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6BE5" w:rsidRPr="00C76A24" w:rsidRDefault="00D86BE5" w:rsidP="00C76A24">
      <w:pPr>
        <w:ind w:firstLine="561"/>
        <w:jc w:val="center"/>
        <w:rPr>
          <w:rFonts w:ascii="Times New Roman" w:hAnsi="Times New Roman" w:cs="Times New Roman"/>
          <w:sz w:val="32"/>
          <w:szCs w:val="32"/>
          <w:lang w:val="nl-NL"/>
        </w:rPr>
      </w:pPr>
      <w:r w:rsidRPr="00C76A24">
        <w:rPr>
          <w:rFonts w:ascii="Times New Roman" w:hAnsi="Times New Roman" w:cs="Times New Roman"/>
          <w:b/>
          <w:sz w:val="32"/>
          <w:szCs w:val="32"/>
          <w:lang w:val="nl-NL"/>
        </w:rPr>
        <w:t>TUẦN 1</w:t>
      </w:r>
    </w:p>
    <w:p w:rsidR="00D86BE5" w:rsidRPr="0079172E" w:rsidRDefault="00D86BE5" w:rsidP="00D86BE5">
      <w:pPr>
        <w:spacing w:line="260" w:lineRule="atLeast"/>
        <w:jc w:val="center"/>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Thứ  hai ngày 10 tháng 9 năm  2018</w:t>
      </w:r>
    </w:p>
    <w:p w:rsidR="00D86BE5" w:rsidRPr="0079172E" w:rsidRDefault="00D86BE5" w:rsidP="00BD0823">
      <w:pPr>
        <w:pStyle w:val="msonormalcxsplast"/>
        <w:spacing w:before="0" w:beforeAutospacing="0" w:after="0" w:afterAutospacing="0" w:line="260" w:lineRule="atLeast"/>
        <w:jc w:val="center"/>
        <w:rPr>
          <w:b/>
          <w:sz w:val="28"/>
          <w:szCs w:val="28"/>
          <w:lang w:val="nl-NL"/>
        </w:rPr>
      </w:pPr>
      <w:r w:rsidRPr="0079172E">
        <w:rPr>
          <w:b/>
          <w:sz w:val="28"/>
          <w:szCs w:val="28"/>
          <w:lang w:val="nl-NL"/>
        </w:rPr>
        <w:t>TIẾT: HOẠT ĐỘNG TRẢI NGHIỆM</w:t>
      </w:r>
    </w:p>
    <w:p w:rsidR="00BD0823" w:rsidRDefault="00BD0823" w:rsidP="00D86BE5">
      <w:pPr>
        <w:pStyle w:val="msonormalcxsplast"/>
        <w:spacing w:before="0" w:beforeAutospacing="0" w:after="0" w:afterAutospacing="0" w:line="260" w:lineRule="atLeast"/>
        <w:jc w:val="center"/>
        <w:rPr>
          <w:b/>
          <w:sz w:val="28"/>
          <w:szCs w:val="28"/>
          <w:lang w:val="nl-NL"/>
        </w:rPr>
      </w:pPr>
      <w:r w:rsidRPr="0079172E">
        <w:rPr>
          <w:b/>
          <w:noProof/>
          <w:sz w:val="28"/>
          <w:szCs w:val="28"/>
        </w:rPr>
        <mc:AlternateContent>
          <mc:Choice Requires="wps">
            <w:drawing>
              <wp:anchor distT="0" distB="0" distL="114300" distR="114300" simplePos="0" relativeHeight="252311552" behindDoc="0" locked="0" layoutInCell="1" allowOverlap="1" wp14:anchorId="2DEF918E" wp14:editId="5AAFB027">
                <wp:simplePos x="0" y="0"/>
                <wp:positionH relativeFrom="column">
                  <wp:posOffset>2046605</wp:posOffset>
                </wp:positionH>
                <wp:positionV relativeFrom="paragraph">
                  <wp:posOffset>66890</wp:posOffset>
                </wp:positionV>
                <wp:extent cx="1799590" cy="0"/>
                <wp:effectExtent l="0" t="0" r="29210" b="19050"/>
                <wp:wrapNone/>
                <wp:docPr id="1325" name="Straight Connector 1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9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5F61BA" id="Straight Connector 1325" o:spid="_x0000_s1026" style="position:absolute;z-index:25231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15pt,5.25pt" to="302.8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"/>
            </w:pict>
          </mc:Fallback>
        </mc:AlternateContent>
      </w:r>
    </w:p>
    <w:p w:rsidR="00D86BE5" w:rsidRPr="0079172E" w:rsidRDefault="00D86BE5" w:rsidP="00D86BE5">
      <w:pPr>
        <w:pStyle w:val="msonormalcxsplast"/>
        <w:spacing w:before="0" w:beforeAutospacing="0" w:after="0" w:afterAutospacing="0" w:line="260" w:lineRule="atLeast"/>
        <w:jc w:val="center"/>
        <w:rPr>
          <w:b/>
          <w:sz w:val="28"/>
          <w:szCs w:val="28"/>
          <w:lang w:val="nl-NL"/>
        </w:rPr>
      </w:pPr>
      <w:r w:rsidRPr="0079172E">
        <w:rPr>
          <w:b/>
          <w:sz w:val="28"/>
          <w:szCs w:val="28"/>
          <w:lang w:val="nl-NL"/>
        </w:rPr>
        <w:t>TIẾT  : TOÁN</w:t>
      </w:r>
    </w:p>
    <w:p w:rsidR="00D86BE5" w:rsidRPr="0079172E" w:rsidRDefault="00D86BE5" w:rsidP="00D86BE5">
      <w:pPr>
        <w:pStyle w:val="msonormalcxsplast"/>
        <w:spacing w:before="0" w:beforeAutospacing="0" w:after="0" w:afterAutospacing="0" w:line="260" w:lineRule="atLeast"/>
        <w:jc w:val="center"/>
        <w:rPr>
          <w:sz w:val="28"/>
          <w:szCs w:val="28"/>
          <w:lang w:val="nl-NL"/>
        </w:rPr>
      </w:pPr>
      <w:r w:rsidRPr="0079172E">
        <w:rPr>
          <w:b/>
          <w:sz w:val="28"/>
          <w:szCs w:val="28"/>
          <w:lang w:val="nl-NL"/>
        </w:rPr>
        <w:t>ÔN TẬP: KHÁI NIỆM VỀ PHÂN SỐ/3</w:t>
      </w:r>
    </w:p>
    <w:p w:rsidR="00D86BE5" w:rsidRPr="0079172E" w:rsidRDefault="00D86BE5" w:rsidP="00D86BE5">
      <w:pPr>
        <w:pStyle w:val="msonormalcxsplast"/>
        <w:spacing w:before="0" w:beforeAutospacing="0" w:after="0" w:afterAutospacing="0" w:line="260" w:lineRule="atLeast"/>
        <w:ind w:left="109"/>
        <w:jc w:val="both"/>
        <w:rPr>
          <w:sz w:val="28"/>
          <w:szCs w:val="28"/>
          <w:lang w:val="nl-NL"/>
        </w:rPr>
      </w:pPr>
      <w:r w:rsidRPr="0079172E">
        <w:rPr>
          <w:b/>
          <w:sz w:val="28"/>
          <w:szCs w:val="28"/>
          <w:lang w:val="nl-NL"/>
        </w:rPr>
        <w:t>I. Mục tiêu</w:t>
      </w:r>
      <w:r w:rsidRPr="0079172E">
        <w:rPr>
          <w:sz w:val="28"/>
          <w:szCs w:val="28"/>
          <w:lang w:val="nl-NL"/>
        </w:rPr>
        <w:t xml:space="preserve">: </w:t>
      </w:r>
    </w:p>
    <w:p w:rsidR="00D86BE5" w:rsidRPr="0079172E" w:rsidRDefault="00D86BE5" w:rsidP="00D86BE5">
      <w:pPr>
        <w:pStyle w:val="msonormalcxsplast"/>
        <w:spacing w:before="0" w:beforeAutospacing="0" w:after="0" w:afterAutospacing="0" w:line="260" w:lineRule="atLeast"/>
        <w:ind w:left="109"/>
        <w:jc w:val="both"/>
        <w:rPr>
          <w:sz w:val="28"/>
          <w:szCs w:val="28"/>
          <w:lang w:val="nl-NL"/>
        </w:rPr>
      </w:pPr>
      <w:r w:rsidRPr="0079172E">
        <w:rPr>
          <w:sz w:val="28"/>
          <w:szCs w:val="28"/>
          <w:lang w:val="nl-NL"/>
        </w:rPr>
        <w:t>Học xong bài này học sinh đạt các yêu cầu sau:</w:t>
      </w:r>
    </w:p>
    <w:p w:rsidR="00D86BE5" w:rsidRPr="0079172E" w:rsidRDefault="00D86BE5" w:rsidP="00D86BE5">
      <w:pPr>
        <w:pStyle w:val="msonormalcxsplast"/>
        <w:numPr>
          <w:ilvl w:val="0"/>
          <w:numId w:val="46"/>
        </w:numPr>
        <w:spacing w:before="0" w:beforeAutospacing="0" w:after="0" w:afterAutospacing="0" w:line="260" w:lineRule="atLeast"/>
        <w:jc w:val="both"/>
        <w:rPr>
          <w:sz w:val="28"/>
          <w:szCs w:val="28"/>
          <w:lang w:val="nl-NL"/>
        </w:rPr>
      </w:pPr>
      <w:r w:rsidRPr="0079172E">
        <w:rPr>
          <w:sz w:val="28"/>
          <w:szCs w:val="28"/>
          <w:lang w:val="nl-NL"/>
        </w:rPr>
        <w:t>Biết đọc, viết phân số. Biết biểu diễn một phép chia số tự nhiên cho một số tự nhiên</w:t>
      </w:r>
      <w:r w:rsidRPr="0079172E">
        <w:rPr>
          <w:b/>
          <w:sz w:val="28"/>
          <w:szCs w:val="28"/>
          <w:lang w:val="nl-NL"/>
        </w:rPr>
        <w:t xml:space="preserve"> </w:t>
      </w:r>
      <w:r w:rsidRPr="0079172E">
        <w:rPr>
          <w:sz w:val="28"/>
          <w:szCs w:val="28"/>
          <w:lang w:val="nl-NL"/>
        </w:rPr>
        <w:t>khác 0 và viết số tự nhiên dưới dạng phân số.</w:t>
      </w:r>
    </w:p>
    <w:p w:rsidR="00D86BE5" w:rsidRPr="0079172E" w:rsidRDefault="00D86BE5" w:rsidP="00D86BE5">
      <w:pPr>
        <w:pStyle w:val="msonormalcxsplast"/>
        <w:numPr>
          <w:ilvl w:val="0"/>
          <w:numId w:val="46"/>
        </w:numPr>
        <w:spacing w:before="0" w:beforeAutospacing="0" w:after="0" w:afterAutospacing="0" w:line="260" w:lineRule="atLeast"/>
        <w:jc w:val="both"/>
        <w:rPr>
          <w:sz w:val="28"/>
          <w:szCs w:val="28"/>
          <w:lang w:val="nl-NL"/>
        </w:rPr>
      </w:pPr>
      <w:r w:rsidRPr="0079172E">
        <w:rPr>
          <w:sz w:val="28"/>
          <w:szCs w:val="28"/>
          <w:lang w:val="nl-NL"/>
        </w:rPr>
        <w:t>Rèn luyện tính cẩn thận, chăm chỉ; hình thành và phát triển năng lực tư duy và lập luận toán học, năng lực giao tiếp toán học.</w:t>
      </w:r>
    </w:p>
    <w:p w:rsidR="00D86BE5" w:rsidRPr="0079172E" w:rsidRDefault="00D86BE5" w:rsidP="00D86BE5">
      <w:pPr>
        <w:pStyle w:val="msonormalcxsplast"/>
        <w:spacing w:before="0" w:beforeAutospacing="0" w:after="0" w:afterAutospacing="0" w:line="260" w:lineRule="atLeast"/>
        <w:ind w:left="109"/>
        <w:jc w:val="both"/>
        <w:rPr>
          <w:sz w:val="28"/>
          <w:szCs w:val="28"/>
          <w:lang w:val="nl-NL"/>
        </w:rPr>
      </w:pPr>
      <w:r w:rsidRPr="0079172E">
        <w:rPr>
          <w:b/>
          <w:sz w:val="28"/>
          <w:szCs w:val="28"/>
          <w:lang w:val="nl-NL"/>
        </w:rPr>
        <w:t>II. Đồ dùng dạy học</w:t>
      </w:r>
      <w:r w:rsidRPr="0079172E">
        <w:rPr>
          <w:sz w:val="28"/>
          <w:szCs w:val="28"/>
          <w:lang w:val="nl-NL"/>
        </w:rPr>
        <w:t xml:space="preserve"> : Các tấm bìa như SGK.</w:t>
      </w:r>
    </w:p>
    <w:p w:rsidR="00D86BE5" w:rsidRPr="0079172E" w:rsidRDefault="00D86BE5" w:rsidP="00D86BE5">
      <w:pPr>
        <w:pStyle w:val="msonormalcxsplast"/>
        <w:spacing w:before="0" w:beforeAutospacing="0" w:after="0" w:afterAutospacing="0" w:line="260" w:lineRule="atLeast"/>
        <w:ind w:left="109"/>
        <w:jc w:val="both"/>
        <w:rPr>
          <w:b/>
          <w:i/>
          <w:sz w:val="28"/>
          <w:szCs w:val="28"/>
          <w:lang w:val="nl-NL"/>
        </w:rPr>
      </w:pPr>
      <w:r w:rsidRPr="0079172E">
        <w:rPr>
          <w:b/>
          <w:sz w:val="28"/>
          <w:szCs w:val="28"/>
          <w:lang w:val="nl-NL"/>
        </w:rPr>
        <w:t xml:space="preserve">III. Các hoạt động dạy học. </w:t>
      </w:r>
    </w:p>
    <w:p w:rsidR="00D86BE5" w:rsidRPr="0079172E" w:rsidRDefault="00D86BE5" w:rsidP="00D86BE5">
      <w:pPr>
        <w:pStyle w:val="msonormalcxsplast"/>
        <w:spacing w:before="0" w:beforeAutospacing="0" w:after="0" w:afterAutospacing="0" w:line="260" w:lineRule="atLeast"/>
        <w:ind w:left="109"/>
        <w:jc w:val="both"/>
        <w:rPr>
          <w:b/>
          <w:i/>
          <w:sz w:val="28"/>
          <w:szCs w:val="28"/>
          <w:lang w:val="nl-NL"/>
        </w:rPr>
      </w:pPr>
      <w:r w:rsidRPr="0079172E">
        <w:rPr>
          <w:b/>
          <w:i/>
          <w:sz w:val="28"/>
          <w:szCs w:val="28"/>
          <w:lang w:val="nl-NL"/>
        </w:rPr>
        <w:t>1. Hoạt động 1: Khởi động</w:t>
      </w:r>
    </w:p>
    <w:p w:rsidR="00D86BE5" w:rsidRPr="0079172E" w:rsidRDefault="00D86BE5" w:rsidP="00D86BE5">
      <w:pPr>
        <w:pStyle w:val="msonormalcxsplast"/>
        <w:spacing w:before="0" w:beforeAutospacing="0" w:after="0" w:afterAutospacing="0" w:line="260" w:lineRule="atLeast"/>
        <w:ind w:left="109"/>
        <w:jc w:val="both"/>
        <w:rPr>
          <w:sz w:val="28"/>
          <w:szCs w:val="28"/>
          <w:lang w:val="nl-NL"/>
        </w:rPr>
      </w:pPr>
      <w:r w:rsidRPr="0079172E">
        <w:rPr>
          <w:sz w:val="28"/>
          <w:szCs w:val="28"/>
          <w:lang w:val="nl-NL"/>
        </w:rPr>
        <w:t>Học sinh kiểm tra dụng cụ học tập của nhau</w:t>
      </w:r>
    </w:p>
    <w:p w:rsidR="00D86BE5" w:rsidRPr="0079172E" w:rsidRDefault="00D86BE5" w:rsidP="00D86BE5">
      <w:pPr>
        <w:pStyle w:val="msonormalcxsplast"/>
        <w:spacing w:before="0" w:beforeAutospacing="0" w:after="0" w:afterAutospacing="0" w:line="260" w:lineRule="atLeast"/>
        <w:ind w:left="109"/>
        <w:jc w:val="both"/>
        <w:rPr>
          <w:b/>
          <w:i/>
          <w:sz w:val="28"/>
          <w:szCs w:val="28"/>
          <w:lang w:val="nl-NL"/>
        </w:rPr>
      </w:pPr>
      <w:r w:rsidRPr="0079172E">
        <w:rPr>
          <w:b/>
          <w:i/>
          <w:sz w:val="28"/>
          <w:szCs w:val="28"/>
          <w:lang w:val="nl-NL"/>
        </w:rPr>
        <w:t>2. Hoạt động 2: Ôn tập khái niệm ban đầu về phân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quan sát từng tấm bìa rồi nêu tên gọi phân số, tự viết phân số đó và đọc phân số. </w:t>
      </w:r>
      <w:r w:rsidRPr="0079172E">
        <w:rPr>
          <w:rFonts w:ascii="Times New Roman" w:hAnsi="Times New Roman" w:cs="Times New Roman"/>
          <w:color w:val="000000"/>
          <w:position w:val="-24"/>
          <w:sz w:val="28"/>
          <w:szCs w:val="28"/>
          <w:lang w:val="nl-NL"/>
        </w:rPr>
        <w:object w:dxaOrig="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5pt;height:30.4pt" o:ole="">
            <v:imagedata r:id="rId8" o:title=""/>
          </v:shape>
          <o:OLEObject Type="Embed" ProgID="Equation.3" ShapeID="_x0000_i1025" DrawAspect="Content" ObjectID="_1598014769" r:id="rId9"/>
        </w:object>
      </w:r>
      <w:r w:rsidRPr="0079172E">
        <w:rPr>
          <w:rFonts w:ascii="Times New Roman" w:hAnsi="Times New Roman" w:cs="Times New Roman"/>
          <w:color w:val="000000"/>
          <w:position w:val="-24"/>
          <w:sz w:val="28"/>
          <w:szCs w:val="28"/>
          <w:lang w:val="nl-NL"/>
        </w:rPr>
        <w:object w:dxaOrig="639" w:dyaOrig="619">
          <v:shape id="_x0000_i1026" type="#_x0000_t75" style="width:32.45pt;height:30.4pt" o:ole="">
            <v:imagedata r:id="rId10" o:title=""/>
          </v:shape>
          <o:OLEObject Type="Embed" ProgID="Equation.3" ShapeID="_x0000_i1026" DrawAspect="Content" ObjectID="_1598014770" r:id="rId11"/>
        </w:object>
      </w:r>
      <w:r w:rsidRPr="0079172E">
        <w:rPr>
          <w:rFonts w:ascii="Times New Roman" w:hAnsi="Times New Roman" w:cs="Times New Roman"/>
          <w:sz w:val="28"/>
          <w:szCs w:val="28"/>
          <w:lang w:val="nl-NL"/>
        </w:rPr>
        <w:t xml:space="preserve">  gọ</w:t>
      </w:r>
      <w:r w:rsidR="00C76A24">
        <w:rPr>
          <w:rFonts w:ascii="Times New Roman" w:hAnsi="Times New Roman" w:cs="Times New Roman"/>
          <w:sz w:val="28"/>
          <w:szCs w:val="28"/>
          <w:lang w:val="nl-NL"/>
        </w:rPr>
        <w:t>i chung là gì?</w:t>
      </w:r>
    </w:p>
    <w:p w:rsidR="00D86BE5" w:rsidRPr="0079172E" w:rsidRDefault="00D86BE5" w:rsidP="00D86BE5">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3. Hoạt động 3: Ôn tập cách viết thương hai số tự nhiên, cách viết mỗi số tự nhiên dưới dạng phân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iết 1: 3 dưới dạng phân số?( </w:t>
      </w:r>
      <w:r w:rsidRPr="0079172E">
        <w:rPr>
          <w:rFonts w:ascii="Times New Roman" w:hAnsi="Times New Roman" w:cs="Times New Roman"/>
          <w:color w:val="000000"/>
          <w:position w:val="-24"/>
          <w:sz w:val="28"/>
          <w:szCs w:val="28"/>
          <w:lang w:val="nl-NL"/>
        </w:rPr>
        <w:object w:dxaOrig="220" w:dyaOrig="620">
          <v:shape id="_x0000_i1027" type="#_x0000_t75" style="width:11.15pt;height:30.4pt" o:ole="">
            <v:imagedata r:id="rId12" o:title=""/>
          </v:shape>
          <o:OLEObject Type="Embed" ProgID="Equation.3" ShapeID="_x0000_i1027" DrawAspect="Content" ObjectID="_1598014771" r:id="rId13"/>
        </w:object>
      </w:r>
      <w:r w:rsidRPr="0079172E">
        <w:rPr>
          <w:rFonts w:ascii="Times New Roman" w:hAnsi="Times New Roman" w:cs="Times New Roman"/>
          <w:sz w:val="28"/>
          <w:szCs w:val="28"/>
          <w:lang w:val="nl-NL"/>
        </w:rPr>
        <w:t>)</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Phép chia 1 số tự nhiên cho 1 số tự nhiên có thể viết dưới dạng nào? (Đó là ghi chú 1)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Phân số đựơc gọi là phép tính gì?( phép chia)</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viết 5 dưới dạng phân số? Mỗi số tự nhiên đều viết dưới dạng phân số có mẫu là mấy? (ghi chú 2). HS viết 1 dạng phân số có mẫu # 1?</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ố 1 có thể viết dưới dạng phân số ntn?( ghi chú 3)</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viết 0 thành phân số ( ghi chú 4)</w:t>
      </w:r>
    </w:p>
    <w:p w:rsidR="00D86BE5" w:rsidRPr="0079172E" w:rsidRDefault="00D86BE5" w:rsidP="00D86BE5">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 xml:space="preserve"> 4. Hoạt động 4: Thực hành</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hướng dẫn HS làm lần lượt các bài trong SGK</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w:t>
      </w:r>
      <w:r w:rsidRPr="0079172E">
        <w:rPr>
          <w:rFonts w:ascii="Times New Roman" w:hAnsi="Times New Roman" w:cs="Times New Roman"/>
          <w:color w:val="000000"/>
          <w:sz w:val="28"/>
          <w:szCs w:val="28"/>
          <w:lang w:val="nl-NL"/>
        </w:rPr>
        <w:t>HĐ nhóm 4: Nhóm trưởng điều hành các bạn tự làm sau đó trao đổi nhóm đôi, nhóm 4. T chia sẻ</w: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êu cách đọc phân số: đọc tử số trước sau đó đọc mẫu phân số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HS nối tiếp nhau đọc các phân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S nêu yêu cầu của bài: Viết các thương dưới dạng phân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ự làm bài và chữa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Viết các số tự nhiên dưới dạng phân số có mẫu số là 1</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ên bảng làm bài cả lớp làm vào vở. GV cùng HS nhận xét chữa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4: </w:t>
      </w:r>
      <w:r w:rsidRPr="0079172E">
        <w:rPr>
          <w:rFonts w:ascii="Times New Roman" w:hAnsi="Times New Roman" w:cs="Times New Roman"/>
          <w:color w:val="000000"/>
          <w:sz w:val="28"/>
          <w:szCs w:val="28"/>
          <w:lang w:val="nl-NL"/>
        </w:rPr>
        <w:t>HĐ nhóm 4: Nhóm trưởng điều hành các bạn tự làm sau đó trao đổi nhóm đôi, nhóm 4. T chia sẻ</w:t>
      </w:r>
      <w:r w:rsidRPr="0079172E">
        <w:rPr>
          <w:rFonts w:ascii="Times New Roman" w:hAnsi="Times New Roman" w:cs="Times New Roman"/>
          <w:sz w:val="28"/>
          <w:szCs w:val="28"/>
          <w:lang w:val="nl-NL"/>
        </w:rPr>
        <w:t>. Cho HS nhận xét: Phân số bằng 1 khi tử số bằng mẫu số. Phân số bằng 0 khi tử số bằng 0.</w:t>
      </w:r>
    </w:p>
    <w:p w:rsidR="00D86BE5" w:rsidRPr="0079172E" w:rsidRDefault="00D86BE5" w:rsidP="00D86BE5">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4. Hoạt động5: Vận dụng kiến thức, kĩ năng vào thực tiễ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Em hãy kể cho bố mẹ nghe khi nào phân số bằng 0, bằng 1.</w: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45984" behindDoc="0" locked="0" layoutInCell="1" allowOverlap="1">
                <wp:simplePos x="0" y="0"/>
                <wp:positionH relativeFrom="column">
                  <wp:posOffset>1870710</wp:posOffset>
                </wp:positionH>
                <wp:positionV relativeFrom="paragraph">
                  <wp:posOffset>133985</wp:posOffset>
                </wp:positionV>
                <wp:extent cx="1799590" cy="0"/>
                <wp:effectExtent l="7620" t="9525" r="12065" b="9525"/>
                <wp:wrapNone/>
                <wp:docPr id="1324" name="Straight Connector 1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9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2922C9" id="Straight Connector 1324" o:spid="_x0000_s1026" style="position:absolute;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3pt,10.55pt" to="289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"/>
            </w:pict>
          </mc:Fallback>
        </mc:AlternateConten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ẬP ĐỌC</w:t>
      </w:r>
    </w:p>
    <w:p w:rsidR="00D86BE5" w:rsidRPr="0079172E" w:rsidRDefault="00D86BE5" w:rsidP="00D86BE5">
      <w:pPr>
        <w:spacing w:line="260" w:lineRule="atLeast"/>
        <w:jc w:val="center"/>
        <w:outlineLvl w:val="0"/>
        <w:rPr>
          <w:rFonts w:ascii="Times New Roman" w:hAnsi="Times New Roman" w:cs="Times New Roman"/>
          <w:sz w:val="28"/>
          <w:szCs w:val="28"/>
          <w:u w:val="single"/>
          <w:lang w:val="nl-NL"/>
        </w:rPr>
      </w:pPr>
      <w:r w:rsidRPr="0079172E">
        <w:rPr>
          <w:rFonts w:ascii="Times New Roman" w:hAnsi="Times New Roman" w:cs="Times New Roman"/>
          <w:b/>
          <w:sz w:val="28"/>
          <w:szCs w:val="28"/>
          <w:lang w:val="nl-NL"/>
        </w:rPr>
        <w:t>THƯ</w:t>
      </w:r>
      <w:r w:rsidRPr="0079172E">
        <w:rPr>
          <w:rFonts w:ascii="Times New Roman" w:hAnsi="Times New Roman" w:cs="Times New Roman"/>
          <w:b/>
          <w:sz w:val="28"/>
          <w:szCs w:val="28"/>
          <w:lang w:val="nl-NL"/>
        </w:rPr>
        <w:softHyphen/>
        <w:t xml:space="preserve"> GỬI CÁC HỌC SINH</w:t>
      </w:r>
    </w:p>
    <w:p w:rsidR="00D86BE5" w:rsidRPr="0079172E" w:rsidRDefault="00D86BE5" w:rsidP="00C76A24">
      <w:pPr>
        <w:numPr>
          <w:ilvl w:val="0"/>
          <w:numId w:val="47"/>
        </w:numPr>
        <w:spacing w:after="0" w:line="260" w:lineRule="atLeast"/>
        <w:ind w:left="284" w:hanging="284"/>
        <w:jc w:val="both"/>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Mục đích yêu cầu : </w:t>
      </w:r>
    </w:p>
    <w:p w:rsidR="00D86BE5" w:rsidRPr="0079172E" w:rsidRDefault="00D86BE5" w:rsidP="00D86BE5">
      <w:pPr>
        <w:spacing w:line="260" w:lineRule="atLeast"/>
        <w:ind w:left="360"/>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Sau khi học xong bài, học sinh có khả năng:</w:t>
      </w:r>
    </w:p>
    <w:p w:rsidR="00D86BE5" w:rsidRPr="0079172E" w:rsidRDefault="00D86BE5" w:rsidP="00D86BE5">
      <w:pPr>
        <w:spacing w:line="260" w:lineRule="atLeast"/>
        <w:ind w:left="360"/>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a) Về đọc đú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đọc trôi chảy, rành mạch, nhấn giọng những từ ngữ cần thiết, ngắt nghỉ hơi đúng chỗ </w:t>
      </w:r>
    </w:p>
    <w:p w:rsidR="00D86BE5" w:rsidRPr="0079172E" w:rsidRDefault="00D86BE5" w:rsidP="00D86BE5">
      <w:pPr>
        <w:spacing w:line="260" w:lineRule="atLeast"/>
        <w:ind w:left="360"/>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b) Về đọc hiểu:</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iểu nội dung bức thư</w:t>
      </w:r>
      <w:r w:rsidRPr="0079172E">
        <w:rPr>
          <w:rFonts w:ascii="Times New Roman" w:hAnsi="Times New Roman" w:cs="Times New Roman"/>
          <w:sz w:val="28"/>
          <w:szCs w:val="28"/>
          <w:lang w:val="nl-NL"/>
        </w:rPr>
        <w:softHyphen/>
        <w:t xml:space="preserve">: Bác Hồ khuyên HS chăm học, nghe thầy, yêu bạn </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huộc lòng một đoạn thư</w:t>
      </w:r>
      <w:r w:rsidRPr="0079172E">
        <w:rPr>
          <w:rFonts w:ascii="Times New Roman" w:hAnsi="Times New Roman" w:cs="Times New Roman"/>
          <w:sz w:val="28"/>
          <w:szCs w:val="28"/>
          <w:lang w:val="nl-NL"/>
        </w:rPr>
        <w:softHyphen/>
        <w:t>: Sau 80 năm…công học tập của các em.(trả lời câu hỏi 1, 2, 3)</w:t>
      </w:r>
    </w:p>
    <w:p w:rsidR="00D86BE5" w:rsidRPr="0079172E" w:rsidRDefault="00D86BE5" w:rsidP="00D86BE5">
      <w:pPr>
        <w:numPr>
          <w:ilvl w:val="0"/>
          <w:numId w:val="48"/>
        </w:numPr>
        <w:spacing w:after="0"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Về đọc diễn cảm:</w:t>
      </w:r>
    </w:p>
    <w:p w:rsidR="00D86BE5" w:rsidRPr="0079172E" w:rsidRDefault="00D86BE5" w:rsidP="00D86BE5">
      <w:pPr>
        <w:spacing w:line="260" w:lineRule="atLeast"/>
        <w:ind w:left="720"/>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Thể hiện đúng giọng đọc: giọng đọc cần thể hiện tình cảm thân ái, trìu mến của Bác đối với học sinh.</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II. Đồ dùng dạy học</w:t>
      </w:r>
      <w:r w:rsidRPr="0079172E">
        <w:rPr>
          <w:rFonts w:ascii="Times New Roman" w:hAnsi="Times New Roman" w:cs="Times New Roman"/>
          <w:sz w:val="28"/>
          <w:szCs w:val="28"/>
          <w:lang w:val="nl-NL"/>
        </w:rPr>
        <w:t xml:space="preserve"> : Bảng phụ ghi đoạn văn cần luyện đọc.</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spacing w:line="260" w:lineRule="atLeast"/>
        <w:ind w:left="720"/>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Ổn định tổ chức</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Kiểm tra đồ dùng dụng cụ, SGK học sinh.</w:t>
      </w:r>
    </w:p>
    <w:p w:rsidR="00D86BE5" w:rsidRPr="0079172E" w:rsidRDefault="00D86BE5" w:rsidP="00D86BE5">
      <w:pPr>
        <w:jc w:val="both"/>
        <w:rPr>
          <w:rFonts w:ascii="Times New Roman" w:hAnsi="Times New Roman" w:cs="Times New Roman"/>
          <w:b/>
          <w:i/>
          <w:sz w:val="28"/>
          <w:szCs w:val="28"/>
        </w:rPr>
      </w:pPr>
      <w:r w:rsidRPr="0079172E">
        <w:rPr>
          <w:rFonts w:ascii="Times New Roman" w:hAnsi="Times New Roman" w:cs="Times New Roman"/>
          <w:b/>
          <w:i/>
          <w:sz w:val="28"/>
          <w:szCs w:val="28"/>
        </w:rPr>
        <w:t xml:space="preserve">1. Hoạt động Khởi động: </w:t>
      </w:r>
      <w:r w:rsidRPr="0079172E">
        <w:rPr>
          <w:rFonts w:ascii="Times New Roman" w:hAnsi="Times New Roman" w:cs="Times New Roman"/>
          <w:i/>
          <w:sz w:val="28"/>
          <w:szCs w:val="28"/>
        </w:rPr>
        <w:t>(3</w:t>
      </w:r>
      <w:r w:rsidRPr="0079172E">
        <w:rPr>
          <w:rFonts w:ascii="Times New Roman" w:hAnsi="Times New Roman" w:cs="Times New Roman"/>
          <w:i/>
          <w:sz w:val="28"/>
          <w:szCs w:val="28"/>
          <w:vertAlign w:val="superscript"/>
        </w:rPr>
        <w:t xml:space="preserve"> </w:t>
      </w:r>
      <w:r w:rsidRPr="0079172E">
        <w:rPr>
          <w:rFonts w:ascii="Times New Roman" w:hAnsi="Times New Roman" w:cs="Times New Roman"/>
          <w:i/>
          <w:sz w:val="28"/>
          <w:szCs w:val="28"/>
        </w:rPr>
        <w:t xml:space="preserve"> phút)</w:t>
      </w:r>
    </w:p>
    <w:p w:rsidR="00D86BE5" w:rsidRPr="0079172E" w:rsidRDefault="00D86BE5" w:rsidP="00D86BE5">
      <w:pPr>
        <w:jc w:val="both"/>
        <w:rPr>
          <w:rFonts w:ascii="Times New Roman" w:hAnsi="Times New Roman" w:cs="Times New Roman"/>
          <w:sz w:val="28"/>
          <w:szCs w:val="28"/>
          <w:lang w:val="pt-BR"/>
        </w:rPr>
      </w:pPr>
      <w:r w:rsidRPr="0079172E">
        <w:rPr>
          <w:rFonts w:ascii="Times New Roman" w:hAnsi="Times New Roman" w:cs="Times New Roman"/>
          <w:sz w:val="28"/>
          <w:szCs w:val="28"/>
          <w:lang w:val="pt-BR"/>
        </w:rPr>
        <w:t>-  Bức tranh vẽ hình ảnh gì ?</w:t>
      </w:r>
    </w:p>
    <w:p w:rsidR="00D86BE5" w:rsidRPr="0079172E" w:rsidRDefault="00D86BE5" w:rsidP="00D86BE5">
      <w:pPr>
        <w:jc w:val="both"/>
        <w:rPr>
          <w:rFonts w:ascii="Times New Roman" w:hAnsi="Times New Roman" w:cs="Times New Roman"/>
          <w:sz w:val="28"/>
          <w:szCs w:val="28"/>
        </w:rPr>
      </w:pPr>
      <w:r w:rsidRPr="0079172E">
        <w:rPr>
          <w:rFonts w:ascii="Times New Roman" w:hAnsi="Times New Roman" w:cs="Times New Roman"/>
          <w:sz w:val="28"/>
          <w:szCs w:val="28"/>
        </w:rPr>
        <w:t>-  Giới thiệu bức thư (chú giải SGK)</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ới thiệu bài: GV giới thiệu chủ điểm và bài tập đọc </w:t>
      </w:r>
    </w:p>
    <w:p w:rsidR="00D86BE5" w:rsidRPr="0079172E" w:rsidRDefault="00D86BE5" w:rsidP="00D86BE5">
      <w:pPr>
        <w:jc w:val="both"/>
        <w:rPr>
          <w:rFonts w:ascii="Times New Roman" w:hAnsi="Times New Roman" w:cs="Times New Roman"/>
          <w:b/>
          <w:i/>
          <w:sz w:val="28"/>
          <w:szCs w:val="28"/>
        </w:rPr>
      </w:pPr>
      <w:r w:rsidRPr="0079172E">
        <w:rPr>
          <w:rFonts w:ascii="Times New Roman" w:hAnsi="Times New Roman" w:cs="Times New Roman"/>
          <w:b/>
          <w:i/>
          <w:sz w:val="28"/>
          <w:szCs w:val="28"/>
        </w:rPr>
        <w:lastRenderedPageBreak/>
        <w:t>2. Hoạt động Khám phá:</w:t>
      </w:r>
    </w:p>
    <w:p w:rsidR="00D86BE5" w:rsidRPr="0079172E" w:rsidRDefault="00D86BE5" w:rsidP="00D86BE5">
      <w:pPr>
        <w:spacing w:line="260" w:lineRule="atLeas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Hư</w:t>
      </w:r>
      <w:r w:rsidRPr="0079172E">
        <w:rPr>
          <w:rFonts w:ascii="Times New Roman" w:hAnsi="Times New Roman" w:cs="Times New Roman"/>
          <w:sz w:val="28"/>
          <w:szCs w:val="28"/>
          <w:lang w:val="nl-NL"/>
        </w:rPr>
        <w:softHyphen/>
        <w:t>ớng dẫn HS luyện đọc và tìm hiểu bài</w:t>
      </w:r>
      <w:r w:rsidRPr="0079172E">
        <w:rPr>
          <w:rFonts w:ascii="Times New Roman" w:hAnsi="Times New Roman" w:cs="Times New Roman"/>
          <w:i/>
          <w:sz w:val="28"/>
          <w:szCs w:val="28"/>
          <w:lang w:val="nl-NL"/>
        </w:rPr>
        <w:t>.</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Luyện đọc. 1 HS đọc cả bài</w:t>
      </w:r>
    </w:p>
    <w:p w:rsidR="00D86BE5" w:rsidRPr="0079172E" w:rsidRDefault="00D86BE5" w:rsidP="00D86BE5">
      <w:pPr>
        <w:tabs>
          <w:tab w:val="left" w:pos="72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chia bài thành 2 đoạn : Đoạn 1: Từ đầu đến các em nghĩ sao?</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oạn 2 : Phần còn lạ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nối tiếp nhau đọc từng đoạn  L1. T nhận xét, sửa sa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luyện đọc từng đoạn L2 : Luyện đọc từ khó, câu dài, nêu giọng đọ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luyện đọc theo cặ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đọc diễn cảm toàn bài.</w:t>
      </w:r>
    </w:p>
    <w:p w:rsidR="00D86BE5" w:rsidRPr="0079172E" w:rsidRDefault="00D86BE5" w:rsidP="00D86BE5">
      <w:pPr>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b. Tìm hiểu bài</w:t>
      </w:r>
      <w:r w:rsidRPr="0079172E">
        <w:rPr>
          <w:rFonts w:ascii="Times New Roman" w:hAnsi="Times New Roman" w:cs="Times New Roman"/>
          <w:color w:val="000000"/>
          <w:sz w:val="28"/>
          <w:szCs w:val="28"/>
          <w:lang w:val="nl-NL"/>
        </w:rPr>
        <w:t xml:space="preserve"> </w:t>
      </w:r>
    </w:p>
    <w:p w:rsidR="00D86BE5" w:rsidRPr="0079172E" w:rsidRDefault="00D86BE5" w:rsidP="00D86BE5">
      <w:pPr>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color w:val="000000"/>
          <w:sz w:val="28"/>
          <w:szCs w:val="28"/>
          <w:lang w:val="nl-NL"/>
        </w:rPr>
        <w:t xml:space="preserve">- Hs HĐ nhóm 4: Nhóm trưởng điều hành các bạn tự  trả lời các câu hỏi sau đó trao đổi nhóm đôi, nhóm 4.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 T chia sẻ</w:t>
      </w:r>
      <w:r w:rsidRPr="0079172E">
        <w:rPr>
          <w:rFonts w:ascii="Times New Roman" w:hAnsi="Times New Roman" w:cs="Times New Roman"/>
          <w:sz w:val="28"/>
          <w:szCs w:val="28"/>
          <w:lang w:val="nl-NL"/>
        </w:rPr>
        <w:t>. Ngày khai trư</w:t>
      </w:r>
      <w:r w:rsidRPr="0079172E">
        <w:rPr>
          <w:rFonts w:ascii="Times New Roman" w:hAnsi="Times New Roman" w:cs="Times New Roman"/>
          <w:sz w:val="28"/>
          <w:szCs w:val="28"/>
          <w:lang w:val="nl-NL"/>
        </w:rPr>
        <w:softHyphen/>
        <w:t>ờng tháng 9 năm 1945 có gì đặc biệt so với những ngày khai trư</w:t>
      </w:r>
      <w:r w:rsidRPr="0079172E">
        <w:rPr>
          <w:rFonts w:ascii="Times New Roman" w:hAnsi="Times New Roman" w:cs="Times New Roman"/>
          <w:sz w:val="28"/>
          <w:szCs w:val="28"/>
          <w:lang w:val="nl-NL"/>
        </w:rPr>
        <w:softHyphen/>
        <w:t>ờng khá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ày khai trư</w:t>
      </w:r>
      <w:r w:rsidRPr="0079172E">
        <w:rPr>
          <w:rFonts w:ascii="Times New Roman" w:hAnsi="Times New Roman" w:cs="Times New Roman"/>
          <w:sz w:val="28"/>
          <w:szCs w:val="28"/>
          <w:lang w:val="nl-NL"/>
        </w:rPr>
        <w:softHyphen/>
        <w:t>ờng đầu tiên của nư</w:t>
      </w:r>
      <w:r w:rsidRPr="0079172E">
        <w:rPr>
          <w:rFonts w:ascii="Times New Roman" w:hAnsi="Times New Roman" w:cs="Times New Roman"/>
          <w:sz w:val="28"/>
          <w:szCs w:val="28"/>
          <w:lang w:val="nl-NL"/>
        </w:rPr>
        <w:softHyphen/>
        <w:t>ớc Việt nam dân chủ cộng hoà, các em</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w:t>
      </w:r>
      <w:r w:rsidRPr="0079172E">
        <w:rPr>
          <w:rFonts w:ascii="Times New Roman" w:hAnsi="Times New Roman" w:cs="Times New Roman"/>
          <w:sz w:val="28"/>
          <w:szCs w:val="28"/>
          <w:lang w:val="nl-NL"/>
        </w:rPr>
        <w:softHyphen/>
        <w:t>ược hư</w:t>
      </w:r>
      <w:r w:rsidRPr="0079172E">
        <w:rPr>
          <w:rFonts w:ascii="Times New Roman" w:hAnsi="Times New Roman" w:cs="Times New Roman"/>
          <w:sz w:val="28"/>
          <w:szCs w:val="28"/>
          <w:lang w:val="nl-NL"/>
        </w:rPr>
        <w:softHyphen/>
        <w:t>ởng một nền giáo dục hoàn toàn Việt Nam)</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có trách nhiệm như</w:t>
      </w:r>
      <w:r w:rsidRPr="0079172E">
        <w:rPr>
          <w:rFonts w:ascii="Times New Roman" w:hAnsi="Times New Roman" w:cs="Times New Roman"/>
          <w:sz w:val="28"/>
          <w:szCs w:val="28"/>
          <w:lang w:val="nl-NL"/>
        </w:rPr>
        <w:softHyphen/>
        <w:t xml:space="preserve"> thế nào trong công cuộc kiến thiết đất n</w:t>
      </w:r>
      <w:r w:rsidRPr="0079172E">
        <w:rPr>
          <w:rFonts w:ascii="Times New Roman" w:hAnsi="Times New Roman" w:cs="Times New Roman"/>
          <w:sz w:val="28"/>
          <w:szCs w:val="28"/>
          <w:lang w:val="nl-NL"/>
        </w:rPr>
        <w:softHyphen/>
        <w:t>ướ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hăm chỉ học hành để sau này góp phần xây dựng quê h</w:t>
      </w:r>
      <w:r w:rsidRPr="0079172E">
        <w:rPr>
          <w:rFonts w:ascii="Times New Roman" w:hAnsi="Times New Roman" w:cs="Times New Roman"/>
          <w:sz w:val="28"/>
          <w:szCs w:val="28"/>
          <w:lang w:val="nl-NL"/>
        </w:rPr>
        <w:softHyphen/>
        <w:t>ương đất n</w:t>
      </w:r>
      <w:r w:rsidRPr="0079172E">
        <w:rPr>
          <w:rFonts w:ascii="Times New Roman" w:hAnsi="Times New Roman" w:cs="Times New Roman"/>
          <w:sz w:val="28"/>
          <w:szCs w:val="28"/>
          <w:lang w:val="nl-NL"/>
        </w:rPr>
        <w:softHyphen/>
        <w:t>ước ngày càng giàu đẹp....)</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c. Hư</w:t>
      </w:r>
      <w:r w:rsidRPr="0079172E">
        <w:rPr>
          <w:rFonts w:ascii="Times New Roman" w:hAnsi="Times New Roman" w:cs="Times New Roman"/>
          <w:sz w:val="28"/>
          <w:szCs w:val="28"/>
          <w:lang w:val="nl-NL"/>
        </w:rPr>
        <w:softHyphen/>
        <w:t>ớng dẫn HS đọc diễn cảm</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hư</w:t>
      </w:r>
      <w:r w:rsidRPr="0079172E">
        <w:rPr>
          <w:rFonts w:ascii="Times New Roman" w:hAnsi="Times New Roman" w:cs="Times New Roman"/>
          <w:sz w:val="28"/>
          <w:szCs w:val="28"/>
          <w:lang w:val="nl-NL"/>
        </w:rPr>
        <w:softHyphen/>
        <w:t>ớng dẫn HS luyện đọc diễn cảm đoạn 2 của bức th</w:t>
      </w:r>
      <w:r w:rsidRPr="0079172E">
        <w:rPr>
          <w:rFonts w:ascii="Times New Roman" w:hAnsi="Times New Roman" w:cs="Times New Roman"/>
          <w:sz w:val="28"/>
          <w:szCs w:val="28"/>
          <w:lang w:val="nl-NL"/>
        </w:rPr>
        <w:softHyphen/>
        <w:t>ư</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đọc mẫu, HS theo dõi và nêu giọng đọ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uyện đọc theo cặp sau đó GV tổ chức cho các em  đọc.</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d. Hư</w:t>
      </w:r>
      <w:r w:rsidRPr="0079172E">
        <w:rPr>
          <w:rFonts w:ascii="Times New Roman" w:hAnsi="Times New Roman" w:cs="Times New Roman"/>
          <w:sz w:val="28"/>
          <w:szCs w:val="28"/>
          <w:lang w:val="nl-NL"/>
        </w:rPr>
        <w:softHyphen/>
        <w:t>ớng dẫn HS học thuộc lò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ẩm học thuộc lòng những câu văn: Sau 80 năm...các em.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thuộc lòng.</w:t>
      </w:r>
    </w:p>
    <w:p w:rsidR="00D86BE5" w:rsidRPr="0079172E" w:rsidRDefault="00D86BE5" w:rsidP="00D86BE5">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3. Hướng dẫn tự họ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Đọc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êu cảm xúc của em khi đọc được những lời dặn dò của Bác qua bài tập đọ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tổng kết bài và nhận xét giờ học. Dặn dò</w:t>
      </w:r>
      <w:r w:rsidRPr="0079172E">
        <w:rPr>
          <w:rFonts w:ascii="Times New Roman" w:hAnsi="Times New Roman" w:cs="Times New Roman"/>
          <w:sz w:val="28"/>
          <w:szCs w:val="28"/>
          <w:lang w:val="nl-NL"/>
        </w:rPr>
        <w:tab/>
      </w:r>
    </w:p>
    <w:p w:rsidR="00D86BE5" w:rsidRPr="0079172E" w:rsidRDefault="00C76A24"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
          <w:i/>
          <w:noProof/>
          <w:sz w:val="28"/>
          <w:szCs w:val="28"/>
        </w:rPr>
        <mc:AlternateContent>
          <mc:Choice Requires="wps">
            <w:drawing>
              <wp:anchor distT="0" distB="0" distL="114300" distR="114300" simplePos="0" relativeHeight="252118016" behindDoc="0" locked="0" layoutInCell="1" allowOverlap="1" wp14:anchorId="158F5954" wp14:editId="3762B685">
                <wp:simplePos x="0" y="0"/>
                <wp:positionH relativeFrom="column">
                  <wp:posOffset>1882292</wp:posOffset>
                </wp:positionH>
                <wp:positionV relativeFrom="paragraph">
                  <wp:posOffset>94034</wp:posOffset>
                </wp:positionV>
                <wp:extent cx="2214880" cy="0"/>
                <wp:effectExtent l="13970" t="10160" r="9525" b="8890"/>
                <wp:wrapNone/>
                <wp:docPr id="1323" name="Straight Connector 1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B350BC" id="Straight Connector 1323" o:spid="_x0000_s1026" style="position:absolute;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2pt,7.4pt" to="322.6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"/>
            </w:pict>
          </mc:Fallback>
        </mc:AlternateContent>
      </w:r>
      <w:r w:rsidR="00D86BE5" w:rsidRPr="0079172E">
        <w:rPr>
          <w:rFonts w:ascii="Times New Roman" w:hAnsi="Times New Roman" w:cs="Times New Roman"/>
          <w:sz w:val="28"/>
          <w:szCs w:val="28"/>
          <w:lang w:val="nl-NL"/>
        </w:rPr>
        <w:t xml:space="preserve">  </w:t>
      </w:r>
    </w:p>
    <w:p w:rsidR="00C76A24" w:rsidRPr="0079172E" w:rsidRDefault="00C76A24" w:rsidP="00C76A24">
      <w:pPr>
        <w:tabs>
          <w:tab w:val="left" w:pos="2655"/>
        </w:tabs>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TIẾT  : ĐẠO ĐỨC</w:t>
      </w:r>
    </w:p>
    <w:p w:rsidR="00C76A24" w:rsidRPr="0079172E" w:rsidRDefault="00C76A24" w:rsidP="00C76A24">
      <w:pPr>
        <w:spacing w:line="260" w:lineRule="atLeast"/>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EM LÀ HỌC SINH LỚP 5</w:t>
      </w:r>
    </w:p>
    <w:p w:rsidR="00C76A24" w:rsidRPr="0079172E" w:rsidRDefault="00C76A24" w:rsidP="00C76A24">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p>
    <w:p w:rsidR="00C76A24" w:rsidRPr="0079172E" w:rsidRDefault="00C76A24" w:rsidP="00C76A24">
      <w:pPr>
        <w:spacing w:line="26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1. Về phẩm chất:</w:t>
      </w:r>
    </w:p>
    <w:p w:rsidR="00C76A24" w:rsidRPr="0079172E" w:rsidRDefault="00C76A24" w:rsidP="00C76A24">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da-DK"/>
        </w:rPr>
        <w:t>-  Giúp học sinh hình thành phẩm chất gương mẫu, học sinh lớp 5 là học sinh của lớp lớn nhất trường, cần phải gương mẫu cho các em lớp dưới học tập.</w:t>
      </w:r>
    </w:p>
    <w:p w:rsidR="00C76A24" w:rsidRPr="0079172E" w:rsidRDefault="00C76A24" w:rsidP="00C76A24">
      <w:pPr>
        <w:jc w:val="both"/>
        <w:rPr>
          <w:rFonts w:ascii="Times New Roman" w:hAnsi="Times New Roman" w:cs="Times New Roman"/>
          <w:sz w:val="28"/>
          <w:szCs w:val="28"/>
          <w:lang w:val="da-DK"/>
        </w:rPr>
      </w:pPr>
      <w:r w:rsidRPr="0079172E">
        <w:rPr>
          <w:rFonts w:ascii="Times New Roman" w:hAnsi="Times New Roman" w:cs="Times New Roman"/>
          <w:sz w:val="28"/>
          <w:szCs w:val="28"/>
          <w:lang w:val="da-DK"/>
        </w:rPr>
        <w:t>- Có ý thức học tập, rèn luyện để xứng đáng là học sinh lớp 5.</w:t>
      </w:r>
    </w:p>
    <w:p w:rsidR="00C76A24" w:rsidRPr="0079172E" w:rsidRDefault="00C76A24" w:rsidP="00C76A24">
      <w:pPr>
        <w:jc w:val="both"/>
        <w:rPr>
          <w:rFonts w:ascii="Times New Roman" w:hAnsi="Times New Roman" w:cs="Times New Roman"/>
          <w:sz w:val="28"/>
          <w:szCs w:val="28"/>
          <w:lang w:val="pt-BR"/>
        </w:rPr>
      </w:pPr>
      <w:r w:rsidRPr="0079172E">
        <w:rPr>
          <w:rFonts w:ascii="Times New Roman" w:hAnsi="Times New Roman" w:cs="Times New Roman"/>
          <w:sz w:val="28"/>
          <w:szCs w:val="28"/>
          <w:lang w:val="pt-BR"/>
        </w:rPr>
        <w:t xml:space="preserve">- Vui và tự hào là học sinh lớp 5. </w:t>
      </w:r>
    </w:p>
    <w:p w:rsidR="00C76A24" w:rsidRPr="0079172E" w:rsidRDefault="00C76A24" w:rsidP="00C76A24">
      <w:pPr>
        <w:spacing w:line="26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2. Về năng lực</w:t>
      </w:r>
    </w:p>
    <w:p w:rsidR="00C76A24" w:rsidRPr="0079172E" w:rsidRDefault="00C76A24" w:rsidP="00C76A24">
      <w:pPr>
        <w:spacing w:line="26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2.1. Năng lực chung</w:t>
      </w:r>
    </w:p>
    <w:p w:rsidR="00C76A24" w:rsidRPr="0079172E" w:rsidRDefault="00C76A24" w:rsidP="00C76A24">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iúp học sinh hình thành và phát triển năng lực giao tiếp và hợp tác, năng lực giải quyết vấn đề và sáng tạo.</w:t>
      </w:r>
    </w:p>
    <w:p w:rsidR="00C76A24" w:rsidRPr="0079172E" w:rsidRDefault="00C76A24" w:rsidP="00C76A24">
      <w:pPr>
        <w:spacing w:line="26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2.2. Năng lực đặc thù</w:t>
      </w:r>
    </w:p>
    <w:p w:rsidR="00C76A24" w:rsidRPr="0079172E" w:rsidRDefault="00C76A24" w:rsidP="00C76A24">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ăng lực tự nhận thức( nhận thức mình là học sinh lớp 5), kĩ năng giá trị</w:t>
      </w:r>
    </w:p>
    <w:p w:rsidR="00C76A24" w:rsidRPr="0079172E" w:rsidRDefault="00C76A24" w:rsidP="00C76A24">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ác định đ</w:t>
      </w:r>
      <w:r w:rsidRPr="0079172E">
        <w:rPr>
          <w:rFonts w:ascii="Times New Roman" w:hAnsi="Times New Roman" w:cs="Times New Roman"/>
          <w:sz w:val="28"/>
          <w:szCs w:val="28"/>
          <w:lang w:val="nl-NL"/>
        </w:rPr>
        <w:softHyphen/>
        <w:t>ược giá trị của HS lớp 5), kĩ năng ra quyết định( biết lựa chọn cách ứng xử phù hợp để xứng đáng là HS lớp 5)</w:t>
      </w:r>
    </w:p>
    <w:p w:rsidR="00C76A24" w:rsidRPr="00C76A24" w:rsidRDefault="00C76A24" w:rsidP="00C76A24">
      <w:pPr>
        <w:pStyle w:val="ListParagraph"/>
        <w:numPr>
          <w:ilvl w:val="0"/>
          <w:numId w:val="47"/>
        </w:numPr>
        <w:spacing w:after="0" w:line="260" w:lineRule="atLeast"/>
        <w:ind w:left="426" w:hanging="426"/>
        <w:jc w:val="both"/>
        <w:rPr>
          <w:rFonts w:ascii="Times New Roman" w:hAnsi="Times New Roman"/>
          <w:b/>
          <w:sz w:val="28"/>
          <w:szCs w:val="28"/>
          <w:lang w:val="nl-NL"/>
        </w:rPr>
      </w:pPr>
      <w:r w:rsidRPr="00C76A24">
        <w:rPr>
          <w:rFonts w:ascii="Times New Roman" w:hAnsi="Times New Roman"/>
          <w:b/>
          <w:sz w:val="28"/>
          <w:szCs w:val="28"/>
          <w:lang w:val="nl-NL"/>
        </w:rPr>
        <w:t>Tài liệu, phương tiện dạy học</w:t>
      </w:r>
    </w:p>
    <w:p w:rsidR="00C76A24" w:rsidRPr="0079172E" w:rsidRDefault="00C76A24" w:rsidP="00C76A24">
      <w:pPr>
        <w:numPr>
          <w:ilvl w:val="0"/>
          <w:numId w:val="46"/>
        </w:numPr>
        <w:spacing w:after="0"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SGK đạo đức lớp 5</w:t>
      </w:r>
    </w:p>
    <w:p w:rsidR="00C76A24" w:rsidRPr="0079172E" w:rsidRDefault="00C76A24" w:rsidP="00C76A24">
      <w:pPr>
        <w:numPr>
          <w:ilvl w:val="0"/>
          <w:numId w:val="46"/>
        </w:numPr>
        <w:spacing w:after="0"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anh ảnh liên quan đến bài học</w:t>
      </w:r>
    </w:p>
    <w:p w:rsidR="00C76A24" w:rsidRPr="0079172E" w:rsidRDefault="00C76A24" w:rsidP="00C76A24">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w:t>
      </w:r>
      <w:r>
        <w:rPr>
          <w:rFonts w:ascii="Times New Roman" w:hAnsi="Times New Roman" w:cs="Times New Roman"/>
          <w:b/>
          <w:sz w:val="28"/>
          <w:szCs w:val="28"/>
          <w:lang w:val="nl-NL"/>
        </w:rPr>
        <w:t>I</w:t>
      </w:r>
      <w:r w:rsidRPr="0079172E">
        <w:rPr>
          <w:rFonts w:ascii="Times New Roman" w:hAnsi="Times New Roman" w:cs="Times New Roman"/>
          <w:b/>
          <w:sz w:val="28"/>
          <w:szCs w:val="28"/>
          <w:lang w:val="nl-NL"/>
        </w:rPr>
        <w:t>I. Các hoạt động dạy học</w:t>
      </w:r>
    </w:p>
    <w:p w:rsidR="00C76A24" w:rsidRPr="0079172E" w:rsidRDefault="00C76A24" w:rsidP="00C76A24">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i/>
          <w:sz w:val="28"/>
          <w:szCs w:val="28"/>
          <w:lang w:val="nl-NL"/>
        </w:rPr>
        <w:t>HĐ 1: Khởi động</w:t>
      </w:r>
    </w:p>
    <w:p w:rsidR="00C76A24" w:rsidRPr="0079172E" w:rsidRDefault="00C76A24" w:rsidP="00C76A24">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cả lớp hát bài Em yêu tr</w:t>
      </w:r>
      <w:r w:rsidRPr="0079172E">
        <w:rPr>
          <w:rFonts w:ascii="Times New Roman" w:hAnsi="Times New Roman" w:cs="Times New Roman"/>
          <w:sz w:val="28"/>
          <w:szCs w:val="28"/>
          <w:lang w:val="nl-NL"/>
        </w:rPr>
        <w:softHyphen/>
        <w:t>ường em. Qua bài hát em thấy mỗi hS cần phải làm gì ?</w:t>
      </w:r>
    </w:p>
    <w:p w:rsidR="00C76A24" w:rsidRPr="0079172E" w:rsidRDefault="00C76A24" w:rsidP="00C76A24">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 xml:space="preserve">  Hoạt động 2:Quan sát tranh và thảo luận</w:t>
      </w:r>
    </w:p>
    <w:p w:rsidR="00C76A24" w:rsidRPr="0079172E" w:rsidRDefault="00C76A24" w:rsidP="00C76A24">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ục tiêu: Hs biết đư</w:t>
      </w:r>
      <w:r w:rsidRPr="0079172E">
        <w:rPr>
          <w:rFonts w:ascii="Times New Roman" w:hAnsi="Times New Roman" w:cs="Times New Roman"/>
          <w:sz w:val="28"/>
          <w:szCs w:val="28"/>
          <w:lang w:val="nl-NL"/>
        </w:rPr>
        <w:softHyphen/>
        <w:t>ợc Hs lớp 5 cần làm gì?</w:t>
      </w:r>
    </w:p>
    <w:p w:rsidR="00C76A24" w:rsidRPr="0079172E" w:rsidRDefault="00C76A24" w:rsidP="00C76A24">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 nhóm đôi. Nhóm trưởng điều hành các bạn tự  quan sát tranh ở SGK và trả lời các câu hỏi sau:</w:t>
      </w:r>
    </w:p>
    <w:p w:rsidR="00C76A24" w:rsidRPr="0079172E" w:rsidRDefault="00C76A24" w:rsidP="00C76A24">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anh vẽ gì? Em nghĩ gì khi xem các bức tranh đó?</w:t>
      </w:r>
    </w:p>
    <w:p w:rsidR="00C76A24" w:rsidRPr="0079172E" w:rsidRDefault="00C76A24" w:rsidP="00C76A24">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ớp 5 có gì khác so với HS các khối khác ? Các em cần làm gì để xứng đáng là HS lớp 5 sau đó trao đổi nhóm đôi. LPHT lên chia sẻ.</w:t>
      </w:r>
    </w:p>
    <w:p w:rsidR="00C76A24" w:rsidRPr="0079172E" w:rsidRDefault="00C76A24" w:rsidP="00C76A24">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kết luận: Năm nay các em là HS lớp 5 lớn nhất tr</w:t>
      </w:r>
      <w:r w:rsidRPr="0079172E">
        <w:rPr>
          <w:rFonts w:ascii="Times New Roman" w:hAnsi="Times New Roman" w:cs="Times New Roman"/>
          <w:sz w:val="28"/>
          <w:szCs w:val="28"/>
          <w:lang w:val="nl-NL"/>
        </w:rPr>
        <w:softHyphen/>
        <w:t xml:space="preserve">ường. Vậy các em phải </w:t>
      </w:r>
    </w:p>
    <w:p w:rsidR="00C76A24" w:rsidRPr="0079172E" w:rsidRDefault="00C76A24" w:rsidP="00C76A24">
      <w:pPr>
        <w:spacing w:line="260" w:lineRule="atLeast"/>
        <w:ind w:hanging="18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ư</w:t>
      </w:r>
      <w:r w:rsidRPr="0079172E">
        <w:rPr>
          <w:rFonts w:ascii="Times New Roman" w:hAnsi="Times New Roman" w:cs="Times New Roman"/>
          <w:sz w:val="28"/>
          <w:szCs w:val="28"/>
          <w:lang w:val="nl-NL"/>
        </w:rPr>
        <w:softHyphen/>
        <w:t>ơng mẫu về mọi mặt để các em lớp dư</w:t>
      </w:r>
      <w:r w:rsidRPr="0079172E">
        <w:rPr>
          <w:rFonts w:ascii="Times New Roman" w:hAnsi="Times New Roman" w:cs="Times New Roman"/>
          <w:sz w:val="28"/>
          <w:szCs w:val="28"/>
          <w:lang w:val="nl-NL"/>
        </w:rPr>
        <w:softHyphen/>
        <w:t>ới học tập.</w:t>
      </w:r>
    </w:p>
    <w:p w:rsidR="00C76A24" w:rsidRPr="0079172E" w:rsidRDefault="00C76A24" w:rsidP="00C76A24">
      <w:pPr>
        <w:spacing w:line="260" w:lineRule="atLeast"/>
        <w:ind w:hanging="180"/>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 xml:space="preserve">  Hoạt động 3: Thực hành:</w:t>
      </w:r>
    </w:p>
    <w:p w:rsidR="00C76A24" w:rsidRPr="0079172E" w:rsidRDefault="00C76A24" w:rsidP="00C76A24">
      <w:pPr>
        <w:spacing w:line="260" w:lineRule="atLeast"/>
        <w:ind w:hanging="18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w:t>
      </w:r>
      <w:r>
        <w:rPr>
          <w:rFonts w:ascii="Times New Roman" w:hAnsi="Times New Roman" w:cs="Times New Roman"/>
          <w:sz w:val="28"/>
          <w:szCs w:val="28"/>
          <w:lang w:val="nl-NL"/>
        </w:rPr>
        <w:t xml:space="preserve"> </w:t>
      </w:r>
      <w:r w:rsidRPr="0079172E">
        <w:rPr>
          <w:rFonts w:ascii="Times New Roman" w:hAnsi="Times New Roman" w:cs="Times New Roman"/>
          <w:sz w:val="28"/>
          <w:szCs w:val="28"/>
          <w:lang w:val="nl-NL"/>
        </w:rPr>
        <w:t>Làm bài tập 1 SGK</w:t>
      </w:r>
    </w:p>
    <w:p w:rsidR="00C76A24" w:rsidRPr="0079172E" w:rsidRDefault="00C76A24" w:rsidP="00C76A24">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ục tiêu: Hs nắm đ</w:t>
      </w:r>
      <w:r w:rsidRPr="0079172E">
        <w:rPr>
          <w:rFonts w:ascii="Times New Roman" w:hAnsi="Times New Roman" w:cs="Times New Roman"/>
          <w:sz w:val="28"/>
          <w:szCs w:val="28"/>
          <w:lang w:val="nl-NL"/>
        </w:rPr>
        <w:softHyphen/>
        <w:t>ược nhiệm vụ của Hs lớp 5.</w:t>
      </w:r>
    </w:p>
    <w:p w:rsidR="00C76A24" w:rsidRPr="0079172E" w:rsidRDefault="00C76A24" w:rsidP="00C76A24">
      <w:pPr>
        <w:spacing w:line="260" w:lineRule="atLeast"/>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HĐ nhóm 4: Nhóm trưởng điều hành các bạn tự làm sau đó trao đổi nhóm đôi, nhóm 4. LPHT lên chia sẻ. T chia sẻ</w:t>
      </w:r>
      <w:r w:rsidRPr="0079172E">
        <w:rPr>
          <w:rFonts w:ascii="Times New Roman" w:hAnsi="Times New Roman" w:cs="Times New Roman"/>
          <w:sz w:val="28"/>
          <w:szCs w:val="28"/>
          <w:lang w:val="nl-NL"/>
        </w:rPr>
        <w:t xml:space="preserve">  kl : Các điểm a, b, c, d, e là những nhiệm vụ của HS lớp 5 cần phải thực hiện</w:t>
      </w:r>
    </w:p>
    <w:p w:rsidR="00C76A24" w:rsidRPr="0079172E" w:rsidRDefault="00C76A24" w:rsidP="00C76A24">
      <w:pPr>
        <w:tabs>
          <w:tab w:val="left" w:pos="0"/>
        </w:tabs>
        <w:spacing w:line="260" w:lineRule="atLeast"/>
        <w:ind w:hanging="109"/>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 xml:space="preserve"> Hoạt động 4: Tự liên hệ</w:t>
      </w:r>
    </w:p>
    <w:p w:rsidR="00C76A24" w:rsidRPr="0079172E" w:rsidRDefault="00C76A24" w:rsidP="00C76A24">
      <w:pPr>
        <w:tabs>
          <w:tab w:val="left" w:pos="0"/>
        </w:tabs>
        <w:spacing w:line="260" w:lineRule="atLeast"/>
        <w:ind w:hanging="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ài tập 2 SGK )</w:t>
      </w:r>
    </w:p>
    <w:p w:rsidR="00C76A24" w:rsidRPr="0079172E" w:rsidRDefault="00C76A24" w:rsidP="00C76A24">
      <w:pPr>
        <w:spacing w:line="260" w:lineRule="atLeast"/>
        <w:ind w:left="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ục tiêu: Hs biết đư</w:t>
      </w:r>
      <w:r w:rsidRPr="0079172E">
        <w:rPr>
          <w:rFonts w:ascii="Times New Roman" w:hAnsi="Times New Roman" w:cs="Times New Roman"/>
          <w:sz w:val="28"/>
          <w:szCs w:val="28"/>
          <w:lang w:val="nl-NL"/>
        </w:rPr>
        <w:softHyphen/>
        <w:t>ợc làm thế nào để xứng đáng là Hs lớp 5.</w:t>
      </w:r>
    </w:p>
    <w:p w:rsidR="00C76A24" w:rsidRPr="0079172E" w:rsidRDefault="00C76A24" w:rsidP="00C76A24">
      <w:pPr>
        <w:spacing w:line="260" w:lineRule="atLeast"/>
        <w:ind w:left="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nêu yêu cầu. HS suy nghĩ liên hệ, trình bày. HS nx</w:t>
      </w:r>
    </w:p>
    <w:p w:rsidR="00C76A24" w:rsidRPr="0079172E" w:rsidRDefault="00C76A24" w:rsidP="00C76A24">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kết luận : Các em cần phải cố gắng phát huy những điểm mà mình đã thực hiện tốt, khắc phục những điểm mà mình còn thiếu sót để xứng đáng là HS lớp 5</w:t>
      </w:r>
    </w:p>
    <w:p w:rsidR="00C76A24" w:rsidRPr="0079172E" w:rsidRDefault="00C76A24" w:rsidP="00C76A24">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Hoạt động 5: Trò chơi phóng viên</w:t>
      </w:r>
    </w:p>
    <w:p w:rsidR="00C76A24" w:rsidRPr="0079172E" w:rsidRDefault="00C76A24" w:rsidP="00C76A24">
      <w:pPr>
        <w:spacing w:line="260" w:lineRule="atLeast"/>
        <w:ind w:left="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ục tiêu : Hs biết thể hiện đúng chủ đề bài học.</w:t>
      </w:r>
    </w:p>
    <w:p w:rsidR="00C76A24" w:rsidRPr="0079172E" w:rsidRDefault="00C76A24" w:rsidP="00C76A24">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hay phiên nhau đóng vai phóng viên để phỏng vấn HS về những điều có liên quan đến chủ đề bài học.</w:t>
      </w:r>
    </w:p>
    <w:p w:rsidR="00C76A24" w:rsidRPr="0079172E" w:rsidRDefault="00C76A24" w:rsidP="00C76A24">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kết luận. HS đọc phần ghi nhớ ở SGK</w:t>
      </w:r>
    </w:p>
    <w:p w:rsidR="00C76A24" w:rsidRPr="0079172E" w:rsidRDefault="00C76A24" w:rsidP="00C76A24">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nối tiếp:  Nhận xét giờ học và dặn dò </w:t>
      </w:r>
    </w:p>
    <w:p w:rsidR="00C76A24" w:rsidRPr="0079172E" w:rsidRDefault="00C76A24" w:rsidP="00C76A24">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313600" behindDoc="0" locked="0" layoutInCell="1" allowOverlap="1" wp14:anchorId="622B75B9" wp14:editId="38501805">
                <wp:simplePos x="0" y="0"/>
                <wp:positionH relativeFrom="column">
                  <wp:posOffset>1730375</wp:posOffset>
                </wp:positionH>
                <wp:positionV relativeFrom="paragraph">
                  <wp:posOffset>93345</wp:posOffset>
                </wp:positionV>
                <wp:extent cx="2422525" cy="0"/>
                <wp:effectExtent l="10160" t="6985" r="5715" b="12065"/>
                <wp:wrapNone/>
                <wp:docPr id="1318" name="Straight Connector 1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3D45A6" id="Straight Connector 1318" o:spid="_x0000_s1026" style="position:absolute;z-index:25231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7.35pt" to="327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"/>
            </w:pict>
          </mc:Fallback>
        </mc:AlternateContent>
      </w:r>
    </w:p>
    <w:p w:rsidR="00D86BE5" w:rsidRPr="0079172E" w:rsidRDefault="00D86BE5" w:rsidP="00D86BE5">
      <w:pPr>
        <w:spacing w:line="260" w:lineRule="atLeast"/>
        <w:jc w:val="both"/>
        <w:outlineLvl w:val="0"/>
        <w:rPr>
          <w:rFonts w:ascii="Times New Roman" w:hAnsi="Times New Roman" w:cs="Times New Roman"/>
          <w:b/>
          <w:i/>
          <w:sz w:val="28"/>
          <w:szCs w:val="28"/>
          <w:lang w:val="nl-NL"/>
        </w:rPr>
      </w:pPr>
    </w:p>
    <w:p w:rsidR="00D86BE5" w:rsidRPr="0079172E" w:rsidRDefault="00D86BE5" w:rsidP="00D86BE5">
      <w:pPr>
        <w:pStyle w:val="msonormalcxsplast"/>
        <w:spacing w:before="0" w:beforeAutospacing="0" w:after="0" w:afterAutospacing="0" w:line="260" w:lineRule="atLeast"/>
        <w:jc w:val="both"/>
        <w:rPr>
          <w:b/>
          <w:sz w:val="28"/>
          <w:szCs w:val="28"/>
          <w:lang w:val="nl-NL"/>
        </w:rPr>
      </w:pPr>
      <w:r w:rsidRPr="0079172E">
        <w:rPr>
          <w:noProof/>
          <w:sz w:val="28"/>
          <w:szCs w:val="28"/>
        </w:rPr>
        <mc:AlternateContent>
          <mc:Choice Requires="wps">
            <w:drawing>
              <wp:anchor distT="0" distB="0" distL="114300" distR="114300" simplePos="0" relativeHeight="251905024" behindDoc="0" locked="0" layoutInCell="1" allowOverlap="1">
                <wp:simplePos x="0" y="0"/>
                <wp:positionH relativeFrom="column">
                  <wp:posOffset>1938020</wp:posOffset>
                </wp:positionH>
                <wp:positionV relativeFrom="paragraph">
                  <wp:posOffset>90170</wp:posOffset>
                </wp:positionV>
                <wp:extent cx="2491740" cy="0"/>
                <wp:effectExtent l="8255" t="6985" r="5080" b="12065"/>
                <wp:wrapNone/>
                <wp:docPr id="1322" name="Straight Connector 1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4F6530" id="Straight Connector 1322" o:spid="_x0000_s1026" style="position:absolute;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7.1pt" to="348.8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"/>
            </w:pict>
          </mc:Fallback>
        </mc:AlternateConten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b/>
          <w:bCs/>
          <w:sz w:val="28"/>
          <w:szCs w:val="28"/>
          <w:lang w:val="nl-NL"/>
        </w:rPr>
        <w:t>TIẾT  : ĐỊA LÍ</w:t>
      </w:r>
    </w:p>
    <w:p w:rsidR="00D86BE5" w:rsidRPr="0079172E" w:rsidRDefault="00D86BE5" w:rsidP="00D86BE5">
      <w:pPr>
        <w:spacing w:line="260" w:lineRule="atLeast"/>
        <w:jc w:val="center"/>
        <w:rPr>
          <w:rFonts w:ascii="Times New Roman" w:hAnsi="Times New Roman" w:cs="Times New Roman"/>
          <w:b/>
          <w:bCs/>
          <w:sz w:val="28"/>
          <w:szCs w:val="28"/>
          <w:u w:val="single"/>
          <w:lang w:val="nl-NL"/>
        </w:rPr>
      </w:pPr>
      <w:r w:rsidRPr="0079172E">
        <w:rPr>
          <w:rFonts w:ascii="Times New Roman" w:hAnsi="Times New Roman" w:cs="Times New Roman"/>
          <w:b/>
          <w:sz w:val="28"/>
          <w:szCs w:val="28"/>
          <w:lang w:val="nl-NL"/>
        </w:rPr>
        <w:t>VIỆT NAM - ĐẤT NƯ</w:t>
      </w:r>
      <w:r w:rsidRPr="0079172E">
        <w:rPr>
          <w:rFonts w:ascii="Times New Roman" w:hAnsi="Times New Roman" w:cs="Times New Roman"/>
          <w:b/>
          <w:sz w:val="28"/>
          <w:szCs w:val="28"/>
          <w:lang w:val="nl-NL"/>
        </w:rPr>
        <w:softHyphen/>
        <w:t>ỚC CHÚNG TA</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 xml:space="preserve">Học xong bài này, HS: </w:t>
      </w:r>
    </w:p>
    <w:p w:rsidR="00D86BE5" w:rsidRPr="0079172E" w:rsidRDefault="00D86BE5" w:rsidP="00D86BE5">
      <w:pPr>
        <w:spacing w:line="260" w:lineRule="atLeast"/>
        <w:ind w:left="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ô tả đ</w:t>
      </w:r>
      <w:r w:rsidRPr="0079172E">
        <w:rPr>
          <w:rFonts w:ascii="Times New Roman" w:hAnsi="Times New Roman" w:cs="Times New Roman"/>
          <w:sz w:val="28"/>
          <w:szCs w:val="28"/>
          <w:lang w:val="nl-NL"/>
        </w:rPr>
        <w:softHyphen/>
        <w:t>ược vị trí địa lí, giới hạn của nư</w:t>
      </w:r>
      <w:r w:rsidRPr="0079172E">
        <w:rPr>
          <w:rFonts w:ascii="Times New Roman" w:hAnsi="Times New Roman" w:cs="Times New Roman"/>
          <w:sz w:val="28"/>
          <w:szCs w:val="28"/>
          <w:lang w:val="nl-NL"/>
        </w:rPr>
        <w:softHyphen/>
        <w:t>ớcViệt Nam.</w:t>
      </w:r>
    </w:p>
    <w:p w:rsidR="00D86BE5" w:rsidRPr="0079172E" w:rsidRDefault="00D86BE5" w:rsidP="00D86BE5">
      <w:pPr>
        <w:spacing w:line="260" w:lineRule="atLeast"/>
        <w:ind w:left="720" w:hanging="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hi nhớ diện tích lãnh thổ củaViệt Nam: khoảng 330.000 k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ind w:left="720" w:hanging="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ỉ đ</w:t>
      </w:r>
      <w:r w:rsidRPr="0079172E">
        <w:rPr>
          <w:rFonts w:ascii="Times New Roman" w:hAnsi="Times New Roman" w:cs="Times New Roman"/>
          <w:sz w:val="28"/>
          <w:szCs w:val="28"/>
          <w:lang w:val="nl-NL"/>
        </w:rPr>
        <w:softHyphen/>
        <w:t>ược vị trí địa lí và giới hạn của nư</w:t>
      </w:r>
      <w:r w:rsidRPr="0079172E">
        <w:rPr>
          <w:rFonts w:ascii="Times New Roman" w:hAnsi="Times New Roman" w:cs="Times New Roman"/>
          <w:sz w:val="28"/>
          <w:szCs w:val="28"/>
          <w:lang w:val="nl-NL"/>
        </w:rPr>
        <w:softHyphen/>
        <w:t>ớcViệt Nam trên bản đồ (lư</w:t>
      </w:r>
      <w:r w:rsidRPr="0079172E">
        <w:rPr>
          <w:rFonts w:ascii="Times New Roman" w:hAnsi="Times New Roman" w:cs="Times New Roman"/>
          <w:sz w:val="28"/>
          <w:szCs w:val="28"/>
          <w:lang w:val="nl-NL"/>
        </w:rPr>
        <w:softHyphen/>
        <w:t xml:space="preserve">ợc đồ) </w:t>
      </w:r>
    </w:p>
    <w:p w:rsidR="00D86BE5" w:rsidRPr="0079172E" w:rsidRDefault="00D86BE5" w:rsidP="00D86BE5">
      <w:pPr>
        <w:spacing w:line="260" w:lineRule="atLeast"/>
        <w:ind w:left="720" w:hanging="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và trên quả địa cầu.</w:t>
      </w:r>
    </w:p>
    <w:p w:rsidR="00D86BE5" w:rsidRPr="0079172E" w:rsidRDefault="00D86BE5" w:rsidP="00D86BE5">
      <w:pPr>
        <w:numPr>
          <w:ilvl w:val="0"/>
          <w:numId w:val="49"/>
        </w:numPr>
        <w:spacing w:after="0"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Yêu cầu cần đạt về năng lực</w:t>
      </w:r>
    </w:p>
    <w:p w:rsidR="00D86BE5" w:rsidRPr="0079172E" w:rsidRDefault="00D86BE5" w:rsidP="00D86BE5">
      <w:pPr>
        <w:numPr>
          <w:ilvl w:val="0"/>
          <w:numId w:val="46"/>
        </w:numPr>
        <w:spacing w:after="0"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Năng lực tìm tòi, khám phá địa lí: Đọc được lược đồ tự nhiên.</w:t>
      </w:r>
    </w:p>
    <w:p w:rsidR="00D86BE5" w:rsidRPr="0079172E" w:rsidRDefault="00D86BE5" w:rsidP="00D86BE5">
      <w:pPr>
        <w:numPr>
          <w:ilvl w:val="0"/>
          <w:numId w:val="46"/>
        </w:numPr>
        <w:spacing w:after="0"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Năng lực giao tiếp và hợp tác: Hs có khả năng diễn đạt rõ ràng ý kiến cảu mình, trao đổi, thảo luận.</w:t>
      </w:r>
    </w:p>
    <w:p w:rsidR="00D86BE5" w:rsidRPr="0079172E" w:rsidRDefault="00D86BE5" w:rsidP="00D86BE5">
      <w:pPr>
        <w:numPr>
          <w:ilvl w:val="0"/>
          <w:numId w:val="49"/>
        </w:numPr>
        <w:spacing w:after="0"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Đồ dùng dạy học</w:t>
      </w:r>
    </w:p>
    <w:p w:rsidR="00D86BE5" w:rsidRPr="0079172E" w:rsidRDefault="00D86BE5" w:rsidP="00D86BE5">
      <w:pPr>
        <w:spacing w:line="260" w:lineRule="atLeast"/>
        <w:ind w:left="360"/>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ản đồ địa lí Việt Nam – Quả địa cầu ( nếu có)</w:t>
      </w:r>
    </w:p>
    <w:p w:rsidR="00D86BE5" w:rsidRPr="0079172E" w:rsidRDefault="00D86BE5" w:rsidP="00D86BE5">
      <w:pPr>
        <w:numPr>
          <w:ilvl w:val="0"/>
          <w:numId w:val="49"/>
        </w:numPr>
        <w:spacing w:after="0"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Các hoạt động dạy học chủ yếu</w:t>
      </w:r>
    </w:p>
    <w:p w:rsidR="00D86BE5" w:rsidRPr="0079172E" w:rsidRDefault="00D86BE5" w:rsidP="00D86BE5">
      <w:pPr>
        <w:numPr>
          <w:ilvl w:val="0"/>
          <w:numId w:val="51"/>
        </w:numPr>
        <w:spacing w:after="0" w:line="260" w:lineRule="atLeast"/>
        <w:jc w:val="both"/>
        <w:outlineLvl w:val="0"/>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Hoạt động khởi động</w:t>
      </w:r>
    </w:p>
    <w:p w:rsidR="00D86BE5" w:rsidRPr="0079172E" w:rsidRDefault="00D86BE5" w:rsidP="00D86BE5">
      <w:pPr>
        <w:spacing w:line="260" w:lineRule="atLeast"/>
        <w:ind w:left="720"/>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GV nêu câu hỏi, Hs trả lời</w:t>
      </w:r>
    </w:p>
    <w:p w:rsidR="00D86BE5" w:rsidRPr="0079172E" w:rsidRDefault="00D86BE5" w:rsidP="00D86BE5">
      <w:pPr>
        <w:spacing w:line="260" w:lineRule="atLeast"/>
        <w:ind w:left="720"/>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Trên bản đồ nước ta có hình chữ gì?</w:t>
      </w:r>
    </w:p>
    <w:p w:rsidR="00D86BE5" w:rsidRPr="0079172E" w:rsidRDefault="00D86BE5" w:rsidP="00D86BE5">
      <w:pPr>
        <w:spacing w:line="260" w:lineRule="atLeast"/>
        <w:ind w:left="720"/>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Em biết nước ta giáp với những nước nào?</w:t>
      </w:r>
    </w:p>
    <w:p w:rsidR="00D86BE5" w:rsidRPr="0079172E" w:rsidRDefault="00D86BE5" w:rsidP="00D86BE5">
      <w:pPr>
        <w:numPr>
          <w:ilvl w:val="0"/>
          <w:numId w:val="51"/>
        </w:numPr>
        <w:spacing w:after="0" w:line="260" w:lineRule="atLeast"/>
        <w:jc w:val="both"/>
        <w:outlineLvl w:val="0"/>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Hoạt động hình thành kiến thức</w:t>
      </w:r>
    </w:p>
    <w:p w:rsidR="00D86BE5" w:rsidRPr="0079172E" w:rsidRDefault="00D86BE5" w:rsidP="00D86BE5">
      <w:pPr>
        <w:spacing w:line="260" w:lineRule="atLeast"/>
        <w:ind w:left="360"/>
        <w:jc w:val="both"/>
        <w:outlineLvl w:val="0"/>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2.1. Hoạt động 1: Tìm hiểu vị trí và địa lý, giới hạ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 (Làm viêc cá nhân)</w:t>
      </w:r>
    </w:p>
    <w:p w:rsidR="00D86BE5" w:rsidRPr="0079172E" w:rsidRDefault="00D86BE5" w:rsidP="00D86BE5">
      <w:pPr>
        <w:tabs>
          <w:tab w:val="right" w:pos="936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quan sát hình 1 SGK trả lời các câu hỏi sau: Kể tên một số quần đảo của nước ta. Đất n</w:t>
      </w:r>
      <w:r w:rsidRPr="0079172E">
        <w:rPr>
          <w:rFonts w:ascii="Times New Roman" w:hAnsi="Times New Roman" w:cs="Times New Roman"/>
          <w:sz w:val="28"/>
          <w:szCs w:val="28"/>
          <w:lang w:val="nl-NL"/>
        </w:rPr>
        <w:softHyphen/>
        <w:t>ước Việt Nam gồm những bộ phận nào? Chỉ vị trí đất liền?</w:t>
      </w:r>
    </w:p>
    <w:p w:rsidR="00D86BE5" w:rsidRPr="0079172E" w:rsidRDefault="00D86BE5" w:rsidP="00D86BE5">
      <w:pPr>
        <w:spacing w:line="260" w:lineRule="atLeast"/>
        <w:ind w:left="720" w:hanging="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Phần đất liền giáp với những n</w:t>
      </w:r>
      <w:r w:rsidRPr="0079172E">
        <w:rPr>
          <w:rFonts w:ascii="Times New Roman" w:hAnsi="Times New Roman" w:cs="Times New Roman"/>
          <w:sz w:val="28"/>
          <w:szCs w:val="28"/>
          <w:lang w:val="nl-NL"/>
        </w:rPr>
        <w:softHyphen/>
        <w:t>ước nào?</w:t>
      </w:r>
    </w:p>
    <w:p w:rsidR="00D86BE5" w:rsidRPr="0079172E" w:rsidRDefault="00D86BE5" w:rsidP="00D86BE5">
      <w:pPr>
        <w:spacing w:line="260" w:lineRule="atLeast"/>
        <w:ind w:left="720" w:hanging="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ển bao bọc phía nào phần đất liền nư</w:t>
      </w:r>
      <w:r w:rsidRPr="0079172E">
        <w:rPr>
          <w:rFonts w:ascii="Times New Roman" w:hAnsi="Times New Roman" w:cs="Times New Roman"/>
          <w:sz w:val="28"/>
          <w:szCs w:val="28"/>
          <w:lang w:val="nl-NL"/>
        </w:rPr>
        <w:softHyphen/>
        <w:t>ớc ta? Tên biển là gì?</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ên bảng chỉ vị trí nước ta trên bản đồ, trình bày kết quả làm tr</w:t>
      </w:r>
      <w:r w:rsidRPr="0079172E">
        <w:rPr>
          <w:rFonts w:ascii="Times New Roman" w:hAnsi="Times New Roman" w:cs="Times New Roman"/>
          <w:sz w:val="28"/>
          <w:szCs w:val="28"/>
          <w:lang w:val="nl-NL"/>
        </w:rPr>
        <w:softHyphen/>
        <w:t>ước lớ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bổ  sung: Đất nư</w:t>
      </w:r>
      <w:r w:rsidRPr="0079172E">
        <w:rPr>
          <w:rFonts w:ascii="Times New Roman" w:hAnsi="Times New Roman" w:cs="Times New Roman"/>
          <w:sz w:val="28"/>
          <w:szCs w:val="28"/>
          <w:lang w:val="nl-NL"/>
        </w:rPr>
        <w:softHyphen/>
        <w:t>ớc ta gồm có biển, đảo và quần đảo, ngoài ra còn có vùng trời bao la bao trùm lãnh thổ nư</w:t>
      </w:r>
      <w:r w:rsidRPr="0079172E">
        <w:rPr>
          <w:rFonts w:ascii="Times New Roman" w:hAnsi="Times New Roman" w:cs="Times New Roman"/>
          <w:sz w:val="28"/>
          <w:szCs w:val="28"/>
          <w:lang w:val="nl-NL"/>
        </w:rPr>
        <w:softHyphen/>
        <w:t>ớc ta</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ên bảng chỉ vị trí nư</w:t>
      </w:r>
      <w:r w:rsidRPr="0079172E">
        <w:rPr>
          <w:rFonts w:ascii="Times New Roman" w:hAnsi="Times New Roman" w:cs="Times New Roman"/>
          <w:sz w:val="28"/>
          <w:szCs w:val="28"/>
          <w:lang w:val="nl-NL"/>
        </w:rPr>
        <w:softHyphen/>
        <w:t>ớc ta trên quả địa cầ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ị trí nư</w:t>
      </w:r>
      <w:r w:rsidRPr="0079172E">
        <w:rPr>
          <w:rFonts w:ascii="Times New Roman" w:hAnsi="Times New Roman" w:cs="Times New Roman"/>
          <w:sz w:val="28"/>
          <w:szCs w:val="28"/>
          <w:lang w:val="nl-NL"/>
        </w:rPr>
        <w:softHyphen/>
        <w:t>ớc ta có gì thuận lợi cho việc giao l</w:t>
      </w:r>
      <w:r w:rsidRPr="0079172E">
        <w:rPr>
          <w:rFonts w:ascii="Times New Roman" w:hAnsi="Times New Roman" w:cs="Times New Roman"/>
          <w:sz w:val="28"/>
          <w:szCs w:val="28"/>
          <w:lang w:val="nl-NL"/>
        </w:rPr>
        <w:softHyphen/>
        <w:t>ưu với các nư</w:t>
      </w:r>
      <w:r w:rsidRPr="0079172E">
        <w:rPr>
          <w:rFonts w:ascii="Times New Roman" w:hAnsi="Times New Roman" w:cs="Times New Roman"/>
          <w:sz w:val="28"/>
          <w:szCs w:val="28"/>
          <w:lang w:val="nl-NL"/>
        </w:rPr>
        <w:softHyphen/>
        <w:t>ớc khá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 Nêu một số thuận lợi và khó khăn do vị trí địa lý đem lại ?</w:t>
      </w:r>
    </w:p>
    <w:p w:rsidR="00D86BE5" w:rsidRPr="0079172E" w:rsidRDefault="00D86BE5" w:rsidP="00D86BE5">
      <w:pPr>
        <w:spacing w:line="260" w:lineRule="atLeast"/>
        <w:ind w:left="360"/>
        <w:jc w:val="both"/>
        <w:outlineLvl w:val="0"/>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2.2. Hoạt động 2: Tìm hiểu hình dạng và diện tích</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HĐ nhóm 4: Nhóm trưởng điều hành các bạn tự</w:t>
      </w:r>
      <w:r w:rsidRPr="0079172E">
        <w:rPr>
          <w:rFonts w:ascii="Times New Roman" w:hAnsi="Times New Roman" w:cs="Times New Roman"/>
          <w:sz w:val="28"/>
          <w:szCs w:val="28"/>
          <w:lang w:val="nl-NL"/>
        </w:rPr>
        <w:t xml:space="preserve"> đọc SGK, quan sát hình 2 trả lời các câu hỏi sau: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Phần đất liền của nư</w:t>
      </w:r>
      <w:r w:rsidRPr="0079172E">
        <w:rPr>
          <w:rFonts w:ascii="Times New Roman" w:hAnsi="Times New Roman" w:cs="Times New Roman"/>
          <w:sz w:val="28"/>
          <w:szCs w:val="28"/>
          <w:lang w:val="nl-NL"/>
        </w:rPr>
        <w:softHyphen/>
        <w:t xml:space="preserve">ớc ta có đặc điểm gì?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ừ Bắc vào Nam theo đ</w:t>
      </w:r>
      <w:r w:rsidRPr="0079172E">
        <w:rPr>
          <w:rFonts w:ascii="Times New Roman" w:hAnsi="Times New Roman" w:cs="Times New Roman"/>
          <w:sz w:val="28"/>
          <w:szCs w:val="28"/>
          <w:lang w:val="nl-NL"/>
        </w:rPr>
        <w:softHyphen/>
        <w:t>ường thẳng, phần đất liền nư</w:t>
      </w:r>
      <w:r w:rsidRPr="0079172E">
        <w:rPr>
          <w:rFonts w:ascii="Times New Roman" w:hAnsi="Times New Roman" w:cs="Times New Roman"/>
          <w:sz w:val="28"/>
          <w:szCs w:val="28"/>
          <w:lang w:val="nl-NL"/>
        </w:rPr>
        <w:softHyphen/>
        <w:t>ớc ta dài bao nhiêu km?</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ơi hẹp ngang là bao nhiê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iện tích lãnh thổ nư</w:t>
      </w:r>
      <w:r w:rsidRPr="0079172E">
        <w:rPr>
          <w:rFonts w:ascii="Times New Roman" w:hAnsi="Times New Roman" w:cs="Times New Roman"/>
          <w:sz w:val="28"/>
          <w:szCs w:val="28"/>
          <w:lang w:val="nl-NL"/>
        </w:rPr>
        <w:softHyphen/>
        <w:t>ớc ta dài bao nhiên k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o sánh diện tích nư</w:t>
      </w:r>
      <w:r w:rsidRPr="0079172E">
        <w:rPr>
          <w:rFonts w:ascii="Times New Roman" w:hAnsi="Times New Roman" w:cs="Times New Roman"/>
          <w:sz w:val="28"/>
          <w:szCs w:val="28"/>
          <w:lang w:val="nl-NL"/>
        </w:rPr>
        <w:softHyphen/>
        <w:t>ớc ta với một số nư</w:t>
      </w:r>
      <w:r w:rsidRPr="0079172E">
        <w:rPr>
          <w:rFonts w:ascii="Times New Roman" w:hAnsi="Times New Roman" w:cs="Times New Roman"/>
          <w:sz w:val="28"/>
          <w:szCs w:val="28"/>
          <w:lang w:val="nl-NL"/>
        </w:rPr>
        <w:softHyphen/>
        <w:t>ớc trong bảng số liệu?</w:t>
      </w:r>
    </w:p>
    <w:p w:rsidR="00D86BE5" w:rsidRPr="0079172E" w:rsidRDefault="00D86BE5" w:rsidP="00D86BE5">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 xml:space="preserve">Trao đổi nhóm đôi, nhóm 4. T chia sẻ    </w:t>
      </w:r>
    </w:p>
    <w:p w:rsidR="00D86BE5" w:rsidRPr="0079172E" w:rsidRDefault="00D86BE5" w:rsidP="00D86BE5">
      <w:pPr>
        <w:spacing w:line="260" w:lineRule="atLeast"/>
        <w:ind w:left="360"/>
        <w:jc w:val="both"/>
        <w:outlineLvl w:val="0"/>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2.3. Hoạt động 3: Trò chơi tiếp sứ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gắn lên bảng 1 bản đồ trố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Khi T hô bắt đầu lần lượt lên đính tên các thành phố vào bản đồ trố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ánh giá nhận xét</w:t>
      </w:r>
    </w:p>
    <w:p w:rsidR="00D86BE5" w:rsidRPr="0079172E" w:rsidRDefault="00D86BE5" w:rsidP="00D86BE5">
      <w:pPr>
        <w:numPr>
          <w:ilvl w:val="0"/>
          <w:numId w:val="51"/>
        </w:numPr>
        <w:spacing w:after="0" w:line="260" w:lineRule="atLeast"/>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Hoạt động luyện tậ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Nước ta có DT bao nhiêu, giáp với nước nào ....?</w:t>
      </w:r>
    </w:p>
    <w:p w:rsidR="00D86BE5" w:rsidRPr="0079172E" w:rsidRDefault="00D86BE5" w:rsidP="00D86BE5">
      <w:pPr>
        <w:numPr>
          <w:ilvl w:val="0"/>
          <w:numId w:val="51"/>
        </w:numPr>
        <w:spacing w:after="0" w:line="260" w:lineRule="atLeast"/>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Hoạt động vận dụ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Sưu tầm tranh ảnh về bản đồ Việt Nam.</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Chỉ vị trí của Việt Nam trên các loại bản đồ.</w:t>
      </w:r>
    </w:p>
    <w:p w:rsidR="00D86BE5" w:rsidRPr="0079172E" w:rsidRDefault="00D86BE5" w:rsidP="00D86BE5">
      <w:pPr>
        <w:spacing w:line="260" w:lineRule="atLeast"/>
        <w:jc w:val="center"/>
        <w:outlineLvl w:val="0"/>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37792" behindDoc="0" locked="0" layoutInCell="1" allowOverlap="1">
                <wp:simplePos x="0" y="0"/>
                <wp:positionH relativeFrom="column">
                  <wp:posOffset>2007235</wp:posOffset>
                </wp:positionH>
                <wp:positionV relativeFrom="paragraph">
                  <wp:posOffset>109220</wp:posOffset>
                </wp:positionV>
                <wp:extent cx="1868805" cy="0"/>
                <wp:effectExtent l="10795" t="10160" r="6350" b="8890"/>
                <wp:wrapNone/>
                <wp:docPr id="1321" name="Straight Connector 1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8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DB4B50" id="Straight Connector 1321" o:spid="_x0000_s1026" style="position:absolute;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05pt,8.6pt" to="305.2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"/>
            </w:pict>
          </mc:Fallback>
        </mc:AlternateConten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Ĩ THUẬT</w: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ĐÍNH KHUY HAI LỖ (2TIẾT)</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I. Mục đích yêu cầu</w:t>
      </w:r>
      <w:r w:rsidRPr="0079172E">
        <w:rPr>
          <w:rFonts w:ascii="Times New Roman" w:hAnsi="Times New Roman" w:cs="Times New Roman"/>
          <w:sz w:val="28"/>
          <w:szCs w:val="28"/>
          <w:lang w:val="nl-NL"/>
        </w:rPr>
        <w:t>: HS cần phải biết cách đính khuy hai lỗ</w:t>
      </w:r>
    </w:p>
    <w:p w:rsidR="00D86BE5" w:rsidRPr="0079172E" w:rsidRDefault="00D86BE5" w:rsidP="00D86BE5">
      <w:pPr>
        <w:spacing w:line="260" w:lineRule="atLeas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ính được ít nhất 1 khuy hai lỗ, khuy đính tương đối chắc chắn.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ính được ít nhất 2 khuy 2 lỗ đúng đường vạch dấu. Khuy đính chắc chắn</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  Đồ dùng dạy họ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ẫu đính khuy hai lỗ. Tranh qui trình đính khuy hai lỗ</w:t>
      </w:r>
    </w:p>
    <w:p w:rsidR="00D86BE5" w:rsidRPr="0079172E" w:rsidRDefault="00D86BE5" w:rsidP="00D86BE5">
      <w:pPr>
        <w:spacing w:line="26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Tiết 1</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GV kiểm tra sự chuẩn bị của HS.</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oạt động 1: Quan sát nhận xét mẫ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ục tiêu: Hs nhận biết được đặc điểm, hình dáng, kích thước, màu sắc của khuy 2lỗ.</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HĐ nhóm 4: Nhóm trưởng điều hành các bạn tự</w:t>
      </w:r>
      <w:r w:rsidRPr="0079172E">
        <w:rPr>
          <w:rFonts w:ascii="Times New Roman" w:hAnsi="Times New Roman" w:cs="Times New Roman"/>
          <w:sz w:val="28"/>
          <w:szCs w:val="28"/>
          <w:lang w:val="nl-NL"/>
        </w:rPr>
        <w:t xml:space="preserve"> quan sát mẫu thât và tranh minh họa trong SGK sau đó rút ra nhận xét về đặc điểm, hình dáng, kích thước, màu sắc của khuy hai lỗ. HS quan sát khuy đính trên sản phẩm như áo vỏ gối. Nhận xét khoảng cách các khuy lỗ khuyết  …  </w:t>
      </w:r>
      <w:r w:rsidRPr="0079172E">
        <w:rPr>
          <w:rFonts w:ascii="Times New Roman" w:hAnsi="Times New Roman" w:cs="Times New Roman"/>
          <w:color w:val="000000"/>
          <w:sz w:val="28"/>
          <w:szCs w:val="28"/>
          <w:lang w:val="nl-NL"/>
        </w:rPr>
        <w:t xml:space="preserve"> sau đó trao đổi nhóm đôi, nhóm 4. LPHT lên chia sẻ. T chia sẻ</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khuy hay cũng gọi là cúc làm = nhiều vật liệu, màu sắc # nhau mỗi khuy có 1 khuyết để đính 2 nẹp áo.....</w:t>
      </w:r>
    </w:p>
    <w:p w:rsidR="00D86BE5" w:rsidRPr="0079172E" w:rsidRDefault="00D86BE5" w:rsidP="00D86BE5">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oạt động 2: Hướng dẫn thao tác kỹ thuật</w:t>
      </w:r>
    </w:p>
    <w:p w:rsidR="00D86BE5" w:rsidRPr="0079172E" w:rsidRDefault="00D86BE5" w:rsidP="00D86BE5">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ục tiêu: Hs nắm được các thao tác kĩ thuật.</w:t>
      </w:r>
    </w:p>
    <w:p w:rsidR="00D86BE5" w:rsidRPr="0079172E" w:rsidRDefault="00D86BE5" w:rsidP="00D86BE5">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lướt các Ndung trong mục II SGK sau đó nêu tên các bước trong qui trình đính khuy.</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mục 1và quan sát từ hình 2 nêu cách vạch dấu điểm khuy 2 lỗ, sau đó thực hành dưới sự hướng dẫn của GV</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Nêu cách CB đính khuy mục 2a và H3. HS thao tác. GV quan sát giúp đỡ cho các em sau đó GV hướng dẫn lần 2 các bước đính khuy.</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2b và QS H4 nêu cách đính khuy?</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QS H5,6 nêu cách quấn chỉ quanh chân khuy( lên kim nhưng không qua khuy)</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ọi 2 HS nhắc lại và thực hiện các thao tác đính khuy hai lỗ.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ỗ chức cho HS thực hành gấp nẹp, khâu lược nẹp, vạch dấu các điểm đính khuy. </w:t>
      </w:r>
    </w:p>
    <w:p w:rsidR="00D86BE5" w:rsidRPr="0079172E" w:rsidRDefault="00D86BE5" w:rsidP="00D86BE5">
      <w:pPr>
        <w:spacing w:line="260" w:lineRule="atLeast"/>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lang w:val="nl-NL"/>
        </w:rPr>
        <w:t>Tiết 2</w:t>
      </w:r>
    </w:p>
    <w:p w:rsidR="00D86BE5" w:rsidRPr="0079172E" w:rsidRDefault="00D86BE5" w:rsidP="00D86BE5">
      <w:pPr>
        <w:spacing w:line="260" w:lineRule="atLeast"/>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Hoạt động 3: HS  thực hành</w:t>
      </w:r>
    </w:p>
    <w:p w:rsidR="00D86BE5" w:rsidRPr="0079172E" w:rsidRDefault="00D86BE5" w:rsidP="00D86BE5">
      <w:pPr>
        <w:spacing w:line="260" w:lineRule="atLeast"/>
        <w:ind w:left="36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ục tiêu: Hs thực hành các thao tác kĩ thuật.</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ắc lại cách đính khuy hai lỗ.</w:t>
      </w:r>
    </w:p>
    <w:p w:rsidR="00D86BE5" w:rsidRPr="0079172E" w:rsidRDefault="00D86BE5" w:rsidP="00D86BE5">
      <w:pPr>
        <w:spacing w:line="260" w:lineRule="atLeas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và nhắc lại. GV kiểm tra kết quả thực hành ở tiết 1.</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Yêu cầu thực hành : Mỗi HS đính 1- 2 khuy trong thời gian mỗi khuy là 2 - 5 phút.</w:t>
      </w:r>
    </w:p>
    <w:p w:rsidR="00D86BE5" w:rsidRPr="0079172E" w:rsidRDefault="00D86BE5" w:rsidP="00D86BE5">
      <w:pPr>
        <w:spacing w:line="260" w:lineRule="atLeas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ước khi thực hành HS đọc yêu cầu cần đạt của sản phẩm  ở cuối bài.</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4: Đánh giá sản phẩm</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ục tiêu: Hs biết được sán phấm của mình đạt ở mức nào.</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color w:val="000000"/>
          <w:sz w:val="28"/>
          <w:szCs w:val="28"/>
          <w:lang w:val="nl-NL"/>
        </w:rPr>
        <w:t>HĐ nhóm 4: Nhóm trưởng điều hành các bạn tự</w:t>
      </w:r>
      <w:r w:rsidRPr="0079172E">
        <w:rPr>
          <w:rFonts w:ascii="Times New Roman" w:hAnsi="Times New Roman" w:cs="Times New Roman"/>
          <w:sz w:val="28"/>
          <w:szCs w:val="28"/>
          <w:lang w:val="nl-NL"/>
        </w:rPr>
        <w:t xml:space="preserve">  đọc lại các yêu cầu của sản phẩm và tự đánh giá sản phẩm của bạn </w:t>
      </w:r>
      <w:r w:rsidRPr="0079172E">
        <w:rPr>
          <w:rFonts w:ascii="Times New Roman" w:hAnsi="Times New Roman" w:cs="Times New Roman"/>
          <w:color w:val="000000"/>
          <w:sz w:val="28"/>
          <w:szCs w:val="28"/>
          <w:lang w:val="nl-NL"/>
        </w:rPr>
        <w:t>sau đó trao đổi nhóm đôi, nhóm 4. LPHT lên chia sẻ. T chia sẻ</w:t>
      </w:r>
      <w:r w:rsidRPr="0079172E">
        <w:rPr>
          <w:rFonts w:ascii="Times New Roman" w:hAnsi="Times New Roman" w:cs="Times New Roman"/>
          <w:sz w:val="28"/>
          <w:szCs w:val="28"/>
          <w:lang w:val="nl-NL"/>
        </w:rPr>
        <w:t xml:space="preserve"> đánh giá kết quả thực hành của HS.</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3. </w:t>
      </w:r>
      <w:r w:rsidRPr="0079172E">
        <w:rPr>
          <w:rFonts w:ascii="Times New Roman" w:hAnsi="Times New Roman" w:cs="Times New Roman"/>
          <w:sz w:val="28"/>
          <w:szCs w:val="28"/>
          <w:lang w:val="nl-NL"/>
        </w:rPr>
        <w:t>Củng cố dặn dò: Nhận xét giờ học, dặn dò</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36768" behindDoc="0" locked="0" layoutInCell="1" allowOverlap="1">
                <wp:simplePos x="0" y="0"/>
                <wp:positionH relativeFrom="column">
                  <wp:posOffset>207645</wp:posOffset>
                </wp:positionH>
                <wp:positionV relativeFrom="paragraph">
                  <wp:posOffset>168910</wp:posOffset>
                </wp:positionV>
                <wp:extent cx="5488305" cy="0"/>
                <wp:effectExtent l="11430" t="6350" r="5715" b="12700"/>
                <wp:wrapNone/>
                <wp:docPr id="1320" name="Straight Connector 1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8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EF8F64" id="Straight Connector 1320" o:spid="_x0000_s1026" style="position:absolute;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13.3pt" to="448.5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"/>
            </w:pict>
          </mc:Fallback>
        </mc:AlternateConten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i/>
          <w:sz w:val="28"/>
          <w:szCs w:val="28"/>
          <w:lang w:val="nl-NL"/>
        </w:rPr>
        <w:t xml:space="preserve">Thứ  ba ngày </w:t>
      </w:r>
      <w:r w:rsidR="00C76A24">
        <w:rPr>
          <w:rFonts w:ascii="Times New Roman" w:hAnsi="Times New Roman" w:cs="Times New Roman"/>
          <w:b/>
          <w:i/>
          <w:sz w:val="28"/>
          <w:szCs w:val="28"/>
          <w:lang w:val="nl-NL"/>
        </w:rPr>
        <w:t>11  tháng 9 năm  2018</w:t>
      </w:r>
      <w:r w:rsidR="003D74F0">
        <w:rPr>
          <w:rFonts w:ascii="Times New Roman" w:hAnsi="Times New Roman" w:cs="Times New Roman"/>
          <w:b/>
          <w:i/>
          <w:sz w:val="28"/>
          <w:szCs w:val="28"/>
          <w:lang w:val="nl-NL"/>
        </w:rPr>
        <w:t xml:space="preserve"> </w: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OÁN</w:t>
      </w:r>
    </w:p>
    <w:p w:rsidR="00D86BE5" w:rsidRPr="0079172E" w:rsidRDefault="00D86BE5" w:rsidP="00D86BE5">
      <w:pPr>
        <w:tabs>
          <w:tab w:val="left" w:pos="7710"/>
        </w:tabs>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ÔN TẬP: TÍNH CHẤT CƠ BẢN CỦA PHÂN SỐ/5</w:t>
      </w:r>
    </w:p>
    <w:p w:rsidR="00D86BE5" w:rsidRPr="0079172E" w:rsidRDefault="00D86BE5" w:rsidP="00D86BE5">
      <w:pPr>
        <w:numPr>
          <w:ilvl w:val="0"/>
          <w:numId w:val="52"/>
        </w:numPr>
        <w:spacing w:after="0"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Mục tiêu</w: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ind w:left="360"/>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Học xong bài này học sinh đạt được các yêu cầu sau:</w:t>
      </w:r>
    </w:p>
    <w:p w:rsidR="00D86BE5" w:rsidRPr="0079172E" w:rsidRDefault="00D86BE5" w:rsidP="00D86BE5">
      <w:pPr>
        <w:numPr>
          <w:ilvl w:val="0"/>
          <w:numId w:val="46"/>
        </w:numPr>
        <w:spacing w:after="0"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Biết  tính chất cơ bản của phân số.</w:t>
      </w:r>
    </w:p>
    <w:p w:rsidR="00D86BE5" w:rsidRPr="0079172E" w:rsidRDefault="00D86BE5" w:rsidP="00D86BE5">
      <w:pPr>
        <w:numPr>
          <w:ilvl w:val="0"/>
          <w:numId w:val="46"/>
        </w:numPr>
        <w:spacing w:after="0"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Biết vận dụng tính chất cơ bản của phân số để rút gọn phân số, qui đồng mẫu số các phân số.(trường hợp đơn giản)</w:t>
      </w:r>
    </w:p>
    <w:p w:rsidR="00D86BE5" w:rsidRPr="0079172E" w:rsidRDefault="00D86BE5" w:rsidP="00D86BE5">
      <w:pPr>
        <w:pStyle w:val="msonormalcxsplast"/>
        <w:numPr>
          <w:ilvl w:val="0"/>
          <w:numId w:val="46"/>
        </w:numPr>
        <w:spacing w:before="0" w:beforeAutospacing="0" w:after="0" w:afterAutospacing="0" w:line="260" w:lineRule="atLeast"/>
        <w:jc w:val="both"/>
        <w:rPr>
          <w:sz w:val="28"/>
          <w:szCs w:val="28"/>
          <w:lang w:val="nl-NL"/>
        </w:rPr>
      </w:pPr>
      <w:r w:rsidRPr="0079172E">
        <w:rPr>
          <w:sz w:val="28"/>
          <w:szCs w:val="28"/>
          <w:lang w:val="nl-NL"/>
        </w:rPr>
        <w:t>Rèn luyện tính cẩn thận, chăm chỉ; hình thành và phát triển năng lực tư duy và lập luận toán học, năng lực giao tiếp toán học.</w:t>
      </w:r>
    </w:p>
    <w:p w:rsidR="00D86BE5" w:rsidRPr="0079172E" w:rsidRDefault="00D86BE5" w:rsidP="00D86BE5">
      <w:pPr>
        <w:pStyle w:val="msonormalcxsplast"/>
        <w:spacing w:before="0" w:beforeAutospacing="0" w:after="0" w:afterAutospacing="0" w:line="260" w:lineRule="atLeast"/>
        <w:ind w:left="109"/>
        <w:jc w:val="both"/>
        <w:rPr>
          <w:sz w:val="28"/>
          <w:szCs w:val="28"/>
          <w:lang w:val="nl-NL"/>
        </w:rPr>
      </w:pPr>
      <w:r w:rsidRPr="0079172E">
        <w:rPr>
          <w:b/>
          <w:sz w:val="28"/>
          <w:szCs w:val="28"/>
          <w:lang w:val="nl-NL"/>
        </w:rPr>
        <w:t>II. Đồ dùng dạy học</w:t>
      </w:r>
      <w:r w:rsidRPr="0079172E">
        <w:rPr>
          <w:sz w:val="28"/>
          <w:szCs w:val="28"/>
          <w:lang w:val="nl-NL"/>
        </w:rPr>
        <w:t xml:space="preserve"> : Thước thẳng, ê ke</w:t>
      </w:r>
    </w:p>
    <w:p w:rsidR="00D86BE5" w:rsidRPr="0079172E" w:rsidRDefault="00D86BE5" w:rsidP="00D86BE5">
      <w:pPr>
        <w:pStyle w:val="msonormalcxsplast"/>
        <w:spacing w:before="0" w:beforeAutospacing="0" w:after="0" w:afterAutospacing="0" w:line="260" w:lineRule="atLeast"/>
        <w:jc w:val="both"/>
        <w:rPr>
          <w:b/>
          <w:i/>
          <w:sz w:val="28"/>
          <w:szCs w:val="28"/>
          <w:lang w:val="nl-NL"/>
        </w:rPr>
      </w:pPr>
      <w:r w:rsidRPr="0079172E">
        <w:rPr>
          <w:b/>
          <w:sz w:val="28"/>
          <w:szCs w:val="28"/>
          <w:lang w:val="nl-NL"/>
        </w:rPr>
        <w:lastRenderedPageBreak/>
        <w:t xml:space="preserve">III. Các hoạt động dạy học. </w:t>
      </w:r>
    </w:p>
    <w:p w:rsidR="00D86BE5" w:rsidRPr="0079172E" w:rsidRDefault="00D86BE5" w:rsidP="00D86BE5">
      <w:pPr>
        <w:pStyle w:val="msonormalcxsplast"/>
        <w:spacing w:before="0" w:beforeAutospacing="0" w:after="0" w:afterAutospacing="0" w:line="260" w:lineRule="atLeast"/>
        <w:jc w:val="both"/>
        <w:rPr>
          <w:b/>
          <w:i/>
          <w:sz w:val="28"/>
          <w:szCs w:val="28"/>
          <w:lang w:val="nl-NL"/>
        </w:rPr>
      </w:pPr>
      <w:r w:rsidRPr="0079172E">
        <w:rPr>
          <w:b/>
          <w:i/>
          <w:sz w:val="28"/>
          <w:szCs w:val="28"/>
          <w:lang w:val="nl-NL"/>
        </w:rPr>
        <w:t>1. Hoạt động 1: Khởi động</w:t>
      </w:r>
    </w:p>
    <w:p w:rsidR="00D86BE5" w:rsidRPr="0079172E" w:rsidRDefault="00D86BE5" w:rsidP="00D86BE5">
      <w:pPr>
        <w:numPr>
          <w:ilvl w:val="0"/>
          <w:numId w:val="46"/>
        </w:numPr>
        <w:spacing w:after="0" w:line="240" w:lineRule="auto"/>
        <w:jc w:val="both"/>
        <w:rPr>
          <w:rFonts w:ascii="Times New Roman" w:hAnsi="Times New Roman" w:cs="Times New Roman"/>
          <w:sz w:val="28"/>
          <w:szCs w:val="28"/>
        </w:rPr>
      </w:pPr>
      <w:r w:rsidRPr="0079172E">
        <w:rPr>
          <w:rFonts w:ascii="Times New Roman" w:hAnsi="Times New Roman" w:cs="Times New Roman"/>
          <w:sz w:val="28"/>
          <w:szCs w:val="28"/>
        </w:rPr>
        <w:t>Viết thương một phép chia hai số tự nhiên? viết một số tự nhiên dưới dạng phân số.</w:t>
      </w:r>
    </w:p>
    <w:p w:rsidR="00D86BE5" w:rsidRPr="0079172E" w:rsidRDefault="00D86BE5" w:rsidP="00D86BE5">
      <w:pPr>
        <w:numPr>
          <w:ilvl w:val="0"/>
          <w:numId w:val="46"/>
        </w:numPr>
        <w:spacing w:after="0" w:line="240" w:lineRule="auto"/>
        <w:jc w:val="both"/>
        <w:rPr>
          <w:rFonts w:ascii="Times New Roman" w:hAnsi="Times New Roman" w:cs="Times New Roman"/>
          <w:i/>
          <w:sz w:val="28"/>
          <w:szCs w:val="28"/>
        </w:rPr>
      </w:pPr>
      <w:r w:rsidRPr="0079172E">
        <w:rPr>
          <w:rFonts w:ascii="Times New Roman" w:hAnsi="Times New Roman" w:cs="Times New Roman"/>
          <w:sz w:val="28"/>
          <w:szCs w:val="28"/>
        </w:rPr>
        <w:t>Giới thiệu bài.</w:t>
      </w:r>
    </w:p>
    <w:p w:rsidR="00D86BE5" w:rsidRPr="0079172E" w:rsidRDefault="00D86BE5" w:rsidP="00D86BE5">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2. Hoạt động 2: Ôn tập tính chất cơ bản của phân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êu VD 1:</w:t>
      </w:r>
      <w:r w:rsidRPr="0079172E">
        <w:rPr>
          <w:rFonts w:ascii="Times New Roman" w:hAnsi="Times New Roman" w:cs="Times New Roman"/>
          <w:color w:val="000000"/>
          <w:position w:val="-24"/>
          <w:sz w:val="28"/>
          <w:szCs w:val="28"/>
          <w:lang w:val="nl-NL"/>
        </w:rPr>
        <w:object w:dxaOrig="240" w:dyaOrig="620">
          <v:shape id="_x0000_i1028" type="#_x0000_t75" style="width:11.65pt;height:30.4pt" o:ole="">
            <v:imagedata r:id="rId14" o:title=""/>
          </v:shape>
          <o:OLEObject Type="Embed" ProgID="Equation.3" ShapeID="_x0000_i1028" DrawAspect="Content" ObjectID="_1598014772" r:id="rId15"/>
        </w:object>
      </w:r>
      <w:r w:rsidRPr="0079172E">
        <w:rPr>
          <w:rFonts w:ascii="Times New Roman" w:hAnsi="Times New Roman" w:cs="Times New Roman"/>
          <w:sz w:val="28"/>
          <w:szCs w:val="28"/>
          <w:lang w:val="nl-NL"/>
        </w:rPr>
        <w:t xml:space="preserve"> = </w:t>
      </w:r>
      <w:r w:rsidRPr="0079172E">
        <w:rPr>
          <w:rFonts w:ascii="Times New Roman" w:hAnsi="Times New Roman" w:cs="Times New Roman"/>
          <w:color w:val="000000"/>
          <w:position w:val="-24"/>
          <w:sz w:val="28"/>
          <w:szCs w:val="28"/>
          <w:lang w:val="nl-NL"/>
        </w:rPr>
        <w:object w:dxaOrig="480" w:dyaOrig="619">
          <v:shape id="_x0000_i1029" type="#_x0000_t75" style="width:23.85pt;height:30.4pt" o:ole="">
            <v:imagedata r:id="rId16" o:title=""/>
          </v:shape>
          <o:OLEObject Type="Embed" ProgID="Equation.3" ShapeID="_x0000_i1029" DrawAspect="Content" ObjectID="_1598014773" r:id="rId17"/>
        </w:object>
      </w:r>
      <w:r w:rsidRPr="0079172E">
        <w:rPr>
          <w:rFonts w:ascii="Times New Roman" w:hAnsi="Times New Roman" w:cs="Times New Roman"/>
          <w:sz w:val="28"/>
          <w:szCs w:val="28"/>
          <w:lang w:val="nl-NL"/>
        </w:rPr>
        <w:t>= YC HS điền số thích hợp vào,  T gh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hi ta nhân cả tử số và mẫu số của phân số với cùng một số # 0 ta được 1 phân số ntn so với phân số đó cho?( Tính chất 1)</w:t>
      </w:r>
    </w:p>
    <w:p w:rsidR="00D86BE5" w:rsidRPr="0079172E" w:rsidRDefault="00D86BE5" w:rsidP="00D86BE5">
      <w:pPr>
        <w:spacing w:line="260" w:lineRule="atLeast"/>
        <w:ind w:left="-218"/>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êu VD 2( cách tính)       </w:t>
      </w:r>
    </w:p>
    <w:p w:rsidR="00D86BE5" w:rsidRPr="0079172E" w:rsidRDefault="00D86BE5" w:rsidP="00D86BE5">
      <w:pPr>
        <w:spacing w:line="260" w:lineRule="atLeast"/>
        <w:ind w:left="-218"/>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êu tính chất của phân số: Khi ta chia cả tử số và mẫu số của phân số với     cùng một số thì phân số không thay đổi.</w:t>
      </w:r>
    </w:p>
    <w:p w:rsidR="00D86BE5" w:rsidRPr="0079172E" w:rsidRDefault="00D86BE5" w:rsidP="00D86BE5">
      <w:pPr>
        <w:spacing w:line="260" w:lineRule="atLeast"/>
        <w:ind w:left="-218"/>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 xml:space="preserve">3. Hoạt động 3:  Ứng dụng tính chất cơ bản của phân số. </w:t>
      </w:r>
    </w:p>
    <w:p w:rsidR="00D86BE5" w:rsidRPr="0079172E" w:rsidRDefault="00D86BE5" w:rsidP="00D86BE5">
      <w:pPr>
        <w:spacing w:line="260" w:lineRule="atLeast"/>
        <w:ind w:left="-218"/>
        <w:jc w:val="both"/>
        <w:rPr>
          <w:rFonts w:ascii="Times New Roman" w:hAnsi="Times New Roman" w:cs="Times New Roman"/>
          <w:color w:val="000000"/>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Tiến hành tương tự VD1). </w:t>
      </w:r>
      <w:r w:rsidRPr="0079172E">
        <w:rPr>
          <w:rFonts w:ascii="Times New Roman" w:hAnsi="Times New Roman" w:cs="Times New Roman"/>
          <w:color w:val="000000"/>
          <w:sz w:val="28"/>
          <w:szCs w:val="28"/>
          <w:lang w:val="nl-NL"/>
        </w:rPr>
        <w:t xml:space="preserve">HĐ nhóm 4: Nhóm trưởng điều hành các bạn tự làm sau đó trao đổi nhóm đôi, nhóm 4. </w:t>
      </w:r>
    </w:p>
    <w:p w:rsidR="00D86BE5" w:rsidRPr="0079172E" w:rsidRDefault="00D86BE5" w:rsidP="00D86BE5">
      <w:pPr>
        <w:spacing w:line="260" w:lineRule="atLeast"/>
        <w:ind w:left="-218"/>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T chia sẻ. R</w:t>
      </w:r>
      <w:r w:rsidRPr="0079172E">
        <w:rPr>
          <w:rFonts w:ascii="Times New Roman" w:hAnsi="Times New Roman" w:cs="Times New Roman"/>
          <w:sz w:val="28"/>
          <w:szCs w:val="28"/>
          <w:lang w:val="nl-NL"/>
        </w:rPr>
        <w:t>út gọn phân số  Áp dụng tính chất cơ bản  nào của phân số để làm ?( Rút gọn: gh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  Cách rút gọn ntn nhanh nhất?</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ính chất thứ 2 của phân số áp dụng làm gì?( qui đồng). Nêu cách qui đồng? </w:t>
      </w:r>
    </w:p>
    <w:p w:rsidR="00D86BE5" w:rsidRPr="0079172E" w:rsidRDefault="00D86BE5" w:rsidP="00D86BE5">
      <w:pPr>
        <w:spacing w:line="260" w:lineRule="atLeast"/>
        <w:ind w:left="-218"/>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 xml:space="preserve">4. Hoạt động 4:  Thực hành, luyện tập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2: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S làm BT 2 SGK.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3: HS nêu yêu cầu của bài: Tìm các phân số bằng nhau trong các phân số dưới đây. GV hỏi cách làm?( Phải rút gọn phân số sau đó mới tìm phân số bằng nha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5. Hoạt động 5: Vận dụng kiến thức, kĩ năng vào thực tiễ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ìm những phân số bằng nhau:</w:t>
      </w:r>
    </w:p>
    <w:p w:rsidR="00D86BE5" w:rsidRPr="0079172E" w:rsidRDefault="00D86BE5" w:rsidP="00D86BE5">
      <w:pPr>
        <w:tabs>
          <w:tab w:val="left" w:pos="6622"/>
        </w:tabs>
        <w:spacing w:line="260" w:lineRule="atLeast"/>
        <w:jc w:val="both"/>
        <w:rPr>
          <w:rFonts w:ascii="Times New Roman" w:hAnsi="Times New Roman" w:cs="Times New Roman"/>
          <w:sz w:val="28"/>
          <w:szCs w:val="28"/>
          <w:lang w:val="nl-NL"/>
        </w:rPr>
      </w:pPr>
      <w:r w:rsidRPr="0079172E">
        <w:rPr>
          <w:rFonts w:ascii="Times New Roman" w:hAnsi="Times New Roman" w:cs="Times New Roman"/>
          <w:color w:val="000000"/>
          <w:position w:val="-24"/>
          <w:sz w:val="28"/>
          <w:szCs w:val="28"/>
          <w:lang w:val="nl-NL"/>
        </w:rPr>
        <w:object w:dxaOrig="440" w:dyaOrig="620">
          <v:shape id="_x0000_i1030" type="#_x0000_t75" style="width:21.8pt;height:30.4pt" o:ole="">
            <v:imagedata r:id="rId18" o:title=""/>
          </v:shape>
          <o:OLEObject Type="Embed" ProgID="Equation.3" ShapeID="_x0000_i1030" DrawAspect="Content" ObjectID="_1598014774" r:id="rId19"/>
        </w:object>
      </w:r>
      <w:r w:rsidRPr="0079172E">
        <w:rPr>
          <w:rFonts w:ascii="Times New Roman" w:hAnsi="Times New Roman" w:cs="Times New Roman"/>
          <w:color w:val="000000"/>
          <w:sz w:val="28"/>
          <w:szCs w:val="28"/>
          <w:lang w:val="nl-NL"/>
        </w:rPr>
        <w:t xml:space="preserve">                  </w:t>
      </w:r>
      <w:r w:rsidRPr="0079172E">
        <w:rPr>
          <w:rFonts w:ascii="Times New Roman" w:hAnsi="Times New Roman" w:cs="Times New Roman"/>
          <w:color w:val="000000"/>
          <w:position w:val="-24"/>
          <w:sz w:val="28"/>
          <w:szCs w:val="28"/>
          <w:lang w:val="nl-NL"/>
        </w:rPr>
        <w:object w:dxaOrig="220" w:dyaOrig="620">
          <v:shape id="_x0000_i1031" type="#_x0000_t75" style="width:10.65pt;height:30.4pt" o:ole="">
            <v:imagedata r:id="rId20" o:title=""/>
          </v:shape>
          <o:OLEObject Type="Embed" ProgID="Equation.3" ShapeID="_x0000_i1031" DrawAspect="Content" ObjectID="_1598014775" r:id="rId21"/>
        </w:object>
      </w:r>
      <w:r w:rsidRPr="0079172E">
        <w:rPr>
          <w:rFonts w:ascii="Times New Roman" w:hAnsi="Times New Roman" w:cs="Times New Roman"/>
          <w:color w:val="000000"/>
          <w:sz w:val="28"/>
          <w:szCs w:val="28"/>
          <w:lang w:val="nl-NL"/>
        </w:rPr>
        <w:t xml:space="preserve">                </w:t>
      </w:r>
      <w:r w:rsidRPr="0079172E">
        <w:rPr>
          <w:rFonts w:ascii="Times New Roman" w:hAnsi="Times New Roman" w:cs="Times New Roman"/>
          <w:color w:val="000000"/>
          <w:position w:val="-24"/>
          <w:sz w:val="28"/>
          <w:szCs w:val="28"/>
          <w:lang w:val="nl-NL"/>
        </w:rPr>
        <w:object w:dxaOrig="320" w:dyaOrig="620">
          <v:shape id="_x0000_i1032" type="#_x0000_t75" style="width:15.7pt;height:30.4pt" o:ole="">
            <v:imagedata r:id="rId22" o:title=""/>
          </v:shape>
          <o:OLEObject Type="Embed" ProgID="Equation.3" ShapeID="_x0000_i1032" DrawAspect="Content" ObjectID="_1598014776" r:id="rId23"/>
        </w:object>
      </w:r>
      <w:r w:rsidRPr="0079172E">
        <w:rPr>
          <w:rFonts w:ascii="Times New Roman" w:hAnsi="Times New Roman" w:cs="Times New Roman"/>
          <w:color w:val="000000"/>
          <w:sz w:val="28"/>
          <w:szCs w:val="28"/>
          <w:lang w:val="nl-NL"/>
        </w:rPr>
        <w:t xml:space="preserve">                  </w:t>
      </w:r>
      <w:r w:rsidRPr="0079172E">
        <w:rPr>
          <w:rFonts w:ascii="Times New Roman" w:hAnsi="Times New Roman" w:cs="Times New Roman"/>
          <w:color w:val="000000"/>
          <w:position w:val="-24"/>
          <w:sz w:val="28"/>
          <w:szCs w:val="28"/>
          <w:lang w:val="nl-NL"/>
        </w:rPr>
        <w:object w:dxaOrig="360" w:dyaOrig="620">
          <v:shape id="_x0000_i1033" type="#_x0000_t75" style="width:17.75pt;height:30.4pt" o:ole="">
            <v:imagedata r:id="rId24" o:title=""/>
          </v:shape>
          <o:OLEObject Type="Embed" ProgID="Equation.3" ShapeID="_x0000_i1033" DrawAspect="Content" ObjectID="_1598014777" r:id="rId25"/>
        </w:object>
      </w:r>
      <w:r w:rsidRPr="0079172E">
        <w:rPr>
          <w:rFonts w:ascii="Times New Roman" w:hAnsi="Times New Roman" w:cs="Times New Roman"/>
          <w:color w:val="000000"/>
          <w:sz w:val="28"/>
          <w:szCs w:val="28"/>
          <w:lang w:val="nl-NL"/>
        </w:rPr>
        <w:t xml:space="preserve">   </w:t>
      </w:r>
      <w:r w:rsidRPr="0079172E">
        <w:rPr>
          <w:rFonts w:ascii="Times New Roman" w:hAnsi="Times New Roman" w:cs="Times New Roman"/>
          <w:color w:val="000000"/>
          <w:sz w:val="28"/>
          <w:szCs w:val="28"/>
          <w:lang w:val="nl-NL"/>
        </w:rPr>
        <w:tab/>
      </w:r>
      <w:r w:rsidRPr="0079172E">
        <w:rPr>
          <w:rFonts w:ascii="Times New Roman" w:hAnsi="Times New Roman" w:cs="Times New Roman"/>
          <w:color w:val="000000"/>
          <w:position w:val="-24"/>
          <w:sz w:val="28"/>
          <w:szCs w:val="28"/>
          <w:lang w:val="nl-NL"/>
        </w:rPr>
        <w:object w:dxaOrig="320" w:dyaOrig="620">
          <v:shape id="_x0000_i1034" type="#_x0000_t75" style="width:15.7pt;height:30.4pt" o:ole="">
            <v:imagedata r:id="rId26" o:title=""/>
          </v:shape>
          <o:OLEObject Type="Embed" ProgID="Equation.3" ShapeID="_x0000_i1034" DrawAspect="Content" ObjectID="_1598014778" r:id="rId27"/>
        </w:object>
      </w:r>
      <w:r w:rsidRPr="0079172E">
        <w:rPr>
          <w:rFonts w:ascii="Times New Roman" w:hAnsi="Times New Roman" w:cs="Times New Roman"/>
          <w:color w:val="000000"/>
          <w:sz w:val="28"/>
          <w:szCs w:val="28"/>
          <w:lang w:val="nl-NL"/>
        </w:rPr>
        <w:t xml:space="preserve"> </w:t>
      </w:r>
    </w:p>
    <w:p w:rsidR="00D86BE5" w:rsidRPr="0079172E" w:rsidRDefault="00D86BE5" w:rsidP="00D86BE5">
      <w:pPr>
        <w:tabs>
          <w:tab w:val="left" w:pos="6622"/>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ọc sinh làm bài</w:t>
      </w:r>
    </w:p>
    <w:p w:rsidR="00D86BE5" w:rsidRPr="0079172E" w:rsidRDefault="00D86BE5" w:rsidP="00D86BE5">
      <w:pPr>
        <w:tabs>
          <w:tab w:val="left" w:pos="6622"/>
        </w:tabs>
        <w:spacing w:line="260" w:lineRule="atLeast"/>
        <w:jc w:val="both"/>
        <w:rPr>
          <w:rFonts w:ascii="Times New Roman" w:hAnsi="Times New Roman" w:cs="Times New Roman"/>
          <w:b/>
          <w:bCs/>
          <w:iCs/>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08096" behindDoc="0" locked="0" layoutInCell="1" allowOverlap="1">
                <wp:simplePos x="0" y="0"/>
                <wp:positionH relativeFrom="column">
                  <wp:posOffset>1661160</wp:posOffset>
                </wp:positionH>
                <wp:positionV relativeFrom="paragraph">
                  <wp:posOffset>143510</wp:posOffset>
                </wp:positionV>
                <wp:extent cx="2422525" cy="0"/>
                <wp:effectExtent l="7620" t="6350" r="8255" b="12700"/>
                <wp:wrapNone/>
                <wp:docPr id="1319" name="Straight Connector 1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173A13" id="Straight Connector 1319" o:spid="_x0000_s1026" style="position:absolute;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8pt,11.3pt" to="321.5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"/>
            </w:pict>
          </mc:Fallback>
        </mc:AlternateContent>
      </w:r>
    </w:p>
    <w:p w:rsidR="00D86BE5" w:rsidRPr="0079172E" w:rsidRDefault="00D86BE5" w:rsidP="00D86BE5">
      <w:pPr>
        <w:spacing w:line="260" w:lineRule="atLeast"/>
        <w:jc w:val="center"/>
        <w:outlineLvl w:val="0"/>
        <w:rPr>
          <w:rFonts w:ascii="Times New Roman" w:hAnsi="Times New Roman" w:cs="Times New Roman"/>
          <w:b/>
          <w:bCs/>
          <w:iCs/>
          <w:sz w:val="28"/>
          <w:szCs w:val="28"/>
          <w:lang w:val="nl-NL"/>
        </w:rPr>
      </w:pPr>
      <w:r w:rsidRPr="0079172E">
        <w:rPr>
          <w:rFonts w:ascii="Times New Roman" w:hAnsi="Times New Roman" w:cs="Times New Roman"/>
          <w:b/>
          <w:bCs/>
          <w:iCs/>
          <w:sz w:val="28"/>
          <w:szCs w:val="28"/>
          <w:lang w:val="nl-NL"/>
        </w:rPr>
        <w:t>TIẾT : TẬP ĐỌC</w:t>
      </w:r>
    </w:p>
    <w:p w:rsidR="00D86BE5" w:rsidRPr="0079172E" w:rsidRDefault="00D86BE5" w:rsidP="00D86BE5">
      <w:pPr>
        <w:spacing w:line="260" w:lineRule="atLeast"/>
        <w:jc w:val="center"/>
        <w:outlineLvl w:val="0"/>
        <w:rPr>
          <w:rFonts w:ascii="Times New Roman" w:hAnsi="Times New Roman" w:cs="Times New Roman"/>
          <w:b/>
          <w:bCs/>
          <w:iCs/>
          <w:sz w:val="28"/>
          <w:szCs w:val="28"/>
          <w:u w:val="single"/>
          <w:lang w:val="nl-NL"/>
        </w:rPr>
      </w:pPr>
      <w:r w:rsidRPr="0079172E">
        <w:rPr>
          <w:rFonts w:ascii="Times New Roman" w:hAnsi="Times New Roman" w:cs="Times New Roman"/>
          <w:b/>
          <w:sz w:val="28"/>
          <w:szCs w:val="28"/>
          <w:lang w:val="nl-NL"/>
        </w:rPr>
        <w:t>QUANG CẢNH LÀNG MẠC NGÀY MÙA</w:t>
      </w:r>
    </w:p>
    <w:p w:rsidR="00D86BE5" w:rsidRPr="0079172E" w:rsidRDefault="00D86BE5" w:rsidP="00C76A24">
      <w:pPr>
        <w:numPr>
          <w:ilvl w:val="0"/>
          <w:numId w:val="47"/>
        </w:numPr>
        <w:spacing w:after="0"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Mục đích yêu cầu </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sz w:val="28"/>
          <w:szCs w:val="28"/>
          <w:lang w:val="nl-NL"/>
        </w:rPr>
        <w:lastRenderedPageBreak/>
        <w:t xml:space="preserve"> </w:t>
      </w:r>
      <w:r w:rsidRPr="0079172E">
        <w:rPr>
          <w:rFonts w:ascii="Times New Roman" w:hAnsi="Times New Roman" w:cs="Times New Roman"/>
          <w:sz w:val="28"/>
          <w:szCs w:val="28"/>
        </w:rPr>
        <w:t>Sau khi học xong bài này học sinh có khả năng</w:t>
      </w:r>
    </w:p>
    <w:p w:rsidR="00D86BE5" w:rsidRPr="0079172E" w:rsidRDefault="00D86BE5" w:rsidP="00D86BE5">
      <w:pPr>
        <w:pStyle w:val="ListParagraph"/>
        <w:numPr>
          <w:ilvl w:val="0"/>
          <w:numId w:val="54"/>
        </w:numPr>
        <w:spacing w:after="160" w:line="259" w:lineRule="auto"/>
        <w:rPr>
          <w:rFonts w:ascii="Times New Roman" w:hAnsi="Times New Roman"/>
          <w:sz w:val="28"/>
          <w:szCs w:val="28"/>
        </w:rPr>
      </w:pPr>
      <w:r w:rsidRPr="0079172E">
        <w:rPr>
          <w:rFonts w:ascii="Times New Roman" w:hAnsi="Times New Roman"/>
          <w:sz w:val="28"/>
          <w:szCs w:val="28"/>
        </w:rPr>
        <w:t>Về đọc đúng</w:t>
      </w:r>
    </w:p>
    <w:p w:rsidR="00D86BE5" w:rsidRPr="0079172E" w:rsidRDefault="00D86BE5" w:rsidP="00D86BE5">
      <w:pPr>
        <w:pStyle w:val="ListParagraph"/>
        <w:spacing w:after="160" w:line="259" w:lineRule="auto"/>
        <w:ind w:left="0" w:firstLine="720"/>
        <w:rPr>
          <w:rFonts w:ascii="Times New Roman" w:hAnsi="Times New Roman"/>
          <w:sz w:val="28"/>
          <w:szCs w:val="28"/>
        </w:rPr>
      </w:pPr>
      <w:r w:rsidRPr="0079172E">
        <w:rPr>
          <w:rFonts w:ascii="Times New Roman" w:hAnsi="Times New Roman"/>
          <w:sz w:val="28"/>
          <w:szCs w:val="28"/>
          <w:lang w:val="nl-NL"/>
        </w:rPr>
        <w:t>Biết đọc trôi chảy, rành mạch, diễn cảm một đoạn trong bài, nhấn giọng ở những từ ngữ tả màu vàng của cảnh vật.</w:t>
      </w:r>
    </w:p>
    <w:p w:rsidR="00D86BE5" w:rsidRPr="0079172E" w:rsidRDefault="00D86BE5" w:rsidP="00D86BE5">
      <w:pPr>
        <w:pStyle w:val="ListParagraph"/>
        <w:numPr>
          <w:ilvl w:val="0"/>
          <w:numId w:val="54"/>
        </w:numPr>
        <w:spacing w:after="160" w:line="259" w:lineRule="auto"/>
        <w:rPr>
          <w:rFonts w:ascii="Times New Roman" w:hAnsi="Times New Roman"/>
          <w:sz w:val="28"/>
          <w:szCs w:val="28"/>
        </w:rPr>
      </w:pPr>
      <w:r w:rsidRPr="0079172E">
        <w:rPr>
          <w:rFonts w:ascii="Times New Roman" w:hAnsi="Times New Roman"/>
          <w:sz w:val="28"/>
          <w:szCs w:val="28"/>
          <w:lang w:val="nl-NL"/>
        </w:rPr>
        <w:t xml:space="preserve">  </w:t>
      </w:r>
      <w:r w:rsidRPr="0079172E">
        <w:rPr>
          <w:rFonts w:ascii="Times New Roman" w:hAnsi="Times New Roman"/>
          <w:sz w:val="28"/>
          <w:szCs w:val="28"/>
        </w:rPr>
        <w:t>Về đọc diễn cảm</w:t>
      </w:r>
    </w:p>
    <w:p w:rsidR="00D86BE5" w:rsidRPr="0079172E" w:rsidRDefault="00D86BE5" w:rsidP="00D86BE5">
      <w:pPr>
        <w:pStyle w:val="ListParagraph"/>
        <w:spacing w:after="160" w:line="259" w:lineRule="auto"/>
        <w:rPr>
          <w:rFonts w:ascii="Times New Roman" w:hAnsi="Times New Roman"/>
          <w:sz w:val="28"/>
          <w:szCs w:val="28"/>
        </w:rPr>
      </w:pPr>
      <w:r w:rsidRPr="0079172E">
        <w:rPr>
          <w:rFonts w:ascii="Times New Roman" w:hAnsi="Times New Roman"/>
          <w:sz w:val="28"/>
          <w:szCs w:val="28"/>
        </w:rPr>
        <w:t>Biết đọc diễn cảm, nhấn giọng ở những từ gợi tả</w:t>
      </w:r>
    </w:p>
    <w:p w:rsidR="00D86BE5" w:rsidRPr="0079172E" w:rsidRDefault="00D86BE5" w:rsidP="00D86BE5">
      <w:pPr>
        <w:numPr>
          <w:ilvl w:val="0"/>
          <w:numId w:val="54"/>
        </w:numPr>
        <w:spacing w:after="0"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rPr>
        <w:t>Về đọc hiểu</w:t>
      </w:r>
    </w:p>
    <w:p w:rsidR="00D86BE5" w:rsidRPr="0079172E" w:rsidRDefault="00D86BE5" w:rsidP="00D86BE5">
      <w:pPr>
        <w:spacing w:line="260" w:lineRule="atLeast"/>
        <w:ind w:left="720"/>
        <w:jc w:val="both"/>
        <w:outlineLvl w:val="0"/>
        <w:rPr>
          <w:rFonts w:ascii="Times New Roman" w:hAnsi="Times New Roman" w:cs="Times New Roman"/>
          <w:b/>
          <w:sz w:val="28"/>
          <w:szCs w:val="28"/>
          <w:lang w:val="nl-NL"/>
        </w:rPr>
      </w:pPr>
      <w:r w:rsidRPr="0079172E">
        <w:rPr>
          <w:rFonts w:ascii="Times New Roman" w:hAnsi="Times New Roman" w:cs="Times New Roman"/>
          <w:sz w:val="28"/>
          <w:szCs w:val="28"/>
          <w:lang w:val="nl-NL"/>
        </w:rPr>
        <w:t>Hiểu nội dung: Bức tranh làng quê vào ngày mùa rất đẹp.</w:t>
      </w:r>
      <w:r w:rsidRPr="0079172E">
        <w:rPr>
          <w:rFonts w:ascii="Times New Roman" w:hAnsi="Times New Roman" w:cs="Times New Roman"/>
          <w:b/>
          <w:sz w:val="28"/>
          <w:szCs w:val="28"/>
          <w:lang w:val="nl-NL"/>
        </w:rPr>
        <w:t xml:space="preserve"> </w:t>
      </w:r>
    </w:p>
    <w:p w:rsidR="00D86BE5" w:rsidRPr="0079172E" w:rsidRDefault="00D86BE5" w:rsidP="00D86BE5">
      <w:pPr>
        <w:numPr>
          <w:ilvl w:val="0"/>
          <w:numId w:val="52"/>
        </w:numPr>
        <w:spacing w:after="0" w:line="260" w:lineRule="atLeast"/>
        <w:ind w:left="142" w:firstLine="0"/>
        <w:jc w:val="both"/>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Đồ dùng dạy học</w:t>
      </w:r>
      <w:r w:rsidRPr="0079172E">
        <w:rPr>
          <w:rFonts w:ascii="Times New Roman" w:hAnsi="Times New Roman" w:cs="Times New Roman"/>
          <w:sz w:val="28"/>
          <w:szCs w:val="28"/>
          <w:lang w:val="nl-NL"/>
        </w:rPr>
        <w:t xml:space="preserve"> : Bảng phụ ghi đoạn văn cần luyện đọc.</w:t>
      </w:r>
    </w:p>
    <w:p w:rsidR="00D86BE5" w:rsidRPr="0079172E" w:rsidRDefault="00D86BE5" w:rsidP="00D86BE5">
      <w:pPr>
        <w:numPr>
          <w:ilvl w:val="0"/>
          <w:numId w:val="52"/>
        </w:numPr>
        <w:spacing w:after="0" w:line="260" w:lineRule="atLeast"/>
        <w:ind w:left="142" w:firstLine="0"/>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Các hoạt động dạy học:</w:t>
      </w:r>
    </w:p>
    <w:p w:rsidR="00D86BE5" w:rsidRPr="0079172E" w:rsidRDefault="00D86BE5" w:rsidP="00D86BE5">
      <w:pPr>
        <w:rPr>
          <w:rFonts w:ascii="Times New Roman" w:hAnsi="Times New Roman" w:cs="Times New Roman"/>
          <w:b/>
          <w:i/>
          <w:sz w:val="28"/>
          <w:szCs w:val="28"/>
          <w:lang w:val="fr-FR"/>
        </w:rPr>
      </w:pPr>
      <w:r w:rsidRPr="0079172E">
        <w:rPr>
          <w:rFonts w:ascii="Times New Roman" w:hAnsi="Times New Roman" w:cs="Times New Roman"/>
          <w:b/>
          <w:i/>
          <w:sz w:val="28"/>
          <w:szCs w:val="28"/>
          <w:lang w:val="fr-FR"/>
        </w:rPr>
        <w:t>1. Hoạt động khởi động: (3 phút)</w:t>
      </w:r>
    </w:p>
    <w:p w:rsidR="00D86BE5" w:rsidRPr="0079172E" w:rsidRDefault="00D86BE5" w:rsidP="00D86BE5">
      <w:pPr>
        <w:jc w:val="both"/>
        <w:rPr>
          <w:rFonts w:ascii="Times New Roman" w:hAnsi="Times New Roman" w:cs="Times New Roman"/>
          <w:sz w:val="28"/>
          <w:szCs w:val="28"/>
          <w:lang w:val="da-DK"/>
        </w:rPr>
      </w:pPr>
      <w:r w:rsidRPr="0079172E">
        <w:rPr>
          <w:rFonts w:ascii="Times New Roman" w:hAnsi="Times New Roman" w:cs="Times New Roman"/>
          <w:sz w:val="28"/>
          <w:szCs w:val="28"/>
          <w:lang w:val="da-DK"/>
        </w:rPr>
        <w:t>- Gọi 2-3HS đọc thuộc lòng đoạn văn trong “Thư gửi các HS”+ TLC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da-DK"/>
        </w:rPr>
        <w:t>-</w:t>
      </w:r>
      <w:r w:rsidRPr="0079172E">
        <w:rPr>
          <w:rFonts w:ascii="Times New Roman" w:hAnsi="Times New Roman" w:cs="Times New Roman"/>
          <w:sz w:val="28"/>
          <w:szCs w:val="28"/>
          <w:lang w:val="nl-NL"/>
        </w:rPr>
        <w:t xml:space="preserve"> 1 HS nêu nội dung của bức th</w:t>
      </w:r>
      <w:r w:rsidRPr="0079172E">
        <w:rPr>
          <w:rFonts w:ascii="Times New Roman" w:hAnsi="Times New Roman" w:cs="Times New Roman"/>
          <w:sz w:val="28"/>
          <w:szCs w:val="28"/>
          <w:lang w:val="nl-NL"/>
        </w:rPr>
        <w:softHyphen/>
        <w:t xml:space="preserve">ư. Nhận xét </w:t>
      </w:r>
    </w:p>
    <w:p w:rsidR="00D86BE5" w:rsidRPr="0079172E" w:rsidRDefault="00D86BE5" w:rsidP="00D86BE5">
      <w:pPr>
        <w:jc w:val="both"/>
        <w:rPr>
          <w:rFonts w:ascii="Times New Roman" w:hAnsi="Times New Roman" w:cs="Times New Roman"/>
          <w:b/>
          <w:i/>
          <w:sz w:val="28"/>
          <w:szCs w:val="28"/>
        </w:rPr>
      </w:pPr>
      <w:r w:rsidRPr="0079172E">
        <w:rPr>
          <w:rFonts w:ascii="Times New Roman" w:hAnsi="Times New Roman" w:cs="Times New Roman"/>
          <w:b/>
          <w:i/>
          <w:sz w:val="28"/>
          <w:szCs w:val="28"/>
        </w:rPr>
        <w:t>2. Hoạt động Khám phá:</w:t>
      </w:r>
    </w:p>
    <w:p w:rsidR="00D86BE5" w:rsidRPr="0079172E" w:rsidRDefault="00D86BE5" w:rsidP="00D86BE5">
      <w:pPr>
        <w:spacing w:line="260" w:lineRule="atLeas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Hư</w:t>
      </w:r>
      <w:r w:rsidRPr="0079172E">
        <w:rPr>
          <w:rFonts w:ascii="Times New Roman" w:hAnsi="Times New Roman" w:cs="Times New Roman"/>
          <w:sz w:val="28"/>
          <w:szCs w:val="28"/>
          <w:lang w:val="nl-NL"/>
        </w:rPr>
        <w:softHyphen/>
        <w:t>ớng dẫn HS luyện đọc và tìm hiểu bài</w:t>
      </w:r>
      <w:r w:rsidRPr="0079172E">
        <w:rPr>
          <w:rFonts w:ascii="Times New Roman" w:hAnsi="Times New Roman" w:cs="Times New Roman"/>
          <w:i/>
          <w:sz w:val="28"/>
          <w:szCs w:val="28"/>
          <w:lang w:val="nl-NL"/>
        </w:rPr>
        <w:t>.</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a. Luyện đọc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ọi 1HS đọc. Gv chia bài làm 4 đoạn:  Đoạn 1: Câu mở đầ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oạn 2: Tiếp theo đến  bồ đề treo lơ lử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oạn 3: Bồ đề treo lơ lửng.......quả ớt đỏ chó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oạn 4 : Phần còn lại. HS nôí tiếp đọc 4 đoạn, T sửa sai. HS luyện đọc từng đoạn L2 kết hợp đọc chú giải.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uyện đọc theo cặp.</w:t>
      </w:r>
    </w:p>
    <w:p w:rsidR="00D86BE5" w:rsidRPr="0079172E" w:rsidRDefault="00D86BE5" w:rsidP="00D86BE5">
      <w:pPr>
        <w:spacing w:line="260" w:lineRule="atLeast"/>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HS đọc mẫu. T đọc.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Tìm hiểu bài</w:t>
      </w:r>
    </w:p>
    <w:p w:rsidR="00D86BE5" w:rsidRPr="0079172E" w:rsidRDefault="00D86BE5" w:rsidP="00D86BE5">
      <w:pPr>
        <w:spacing w:line="260" w:lineRule="atLeast"/>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HS</w:t>
      </w:r>
      <w:r w:rsidRPr="0079172E">
        <w:rPr>
          <w:rFonts w:ascii="Times New Roman" w:hAnsi="Times New Roman" w:cs="Times New Roman"/>
          <w:b/>
          <w:sz w:val="28"/>
          <w:szCs w:val="28"/>
          <w:lang w:val="nl-NL"/>
        </w:rPr>
        <w:t xml:space="preserve"> </w:t>
      </w:r>
      <w:r w:rsidRPr="0079172E">
        <w:rPr>
          <w:rFonts w:ascii="Times New Roman" w:hAnsi="Times New Roman" w:cs="Times New Roman"/>
          <w:color w:val="000000"/>
          <w:sz w:val="28"/>
          <w:szCs w:val="28"/>
          <w:lang w:val="nl-NL"/>
        </w:rPr>
        <w:t>HĐ nhóm 4: Nhóm trưởng điều hành các bạn tự trả lời các câu hỏi sau sau đó trao đổi nhóm đôi, nhóm 4. T chia sẻ</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ể tên những sự vật có màu vàng và các từ chỉ màu vàng? HS nx.</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ãy chọn các từ chỉ màu vàng trong bài và cho biết từ đó gợi cho em những cảm giác gì? ( VD: Vàng xuộm: Màu vàng đậm, là lúa đã chín; Vàng hoe: màu vàng nhạt, t</w:t>
      </w:r>
      <w:r w:rsidRPr="0079172E">
        <w:rPr>
          <w:rFonts w:ascii="Times New Roman" w:hAnsi="Times New Roman" w:cs="Times New Roman"/>
          <w:sz w:val="28"/>
          <w:szCs w:val="28"/>
          <w:lang w:val="nl-NL"/>
        </w:rPr>
        <w:softHyphen/>
        <w:t>ươi, ánh lên, nắng vàng hoe giữa mùa đông là nắng đẹp không gay gắt, nóng bức; .........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o biết những chi tiết nào về thời tiết và con ngư</w:t>
      </w:r>
      <w:r w:rsidRPr="0079172E">
        <w:rPr>
          <w:rFonts w:ascii="Times New Roman" w:hAnsi="Times New Roman" w:cs="Times New Roman"/>
          <w:sz w:val="28"/>
          <w:szCs w:val="28"/>
          <w:lang w:val="nl-NL"/>
        </w:rPr>
        <w:softHyphen/>
        <w:t>ời trong bài làm cho bức tranh quê thêm đẹp và sinh độ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ời tiết : Quang cảnh.....không nắng, không mư</w:t>
      </w:r>
      <w:r w:rsidRPr="0079172E">
        <w:rPr>
          <w:rFonts w:ascii="Times New Roman" w:hAnsi="Times New Roman" w:cs="Times New Roman"/>
          <w:sz w:val="28"/>
          <w:szCs w:val="28"/>
          <w:lang w:val="nl-NL"/>
        </w:rPr>
        <w:softHyphen/>
        <w:t>a.</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Con ngư</w:t>
      </w:r>
      <w:r w:rsidRPr="0079172E">
        <w:rPr>
          <w:rFonts w:ascii="Times New Roman" w:hAnsi="Times New Roman" w:cs="Times New Roman"/>
          <w:sz w:val="28"/>
          <w:szCs w:val="28"/>
          <w:lang w:val="nl-NL"/>
        </w:rPr>
        <w:softHyphen/>
        <w:t>ời: Không ai t</w:t>
      </w:r>
      <w:r w:rsidRPr="0079172E">
        <w:rPr>
          <w:rFonts w:ascii="Times New Roman" w:hAnsi="Times New Roman" w:cs="Times New Roman"/>
          <w:sz w:val="28"/>
          <w:szCs w:val="28"/>
          <w:lang w:val="nl-NL"/>
        </w:rPr>
        <w:softHyphen/>
        <w:t>ưởng đến ngày..........ra đồng làm việc. Con ngư</w:t>
      </w:r>
      <w:r w:rsidRPr="0079172E">
        <w:rPr>
          <w:rFonts w:ascii="Times New Roman" w:hAnsi="Times New Roman" w:cs="Times New Roman"/>
          <w:sz w:val="28"/>
          <w:szCs w:val="28"/>
          <w:lang w:val="nl-NL"/>
        </w:rPr>
        <w:softHyphen/>
        <w:t>ời chăm chỉ....rất sinh độ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văn thể hiện tình cảm gì của tác giả đối với quê h</w:t>
      </w:r>
      <w:r w:rsidRPr="0079172E">
        <w:rPr>
          <w:rFonts w:ascii="Times New Roman" w:hAnsi="Times New Roman" w:cs="Times New Roman"/>
          <w:sz w:val="28"/>
          <w:szCs w:val="28"/>
          <w:lang w:val="nl-NL"/>
        </w:rPr>
        <w:softHyphen/>
        <w:t>ươ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chốt lại: Bằng nghệ thuật quan sát, so sánh rất tinh tế, cách dùng từ gợi cảm, chính xác và đầy sáng tạo tác giả đã vẽ lên bằng lời một bức tranh làng quê vào ngày mùa toàn màu vàng với vẻ đẹp đặc sắc và sống động. Bài văn thể hiện tình yêu tha thiết của tác giả với con ng</w:t>
      </w:r>
      <w:r w:rsidRPr="0079172E">
        <w:rPr>
          <w:rFonts w:ascii="Times New Roman" w:hAnsi="Times New Roman" w:cs="Times New Roman"/>
          <w:sz w:val="28"/>
          <w:szCs w:val="28"/>
          <w:lang w:val="nl-NL"/>
        </w:rPr>
        <w:softHyphen/>
        <w:t>ười, với quê hư</w:t>
      </w:r>
      <w:r w:rsidRPr="0079172E">
        <w:rPr>
          <w:rFonts w:ascii="Times New Roman" w:hAnsi="Times New Roman" w:cs="Times New Roman"/>
          <w:sz w:val="28"/>
          <w:szCs w:val="28"/>
          <w:lang w:val="nl-NL"/>
        </w:rPr>
        <w:softHyphen/>
        <w:t>ơ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Đọc diễn cảm: GV chọn đoạn 2 của bài để luyện đọc diễn cảm.</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diễn cảm.</w:t>
      </w:r>
    </w:p>
    <w:p w:rsidR="00D86BE5" w:rsidRPr="0079172E" w:rsidRDefault="00D86BE5" w:rsidP="00D86BE5">
      <w:pPr>
        <w:spacing w:line="260" w:lineRule="atLeast"/>
        <w:jc w:val="both"/>
        <w:rPr>
          <w:rFonts w:ascii="Times New Roman" w:hAnsi="Times New Roman" w:cs="Times New Roman"/>
          <w:i/>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GV cùng HS nhận xét </w:t>
      </w:r>
      <w:r w:rsidRPr="0079172E">
        <w:rPr>
          <w:rFonts w:ascii="Times New Roman" w:hAnsi="Times New Roman" w:cs="Times New Roman"/>
          <w:i/>
          <w:sz w:val="28"/>
          <w:szCs w:val="28"/>
          <w:lang w:val="nl-NL"/>
        </w:rPr>
        <w:t xml:space="preserve">  </w:t>
      </w:r>
    </w:p>
    <w:p w:rsidR="00D86BE5" w:rsidRPr="0079172E" w:rsidRDefault="00D86BE5" w:rsidP="00D86BE5">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 xml:space="preserve">3. Hướng dẫn tự học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Đọc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Quan sát quang cảnh ngày mùa ở quê em</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hận xét giờ học và dặn dò</w:t>
      </w:r>
    </w:p>
    <w:p w:rsidR="003D74F0" w:rsidRPr="0079172E" w:rsidRDefault="00D86BE5" w:rsidP="003D74F0">
      <w:pPr>
        <w:pStyle w:val="msonormalcxsplast"/>
        <w:spacing w:before="0" w:beforeAutospacing="0" w:after="0" w:afterAutospacing="0" w:line="260" w:lineRule="atLeast"/>
        <w:jc w:val="center"/>
        <w:rPr>
          <w:b/>
          <w:iCs/>
          <w:sz w:val="28"/>
          <w:szCs w:val="28"/>
          <w:lang w:val="nl-NL"/>
        </w:rPr>
      </w:pPr>
      <w:r w:rsidRPr="0079172E">
        <w:rPr>
          <w:sz w:val="28"/>
          <w:szCs w:val="28"/>
          <w:lang w:val="nl-NL"/>
        </w:rPr>
        <w:t xml:space="preserve">  </w:t>
      </w:r>
      <w:r w:rsidR="003D74F0" w:rsidRPr="0079172E">
        <w:rPr>
          <w:b/>
          <w:iCs/>
          <w:sz w:val="28"/>
          <w:szCs w:val="28"/>
          <w:lang w:val="nl-NL"/>
        </w:rPr>
        <w:t>TIẾT : CHÍNH TẢ</w:t>
      </w:r>
    </w:p>
    <w:p w:rsidR="003D74F0" w:rsidRPr="0079172E" w:rsidRDefault="003D74F0" w:rsidP="003D74F0">
      <w:pPr>
        <w:pStyle w:val="msonormalcxsplast"/>
        <w:spacing w:before="0" w:beforeAutospacing="0" w:after="0" w:afterAutospacing="0" w:line="260" w:lineRule="atLeast"/>
        <w:jc w:val="center"/>
        <w:rPr>
          <w:b/>
          <w:bCs/>
          <w:sz w:val="28"/>
          <w:szCs w:val="28"/>
          <w:lang w:val="nl-NL"/>
        </w:rPr>
      </w:pPr>
      <w:r w:rsidRPr="0079172E">
        <w:rPr>
          <w:b/>
          <w:iCs/>
          <w:sz w:val="28"/>
          <w:szCs w:val="28"/>
          <w:lang w:val="nl-NL"/>
        </w:rPr>
        <w:t>(Nghe-Viết)</w:t>
      </w:r>
      <w:r w:rsidRPr="0079172E">
        <w:rPr>
          <w:b/>
          <w:sz w:val="28"/>
          <w:szCs w:val="28"/>
          <w:lang w:val="nl-NL"/>
        </w:rPr>
        <w:t xml:space="preserve">  VIỆT NAM THÂN YÊU</w:t>
      </w:r>
    </w:p>
    <w:p w:rsidR="003D74F0" w:rsidRPr="0079172E" w:rsidRDefault="003D74F0" w:rsidP="003D74F0">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ghe – viết đúng, trình bày đúng bài chính tả : Việt Nam thân yêu, không mắc quá 5 lỗi trong bài, trình bày đúng hình thức thơ lục bát.</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ìm đư</w:t>
      </w:r>
      <w:r w:rsidRPr="0079172E">
        <w:rPr>
          <w:rFonts w:ascii="Times New Roman" w:hAnsi="Times New Roman" w:cs="Times New Roman"/>
          <w:sz w:val="28"/>
          <w:szCs w:val="28"/>
          <w:lang w:val="nl-NL"/>
        </w:rPr>
        <w:softHyphen/>
        <w:t>ợc tiếng thích hợp theo yc của bài tập 2, thực hiện đúng bài tập 3</w:t>
      </w:r>
    </w:p>
    <w:p w:rsidR="003D74F0" w:rsidRPr="0079172E" w:rsidRDefault="003D74F0" w:rsidP="003D74F0">
      <w:pPr>
        <w:jc w:val="both"/>
        <w:rPr>
          <w:rFonts w:ascii="Times New Roman" w:hAnsi="Times New Roman" w:cs="Times New Roman"/>
          <w:sz w:val="28"/>
          <w:szCs w:val="28"/>
          <w:lang w:val="pt-BR"/>
        </w:rPr>
      </w:pPr>
      <w:r w:rsidRPr="0079172E">
        <w:rPr>
          <w:rFonts w:ascii="Times New Roman" w:hAnsi="Times New Roman" w:cs="Times New Roman"/>
          <w:sz w:val="28"/>
          <w:szCs w:val="28"/>
          <w:lang w:val="pt-BR"/>
        </w:rPr>
        <w:t>- Rèn kĩ năng nghe, viết cho các em. Bồi dưỡng ý thức giữ vở sạch, viết chữ đẹp cho các em.</w:t>
      </w:r>
    </w:p>
    <w:p w:rsidR="003D74F0" w:rsidRPr="0079172E" w:rsidRDefault="003D74F0" w:rsidP="003D74F0">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II. Đồ dùng dạy học</w:t>
      </w:r>
      <w:r w:rsidRPr="0079172E">
        <w:rPr>
          <w:rFonts w:ascii="Times New Roman" w:hAnsi="Times New Roman" w:cs="Times New Roman"/>
          <w:sz w:val="28"/>
          <w:szCs w:val="28"/>
          <w:lang w:val="nl-NL"/>
        </w:rPr>
        <w:t xml:space="preserve"> : </w:t>
      </w:r>
    </w:p>
    <w:p w:rsidR="003D74F0" w:rsidRPr="0079172E" w:rsidRDefault="003D74F0" w:rsidP="003D74F0">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3D74F0" w:rsidRPr="0079172E" w:rsidRDefault="003D74F0" w:rsidP="003D74F0">
      <w:pPr>
        <w:jc w:val="both"/>
        <w:rPr>
          <w:rFonts w:ascii="Times New Roman" w:hAnsi="Times New Roman" w:cs="Times New Roman"/>
          <w:b/>
          <w:i/>
          <w:sz w:val="28"/>
          <w:szCs w:val="28"/>
        </w:rPr>
      </w:pPr>
      <w:r w:rsidRPr="0079172E">
        <w:rPr>
          <w:rFonts w:ascii="Times New Roman" w:hAnsi="Times New Roman" w:cs="Times New Roman"/>
          <w:b/>
          <w:i/>
          <w:sz w:val="28"/>
          <w:szCs w:val="28"/>
        </w:rPr>
        <w:t xml:space="preserve">1. Hoạt động chuẩn bị  viết chính tả </w:t>
      </w:r>
    </w:p>
    <w:p w:rsidR="003D74F0" w:rsidRPr="0079172E" w:rsidRDefault="003D74F0" w:rsidP="003D74F0">
      <w:pPr>
        <w:jc w:val="both"/>
        <w:rPr>
          <w:rFonts w:ascii="Times New Roman" w:hAnsi="Times New Roman" w:cs="Times New Roman"/>
          <w:i/>
          <w:sz w:val="28"/>
          <w:szCs w:val="28"/>
        </w:rPr>
      </w:pPr>
      <w:r w:rsidRPr="0079172E">
        <w:rPr>
          <w:rFonts w:ascii="Times New Roman" w:hAnsi="Times New Roman" w:cs="Times New Roman"/>
          <w:i/>
          <w:sz w:val="28"/>
          <w:szCs w:val="28"/>
        </w:rPr>
        <w:t>*Mục tiêu: Giúp HS Hiểu nội dung bài chính tả, viết được  một số từ khó trong bài.</w:t>
      </w:r>
    </w:p>
    <w:p w:rsidR="003D74F0" w:rsidRPr="0079172E" w:rsidRDefault="003D74F0" w:rsidP="003D74F0">
      <w:pPr>
        <w:jc w:val="both"/>
        <w:rPr>
          <w:rFonts w:ascii="Times New Roman" w:hAnsi="Times New Roman" w:cs="Times New Roman"/>
          <w:sz w:val="28"/>
          <w:szCs w:val="28"/>
        </w:rPr>
      </w:pPr>
      <w:r w:rsidRPr="0079172E">
        <w:rPr>
          <w:rFonts w:ascii="Times New Roman" w:hAnsi="Times New Roman" w:cs="Times New Roman"/>
          <w:sz w:val="28"/>
          <w:szCs w:val="28"/>
        </w:rPr>
        <w:t xml:space="preserve">-  GV đọc toàn bài </w:t>
      </w:r>
    </w:p>
    <w:p w:rsidR="003D74F0" w:rsidRPr="0079172E" w:rsidRDefault="003D74F0" w:rsidP="003D74F0">
      <w:pPr>
        <w:jc w:val="both"/>
        <w:rPr>
          <w:rFonts w:ascii="Times New Roman" w:hAnsi="Times New Roman" w:cs="Times New Roman"/>
          <w:sz w:val="28"/>
          <w:szCs w:val="28"/>
        </w:rPr>
      </w:pPr>
      <w:r w:rsidRPr="0079172E">
        <w:rPr>
          <w:rFonts w:ascii="Times New Roman" w:hAnsi="Times New Roman" w:cs="Times New Roman"/>
          <w:sz w:val="28"/>
          <w:szCs w:val="28"/>
        </w:rPr>
        <w:t>- ? Nêu nội dung của bài.</w:t>
      </w:r>
    </w:p>
    <w:p w:rsidR="003D74F0" w:rsidRPr="0079172E" w:rsidRDefault="003D74F0" w:rsidP="003D74F0">
      <w:pPr>
        <w:jc w:val="both"/>
        <w:rPr>
          <w:rFonts w:ascii="Times New Roman" w:hAnsi="Times New Roman" w:cs="Times New Roman"/>
          <w:sz w:val="28"/>
          <w:szCs w:val="28"/>
        </w:rPr>
      </w:pPr>
      <w:r w:rsidRPr="0079172E">
        <w:rPr>
          <w:rFonts w:ascii="Times New Roman" w:hAnsi="Times New Roman" w:cs="Times New Roman"/>
          <w:sz w:val="28"/>
          <w:szCs w:val="28"/>
        </w:rPr>
        <w:t>-  Bài viết này thuộc thể loại thơ gì ?           Nêu cách trình bày</w:t>
      </w:r>
    </w:p>
    <w:p w:rsidR="003D74F0" w:rsidRPr="0079172E" w:rsidRDefault="003D74F0" w:rsidP="003D74F0">
      <w:pPr>
        <w:jc w:val="both"/>
        <w:rPr>
          <w:rFonts w:ascii="Times New Roman" w:hAnsi="Times New Roman" w:cs="Times New Roman"/>
          <w:sz w:val="28"/>
          <w:szCs w:val="28"/>
        </w:rPr>
      </w:pPr>
      <w:r w:rsidRPr="0079172E">
        <w:rPr>
          <w:rFonts w:ascii="Times New Roman" w:hAnsi="Times New Roman" w:cs="Times New Roman"/>
          <w:sz w:val="28"/>
          <w:szCs w:val="28"/>
        </w:rPr>
        <w:t>-  Em hãy tìm những từ dễ viết sai ?</w:t>
      </w:r>
    </w:p>
    <w:p w:rsidR="003D74F0" w:rsidRPr="0079172E" w:rsidRDefault="003D74F0" w:rsidP="003D74F0">
      <w:pPr>
        <w:jc w:val="both"/>
        <w:rPr>
          <w:rFonts w:ascii="Times New Roman" w:hAnsi="Times New Roman" w:cs="Times New Roman"/>
          <w:sz w:val="28"/>
          <w:szCs w:val="28"/>
        </w:rPr>
      </w:pPr>
      <w:r w:rsidRPr="0079172E">
        <w:rPr>
          <w:rFonts w:ascii="Times New Roman" w:hAnsi="Times New Roman" w:cs="Times New Roman"/>
          <w:sz w:val="28"/>
          <w:szCs w:val="28"/>
        </w:rPr>
        <w:t>- Luyện viết từ khó</w:t>
      </w:r>
    </w:p>
    <w:p w:rsidR="003D74F0" w:rsidRPr="0079172E" w:rsidRDefault="003D74F0" w:rsidP="003D74F0">
      <w:pPr>
        <w:jc w:val="both"/>
        <w:rPr>
          <w:rFonts w:ascii="Times New Roman" w:hAnsi="Times New Roman" w:cs="Times New Roman"/>
          <w:i/>
          <w:sz w:val="28"/>
          <w:szCs w:val="28"/>
          <w:lang w:val="da-DK"/>
        </w:rPr>
      </w:pPr>
      <w:r w:rsidRPr="0079172E">
        <w:rPr>
          <w:rFonts w:ascii="Times New Roman" w:hAnsi="Times New Roman" w:cs="Times New Roman"/>
          <w:b/>
          <w:i/>
          <w:sz w:val="28"/>
          <w:szCs w:val="28"/>
          <w:lang w:val="da-DK"/>
        </w:rPr>
        <w:t>2. Hoạt động viết bài chính tả</w:t>
      </w:r>
    </w:p>
    <w:p w:rsidR="003D74F0" w:rsidRPr="0079172E" w:rsidRDefault="003D74F0" w:rsidP="003D74F0">
      <w:pPr>
        <w:jc w:val="both"/>
        <w:rPr>
          <w:rFonts w:ascii="Times New Roman" w:hAnsi="Times New Roman" w:cs="Times New Roman"/>
          <w:i/>
          <w:sz w:val="28"/>
          <w:szCs w:val="28"/>
        </w:rPr>
      </w:pPr>
      <w:r w:rsidRPr="0079172E">
        <w:rPr>
          <w:rFonts w:ascii="Times New Roman" w:hAnsi="Times New Roman" w:cs="Times New Roman"/>
          <w:i/>
          <w:sz w:val="28"/>
          <w:szCs w:val="28"/>
        </w:rPr>
        <w:lastRenderedPageBreak/>
        <w:t>*Mục tiêu: Giúp HS Nghe -  viết đúng bài chính tả VN thân yêu, bài viết không mắc quá 5 lỗi trong bài, trình bày đúng hình thức thơ lục bát.</w:t>
      </w:r>
    </w:p>
    <w:p w:rsidR="003D74F0" w:rsidRPr="0079172E" w:rsidRDefault="003D74F0" w:rsidP="003D74F0">
      <w:pPr>
        <w:jc w:val="both"/>
        <w:rPr>
          <w:rFonts w:ascii="Times New Roman" w:hAnsi="Times New Roman" w:cs="Times New Roman"/>
          <w:sz w:val="28"/>
          <w:szCs w:val="28"/>
          <w:lang w:val="da-DK"/>
        </w:rPr>
      </w:pPr>
      <w:r w:rsidRPr="0079172E">
        <w:rPr>
          <w:rFonts w:ascii="Times New Roman" w:hAnsi="Times New Roman" w:cs="Times New Roman"/>
          <w:sz w:val="28"/>
          <w:szCs w:val="28"/>
          <w:lang w:val="da-DK"/>
        </w:rPr>
        <w:t>-  GV đọc bài</w:t>
      </w:r>
    </w:p>
    <w:p w:rsidR="003D74F0" w:rsidRPr="0079172E" w:rsidRDefault="003D74F0" w:rsidP="003D74F0">
      <w:pPr>
        <w:jc w:val="both"/>
        <w:rPr>
          <w:rFonts w:ascii="Times New Roman" w:hAnsi="Times New Roman" w:cs="Times New Roman"/>
          <w:b/>
          <w:i/>
          <w:sz w:val="28"/>
          <w:szCs w:val="28"/>
          <w:lang w:val="da-DK"/>
        </w:rPr>
      </w:pPr>
      <w:r w:rsidRPr="0079172E">
        <w:rPr>
          <w:rFonts w:ascii="Times New Roman" w:hAnsi="Times New Roman" w:cs="Times New Roman"/>
          <w:b/>
          <w:i/>
          <w:sz w:val="28"/>
          <w:szCs w:val="28"/>
          <w:lang w:val="da-DK"/>
        </w:rPr>
        <w:t xml:space="preserve">3. Hoạt động chấm và nhận xét bài </w:t>
      </w:r>
    </w:p>
    <w:p w:rsidR="003D74F0" w:rsidRPr="0079172E" w:rsidRDefault="003D74F0" w:rsidP="003D74F0">
      <w:pPr>
        <w:jc w:val="both"/>
        <w:rPr>
          <w:rFonts w:ascii="Times New Roman" w:hAnsi="Times New Roman" w:cs="Times New Roman"/>
          <w:i/>
          <w:sz w:val="28"/>
          <w:szCs w:val="28"/>
          <w:lang w:val="da-DK"/>
        </w:rPr>
      </w:pPr>
      <w:r w:rsidRPr="0079172E">
        <w:rPr>
          <w:rFonts w:ascii="Times New Roman" w:hAnsi="Times New Roman" w:cs="Times New Roman"/>
          <w:i/>
          <w:sz w:val="28"/>
          <w:szCs w:val="28"/>
        </w:rPr>
        <w:t>*Mục tiêu: Giúp HS</w:t>
      </w:r>
      <w:r w:rsidRPr="0079172E">
        <w:rPr>
          <w:rFonts w:ascii="Times New Roman" w:hAnsi="Times New Roman" w:cs="Times New Roman"/>
          <w:sz w:val="28"/>
          <w:szCs w:val="28"/>
          <w:lang w:val="da-DK"/>
        </w:rPr>
        <w:t xml:space="preserve"> </w:t>
      </w:r>
      <w:r w:rsidRPr="0079172E">
        <w:rPr>
          <w:rFonts w:ascii="Times New Roman" w:hAnsi="Times New Roman" w:cs="Times New Roman"/>
          <w:i/>
          <w:sz w:val="28"/>
          <w:szCs w:val="28"/>
          <w:lang w:val="da-DK"/>
        </w:rPr>
        <w:t>nhận thấy ưu điểm và hạn chế cử bài viết để sửa chữa và khắc phục.</w:t>
      </w:r>
    </w:p>
    <w:p w:rsidR="003D74F0" w:rsidRPr="0079172E" w:rsidRDefault="003D74F0" w:rsidP="003D74F0">
      <w:pPr>
        <w:jc w:val="both"/>
        <w:rPr>
          <w:rFonts w:ascii="Times New Roman" w:hAnsi="Times New Roman" w:cs="Times New Roman"/>
          <w:sz w:val="28"/>
          <w:szCs w:val="28"/>
          <w:lang w:val="da-DK"/>
        </w:rPr>
      </w:pPr>
      <w:r w:rsidRPr="0079172E">
        <w:rPr>
          <w:rFonts w:ascii="Times New Roman" w:hAnsi="Times New Roman" w:cs="Times New Roman"/>
          <w:sz w:val="28"/>
          <w:szCs w:val="28"/>
          <w:lang w:val="da-DK"/>
        </w:rPr>
        <w:t>-GV chấm nhanh 1 số bài, nhận xét trước lớp</w:t>
      </w:r>
    </w:p>
    <w:p w:rsidR="003D74F0" w:rsidRPr="0079172E" w:rsidRDefault="003D74F0" w:rsidP="003D74F0">
      <w:pPr>
        <w:jc w:val="both"/>
        <w:rPr>
          <w:rFonts w:ascii="Times New Roman" w:hAnsi="Times New Roman" w:cs="Times New Roman"/>
          <w:b/>
          <w:i/>
          <w:sz w:val="28"/>
          <w:szCs w:val="28"/>
          <w:lang w:val="da-DK"/>
        </w:rPr>
      </w:pPr>
      <w:r w:rsidRPr="0079172E">
        <w:rPr>
          <w:rFonts w:ascii="Times New Roman" w:hAnsi="Times New Roman" w:cs="Times New Roman"/>
          <w:b/>
          <w:i/>
          <w:sz w:val="28"/>
          <w:szCs w:val="28"/>
          <w:lang w:val="da-DK"/>
        </w:rPr>
        <w:t xml:space="preserve">4. Hoạt động làm bài tập </w:t>
      </w:r>
    </w:p>
    <w:p w:rsidR="003D74F0" w:rsidRPr="0079172E" w:rsidRDefault="003D74F0" w:rsidP="003D74F0">
      <w:pPr>
        <w:jc w:val="both"/>
        <w:rPr>
          <w:rFonts w:ascii="Times New Roman" w:hAnsi="Times New Roman" w:cs="Times New Roman"/>
          <w:i/>
          <w:sz w:val="28"/>
          <w:szCs w:val="28"/>
          <w:lang w:val="da-DK"/>
        </w:rPr>
      </w:pPr>
      <w:r w:rsidRPr="0079172E">
        <w:rPr>
          <w:rFonts w:ascii="Times New Roman" w:hAnsi="Times New Roman" w:cs="Times New Roman"/>
          <w:i/>
          <w:sz w:val="28"/>
          <w:szCs w:val="28"/>
        </w:rPr>
        <w:t>*Mục tiêu: Giúp HS tìm được tiếng thích hợp với ô trống theo yêu cầu của BT 2, thực hiện đúng BT 3.</w:t>
      </w:r>
    </w:p>
    <w:p w:rsidR="003D74F0" w:rsidRPr="0079172E" w:rsidRDefault="003D74F0" w:rsidP="003D74F0">
      <w:pPr>
        <w:jc w:val="both"/>
        <w:rPr>
          <w:rFonts w:ascii="Times New Roman" w:hAnsi="Times New Roman" w:cs="Times New Roman"/>
          <w:sz w:val="28"/>
          <w:szCs w:val="28"/>
        </w:rPr>
      </w:pPr>
      <w:r w:rsidRPr="0079172E">
        <w:rPr>
          <w:rFonts w:ascii="Times New Roman" w:hAnsi="Times New Roman" w:cs="Times New Roman"/>
          <w:sz w:val="28"/>
          <w:szCs w:val="28"/>
          <w:u w:val="single"/>
        </w:rPr>
        <w:t>Bài 2a</w:t>
      </w:r>
      <w:r w:rsidRPr="0079172E">
        <w:rPr>
          <w:rFonts w:ascii="Times New Roman" w:hAnsi="Times New Roman" w:cs="Times New Roman"/>
          <w:sz w:val="28"/>
          <w:szCs w:val="28"/>
        </w:rPr>
        <w:t>:</w:t>
      </w:r>
    </w:p>
    <w:p w:rsidR="003D74F0" w:rsidRPr="0079172E" w:rsidRDefault="003D74F0" w:rsidP="003D74F0">
      <w:pPr>
        <w:jc w:val="both"/>
        <w:rPr>
          <w:rFonts w:ascii="Times New Roman" w:hAnsi="Times New Roman" w:cs="Times New Roman"/>
          <w:sz w:val="28"/>
          <w:szCs w:val="28"/>
        </w:rPr>
      </w:pPr>
      <w:r w:rsidRPr="0079172E">
        <w:rPr>
          <w:rFonts w:ascii="Times New Roman" w:hAnsi="Times New Roman" w:cs="Times New Roman"/>
          <w:sz w:val="28"/>
          <w:szCs w:val="28"/>
        </w:rPr>
        <w:t>- Gọi HS đọc bài 2</w:t>
      </w:r>
    </w:p>
    <w:p w:rsidR="003D74F0" w:rsidRPr="0079172E" w:rsidRDefault="003D74F0" w:rsidP="003D74F0">
      <w:pPr>
        <w:ind w:left="-108"/>
        <w:jc w:val="both"/>
        <w:rPr>
          <w:rFonts w:ascii="Times New Roman" w:hAnsi="Times New Roman" w:cs="Times New Roman"/>
          <w:sz w:val="28"/>
          <w:szCs w:val="28"/>
          <w:lang w:val="nl-NL"/>
        </w:rPr>
      </w:pPr>
      <w:r w:rsidRPr="0079172E">
        <w:rPr>
          <w:rFonts w:ascii="Times New Roman" w:hAnsi="Times New Roman" w:cs="Times New Roman"/>
          <w:sz w:val="28"/>
          <w:szCs w:val="28"/>
        </w:rPr>
        <w:t xml:space="preserve"> </w:t>
      </w:r>
      <w:r w:rsidRPr="0079172E">
        <w:rPr>
          <w:rFonts w:ascii="Times New Roman" w:hAnsi="Times New Roman" w:cs="Times New Roman"/>
          <w:sz w:val="28"/>
          <w:szCs w:val="28"/>
          <w:lang w:val="nl-NL"/>
        </w:rPr>
        <w:t>- GV hướng dẫn 3 câu đầu</w:t>
      </w:r>
    </w:p>
    <w:p w:rsidR="003D74F0" w:rsidRPr="0079172E" w:rsidRDefault="003D74F0" w:rsidP="003D74F0">
      <w:pPr>
        <w:ind w:left="-108"/>
        <w:jc w:val="both"/>
        <w:rPr>
          <w:rFonts w:ascii="Times New Roman" w:hAnsi="Times New Roman" w:cs="Times New Roman"/>
          <w:sz w:val="28"/>
          <w:szCs w:val="28"/>
        </w:rPr>
      </w:pPr>
      <w:r w:rsidRPr="0079172E">
        <w:rPr>
          <w:rFonts w:ascii="Times New Roman" w:hAnsi="Times New Roman" w:cs="Times New Roman"/>
          <w:sz w:val="28"/>
          <w:szCs w:val="28"/>
        </w:rPr>
        <w:t>-  Tổ chức hoạt động nhóm đôi</w:t>
      </w:r>
    </w:p>
    <w:p w:rsidR="003D74F0" w:rsidRPr="0079172E" w:rsidRDefault="003D74F0" w:rsidP="003D74F0">
      <w:pPr>
        <w:jc w:val="both"/>
        <w:rPr>
          <w:rFonts w:ascii="Times New Roman" w:hAnsi="Times New Roman" w:cs="Times New Roman"/>
          <w:sz w:val="28"/>
          <w:szCs w:val="28"/>
        </w:rPr>
      </w:pPr>
      <w:r w:rsidRPr="0079172E">
        <w:rPr>
          <w:rFonts w:ascii="Times New Roman" w:hAnsi="Times New Roman" w:cs="Times New Roman"/>
          <w:sz w:val="28"/>
          <w:szCs w:val="28"/>
        </w:rPr>
        <w:t>- Gọi đại diện các nhóm chữa bài</w:t>
      </w:r>
    </w:p>
    <w:p w:rsidR="003D74F0" w:rsidRPr="0079172E" w:rsidRDefault="003D74F0" w:rsidP="003D74F0">
      <w:pPr>
        <w:ind w:left="-108"/>
        <w:jc w:val="both"/>
        <w:rPr>
          <w:rFonts w:ascii="Times New Roman" w:hAnsi="Times New Roman" w:cs="Times New Roman"/>
          <w:sz w:val="28"/>
          <w:szCs w:val="28"/>
        </w:rPr>
      </w:pPr>
      <w:r w:rsidRPr="0079172E">
        <w:rPr>
          <w:rFonts w:ascii="Times New Roman" w:hAnsi="Times New Roman" w:cs="Times New Roman"/>
          <w:sz w:val="28"/>
          <w:szCs w:val="28"/>
        </w:rPr>
        <w:t xml:space="preserve"> - GV nhận xét, chốt lời giải đúng.</w:t>
      </w:r>
    </w:p>
    <w:p w:rsidR="003D74F0" w:rsidRPr="0079172E" w:rsidRDefault="003D74F0" w:rsidP="003D74F0">
      <w:pPr>
        <w:jc w:val="both"/>
        <w:rPr>
          <w:rFonts w:ascii="Times New Roman" w:hAnsi="Times New Roman" w:cs="Times New Roman"/>
          <w:b/>
          <w:i/>
          <w:sz w:val="28"/>
          <w:szCs w:val="28"/>
          <w:lang w:val="pt-BR"/>
        </w:rPr>
      </w:pPr>
      <w:r w:rsidRPr="0079172E">
        <w:rPr>
          <w:rFonts w:ascii="Times New Roman" w:hAnsi="Times New Roman" w:cs="Times New Roman"/>
          <w:sz w:val="28"/>
          <w:szCs w:val="28"/>
        </w:rPr>
        <w:t xml:space="preserve"> </w:t>
      </w:r>
      <w:r w:rsidRPr="0079172E">
        <w:rPr>
          <w:rFonts w:ascii="Times New Roman" w:hAnsi="Times New Roman" w:cs="Times New Roman"/>
          <w:sz w:val="28"/>
          <w:szCs w:val="28"/>
          <w:u w:val="single"/>
          <w:lang w:val="pt-BR"/>
        </w:rPr>
        <w:t>Bài 3a</w:t>
      </w:r>
      <w:r w:rsidRPr="0079172E">
        <w:rPr>
          <w:rFonts w:ascii="Times New Roman" w:hAnsi="Times New Roman" w:cs="Times New Roman"/>
          <w:b/>
          <w:i/>
          <w:sz w:val="28"/>
          <w:szCs w:val="28"/>
          <w:lang w:val="pt-BR"/>
        </w:rPr>
        <w:t xml:space="preserve"> </w:t>
      </w:r>
      <w:r w:rsidRPr="0079172E">
        <w:rPr>
          <w:rFonts w:ascii="Times New Roman" w:hAnsi="Times New Roman" w:cs="Times New Roman"/>
          <w:sz w:val="28"/>
          <w:szCs w:val="28"/>
          <w:lang w:val="pt-BR"/>
        </w:rPr>
        <w:t>:</w:t>
      </w:r>
      <w:r w:rsidRPr="0079172E">
        <w:rPr>
          <w:rFonts w:ascii="Times New Roman" w:hAnsi="Times New Roman" w:cs="Times New Roman"/>
          <w:b/>
          <w:i/>
          <w:sz w:val="28"/>
          <w:szCs w:val="28"/>
          <w:lang w:val="pt-BR"/>
        </w:rPr>
        <w:t xml:space="preserve"> </w:t>
      </w:r>
    </w:p>
    <w:p w:rsidR="003D74F0" w:rsidRPr="0079172E" w:rsidRDefault="003D74F0" w:rsidP="003D74F0">
      <w:pPr>
        <w:jc w:val="both"/>
        <w:rPr>
          <w:rFonts w:ascii="Times New Roman" w:hAnsi="Times New Roman" w:cs="Times New Roman"/>
          <w:b/>
          <w:i/>
          <w:sz w:val="28"/>
          <w:szCs w:val="28"/>
          <w:lang w:val="pt-BR"/>
        </w:rPr>
      </w:pPr>
      <w:r w:rsidRPr="0079172E">
        <w:rPr>
          <w:rFonts w:ascii="Times New Roman" w:hAnsi="Times New Roman" w:cs="Times New Roman"/>
          <w:sz w:val="28"/>
          <w:szCs w:val="28"/>
          <w:lang w:val="pt-BR"/>
        </w:rPr>
        <w:t>-1HS nêu yêu cầu</w:t>
      </w:r>
    </w:p>
    <w:p w:rsidR="003D74F0" w:rsidRPr="0079172E" w:rsidRDefault="003D74F0" w:rsidP="003D74F0">
      <w:pPr>
        <w:jc w:val="both"/>
        <w:rPr>
          <w:rFonts w:ascii="Times New Roman" w:hAnsi="Times New Roman" w:cs="Times New Roman"/>
          <w:sz w:val="28"/>
          <w:szCs w:val="28"/>
        </w:rPr>
      </w:pPr>
      <w:r w:rsidRPr="0079172E">
        <w:rPr>
          <w:rFonts w:ascii="Times New Roman" w:hAnsi="Times New Roman" w:cs="Times New Roman"/>
          <w:sz w:val="28"/>
          <w:szCs w:val="28"/>
        </w:rPr>
        <w:t xml:space="preserve">- GV cho 3 HS làm bài </w:t>
      </w:r>
    </w:p>
    <w:p w:rsidR="003D74F0" w:rsidRPr="0079172E" w:rsidRDefault="003D74F0" w:rsidP="003D74F0">
      <w:pPr>
        <w:jc w:val="both"/>
        <w:rPr>
          <w:rFonts w:ascii="Times New Roman" w:hAnsi="Times New Roman" w:cs="Times New Roman"/>
          <w:sz w:val="28"/>
          <w:szCs w:val="28"/>
        </w:rPr>
      </w:pPr>
      <w:r w:rsidRPr="0079172E">
        <w:rPr>
          <w:rFonts w:ascii="Times New Roman" w:hAnsi="Times New Roman" w:cs="Times New Roman"/>
          <w:sz w:val="28"/>
          <w:szCs w:val="28"/>
        </w:rPr>
        <w:t xml:space="preserve"> - chữa bài, cả lớp theo dõi, nhận xét.</w:t>
      </w:r>
    </w:p>
    <w:p w:rsidR="003D74F0" w:rsidRPr="0079172E" w:rsidRDefault="003D74F0" w:rsidP="003D74F0">
      <w:pPr>
        <w:ind w:left="-108"/>
        <w:jc w:val="both"/>
        <w:rPr>
          <w:rFonts w:ascii="Times New Roman" w:hAnsi="Times New Roman" w:cs="Times New Roman"/>
          <w:sz w:val="28"/>
          <w:szCs w:val="28"/>
          <w:lang w:val="da-DK"/>
        </w:rPr>
      </w:pPr>
      <w:r w:rsidRPr="0079172E">
        <w:rPr>
          <w:rFonts w:ascii="Times New Roman" w:hAnsi="Times New Roman" w:cs="Times New Roman"/>
          <w:sz w:val="28"/>
          <w:szCs w:val="28"/>
          <w:lang w:val="da-DK"/>
        </w:rPr>
        <w:t xml:space="preserve">  - GV chốt lời giải đúng</w:t>
      </w:r>
    </w:p>
    <w:p w:rsidR="003D74F0" w:rsidRPr="0079172E" w:rsidRDefault="003D74F0" w:rsidP="003D74F0">
      <w:pPr>
        <w:rPr>
          <w:rFonts w:ascii="Times New Roman" w:hAnsi="Times New Roman" w:cs="Times New Roman"/>
          <w:sz w:val="28"/>
          <w:szCs w:val="28"/>
          <w:lang w:val="da-DK"/>
        </w:rPr>
      </w:pPr>
      <w:r w:rsidRPr="0079172E">
        <w:rPr>
          <w:rFonts w:ascii="Times New Roman" w:hAnsi="Times New Roman" w:cs="Times New Roman"/>
          <w:sz w:val="28"/>
          <w:szCs w:val="28"/>
          <w:lang w:val="da-DK"/>
        </w:rPr>
        <w:t xml:space="preserve"> - Yêu cầu HS nêu lại  quy tắc viết k/c, g/gh, ng/ngh</w:t>
      </w: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3420"/>
        <w:gridCol w:w="3600"/>
      </w:tblGrid>
      <w:tr w:rsidR="003D74F0" w:rsidRPr="0079172E" w:rsidTr="004455D7">
        <w:tc>
          <w:tcPr>
            <w:tcW w:w="2160" w:type="dxa"/>
            <w:tcBorders>
              <w:top w:val="single" w:sz="4" w:space="0" w:color="auto"/>
              <w:left w:val="single" w:sz="4" w:space="0" w:color="auto"/>
              <w:bottom w:val="single" w:sz="4" w:space="0" w:color="auto"/>
              <w:right w:val="single" w:sz="4" w:space="0" w:color="auto"/>
            </w:tcBorders>
          </w:tcPr>
          <w:p w:rsidR="003D74F0" w:rsidRPr="0079172E" w:rsidRDefault="003D74F0" w:rsidP="004455D7">
            <w:pPr>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Âm đầu</w:t>
            </w:r>
          </w:p>
        </w:tc>
        <w:tc>
          <w:tcPr>
            <w:tcW w:w="3420" w:type="dxa"/>
            <w:tcBorders>
              <w:top w:val="single" w:sz="4" w:space="0" w:color="auto"/>
              <w:left w:val="single" w:sz="4" w:space="0" w:color="auto"/>
              <w:bottom w:val="single" w:sz="4" w:space="0" w:color="auto"/>
              <w:right w:val="single" w:sz="4" w:space="0" w:color="auto"/>
            </w:tcBorders>
          </w:tcPr>
          <w:p w:rsidR="003D74F0" w:rsidRPr="0079172E" w:rsidRDefault="003D74F0" w:rsidP="004455D7">
            <w:pPr>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Đứng tr</w:t>
            </w:r>
            <w:r w:rsidRPr="0079172E">
              <w:rPr>
                <w:rFonts w:ascii="Times New Roman" w:hAnsi="Times New Roman" w:cs="Times New Roman"/>
                <w:sz w:val="28"/>
                <w:szCs w:val="28"/>
                <w:lang w:val="nl-NL"/>
              </w:rPr>
              <w:softHyphen/>
              <w:t>ước i, e, ê</w:t>
            </w:r>
          </w:p>
        </w:tc>
        <w:tc>
          <w:tcPr>
            <w:tcW w:w="3600" w:type="dxa"/>
            <w:tcBorders>
              <w:top w:val="single" w:sz="4" w:space="0" w:color="auto"/>
              <w:left w:val="single" w:sz="4" w:space="0" w:color="auto"/>
              <w:bottom w:val="single" w:sz="4" w:space="0" w:color="auto"/>
              <w:right w:val="single" w:sz="4" w:space="0" w:color="auto"/>
            </w:tcBorders>
          </w:tcPr>
          <w:p w:rsidR="003D74F0" w:rsidRPr="0079172E" w:rsidRDefault="003D74F0" w:rsidP="004455D7">
            <w:pPr>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Đứng trư</w:t>
            </w:r>
            <w:r w:rsidRPr="0079172E">
              <w:rPr>
                <w:rFonts w:ascii="Times New Roman" w:hAnsi="Times New Roman" w:cs="Times New Roman"/>
                <w:sz w:val="28"/>
                <w:szCs w:val="28"/>
                <w:lang w:val="nl-NL"/>
              </w:rPr>
              <w:softHyphen/>
              <w:t>ớc các âm còn lại</w:t>
            </w:r>
          </w:p>
        </w:tc>
      </w:tr>
      <w:tr w:rsidR="003D74F0" w:rsidRPr="0079172E" w:rsidTr="004455D7">
        <w:trPr>
          <w:trHeight w:val="1160"/>
        </w:trPr>
        <w:tc>
          <w:tcPr>
            <w:tcW w:w="2160" w:type="dxa"/>
            <w:tcBorders>
              <w:top w:val="single" w:sz="4" w:space="0" w:color="auto"/>
              <w:left w:val="single" w:sz="4" w:space="0" w:color="auto"/>
              <w:bottom w:val="single" w:sz="4" w:space="0" w:color="auto"/>
              <w:right w:val="single" w:sz="4" w:space="0" w:color="auto"/>
            </w:tcBorders>
          </w:tcPr>
          <w:p w:rsidR="003D74F0" w:rsidRPr="0079172E" w:rsidRDefault="003D74F0" w:rsidP="004455D7">
            <w:pPr>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Âm cờ</w:t>
            </w:r>
          </w:p>
          <w:p w:rsidR="003D74F0" w:rsidRPr="0079172E" w:rsidRDefault="003D74F0" w:rsidP="004455D7">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Âm gờ</w:t>
            </w:r>
          </w:p>
          <w:p w:rsidR="003D74F0" w:rsidRPr="0079172E" w:rsidRDefault="003D74F0" w:rsidP="004455D7">
            <w:pPr>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Âm ngờ</w:t>
            </w:r>
          </w:p>
        </w:tc>
        <w:tc>
          <w:tcPr>
            <w:tcW w:w="3420" w:type="dxa"/>
            <w:tcBorders>
              <w:top w:val="single" w:sz="4" w:space="0" w:color="auto"/>
              <w:left w:val="single" w:sz="4" w:space="0" w:color="auto"/>
              <w:bottom w:val="single" w:sz="4" w:space="0" w:color="auto"/>
              <w:right w:val="single" w:sz="4" w:space="0" w:color="auto"/>
            </w:tcBorders>
          </w:tcPr>
          <w:p w:rsidR="003D74F0" w:rsidRPr="0079172E" w:rsidRDefault="003D74F0" w:rsidP="004455D7">
            <w:pPr>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Viết là k</w:t>
            </w:r>
          </w:p>
          <w:p w:rsidR="003D74F0" w:rsidRPr="0079172E" w:rsidRDefault="003D74F0" w:rsidP="004455D7">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iết là gh</w:t>
            </w:r>
          </w:p>
          <w:p w:rsidR="003D74F0" w:rsidRPr="0079172E" w:rsidRDefault="003D74F0" w:rsidP="004455D7">
            <w:pPr>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Viết là ngh</w:t>
            </w:r>
          </w:p>
        </w:tc>
        <w:tc>
          <w:tcPr>
            <w:tcW w:w="3600" w:type="dxa"/>
            <w:tcBorders>
              <w:top w:val="single" w:sz="4" w:space="0" w:color="auto"/>
              <w:left w:val="single" w:sz="4" w:space="0" w:color="auto"/>
              <w:bottom w:val="single" w:sz="4" w:space="0" w:color="auto"/>
              <w:right w:val="single" w:sz="4" w:space="0" w:color="auto"/>
            </w:tcBorders>
          </w:tcPr>
          <w:p w:rsidR="003D74F0" w:rsidRPr="0079172E" w:rsidRDefault="003D74F0" w:rsidP="004455D7">
            <w:pPr>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Viết là c</w:t>
            </w:r>
          </w:p>
          <w:p w:rsidR="003D74F0" w:rsidRPr="0079172E" w:rsidRDefault="003D74F0" w:rsidP="004455D7">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iết là g</w:t>
            </w:r>
          </w:p>
          <w:p w:rsidR="003D74F0" w:rsidRPr="0079172E" w:rsidRDefault="003D74F0" w:rsidP="004455D7">
            <w:pPr>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Viết là ng</w:t>
            </w:r>
          </w:p>
        </w:tc>
      </w:tr>
    </w:tbl>
    <w:p w:rsidR="003D74F0" w:rsidRPr="0079172E" w:rsidRDefault="003D74F0" w:rsidP="003D74F0">
      <w:pPr>
        <w:rPr>
          <w:rFonts w:ascii="Times New Roman" w:hAnsi="Times New Roman" w:cs="Times New Roman"/>
          <w:sz w:val="28"/>
          <w:szCs w:val="28"/>
          <w:lang w:val="da-DK"/>
        </w:rPr>
      </w:pPr>
    </w:p>
    <w:p w:rsidR="003D74F0" w:rsidRPr="0079172E" w:rsidRDefault="003D74F0" w:rsidP="003D74F0">
      <w:pPr>
        <w:jc w:val="both"/>
        <w:rPr>
          <w:rFonts w:ascii="Times New Roman" w:hAnsi="Times New Roman" w:cs="Times New Roman"/>
          <w:b/>
          <w:i/>
          <w:sz w:val="28"/>
          <w:szCs w:val="28"/>
          <w:lang w:val="da-DK"/>
        </w:rPr>
      </w:pPr>
      <w:r w:rsidRPr="0079172E">
        <w:rPr>
          <w:rFonts w:ascii="Times New Roman" w:hAnsi="Times New Roman" w:cs="Times New Roman"/>
          <w:b/>
          <w:i/>
          <w:sz w:val="28"/>
          <w:szCs w:val="28"/>
          <w:lang w:val="da-DK"/>
        </w:rPr>
        <w:t>5. Hoạt động tiếp nối</w:t>
      </w:r>
    </w:p>
    <w:p w:rsidR="003D74F0" w:rsidRPr="0079172E" w:rsidRDefault="003D74F0" w:rsidP="003D74F0">
      <w:pPr>
        <w:jc w:val="both"/>
        <w:rPr>
          <w:rFonts w:ascii="Times New Roman" w:hAnsi="Times New Roman" w:cs="Times New Roman"/>
          <w:sz w:val="28"/>
          <w:szCs w:val="28"/>
          <w:lang w:val="da-DK"/>
        </w:rPr>
      </w:pPr>
      <w:r w:rsidRPr="0079172E">
        <w:rPr>
          <w:rFonts w:ascii="Times New Roman" w:hAnsi="Times New Roman" w:cs="Times New Roman"/>
          <w:sz w:val="28"/>
          <w:szCs w:val="28"/>
          <w:lang w:val="da-DK"/>
        </w:rPr>
        <w:t xml:space="preserve">- GV nhận xét giờ học. </w:t>
      </w:r>
    </w:p>
    <w:p w:rsidR="003D74F0" w:rsidRPr="0079172E" w:rsidRDefault="003D74F0" w:rsidP="003D74F0">
      <w:pPr>
        <w:jc w:val="both"/>
        <w:rPr>
          <w:rFonts w:ascii="Times New Roman" w:hAnsi="Times New Roman" w:cs="Times New Roman"/>
          <w:sz w:val="28"/>
          <w:szCs w:val="28"/>
          <w:lang w:val="da-DK"/>
        </w:rPr>
      </w:pPr>
      <w:r w:rsidRPr="0079172E">
        <w:rPr>
          <w:rFonts w:ascii="Times New Roman" w:hAnsi="Times New Roman" w:cs="Times New Roman"/>
          <w:sz w:val="28"/>
          <w:szCs w:val="28"/>
          <w:lang w:val="da-DK"/>
        </w:rPr>
        <w:lastRenderedPageBreak/>
        <w:t>- Dặn HS ghi nhớ cách viết với c/k, g/gh, ng/ngh.</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rPr>
        <w:t>- Đọc trước bài tuần sau.</w:t>
      </w:r>
    </w:p>
    <w:p w:rsidR="00D86BE5" w:rsidRPr="0079172E" w:rsidRDefault="00D86BE5" w:rsidP="00D86BE5">
      <w:pPr>
        <w:spacing w:line="260" w:lineRule="atLeast"/>
        <w:jc w:val="both"/>
        <w:rPr>
          <w:rFonts w:ascii="Times New Roman" w:hAnsi="Times New Roman" w:cs="Times New Roman"/>
          <w:sz w:val="28"/>
          <w:szCs w:val="28"/>
          <w:lang w:val="nl-NL"/>
        </w:rPr>
      </w:pPr>
    </w:p>
    <w:p w:rsidR="003D74F0" w:rsidRPr="0079172E" w:rsidRDefault="003D74F0" w:rsidP="003D74F0">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HOA HỌC</w:t>
      </w:r>
    </w:p>
    <w:p w:rsidR="003D74F0" w:rsidRPr="0079172E" w:rsidRDefault="003D74F0" w:rsidP="003D74F0">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SỰ SINH SẢN</w:t>
      </w:r>
    </w:p>
    <w:p w:rsidR="003D74F0" w:rsidRPr="0079172E" w:rsidRDefault="003D74F0" w:rsidP="003D74F0">
      <w:pPr>
        <w:numPr>
          <w:ilvl w:val="0"/>
          <w:numId w:val="49"/>
        </w:numPr>
        <w:spacing w:after="0"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Mục tiêu</w:t>
      </w:r>
      <w:r w:rsidRPr="0079172E">
        <w:rPr>
          <w:rFonts w:ascii="Times New Roman" w:hAnsi="Times New Roman" w:cs="Times New Roman"/>
          <w:sz w:val="28"/>
          <w:szCs w:val="28"/>
          <w:lang w:val="nl-NL"/>
        </w:rPr>
        <w:t xml:space="preserve">: </w:t>
      </w:r>
    </w:p>
    <w:p w:rsidR="003D74F0" w:rsidRPr="0079172E" w:rsidRDefault="003D74F0" w:rsidP="003D74F0">
      <w:pPr>
        <w:numPr>
          <w:ilvl w:val="0"/>
          <w:numId w:val="46"/>
        </w:numPr>
        <w:spacing w:after="0"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sz w:val="28"/>
          <w:szCs w:val="28"/>
          <w:lang w:val="nl-NL"/>
        </w:rPr>
        <w:t>HS nhận ra mỗi trẻ em đều do bố, mẹ sinh ra và có những đặc điểm giống bố mẹ của mình.</w:t>
      </w:r>
    </w:p>
    <w:p w:rsidR="003D74F0" w:rsidRPr="0079172E" w:rsidRDefault="003D74F0" w:rsidP="003D74F0">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êu ý nghiã của sự sinh sản.</w:t>
      </w:r>
    </w:p>
    <w:p w:rsidR="003D74F0" w:rsidRPr="0079172E" w:rsidRDefault="003D74F0" w:rsidP="003D74F0">
      <w:pPr>
        <w:spacing w:line="260" w:lineRule="atLeast"/>
        <w:ind w:left="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học góp phần phát triển ở học sinh</w:t>
      </w:r>
    </w:p>
    <w:p w:rsidR="003D74F0" w:rsidRPr="0079172E" w:rsidRDefault="003D74F0" w:rsidP="003D74F0">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ỹ năng phân tích và đối chiếu các đặc điểm của bố mẹ và con cái để rút ra nhận xét bố mẹ và con cái có đặc điểm giống nhau</w:t>
      </w:r>
    </w:p>
    <w:p w:rsidR="003D74F0" w:rsidRPr="0079172E" w:rsidRDefault="003D74F0" w:rsidP="003D74F0">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3D74F0" w:rsidRPr="0079172E" w:rsidRDefault="003D74F0" w:rsidP="003D74F0">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KT: đồ dùng sách vở của HS</w:t>
      </w:r>
    </w:p>
    <w:p w:rsidR="003D74F0" w:rsidRPr="0079172E" w:rsidRDefault="003D74F0" w:rsidP="003D74F0">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Hoạt động 1: Trò chơi Bé là con ai</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ục tiêu: Hs biết được mọi trẻ em đều do bố, mẹ sinh ra và có những đặc điểm giống bố, mẹ</w:t>
      </w:r>
    </w:p>
    <w:p w:rsidR="003D74F0" w:rsidRPr="0079172E" w:rsidRDefault="003D74F0" w:rsidP="003D74F0">
      <w:pPr>
        <w:tabs>
          <w:tab w:val="left" w:pos="7085"/>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phát  phiếu cho HS  theo cặp hình ảnh người ( Bố, mẹ hoặc con), sau đó  HS đi tìm con, bố, mẹ nhờ có đặc điểm bên ngoài giống nhau.</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ại sao em tìm được bố mẹ cho bé?( vì các bé có đặc điểm giống bố mẹ)</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a trò chơi  em rút ra điều gì?( Mọi trẻ em đều do bố, mẹ sinh ra và có những đặc điểm giống bố, mẹ.)</w:t>
      </w:r>
    </w:p>
    <w:p w:rsidR="003D74F0" w:rsidRPr="0079172E" w:rsidRDefault="003D74F0" w:rsidP="003D74F0">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 xml:space="preserve"> Hoạt động 2: Tìm hiểu ý nghĩa sự sinh sản</w:t>
      </w:r>
    </w:p>
    <w:p w:rsidR="003D74F0" w:rsidRPr="0079172E" w:rsidRDefault="003D74F0" w:rsidP="003D74F0">
      <w:pPr>
        <w:numPr>
          <w:ilvl w:val="0"/>
          <w:numId w:val="50"/>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ục tiêu: Hs nắm được ý nghĩa của sự sinh sản</w:t>
      </w:r>
    </w:p>
    <w:p w:rsidR="003D74F0" w:rsidRPr="0079172E" w:rsidRDefault="003D74F0" w:rsidP="003D74F0">
      <w:pPr>
        <w:numPr>
          <w:ilvl w:val="0"/>
          <w:numId w:val="50"/>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ách tiến hành</w:t>
      </w:r>
    </w:p>
    <w:p w:rsidR="003D74F0" w:rsidRPr="0079172E" w:rsidRDefault="003D74F0" w:rsidP="003D74F0">
      <w:pPr>
        <w:spacing w:line="260" w:lineRule="atLeast"/>
        <w:ind w:left="43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GV cho Hs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 xml:space="preserve"> quan sát các hình 1,2,3 trang 4,5 SGK và đọc lời đối thoại giữa các nhân vật trong hình, liên hệ với gia đình mình và nêu:</w:t>
      </w:r>
    </w:p>
    <w:p w:rsidR="003D74F0" w:rsidRPr="0079172E" w:rsidRDefault="003D74F0" w:rsidP="003D74F0">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Ngày trước gia đình bạn chỉ có ai? ( ông bà). </w:t>
      </w:r>
    </w:p>
    <w:p w:rsidR="003D74F0" w:rsidRPr="0079172E" w:rsidRDefault="003D74F0" w:rsidP="003D74F0">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Sau đó có thêm ai? ( bố hoặc mẹ và 1 người nữa (cô, gì, chú, bác).</w:t>
      </w:r>
    </w:p>
    <w:p w:rsidR="003D74F0" w:rsidRPr="0079172E" w:rsidRDefault="003D74F0" w:rsidP="003D74F0">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ồi bố mẹ lấy nhau có thêm ai ?( mình hoặc anh chị mình).</w:t>
      </w:r>
    </w:p>
    <w:p w:rsidR="003D74F0" w:rsidRPr="0079172E" w:rsidRDefault="003D74F0" w:rsidP="003D74F0">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au này có thêm ai ?( em)</w:t>
      </w:r>
    </w:p>
    <w:p w:rsidR="003D74F0" w:rsidRPr="0079172E" w:rsidRDefault="003D74F0" w:rsidP="003D74F0">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color w:val="000000"/>
          <w:sz w:val="28"/>
          <w:szCs w:val="28"/>
          <w:lang w:val="nl-NL"/>
        </w:rPr>
        <w:t>sau đó trao đổi nhóm đôi, nhóm 4</w:t>
      </w:r>
    </w:p>
    <w:p w:rsidR="003D74F0" w:rsidRPr="0079172E" w:rsidRDefault="003D74F0" w:rsidP="003D74F0">
      <w:pPr>
        <w:spacing w:line="260" w:lineRule="atLeast"/>
        <w:ind w:left="469"/>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 xml:space="preserve"> T chia sẻ</w:t>
      </w:r>
      <w:r w:rsidRPr="0079172E">
        <w:rPr>
          <w:rFonts w:ascii="Times New Roman" w:hAnsi="Times New Roman" w:cs="Times New Roman"/>
          <w:sz w:val="28"/>
          <w:szCs w:val="28"/>
          <w:lang w:val="nl-NL"/>
        </w:rPr>
        <w:t>: Lúc đầu mỗi GĐ thường chỉ có 2 người 1 nam, 1 nữ. Sau khi chung sống với nhau các GĐ đều có thêm con, cháu. Đó là sự sinh sản</w:t>
      </w:r>
    </w:p>
    <w:p w:rsidR="003D74F0" w:rsidRPr="0079172E" w:rsidRDefault="003D74F0" w:rsidP="003D74F0">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Sự sinh sản để phát triển hay tàn lụi nòi giống?</w:t>
      </w:r>
    </w:p>
    <w:p w:rsidR="003D74F0" w:rsidRPr="0079172E" w:rsidRDefault="003D74F0" w:rsidP="003D74F0">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Có sự PT dòng họ chứng tỏ dòng họ đó ntn?</w:t>
      </w:r>
    </w:p>
    <w:p w:rsidR="003D74F0" w:rsidRPr="0079172E" w:rsidRDefault="003D74F0" w:rsidP="003D74F0">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iều gì sẽ sảy ra nếu con người không có khả năng sinh sản?</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và kết luận: Nhờ có sự sinh sản mà các thế hệ trong mỗi gia đình, dòng họ duy trì kế tiếp nhau.</w:t>
      </w:r>
    </w:p>
    <w:p w:rsidR="003D74F0" w:rsidRPr="0079172E" w:rsidRDefault="003D74F0" w:rsidP="003D74F0">
      <w:pPr>
        <w:spacing w:line="260" w:lineRule="atLeas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đọc phần ghi nhớ trong SGK.</w:t>
      </w:r>
    </w:p>
    <w:p w:rsidR="003D74F0" w:rsidRPr="0079172E" w:rsidRDefault="003D74F0" w:rsidP="003D74F0">
      <w:pPr>
        <w:tabs>
          <w:tab w:val="left" w:pos="0"/>
        </w:tabs>
        <w:spacing w:line="260" w:lineRule="atLeast"/>
        <w:ind w:left="-218"/>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Củng cố dặn  dò: Qua bài học em hiểu điều gì? =&gt; mục bạn cần biết hS đọc      </w:t>
      </w:r>
    </w:p>
    <w:p w:rsidR="003D74F0" w:rsidRPr="0079172E" w:rsidRDefault="003D74F0" w:rsidP="003D74F0">
      <w:pPr>
        <w:spacing w:line="260" w:lineRule="atLeast"/>
        <w:jc w:val="both"/>
        <w:outlineLvl w:val="0"/>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GV nhận xét giờ học và dặn dò</w:t>
      </w:r>
    </w:p>
    <w:p w:rsidR="00D86BE5" w:rsidRPr="0079172E" w:rsidRDefault="00D86BE5" w:rsidP="00D86BE5">
      <w:pPr>
        <w:spacing w:line="260" w:lineRule="atLeast"/>
        <w:jc w:val="both"/>
        <w:rPr>
          <w:rFonts w:ascii="Times New Roman" w:hAnsi="Times New Roman" w:cs="Times New Roman"/>
          <w:b/>
          <w:i/>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47008" behindDoc="0" locked="0" layoutInCell="1" allowOverlap="1">
                <wp:simplePos x="0" y="0"/>
                <wp:positionH relativeFrom="column">
                  <wp:posOffset>69215</wp:posOffset>
                </wp:positionH>
                <wp:positionV relativeFrom="paragraph">
                  <wp:posOffset>69850</wp:posOffset>
                </wp:positionV>
                <wp:extent cx="5883275" cy="0"/>
                <wp:effectExtent l="6350" t="5080" r="6350" b="13970"/>
                <wp:wrapNone/>
                <wp:docPr id="1317" name="Straight Connector 1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83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6E1CA4" id="Straight Connector 1317" o:spid="_x0000_s1026" style="position:absolute;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5.5pt" to="468.7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ày 4 tháng 9 năm  2017</w:t>
      </w:r>
    </w:p>
    <w:p w:rsidR="00D86BE5" w:rsidRPr="0079172E" w:rsidRDefault="00D86BE5" w:rsidP="00D86BE5">
      <w:pPr>
        <w:spacing w:line="260" w:lineRule="atLeast"/>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ãnh đạo kí duyệt                                                                                                         </w:t>
      </w:r>
    </w:p>
    <w:p w:rsidR="00D86BE5" w:rsidRPr="0079172E" w:rsidRDefault="00D86BE5" w:rsidP="00D86BE5">
      <w:pPr>
        <w:spacing w:line="260" w:lineRule="atLeast"/>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ê Thị Đoan</w:t>
      </w:r>
    </w:p>
    <w:p w:rsidR="00D86BE5" w:rsidRPr="0079172E" w:rsidRDefault="00D86BE5" w:rsidP="00D86BE5">
      <w:pPr>
        <w:spacing w:line="260" w:lineRule="atLeast"/>
        <w:jc w:val="both"/>
        <w:outlineLvl w:val="0"/>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43936" behindDoc="0" locked="0" layoutInCell="1" allowOverlap="1">
                <wp:simplePos x="0" y="0"/>
                <wp:positionH relativeFrom="column">
                  <wp:posOffset>0</wp:posOffset>
                </wp:positionH>
                <wp:positionV relativeFrom="paragraph">
                  <wp:posOffset>210820</wp:posOffset>
                </wp:positionV>
                <wp:extent cx="6090920" cy="0"/>
                <wp:effectExtent l="13335" t="11430" r="10795" b="7620"/>
                <wp:wrapNone/>
                <wp:docPr id="1316" name="Straight Connector 1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C12D58" id="Straight Connector 1316" o:spid="_x0000_s1026" style="position:absolute;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pt" to="479.6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"/>
            </w:pict>
          </mc:Fallback>
        </mc:AlternateContent>
      </w:r>
      <w:r w:rsidRPr="0079172E">
        <w:rPr>
          <w:rFonts w:ascii="Times New Roman" w:hAnsi="Times New Roman" w:cs="Times New Roman"/>
          <w:b/>
          <w:i/>
          <w:sz w:val="28"/>
          <w:szCs w:val="28"/>
          <w:lang w:val="nl-NL"/>
        </w:rPr>
        <w:t xml:space="preserve">                            </w:t>
      </w:r>
    </w:p>
    <w:p w:rsidR="00D86BE5" w:rsidRPr="0079172E" w:rsidRDefault="00D86BE5" w:rsidP="00D86BE5">
      <w:pPr>
        <w:spacing w:line="260" w:lineRule="atLeast"/>
        <w:jc w:val="center"/>
        <w:outlineLvl w:val="0"/>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Thứ</w:t>
      </w:r>
      <w:r w:rsidR="003D74F0">
        <w:rPr>
          <w:rFonts w:ascii="Times New Roman" w:hAnsi="Times New Roman" w:cs="Times New Roman"/>
          <w:b/>
          <w:i/>
          <w:sz w:val="28"/>
          <w:szCs w:val="28"/>
          <w:lang w:val="nl-NL"/>
        </w:rPr>
        <w:t xml:space="preserve">  t</w:t>
      </w:r>
      <w:r w:rsidR="003D74F0">
        <w:rPr>
          <w:rFonts w:ascii="Times New Roman" w:hAnsi="Times New Roman" w:cs="Times New Roman"/>
          <w:b/>
          <w:i/>
          <w:sz w:val="28"/>
          <w:szCs w:val="28"/>
          <w:lang w:val="nl-NL"/>
        </w:rPr>
        <w:softHyphen/>
        <w:t>ư ngày 12</w:t>
      </w:r>
      <w:r w:rsidRPr="0079172E">
        <w:rPr>
          <w:rFonts w:ascii="Times New Roman" w:hAnsi="Times New Roman" w:cs="Times New Roman"/>
          <w:b/>
          <w:i/>
          <w:sz w:val="28"/>
          <w:szCs w:val="28"/>
          <w:lang w:val="nl-NL"/>
        </w:rPr>
        <w:t xml:space="preserve"> tháng 9 năm  201</w:t>
      </w:r>
      <w:r w:rsidR="003D74F0">
        <w:rPr>
          <w:rFonts w:ascii="Times New Roman" w:hAnsi="Times New Roman" w:cs="Times New Roman"/>
          <w:b/>
          <w:i/>
          <w:sz w:val="28"/>
          <w:szCs w:val="28"/>
          <w:lang w:val="nl-NL"/>
        </w:rPr>
        <w:t>8</w:t>
      </w:r>
    </w:p>
    <w:p w:rsidR="003D74F0" w:rsidRPr="0079172E" w:rsidRDefault="003D74F0" w:rsidP="003D74F0">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TIẾ</w:t>
      </w:r>
      <w:r>
        <w:rPr>
          <w:rFonts w:ascii="Times New Roman" w:hAnsi="Times New Roman" w:cs="Times New Roman"/>
          <w:b/>
          <w:sz w:val="28"/>
          <w:szCs w:val="28"/>
          <w:lang w:val="nl-NL"/>
        </w:rPr>
        <w:t>T  : ANH</w:t>
      </w:r>
    </w:p>
    <w:p w:rsidR="003D74F0" w:rsidRPr="0079172E" w:rsidRDefault="003D74F0" w:rsidP="003D74F0">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TIẾ</w:t>
      </w:r>
      <w:r>
        <w:rPr>
          <w:rFonts w:ascii="Times New Roman" w:hAnsi="Times New Roman" w:cs="Times New Roman"/>
          <w:b/>
          <w:sz w:val="28"/>
          <w:szCs w:val="28"/>
          <w:lang w:val="nl-NL"/>
        </w:rPr>
        <w:t>T  : ANH</w:t>
      </w:r>
      <w:r w:rsidR="00123602">
        <w:rPr>
          <w:rFonts w:ascii="Times New Roman" w:hAnsi="Times New Roman" w:cs="Times New Roman"/>
          <w:b/>
          <w:sz w:val="28"/>
          <w:szCs w:val="28"/>
          <w:lang w:val="nl-NL"/>
        </w:rPr>
        <w:t xml:space="preserve"> </w:t>
      </w:r>
      <w:bookmarkStart w:id="0" w:name="_GoBack"/>
      <w:bookmarkEnd w:id="0"/>
    </w:p>
    <w:p w:rsidR="003D74F0" w:rsidRDefault="003D74F0" w:rsidP="00D86BE5">
      <w:pPr>
        <w:spacing w:line="260" w:lineRule="atLeast"/>
        <w:jc w:val="center"/>
        <w:outlineLvl w:val="0"/>
        <w:rPr>
          <w:rFonts w:ascii="Times New Roman" w:hAnsi="Times New Roman" w:cs="Times New Roman"/>
          <w:b/>
          <w:sz w:val="28"/>
          <w:szCs w:val="28"/>
          <w:lang w:val="nl-NL"/>
        </w:rPr>
      </w:pP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OÁN</w:t>
      </w:r>
    </w:p>
    <w:p w:rsidR="00D86BE5" w:rsidRPr="0079172E" w:rsidRDefault="00D86BE5" w:rsidP="00D86BE5">
      <w:pPr>
        <w:spacing w:line="260" w:lineRule="atLeast"/>
        <w:jc w:val="center"/>
        <w:outlineLvl w:val="0"/>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Ôn tập :</w:t>
      </w:r>
      <w:r w:rsidRPr="0079172E">
        <w:rPr>
          <w:rFonts w:ascii="Times New Roman" w:hAnsi="Times New Roman" w:cs="Times New Roman"/>
          <w:b/>
          <w:sz w:val="28"/>
          <w:szCs w:val="28"/>
          <w:lang w:val="nl-NL"/>
        </w:rPr>
        <w:t xml:space="preserve">  SO SÁNH HAI PHÂN SỐ/6</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 xml:space="preserve">: </w:t>
      </w:r>
    </w:p>
    <w:p w:rsidR="00D86BE5" w:rsidRPr="0079172E" w:rsidRDefault="00D86BE5" w:rsidP="00D86BE5">
      <w:pPr>
        <w:rPr>
          <w:rFonts w:ascii="Times New Roman" w:hAnsi="Times New Roman" w:cs="Times New Roman"/>
          <w:sz w:val="28"/>
          <w:szCs w:val="28"/>
        </w:rPr>
      </w:pPr>
      <w:r w:rsidRPr="0079172E">
        <w:rPr>
          <w:rFonts w:ascii="Times New Roman" w:hAnsi="Times New Roman" w:cs="Times New Roman"/>
          <w:sz w:val="28"/>
          <w:szCs w:val="28"/>
        </w:rPr>
        <w:t>Sau khi học xong bài này học sinh có khả năng</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Biết cách so sánh hai phân số có cùng mẫu số, khác mẫu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iết cách sắp xếp 3  phân số theo thứ tự .</w:t>
      </w:r>
    </w:p>
    <w:p w:rsidR="00D86BE5" w:rsidRPr="0079172E" w:rsidRDefault="00D86BE5" w:rsidP="00D86BE5">
      <w:pPr>
        <w:pStyle w:val="msonormalcxsplast"/>
        <w:spacing w:before="0" w:beforeAutospacing="0" w:after="0" w:afterAutospacing="0" w:line="260" w:lineRule="atLeast"/>
        <w:jc w:val="both"/>
        <w:rPr>
          <w:sz w:val="28"/>
          <w:szCs w:val="28"/>
          <w:lang w:val="nl-NL"/>
        </w:rPr>
      </w:pPr>
      <w:r w:rsidRPr="0079172E">
        <w:rPr>
          <w:sz w:val="28"/>
          <w:szCs w:val="28"/>
          <w:lang w:val="nl-NL"/>
        </w:rPr>
        <w:t>- Rèn luyện tính cẩn thận, chăm chỉ; hình thành và phát triển năng lực tư duy và lập luận toán học, năng lực giao tiếp toán học.</w:t>
      </w:r>
    </w:p>
    <w:p w:rsidR="00D86BE5" w:rsidRPr="0079172E" w:rsidRDefault="00D86BE5" w:rsidP="00D86BE5">
      <w:pPr>
        <w:spacing w:line="26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jc w:val="both"/>
        <w:rPr>
          <w:rFonts w:ascii="Times New Roman" w:hAnsi="Times New Roman" w:cs="Times New Roman"/>
          <w:b/>
          <w:i/>
          <w:sz w:val="28"/>
          <w:szCs w:val="28"/>
        </w:rPr>
      </w:pPr>
      <w:r w:rsidRPr="0079172E">
        <w:rPr>
          <w:rFonts w:ascii="Times New Roman" w:hAnsi="Times New Roman" w:cs="Times New Roman"/>
          <w:b/>
          <w:i/>
          <w:sz w:val="28"/>
          <w:szCs w:val="28"/>
        </w:rPr>
        <w:t>1. Hoạt động khởi động:</w:t>
      </w:r>
      <w:r w:rsidRPr="0079172E">
        <w:rPr>
          <w:rFonts w:ascii="Times New Roman" w:hAnsi="Times New Roman" w:cs="Times New Roman"/>
          <w:i/>
          <w:sz w:val="28"/>
          <w:szCs w:val="28"/>
        </w:rPr>
        <w:t xml:space="preserve"> (3</w:t>
      </w:r>
      <w:r w:rsidRPr="0079172E">
        <w:rPr>
          <w:rFonts w:ascii="Times New Roman" w:hAnsi="Times New Roman" w:cs="Times New Roman"/>
          <w:i/>
          <w:sz w:val="28"/>
          <w:szCs w:val="28"/>
          <w:vertAlign w:val="superscript"/>
        </w:rPr>
        <w:t xml:space="preserve"> </w:t>
      </w:r>
      <w:r w:rsidRPr="0079172E">
        <w:rPr>
          <w:rFonts w:ascii="Times New Roman" w:hAnsi="Times New Roman" w:cs="Times New Roman"/>
          <w:i/>
          <w:sz w:val="28"/>
          <w:szCs w:val="28"/>
        </w:rPr>
        <w:t xml:space="preserve"> phút)</w:t>
      </w:r>
    </w:p>
    <w:p w:rsidR="00D86BE5" w:rsidRPr="0079172E" w:rsidRDefault="00D86BE5" w:rsidP="00D86BE5">
      <w:pPr>
        <w:jc w:val="both"/>
        <w:rPr>
          <w:rFonts w:ascii="Times New Roman" w:hAnsi="Times New Roman" w:cs="Times New Roman"/>
          <w:b/>
          <w:sz w:val="28"/>
          <w:szCs w:val="28"/>
          <w:u w:val="single"/>
        </w:rPr>
      </w:pPr>
      <w:r w:rsidRPr="0079172E">
        <w:rPr>
          <w:rFonts w:ascii="Times New Roman" w:hAnsi="Times New Roman" w:cs="Times New Roman"/>
          <w:sz w:val="28"/>
          <w:szCs w:val="28"/>
        </w:rPr>
        <w:t>- Viết hai phân số rồi quy đồng mẫu số hai phân số.</w:t>
      </w:r>
    </w:p>
    <w:p w:rsidR="00D86BE5" w:rsidRPr="0079172E" w:rsidRDefault="00D86BE5" w:rsidP="00D86BE5">
      <w:pPr>
        <w:jc w:val="both"/>
        <w:rPr>
          <w:rFonts w:ascii="Times New Roman" w:hAnsi="Times New Roman" w:cs="Times New Roman"/>
          <w:b/>
          <w:sz w:val="28"/>
          <w:szCs w:val="28"/>
          <w:u w:val="single"/>
        </w:rPr>
      </w:pPr>
      <w:r w:rsidRPr="0079172E">
        <w:rPr>
          <w:rFonts w:ascii="Times New Roman" w:hAnsi="Times New Roman" w:cs="Times New Roman"/>
          <w:sz w:val="28"/>
          <w:szCs w:val="28"/>
        </w:rPr>
        <w:t>- Giới thiệu bài.</w:t>
      </w:r>
    </w:p>
    <w:p w:rsidR="00D86BE5" w:rsidRPr="0079172E" w:rsidRDefault="00D86BE5" w:rsidP="00D86BE5">
      <w:pPr>
        <w:spacing w:line="260" w:lineRule="atLeast"/>
        <w:jc w:val="both"/>
        <w:rPr>
          <w:rFonts w:ascii="Times New Roman" w:hAnsi="Times New Roman" w:cs="Times New Roman"/>
          <w:i/>
          <w:sz w:val="28"/>
          <w:szCs w:val="28"/>
          <w:lang w:val="nl-NL"/>
        </w:rPr>
      </w:pPr>
      <w:r w:rsidRPr="0079172E">
        <w:rPr>
          <w:rFonts w:ascii="Times New Roman" w:hAnsi="Times New Roman" w:cs="Times New Roman"/>
          <w:b/>
          <w:i/>
          <w:sz w:val="28"/>
          <w:szCs w:val="28"/>
          <w:lang w:val="fr-FR"/>
        </w:rPr>
        <w:lastRenderedPageBreak/>
        <w:t>2. Hoạt động ôn tập lí thuyết</w:t>
      </w:r>
    </w:p>
    <w:p w:rsidR="00D86BE5" w:rsidRPr="0079172E" w:rsidRDefault="00D86BE5" w:rsidP="00D86BE5">
      <w:pPr>
        <w:spacing w:line="260" w:lineRule="atLeas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a.</w:t>
      </w:r>
      <w:r w:rsidRPr="0079172E">
        <w:rPr>
          <w:rFonts w:ascii="Times New Roman" w:hAnsi="Times New Roman" w:cs="Times New Roman"/>
          <w:i/>
          <w:sz w:val="28"/>
          <w:szCs w:val="28"/>
          <w:lang w:val="nl-NL"/>
        </w:rPr>
        <w:t xml:space="preserve"> S</w:t>
      </w:r>
      <w:r w:rsidRPr="0079172E">
        <w:rPr>
          <w:rFonts w:ascii="Times New Roman" w:hAnsi="Times New Roman" w:cs="Times New Roman"/>
          <w:sz w:val="28"/>
          <w:szCs w:val="28"/>
          <w:lang w:val="nl-NL"/>
        </w:rPr>
        <w:t>o sánh hai phân số cùng mẫu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viết  hai phân số  </w:t>
      </w:r>
      <w:r w:rsidRPr="0079172E">
        <w:rPr>
          <w:rFonts w:ascii="Times New Roman" w:hAnsi="Times New Roman" w:cs="Times New Roman"/>
          <w:color w:val="000000"/>
          <w:position w:val="-24"/>
          <w:sz w:val="28"/>
          <w:szCs w:val="28"/>
          <w:lang w:val="nl-NL"/>
        </w:rPr>
        <w:object w:dxaOrig="420" w:dyaOrig="620">
          <v:shape id="_x0000_i1035" type="#_x0000_t75" style="width:20.8pt;height:30.4pt" o:ole="">
            <v:imagedata r:id="rId28" o:title=""/>
          </v:shape>
          <o:OLEObject Type="Embed" ProgID="Equation.3" ShapeID="_x0000_i1035" DrawAspect="Content" ObjectID="_1598014779" r:id="rId29"/>
        </w:object>
      </w:r>
      <w:r w:rsidRPr="0079172E">
        <w:rPr>
          <w:rFonts w:ascii="Times New Roman" w:hAnsi="Times New Roman" w:cs="Times New Roman"/>
          <w:sz w:val="28"/>
          <w:szCs w:val="28"/>
          <w:lang w:val="nl-NL"/>
        </w:rPr>
        <w:t xml:space="preserve"> sau đó yêu cầu HS so sánh hai phân số trê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hi so sánh hai phân số cùng mẫu số ta làm như thế nào?( gh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So sánh các phân số khác mẫu số : Tương tự</w:t>
      </w:r>
    </w:p>
    <w:p w:rsidR="00D86BE5" w:rsidRPr="0079172E" w:rsidRDefault="00D86BE5" w:rsidP="00D86BE5">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 xml:space="preserve"> 3. Hoạt động luyện tập, thực hành</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Yêu cầu HS tự làm sau đó gọi 1 HS đọc bài làm của mình trước lớ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w:t>
      </w:r>
      <w:r w:rsidRPr="0079172E">
        <w:rPr>
          <w:rFonts w:ascii="Times New Roman" w:hAnsi="Times New Roman" w:cs="Times New Roman"/>
          <w:color w:val="000000"/>
          <w:sz w:val="28"/>
          <w:szCs w:val="28"/>
          <w:lang w:val="nl-NL"/>
        </w:rPr>
        <w:t>HĐ nhóm 4: Nhóm trưởng điều hành các bạn tự làm sau đó trao đổi nhóm đôi, nhóm 4.</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uốn xếp các phân số theo thứ tự từ lớn tới bé trước hết chúng ta phải làm gì? ( So sánh các phân số với nha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cùng HS nhận xét chữa bài.</w:t>
      </w:r>
    </w:p>
    <w:p w:rsidR="00D86BE5" w:rsidRPr="0079172E" w:rsidRDefault="00D86BE5" w:rsidP="00D86BE5">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4. Vận dụng kiến thức, kĩ năng vào thực tiễ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nêu cách so sánh hai phân số cùng mẫu số, mẫu số.</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hận xét giờ học, dặn dò </w:t>
      </w:r>
    </w:p>
    <w:p w:rsidR="00D86BE5" w:rsidRPr="0079172E" w:rsidRDefault="00D86BE5" w:rsidP="00D86BE5">
      <w:pPr>
        <w:tabs>
          <w:tab w:val="left" w:pos="4035"/>
        </w:tabs>
        <w:spacing w:line="260" w:lineRule="atLeast"/>
        <w:jc w:val="center"/>
        <w:outlineLvl w:val="0"/>
        <w:rPr>
          <w:rFonts w:ascii="Times New Roman" w:hAnsi="Times New Roman" w:cs="Times New Roman"/>
          <w:b/>
          <w:iCs/>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34720" behindDoc="0" locked="0" layoutInCell="1" allowOverlap="1">
                <wp:simplePos x="0" y="0"/>
                <wp:positionH relativeFrom="column">
                  <wp:posOffset>1591945</wp:posOffset>
                </wp:positionH>
                <wp:positionV relativeFrom="paragraph">
                  <wp:posOffset>44450</wp:posOffset>
                </wp:positionV>
                <wp:extent cx="1730375" cy="0"/>
                <wp:effectExtent l="5080" t="8255" r="7620" b="10795"/>
                <wp:wrapNone/>
                <wp:docPr id="1315" name="Straight Connector 1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0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DA694E" id="Straight Connector 1315" o:spid="_x0000_s1026" style="position:absolute;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35pt,3.5pt" to="261.6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"/>
            </w:pict>
          </mc:Fallback>
        </mc:AlternateContent>
      </w: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outlineLvl w:val="0"/>
        <w:rPr>
          <w:rFonts w:ascii="Times New Roman" w:hAnsi="Times New Roman" w:cs="Times New Roman"/>
          <w:bCs/>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39840" behindDoc="0" locked="0" layoutInCell="1" allowOverlap="1">
                <wp:simplePos x="0" y="0"/>
                <wp:positionH relativeFrom="column">
                  <wp:posOffset>1730375</wp:posOffset>
                </wp:positionH>
                <wp:positionV relativeFrom="paragraph">
                  <wp:posOffset>114935</wp:posOffset>
                </wp:positionV>
                <wp:extent cx="2560955" cy="0"/>
                <wp:effectExtent l="10160" t="7620" r="10160" b="11430"/>
                <wp:wrapNone/>
                <wp:docPr id="1314" name="Straight Connector 1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60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9466D1" id="Straight Connector 1314" o:spid="_x0000_s1026" style="position:absolute;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9.05pt" to="337.9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5UvIA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"/>
            </w:pict>
          </mc:Fallback>
        </mc:AlternateContent>
      </w:r>
      <w:r w:rsidRPr="0079172E">
        <w:rPr>
          <w:rFonts w:ascii="Times New Roman" w:hAnsi="Times New Roman" w:cs="Times New Roman"/>
          <w:bCs/>
          <w:sz w:val="28"/>
          <w:szCs w:val="28"/>
          <w:lang w:val="nl-NL"/>
        </w:rPr>
        <w:t xml:space="preserve">                </w:t>
      </w:r>
    </w:p>
    <w:p w:rsidR="00D86BE5" w:rsidRPr="0079172E" w:rsidRDefault="00D86BE5" w:rsidP="00D86BE5">
      <w:pPr>
        <w:tabs>
          <w:tab w:val="left" w:pos="4035"/>
        </w:tabs>
        <w:spacing w:line="260" w:lineRule="atLeast"/>
        <w:jc w:val="center"/>
        <w:outlineLvl w:val="0"/>
        <w:rPr>
          <w:rFonts w:ascii="Times New Roman" w:hAnsi="Times New Roman" w:cs="Times New Roman"/>
          <w:b/>
          <w:iCs/>
          <w:sz w:val="28"/>
          <w:szCs w:val="28"/>
          <w:lang w:val="nl-NL"/>
        </w:rPr>
      </w:pPr>
      <w:r w:rsidRPr="0079172E">
        <w:rPr>
          <w:rFonts w:ascii="Times New Roman" w:hAnsi="Times New Roman" w:cs="Times New Roman"/>
          <w:b/>
          <w:iCs/>
          <w:sz w:val="28"/>
          <w:szCs w:val="28"/>
          <w:lang w:val="nl-NL"/>
        </w:rPr>
        <w:t>TIẾT  : LUYỆN TỪ VÀ CÂU</w:t>
      </w:r>
    </w:p>
    <w:p w:rsidR="00D86BE5" w:rsidRPr="0079172E" w:rsidRDefault="00D86BE5" w:rsidP="00D86BE5">
      <w:pPr>
        <w:tabs>
          <w:tab w:val="left" w:pos="4035"/>
        </w:tabs>
        <w:spacing w:line="260" w:lineRule="atLeast"/>
        <w:jc w:val="center"/>
        <w:outlineLvl w:val="0"/>
        <w:rPr>
          <w:rFonts w:ascii="Times New Roman" w:hAnsi="Times New Roman" w:cs="Times New Roman"/>
          <w:b/>
          <w:iCs/>
          <w:sz w:val="28"/>
          <w:szCs w:val="28"/>
          <w:u w:val="single"/>
          <w:lang w:val="nl-NL"/>
        </w:rPr>
      </w:pPr>
      <w:r w:rsidRPr="0079172E">
        <w:rPr>
          <w:rFonts w:ascii="Times New Roman" w:hAnsi="Times New Roman" w:cs="Times New Roman"/>
          <w:b/>
          <w:sz w:val="28"/>
          <w:szCs w:val="28"/>
          <w:lang w:val="nl-NL"/>
        </w:rPr>
        <w:t>TỪ ĐỒNG NGHĨA</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sz w:val="28"/>
          <w:szCs w:val="28"/>
        </w:rPr>
        <w:t>Sau khi học xong bài này học sinh có khả nă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ư</w:t>
      </w:r>
      <w:r w:rsidRPr="0079172E">
        <w:rPr>
          <w:rFonts w:ascii="Times New Roman" w:hAnsi="Times New Roman" w:cs="Times New Roman"/>
          <w:sz w:val="28"/>
          <w:szCs w:val="28"/>
          <w:lang w:val="nl-NL"/>
        </w:rPr>
        <w:softHyphen/>
        <w:t>ớc đầu hiểu từ đồng nghĩa là những từ có nghĩa giống nhau hoặc gần giống nhau; hiểu thế nào là từ đồng nghĩa hoàn toàn và từ đồng nghĩa không hoàn toà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ìm đ</w:t>
      </w:r>
      <w:r w:rsidRPr="0079172E">
        <w:rPr>
          <w:rFonts w:ascii="Times New Roman" w:hAnsi="Times New Roman" w:cs="Times New Roman"/>
          <w:sz w:val="28"/>
          <w:szCs w:val="28"/>
          <w:lang w:val="nl-NL"/>
        </w:rPr>
        <w:softHyphen/>
        <w:t xml:space="preserve">ược từ đồng nghĩa theo yêu cầu bài tập 1, BT2( 2 trong số 3 từ); đặt câu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ư</w:t>
      </w:r>
      <w:r w:rsidRPr="0079172E">
        <w:rPr>
          <w:rFonts w:ascii="Times New Roman" w:hAnsi="Times New Roman" w:cs="Times New Roman"/>
          <w:sz w:val="28"/>
          <w:szCs w:val="28"/>
          <w:lang w:val="nl-NL"/>
        </w:rPr>
        <w:softHyphen/>
        <w:t>ợc với một cặp từ đồng nghĩa, theo mẫu( BT3)</w:t>
      </w:r>
    </w:p>
    <w:p w:rsidR="00D86BE5" w:rsidRPr="0079172E" w:rsidRDefault="00D86BE5" w:rsidP="00D86BE5">
      <w:pPr>
        <w:jc w:val="both"/>
        <w:rPr>
          <w:rFonts w:ascii="Times New Roman" w:hAnsi="Times New Roman" w:cs="Times New Roman"/>
          <w:sz w:val="28"/>
          <w:szCs w:val="28"/>
          <w:lang w:val="da-DK"/>
        </w:rPr>
      </w:pPr>
      <w:r w:rsidRPr="0079172E">
        <w:rPr>
          <w:rFonts w:ascii="Times New Roman" w:hAnsi="Times New Roman" w:cs="Times New Roman"/>
          <w:sz w:val="28"/>
          <w:szCs w:val="28"/>
          <w:lang w:val="da-DK"/>
        </w:rPr>
        <w:t>- Rèn HS kĩ năng tìm từ, đặt câu.</w:t>
      </w:r>
    </w:p>
    <w:p w:rsidR="00D86BE5" w:rsidRPr="0079172E" w:rsidRDefault="00D86BE5" w:rsidP="00D86BE5">
      <w:pPr>
        <w:jc w:val="both"/>
        <w:rPr>
          <w:rFonts w:ascii="Times New Roman" w:hAnsi="Times New Roman" w:cs="Times New Roman"/>
          <w:sz w:val="28"/>
          <w:szCs w:val="28"/>
          <w:lang w:val="da-DK"/>
        </w:rPr>
      </w:pPr>
      <w:r w:rsidRPr="0079172E">
        <w:rPr>
          <w:rFonts w:ascii="Times New Roman" w:hAnsi="Times New Roman" w:cs="Times New Roman"/>
          <w:sz w:val="28"/>
          <w:szCs w:val="28"/>
          <w:lang w:val="da-DK"/>
        </w:rPr>
        <w:t>- Biết vận dụng vào cuộc sống.</w:t>
      </w:r>
    </w:p>
    <w:p w:rsidR="00D86BE5" w:rsidRPr="0079172E" w:rsidRDefault="00D86BE5" w:rsidP="00D86BE5">
      <w:pPr>
        <w:rPr>
          <w:rFonts w:ascii="Times New Roman" w:hAnsi="Times New Roman" w:cs="Times New Roman"/>
          <w:b/>
          <w:sz w:val="28"/>
          <w:szCs w:val="28"/>
          <w:lang w:val="fr-FR"/>
        </w:rPr>
      </w:pPr>
      <w:r w:rsidRPr="0079172E">
        <w:rPr>
          <w:rFonts w:ascii="Times New Roman" w:hAnsi="Times New Roman" w:cs="Times New Roman"/>
          <w:b/>
          <w:sz w:val="28"/>
          <w:szCs w:val="28"/>
          <w:lang w:val="fr-FR"/>
        </w:rPr>
        <w:t>II. Đồ dùng dạy học</w:t>
      </w:r>
    </w:p>
    <w:p w:rsidR="00D86BE5" w:rsidRPr="0079172E" w:rsidRDefault="00D86BE5" w:rsidP="00D86BE5">
      <w:pPr>
        <w:jc w:val="both"/>
        <w:rPr>
          <w:rFonts w:ascii="Times New Roman" w:hAnsi="Times New Roman" w:cs="Times New Roman"/>
          <w:sz w:val="28"/>
          <w:szCs w:val="28"/>
          <w:lang w:val="fr-FR"/>
        </w:rPr>
      </w:pPr>
      <w:r w:rsidRPr="0079172E">
        <w:rPr>
          <w:rFonts w:ascii="Times New Roman" w:hAnsi="Times New Roman" w:cs="Times New Roman"/>
          <w:sz w:val="28"/>
          <w:szCs w:val="28"/>
          <w:lang w:val="fr-FR"/>
        </w:rPr>
        <w:t>GV: Bảng phụ</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III. Các hoạt động dạy học:</w:t>
      </w:r>
    </w:p>
    <w:p w:rsidR="00D86BE5" w:rsidRPr="0079172E" w:rsidRDefault="00D86BE5" w:rsidP="00D86BE5">
      <w:pPr>
        <w:rPr>
          <w:rFonts w:ascii="Times New Roman" w:hAnsi="Times New Roman" w:cs="Times New Roman"/>
          <w:b/>
          <w:i/>
          <w:sz w:val="28"/>
          <w:szCs w:val="28"/>
        </w:rPr>
      </w:pPr>
      <w:r w:rsidRPr="0079172E">
        <w:rPr>
          <w:rFonts w:ascii="Times New Roman" w:hAnsi="Times New Roman" w:cs="Times New Roman"/>
          <w:b/>
          <w:i/>
          <w:sz w:val="28"/>
          <w:szCs w:val="28"/>
        </w:rPr>
        <w:t>1. Hoạt động khởi động:</w:t>
      </w:r>
      <w:r w:rsidRPr="0079172E">
        <w:rPr>
          <w:rFonts w:ascii="Times New Roman" w:hAnsi="Times New Roman" w:cs="Times New Roman"/>
          <w:i/>
          <w:sz w:val="28"/>
          <w:szCs w:val="28"/>
        </w:rPr>
        <w:t xml:space="preserve"> (3</w:t>
      </w:r>
      <w:r w:rsidRPr="0079172E">
        <w:rPr>
          <w:rFonts w:ascii="Times New Roman" w:hAnsi="Times New Roman" w:cs="Times New Roman"/>
          <w:i/>
          <w:sz w:val="28"/>
          <w:szCs w:val="28"/>
          <w:vertAlign w:val="superscript"/>
        </w:rPr>
        <w:t xml:space="preserve"> </w:t>
      </w:r>
      <w:r w:rsidRPr="0079172E">
        <w:rPr>
          <w:rFonts w:ascii="Times New Roman" w:hAnsi="Times New Roman" w:cs="Times New Roman"/>
          <w:i/>
          <w:sz w:val="28"/>
          <w:szCs w:val="28"/>
        </w:rPr>
        <w:t xml:space="preserve"> phút)</w:t>
      </w:r>
    </w:p>
    <w:p w:rsidR="00D86BE5" w:rsidRPr="0079172E" w:rsidRDefault="00D86BE5" w:rsidP="00D86BE5">
      <w:pPr>
        <w:jc w:val="both"/>
        <w:rPr>
          <w:rFonts w:ascii="Times New Roman" w:hAnsi="Times New Roman" w:cs="Times New Roman"/>
          <w:sz w:val="28"/>
          <w:szCs w:val="28"/>
          <w:lang w:val="fr-FR"/>
        </w:rPr>
      </w:pPr>
      <w:r w:rsidRPr="0079172E">
        <w:rPr>
          <w:rFonts w:ascii="Times New Roman" w:hAnsi="Times New Roman" w:cs="Times New Roman"/>
          <w:sz w:val="28"/>
          <w:szCs w:val="28"/>
          <w:lang w:val="fr-FR"/>
        </w:rPr>
        <w:t>- GV giới thiệu chương trình LTVC.</w:t>
      </w:r>
    </w:p>
    <w:p w:rsidR="00D86BE5" w:rsidRPr="0079172E" w:rsidRDefault="00D86BE5" w:rsidP="00D86BE5">
      <w:pPr>
        <w:jc w:val="both"/>
        <w:rPr>
          <w:rFonts w:ascii="Times New Roman" w:hAnsi="Times New Roman" w:cs="Times New Roman"/>
          <w:sz w:val="28"/>
          <w:szCs w:val="28"/>
          <w:u w:val="single"/>
          <w:lang w:val="fr-FR"/>
        </w:rPr>
      </w:pPr>
      <w:r w:rsidRPr="0079172E">
        <w:rPr>
          <w:rFonts w:ascii="Times New Roman" w:hAnsi="Times New Roman" w:cs="Times New Roman"/>
          <w:sz w:val="28"/>
          <w:szCs w:val="28"/>
          <w:lang w:val="fr-FR"/>
        </w:rPr>
        <w:t>- GV nêu mục đích yêu cầu tiết học.</w:t>
      </w:r>
    </w:p>
    <w:p w:rsidR="00D86BE5" w:rsidRPr="0079172E" w:rsidRDefault="00D86BE5" w:rsidP="00D86BE5">
      <w:pPr>
        <w:jc w:val="both"/>
        <w:rPr>
          <w:rFonts w:ascii="Times New Roman" w:hAnsi="Times New Roman" w:cs="Times New Roman"/>
          <w:b/>
          <w:i/>
          <w:sz w:val="28"/>
          <w:szCs w:val="28"/>
        </w:rPr>
      </w:pPr>
      <w:r w:rsidRPr="0079172E">
        <w:rPr>
          <w:rFonts w:ascii="Times New Roman" w:hAnsi="Times New Roman" w:cs="Times New Roman"/>
          <w:b/>
          <w:i/>
          <w:sz w:val="28"/>
          <w:szCs w:val="28"/>
        </w:rPr>
        <w:t>2. Hoạt động hình thành khái niệm</w:t>
      </w:r>
    </w:p>
    <w:p w:rsidR="00D86BE5" w:rsidRPr="0079172E" w:rsidRDefault="00D86BE5" w:rsidP="00D86BE5">
      <w:pPr>
        <w:jc w:val="both"/>
        <w:rPr>
          <w:rFonts w:ascii="Times New Roman" w:hAnsi="Times New Roman" w:cs="Times New Roman"/>
          <w:b/>
          <w:i/>
          <w:sz w:val="28"/>
          <w:szCs w:val="28"/>
        </w:rPr>
      </w:pPr>
      <w:r w:rsidRPr="0079172E">
        <w:rPr>
          <w:rFonts w:ascii="Times New Roman" w:hAnsi="Times New Roman" w:cs="Times New Roman"/>
          <w:sz w:val="28"/>
          <w:szCs w:val="28"/>
        </w:rPr>
        <w:t>a)</w:t>
      </w:r>
      <w:r w:rsidRPr="0079172E">
        <w:rPr>
          <w:rFonts w:ascii="Times New Roman" w:hAnsi="Times New Roman" w:cs="Times New Roman"/>
          <w:sz w:val="28"/>
          <w:szCs w:val="28"/>
          <w:lang w:val="nl-NL"/>
        </w:rPr>
        <w:t xml:space="preserve"> Phần nhận xét</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Bài 1. HS đọc yêu cầu của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HS đọc các từ in đậm:  a, Xây dựng – kiến thiết</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Vàng xuộm - vàng hoe – vàng lịm</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ãy so sánh các từ của ý a, ý b xem chúng giống hay khác nhau?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ghĩa của các từ này giống nhau: cùng chỉ một hoạt động, một mà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chốt lại: Những từ có nghĩa giống nhau như</w:t>
      </w:r>
      <w:r w:rsidRPr="0079172E">
        <w:rPr>
          <w:rFonts w:ascii="Times New Roman" w:hAnsi="Times New Roman" w:cs="Times New Roman"/>
          <w:sz w:val="28"/>
          <w:szCs w:val="28"/>
          <w:lang w:val="nl-NL"/>
        </w:rPr>
        <w:softHyphen/>
        <w:t xml:space="preserve"> vậy là các từ đồng nghĩa.</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w:t>
      </w:r>
    </w:p>
    <w:p w:rsidR="00D86BE5" w:rsidRPr="0079172E" w:rsidRDefault="00D86BE5" w:rsidP="00D86BE5">
      <w:pPr>
        <w:jc w:val="both"/>
        <w:rPr>
          <w:rFonts w:ascii="Times New Roman" w:hAnsi="Times New Roman" w:cs="Times New Roman"/>
          <w:b/>
          <w:sz w:val="28"/>
          <w:szCs w:val="28"/>
        </w:rPr>
      </w:pPr>
      <w:r w:rsidRPr="0079172E">
        <w:rPr>
          <w:rFonts w:ascii="Times New Roman" w:hAnsi="Times New Roman" w:cs="Times New Roman"/>
          <w:sz w:val="28"/>
          <w:szCs w:val="28"/>
        </w:rPr>
        <w:t>- Gọi HS đọc yêu cầu  BT</w:t>
      </w:r>
    </w:p>
    <w:p w:rsidR="00D86BE5" w:rsidRPr="0079172E" w:rsidRDefault="00D86BE5" w:rsidP="00D86BE5">
      <w:pPr>
        <w:jc w:val="both"/>
        <w:rPr>
          <w:rFonts w:ascii="Times New Roman" w:hAnsi="Times New Roman" w:cs="Times New Roman"/>
          <w:sz w:val="28"/>
          <w:szCs w:val="28"/>
        </w:rPr>
      </w:pPr>
      <w:r w:rsidRPr="0079172E">
        <w:rPr>
          <w:rFonts w:ascii="Times New Roman" w:hAnsi="Times New Roman" w:cs="Times New Roman"/>
          <w:sz w:val="28"/>
          <w:szCs w:val="28"/>
        </w:rPr>
        <w:t xml:space="preserve">- Tổ chức hoạt động nhóm theo yêu cầu  sau: </w:t>
      </w:r>
    </w:p>
    <w:p w:rsidR="00D86BE5" w:rsidRPr="0079172E" w:rsidRDefault="00D86BE5" w:rsidP="00D86BE5">
      <w:pPr>
        <w:jc w:val="both"/>
        <w:rPr>
          <w:rFonts w:ascii="Times New Roman" w:hAnsi="Times New Roman" w:cs="Times New Roman"/>
          <w:sz w:val="28"/>
          <w:szCs w:val="28"/>
        </w:rPr>
      </w:pPr>
      <w:r w:rsidRPr="0079172E">
        <w:rPr>
          <w:rFonts w:ascii="Times New Roman" w:hAnsi="Times New Roman" w:cs="Times New Roman"/>
          <w:b/>
          <w:i/>
          <w:sz w:val="28"/>
          <w:szCs w:val="28"/>
        </w:rPr>
        <w:t xml:space="preserve"> </w:t>
      </w:r>
      <w:r w:rsidRPr="0079172E">
        <w:rPr>
          <w:rFonts w:ascii="Times New Roman" w:hAnsi="Times New Roman" w:cs="Times New Roman"/>
          <w:b/>
          <w:sz w:val="28"/>
          <w:szCs w:val="28"/>
        </w:rPr>
        <w:t xml:space="preserve"> +</w:t>
      </w:r>
      <w:r w:rsidRPr="0079172E">
        <w:rPr>
          <w:rFonts w:ascii="Times New Roman" w:hAnsi="Times New Roman" w:cs="Times New Roman"/>
          <w:b/>
          <w:i/>
          <w:sz w:val="28"/>
          <w:szCs w:val="28"/>
        </w:rPr>
        <w:t xml:space="preserve">   </w:t>
      </w:r>
      <w:r w:rsidRPr="0079172E">
        <w:rPr>
          <w:rFonts w:ascii="Times New Roman" w:hAnsi="Times New Roman" w:cs="Times New Roman"/>
          <w:sz w:val="28"/>
          <w:szCs w:val="28"/>
        </w:rPr>
        <w:t>Thay đổi vị trí các từ in đậm .</w:t>
      </w:r>
    </w:p>
    <w:p w:rsidR="00D86BE5" w:rsidRPr="0079172E" w:rsidRDefault="00D86BE5" w:rsidP="00D86BE5">
      <w:pPr>
        <w:jc w:val="both"/>
        <w:rPr>
          <w:rFonts w:ascii="Times New Roman" w:hAnsi="Times New Roman" w:cs="Times New Roman"/>
          <w:sz w:val="28"/>
          <w:szCs w:val="28"/>
          <w:lang w:val="pt-BR"/>
        </w:rPr>
      </w:pPr>
      <w:r w:rsidRPr="0079172E">
        <w:rPr>
          <w:rFonts w:ascii="Times New Roman" w:hAnsi="Times New Roman" w:cs="Times New Roman"/>
          <w:sz w:val="28"/>
          <w:szCs w:val="28"/>
        </w:rPr>
        <w:t xml:space="preserve">  </w:t>
      </w:r>
      <w:r w:rsidRPr="0079172E">
        <w:rPr>
          <w:rFonts w:ascii="Times New Roman" w:hAnsi="Times New Roman" w:cs="Times New Roman"/>
          <w:sz w:val="28"/>
          <w:szCs w:val="28"/>
          <w:lang w:val="pt-BR"/>
        </w:rPr>
        <w:t>+   Đọc lại đoạn văn sau khi đã thay đổi các từ đồng nghĩa.</w:t>
      </w:r>
    </w:p>
    <w:p w:rsidR="00D86BE5" w:rsidRPr="0079172E" w:rsidRDefault="00D86BE5" w:rsidP="00D86BE5">
      <w:pPr>
        <w:jc w:val="both"/>
        <w:rPr>
          <w:rFonts w:ascii="Times New Roman" w:hAnsi="Times New Roman" w:cs="Times New Roman"/>
          <w:sz w:val="28"/>
          <w:szCs w:val="28"/>
          <w:lang w:val="pt-BR"/>
        </w:rPr>
      </w:pPr>
      <w:r w:rsidRPr="0079172E">
        <w:rPr>
          <w:rFonts w:ascii="Times New Roman" w:hAnsi="Times New Roman" w:cs="Times New Roman"/>
          <w:sz w:val="28"/>
          <w:szCs w:val="28"/>
          <w:lang w:val="pt-BR"/>
        </w:rPr>
        <w:t xml:space="preserve">  +   So sánh ý nghĩa của từng câu trong đoạn văn trước &amp; sau khi thay đổi vị trí các từ đồng nghĩa.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cùng HS nhận xét chốt lại lời giải đú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Xây dựng và kiến thiết có thể thay thế cho nhau vì nghĩa của các từ ấy giống nhau hoàn toà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từ ở ý b không thể thay thế cho nhau vì nghĩa của chúng không giống nhau hoàn toàn.)</w:t>
      </w:r>
    </w:p>
    <w:p w:rsidR="00D86BE5" w:rsidRPr="0079172E" w:rsidRDefault="00D86BE5" w:rsidP="00D86BE5">
      <w:pPr>
        <w:jc w:val="both"/>
        <w:rPr>
          <w:rFonts w:ascii="Times New Roman" w:hAnsi="Times New Roman" w:cs="Times New Roman"/>
          <w:i/>
          <w:sz w:val="28"/>
          <w:szCs w:val="28"/>
          <w:lang w:val="pt-BR"/>
        </w:rPr>
      </w:pPr>
      <w:r w:rsidRPr="0079172E">
        <w:rPr>
          <w:rFonts w:ascii="Times New Roman" w:hAnsi="Times New Roman" w:cs="Times New Roman"/>
          <w:sz w:val="28"/>
          <w:szCs w:val="28"/>
          <w:lang w:val="pt-BR"/>
        </w:rPr>
        <w:t>- Thế nào là từ đồng nghĩa hoàn toàn, từ đồng nghĩa không hoàn toàn?</w:t>
      </w:r>
      <w:r w:rsidRPr="0079172E">
        <w:rPr>
          <w:rFonts w:ascii="Times New Roman" w:hAnsi="Times New Roman" w:cs="Times New Roman"/>
          <w:i/>
          <w:sz w:val="28"/>
          <w:szCs w:val="28"/>
          <w:lang w:val="pt-BR"/>
        </w:rPr>
        <w:t xml:space="preserve">              </w:t>
      </w:r>
    </w:p>
    <w:p w:rsidR="00D86BE5" w:rsidRPr="0079172E" w:rsidRDefault="00D86BE5" w:rsidP="00D86BE5">
      <w:pPr>
        <w:jc w:val="both"/>
        <w:rPr>
          <w:rFonts w:ascii="Times New Roman" w:hAnsi="Times New Roman" w:cs="Times New Roman"/>
          <w:sz w:val="28"/>
          <w:szCs w:val="28"/>
          <w:lang w:val="da-DK"/>
        </w:rPr>
      </w:pPr>
      <w:r w:rsidRPr="0079172E">
        <w:rPr>
          <w:rFonts w:ascii="Times New Roman" w:hAnsi="Times New Roman" w:cs="Times New Roman"/>
          <w:sz w:val="28"/>
          <w:szCs w:val="28"/>
          <w:lang w:val="da-DK"/>
        </w:rPr>
        <w:t>-  Rút ra KL 2, 3 phần ghi nhớ</w:t>
      </w:r>
    </w:p>
    <w:p w:rsidR="00D86BE5" w:rsidRPr="0079172E" w:rsidRDefault="00D86BE5" w:rsidP="00D86BE5">
      <w:pPr>
        <w:jc w:val="both"/>
        <w:rPr>
          <w:rFonts w:ascii="Times New Roman" w:hAnsi="Times New Roman" w:cs="Times New Roman"/>
          <w:i/>
          <w:sz w:val="28"/>
          <w:szCs w:val="28"/>
          <w:lang w:val="da-DK"/>
        </w:rPr>
      </w:pPr>
      <w:r w:rsidRPr="0079172E">
        <w:rPr>
          <w:rFonts w:ascii="Times New Roman" w:hAnsi="Times New Roman" w:cs="Times New Roman"/>
          <w:i/>
          <w:sz w:val="28"/>
          <w:szCs w:val="28"/>
          <w:lang w:val="da-DK"/>
        </w:rPr>
        <w:t>b. Phần ghi nhớ</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a tìm hiểu VD em hiểu thế nào là từ đồng nghĩa? =&gt;là ND ghi nhớ. HS đọc  </w:t>
      </w:r>
    </w:p>
    <w:p w:rsidR="00D86BE5" w:rsidRPr="0079172E" w:rsidRDefault="00D86BE5" w:rsidP="00D86BE5">
      <w:pPr>
        <w:jc w:val="both"/>
        <w:rPr>
          <w:rFonts w:ascii="Times New Roman" w:hAnsi="Times New Roman" w:cs="Times New Roman"/>
          <w:b/>
          <w:i/>
          <w:sz w:val="28"/>
          <w:szCs w:val="28"/>
        </w:rPr>
      </w:pPr>
      <w:r w:rsidRPr="0079172E">
        <w:rPr>
          <w:rFonts w:ascii="Times New Roman" w:hAnsi="Times New Roman" w:cs="Times New Roman"/>
          <w:b/>
          <w:i/>
          <w:sz w:val="28"/>
          <w:szCs w:val="28"/>
          <w:lang w:val="nl-NL"/>
        </w:rPr>
        <w:t xml:space="preserve"> 3</w:t>
      </w:r>
      <w:r w:rsidRPr="0079172E">
        <w:rPr>
          <w:rFonts w:ascii="Times New Roman" w:hAnsi="Times New Roman" w:cs="Times New Roman"/>
          <w:b/>
          <w:i/>
          <w:sz w:val="28"/>
          <w:szCs w:val="28"/>
        </w:rPr>
        <w:t>. Hoạt động thực hành</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HS đọc yêu cầu của bài, 1HS đọc phần in đậm.</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Cả lớp suy nghĩ phát biểu ý kiến. GV nhận xét chốt lại lời giải đú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w:t>
      </w:r>
      <w:r w:rsidRPr="0079172E">
        <w:rPr>
          <w:rFonts w:ascii="Times New Roman" w:hAnsi="Times New Roman" w:cs="Times New Roman"/>
          <w:sz w:val="28"/>
          <w:szCs w:val="28"/>
          <w:lang w:val="nl-NL"/>
        </w:rPr>
        <w:softHyphen/>
        <w:t>ước nhà - Non sông: cùng chỉ đất nư</w:t>
      </w:r>
      <w:r w:rsidRPr="0079172E">
        <w:rPr>
          <w:rFonts w:ascii="Times New Roman" w:hAnsi="Times New Roman" w:cs="Times New Roman"/>
          <w:sz w:val="28"/>
          <w:szCs w:val="28"/>
          <w:lang w:val="nl-NL"/>
        </w:rPr>
        <w:softHyphen/>
        <w:t>ớ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àn cầu – Năm châu: chỉ thế giớ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Bài 2</w:t>
      </w:r>
      <w:r w:rsidRPr="0079172E">
        <w:rPr>
          <w:rFonts w:ascii="Times New Roman" w:hAnsi="Times New Roman" w:cs="Times New Roman"/>
          <w:b/>
          <w:sz w:val="28"/>
          <w:szCs w:val="28"/>
          <w:lang w:val="nl-NL"/>
        </w:rPr>
        <w:t>:</w:t>
      </w:r>
      <w:r w:rsidRPr="0079172E">
        <w:rPr>
          <w:rFonts w:ascii="Times New Roman" w:hAnsi="Times New Roman" w:cs="Times New Roman"/>
          <w:bCs/>
          <w:iCs/>
          <w:sz w:val="28"/>
          <w:szCs w:val="28"/>
          <w:lang w:val="nl-NL"/>
        </w:rPr>
        <w:t>( Yêu cầu làm 2 trong 3 từ)</w:t>
      </w:r>
      <w:r w:rsidRPr="0079172E">
        <w:rPr>
          <w:rFonts w:ascii="Times New Roman" w:hAnsi="Times New Roman" w:cs="Times New Roman"/>
          <w:color w:val="000000"/>
          <w:sz w:val="28"/>
          <w:szCs w:val="28"/>
          <w:lang w:val="nl-NL"/>
        </w:rPr>
        <w:t xml:space="preserve"> HĐ nhóm 4: Nhóm trưởng điều hành các bạn tự làm sau đó trao đổi nhóm đôi, nhóm 4. T chia sẻ</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Đẹp : đẹp đẽ, đèm đẹp, xinh đẹp.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o lớn: to, lớn, vĩ đại, khổng lồ</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tập : học , học hành, học hỏ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Yêu cầu đặt câu với 1 cặp từ đồng nghĩa theo mẫu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yêu cầu của bài sau đó làm bài cá nhân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iếp nối nhau đọc kết quả bài làm của mình.</w:t>
      </w:r>
    </w:p>
    <w:p w:rsidR="00D86BE5" w:rsidRPr="0079172E" w:rsidRDefault="00D86BE5" w:rsidP="00D86BE5">
      <w:pPr>
        <w:spacing w:line="260" w:lineRule="atLeast"/>
        <w:jc w:val="both"/>
        <w:outlineLvl w:val="0"/>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4. Củng cố, mở rộ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hế nào là tư đồng nghĩa? ( HS nêu phần ghi nhớ)</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fr-FR"/>
        </w:rPr>
        <w:t>- Tại sao chúng ta phải cân nhắc khi sử dụng từ đồng nghĩa không hoàn toàn?</w:t>
      </w:r>
      <w:r w:rsidRPr="0079172E">
        <w:rPr>
          <w:rFonts w:ascii="Times New Roman" w:hAnsi="Times New Roman" w:cs="Times New Roman"/>
          <w:b/>
          <w:sz w:val="28"/>
          <w:szCs w:val="28"/>
          <w:lang w:val="fr-FR"/>
        </w:rPr>
        <w:t xml:space="preserve">       </w:t>
      </w:r>
      <w:r w:rsidRPr="0079172E">
        <w:rPr>
          <w:rFonts w:ascii="Times New Roman" w:hAnsi="Times New Roman" w:cs="Times New Roman"/>
          <w:sz w:val="28"/>
          <w:szCs w:val="28"/>
          <w:lang w:val="fr-FR"/>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hận xét giờ học. Dặn dò</w:t>
      </w:r>
    </w:p>
    <w:p w:rsidR="003D74F0" w:rsidRPr="0079172E" w:rsidRDefault="003D74F0" w:rsidP="003D74F0">
      <w:pPr>
        <w:spacing w:line="260" w:lineRule="atLeast"/>
        <w:jc w:val="center"/>
        <w:outlineLvl w:val="0"/>
        <w:rPr>
          <w:rFonts w:ascii="Times New Roman" w:hAnsi="Times New Roman" w:cs="Times New Roman"/>
          <w:b/>
          <w:iCs/>
          <w:sz w:val="28"/>
          <w:szCs w:val="28"/>
          <w:lang w:val="nl-NL"/>
        </w:rPr>
      </w:pPr>
      <w:r w:rsidRPr="0079172E">
        <w:rPr>
          <w:rFonts w:ascii="Times New Roman" w:hAnsi="Times New Roman" w:cs="Times New Roman"/>
          <w:b/>
          <w:iCs/>
          <w:sz w:val="28"/>
          <w:szCs w:val="28"/>
          <w:lang w:val="nl-NL"/>
        </w:rPr>
        <w:t>TIẾT  : TẬP LÀM VĂN</w:t>
      </w:r>
    </w:p>
    <w:p w:rsidR="003D74F0" w:rsidRPr="0079172E" w:rsidRDefault="003D74F0" w:rsidP="003D74F0">
      <w:pPr>
        <w:spacing w:line="260" w:lineRule="atLeast"/>
        <w:jc w:val="center"/>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CẤU TẠO CỦA BÀI VĂN TẢ CẢNH</w:t>
      </w:r>
    </w:p>
    <w:p w:rsidR="003D74F0" w:rsidRPr="0079172E" w:rsidRDefault="003D74F0" w:rsidP="003D74F0">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p>
    <w:p w:rsidR="003D74F0" w:rsidRPr="0079172E" w:rsidRDefault="003D74F0" w:rsidP="003D74F0">
      <w:pPr>
        <w:jc w:val="both"/>
        <w:rPr>
          <w:rFonts w:ascii="Times New Roman" w:hAnsi="Times New Roman" w:cs="Times New Roman"/>
          <w:sz w:val="28"/>
          <w:szCs w:val="28"/>
        </w:rPr>
      </w:pPr>
      <w:r w:rsidRPr="0079172E">
        <w:rPr>
          <w:rFonts w:ascii="Times New Roman" w:hAnsi="Times New Roman" w:cs="Times New Roman"/>
          <w:sz w:val="28"/>
          <w:szCs w:val="28"/>
          <w:lang w:val="nl-NL"/>
        </w:rPr>
        <w:t xml:space="preserve"> </w:t>
      </w:r>
      <w:r w:rsidRPr="0079172E">
        <w:rPr>
          <w:rFonts w:ascii="Times New Roman" w:hAnsi="Times New Roman" w:cs="Times New Roman"/>
          <w:sz w:val="28"/>
          <w:szCs w:val="28"/>
        </w:rPr>
        <w:t>- Nắm được cấu tạo 3 phần của bài văn tả cảnh: mở bài, thân bài, kết bài( nội dung ghi nhớ).</w:t>
      </w:r>
    </w:p>
    <w:p w:rsidR="003D74F0" w:rsidRPr="0079172E" w:rsidRDefault="003D74F0" w:rsidP="003D74F0">
      <w:pPr>
        <w:jc w:val="both"/>
        <w:rPr>
          <w:rFonts w:ascii="Times New Roman" w:hAnsi="Times New Roman" w:cs="Times New Roman"/>
          <w:sz w:val="28"/>
          <w:szCs w:val="28"/>
          <w:lang w:val="pt-BR"/>
        </w:rPr>
      </w:pPr>
      <w:r w:rsidRPr="0079172E">
        <w:rPr>
          <w:rFonts w:ascii="Times New Roman" w:hAnsi="Times New Roman" w:cs="Times New Roman"/>
          <w:sz w:val="28"/>
          <w:szCs w:val="28"/>
          <w:lang w:val="pt-BR"/>
        </w:rPr>
        <w:t xml:space="preserve">- Chỉ rõ được  cấu tạo ba phần của bài </w:t>
      </w:r>
      <w:r w:rsidRPr="0079172E">
        <w:rPr>
          <w:rFonts w:ascii="Times New Roman" w:hAnsi="Times New Roman" w:cs="Times New Roman"/>
          <w:i/>
          <w:sz w:val="28"/>
          <w:szCs w:val="28"/>
          <w:lang w:val="pt-BR"/>
        </w:rPr>
        <w:t xml:space="preserve">Nắng trưa </w:t>
      </w:r>
      <w:r w:rsidRPr="0079172E">
        <w:rPr>
          <w:rFonts w:ascii="Times New Roman" w:hAnsi="Times New Roman" w:cs="Times New Roman"/>
          <w:sz w:val="28"/>
          <w:szCs w:val="28"/>
          <w:lang w:val="pt-BR"/>
        </w:rPr>
        <w:t>( mục III)</w:t>
      </w:r>
    </w:p>
    <w:p w:rsidR="003D74F0" w:rsidRPr="0079172E" w:rsidRDefault="003D74F0" w:rsidP="003D74F0">
      <w:pPr>
        <w:rPr>
          <w:rFonts w:ascii="Times New Roman" w:hAnsi="Times New Roman" w:cs="Times New Roman"/>
          <w:b/>
          <w:sz w:val="28"/>
          <w:szCs w:val="28"/>
          <w:lang w:val="fr-FR"/>
        </w:rPr>
      </w:pPr>
      <w:r w:rsidRPr="0079172E">
        <w:rPr>
          <w:rFonts w:ascii="Times New Roman" w:hAnsi="Times New Roman" w:cs="Times New Roman"/>
          <w:b/>
          <w:sz w:val="28"/>
          <w:szCs w:val="28"/>
          <w:lang w:val="fr-FR"/>
        </w:rPr>
        <w:t xml:space="preserve">II. Đồ dùng dạy học </w:t>
      </w:r>
    </w:p>
    <w:p w:rsidR="003D74F0" w:rsidRPr="0079172E" w:rsidRDefault="003D74F0" w:rsidP="003D74F0">
      <w:pPr>
        <w:jc w:val="both"/>
        <w:rPr>
          <w:rFonts w:ascii="Times New Roman" w:hAnsi="Times New Roman" w:cs="Times New Roman"/>
          <w:sz w:val="28"/>
          <w:szCs w:val="28"/>
          <w:lang w:val="pt-BR"/>
        </w:rPr>
      </w:pPr>
      <w:r w:rsidRPr="0079172E">
        <w:rPr>
          <w:rFonts w:ascii="Times New Roman" w:hAnsi="Times New Roman" w:cs="Times New Roman"/>
          <w:sz w:val="28"/>
          <w:szCs w:val="28"/>
          <w:lang w:val="pt-BR"/>
        </w:rPr>
        <w:t>- Bảng phụ trình bày cấu tạo bài Nắng trưa</w:t>
      </w:r>
    </w:p>
    <w:p w:rsidR="003D74F0" w:rsidRPr="0079172E" w:rsidRDefault="003D74F0" w:rsidP="003D74F0">
      <w:pPr>
        <w:rPr>
          <w:rFonts w:ascii="Times New Roman" w:hAnsi="Times New Roman" w:cs="Times New Roman"/>
          <w:b/>
          <w:sz w:val="28"/>
          <w:szCs w:val="28"/>
          <w:lang w:val="fr-FR"/>
        </w:rPr>
      </w:pPr>
      <w:r w:rsidRPr="0079172E">
        <w:rPr>
          <w:rFonts w:ascii="Times New Roman" w:hAnsi="Times New Roman" w:cs="Times New Roman"/>
          <w:b/>
          <w:sz w:val="28"/>
          <w:szCs w:val="28"/>
          <w:lang w:val="fr-FR"/>
        </w:rPr>
        <w:t>III. Các hoạt động dạy học</w:t>
      </w:r>
    </w:p>
    <w:p w:rsidR="003D74F0" w:rsidRPr="0079172E" w:rsidRDefault="003D74F0" w:rsidP="003D74F0">
      <w:pPr>
        <w:jc w:val="both"/>
        <w:rPr>
          <w:rFonts w:ascii="Times New Roman" w:hAnsi="Times New Roman" w:cs="Times New Roman"/>
          <w:b/>
          <w:i/>
          <w:sz w:val="28"/>
          <w:szCs w:val="28"/>
        </w:rPr>
      </w:pPr>
      <w:r w:rsidRPr="0079172E">
        <w:rPr>
          <w:rFonts w:ascii="Times New Roman" w:hAnsi="Times New Roman" w:cs="Times New Roman"/>
          <w:b/>
          <w:i/>
          <w:sz w:val="28"/>
          <w:szCs w:val="28"/>
        </w:rPr>
        <w:t>1. Hoạt động khởi động: (3</w:t>
      </w:r>
      <w:r w:rsidRPr="0079172E">
        <w:rPr>
          <w:rFonts w:ascii="Times New Roman" w:hAnsi="Times New Roman" w:cs="Times New Roman"/>
          <w:b/>
          <w:i/>
          <w:sz w:val="28"/>
          <w:szCs w:val="28"/>
          <w:vertAlign w:val="superscript"/>
        </w:rPr>
        <w:t xml:space="preserve"> </w:t>
      </w:r>
      <w:r w:rsidRPr="0079172E">
        <w:rPr>
          <w:rFonts w:ascii="Times New Roman" w:hAnsi="Times New Roman" w:cs="Times New Roman"/>
          <w:b/>
          <w:i/>
          <w:sz w:val="28"/>
          <w:szCs w:val="28"/>
        </w:rPr>
        <w:t xml:space="preserve"> phút)</w:t>
      </w:r>
    </w:p>
    <w:p w:rsidR="003D74F0" w:rsidRPr="0079172E" w:rsidRDefault="003D74F0" w:rsidP="003D74F0">
      <w:pPr>
        <w:ind w:firstLine="720"/>
        <w:jc w:val="both"/>
        <w:rPr>
          <w:rFonts w:ascii="Times New Roman" w:hAnsi="Times New Roman" w:cs="Times New Roman"/>
          <w:sz w:val="28"/>
          <w:szCs w:val="28"/>
          <w:lang w:val="fr-FR"/>
        </w:rPr>
      </w:pPr>
      <w:r w:rsidRPr="0079172E">
        <w:rPr>
          <w:rFonts w:ascii="Times New Roman" w:hAnsi="Times New Roman" w:cs="Times New Roman"/>
          <w:sz w:val="28"/>
          <w:szCs w:val="28"/>
          <w:lang w:val="fr-FR"/>
        </w:rPr>
        <w:t>- GV giới thiệu chương trình TLV.</w:t>
      </w:r>
    </w:p>
    <w:p w:rsidR="003D74F0" w:rsidRPr="0079172E" w:rsidRDefault="003D74F0" w:rsidP="003D74F0">
      <w:pPr>
        <w:ind w:firstLine="720"/>
        <w:jc w:val="both"/>
        <w:rPr>
          <w:rFonts w:ascii="Times New Roman" w:hAnsi="Times New Roman" w:cs="Times New Roman"/>
          <w:sz w:val="28"/>
          <w:szCs w:val="28"/>
          <w:lang w:val="fr-FR"/>
        </w:rPr>
      </w:pPr>
      <w:r w:rsidRPr="0079172E">
        <w:rPr>
          <w:rFonts w:ascii="Times New Roman" w:hAnsi="Times New Roman" w:cs="Times New Roman"/>
          <w:sz w:val="28"/>
          <w:szCs w:val="28"/>
          <w:lang w:val="fr-FR"/>
        </w:rPr>
        <w:t>- GV nêu mục đích yêu cầu tiết học.</w:t>
      </w:r>
    </w:p>
    <w:p w:rsidR="003D74F0" w:rsidRPr="0079172E" w:rsidRDefault="003D74F0" w:rsidP="003D74F0">
      <w:pPr>
        <w:jc w:val="both"/>
        <w:rPr>
          <w:rFonts w:ascii="Times New Roman" w:hAnsi="Times New Roman" w:cs="Times New Roman"/>
          <w:b/>
          <w:i/>
          <w:sz w:val="28"/>
          <w:szCs w:val="28"/>
        </w:rPr>
      </w:pPr>
      <w:r w:rsidRPr="0079172E">
        <w:rPr>
          <w:rFonts w:ascii="Times New Roman" w:hAnsi="Times New Roman" w:cs="Times New Roman"/>
          <w:b/>
          <w:i/>
          <w:sz w:val="28"/>
          <w:szCs w:val="28"/>
        </w:rPr>
        <w:t>2. Hoạt động khám phá</w:t>
      </w:r>
    </w:p>
    <w:p w:rsidR="003D74F0" w:rsidRPr="0079172E" w:rsidRDefault="003D74F0" w:rsidP="003D74F0">
      <w:pPr>
        <w:jc w:val="both"/>
        <w:rPr>
          <w:rFonts w:ascii="Times New Roman" w:hAnsi="Times New Roman" w:cs="Times New Roman"/>
          <w:b/>
          <w:sz w:val="28"/>
          <w:szCs w:val="28"/>
          <w:u w:val="single"/>
        </w:rPr>
      </w:pPr>
      <w:r w:rsidRPr="0079172E">
        <w:rPr>
          <w:rFonts w:ascii="Times New Roman" w:hAnsi="Times New Roman" w:cs="Times New Roman"/>
          <w:i/>
          <w:sz w:val="28"/>
          <w:szCs w:val="28"/>
        </w:rPr>
        <w:t>a) Tìm hiểu cấu tạo 3 phần của bài văn tả cảnh: mở bài, thân bài, kết bài.</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Phần nhận xét</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 Bài 1:</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yêu cầu của bài sau đó xác định các phần mở bài, thân bài, kết bài.</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phát biểu. GV nhận xét chốt lại lời giải đúng:</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Mở bài: Từ đầu đến rất yên tĩnh này.</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ân bài: Rất yên tĩnh này......chấm dứt.</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Kết bài: Câu cuối.</w:t>
      </w:r>
    </w:p>
    <w:p w:rsidR="003D74F0" w:rsidRPr="0079172E" w:rsidRDefault="003D74F0" w:rsidP="003D74F0">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ài 2: HS đọc yêu cầu của bài. Cả lớp đọc l</w:t>
      </w:r>
      <w:r w:rsidRPr="0079172E">
        <w:rPr>
          <w:rFonts w:ascii="Times New Roman" w:hAnsi="Times New Roman" w:cs="Times New Roman"/>
          <w:sz w:val="28"/>
          <w:szCs w:val="28"/>
          <w:lang w:val="nl-NL"/>
        </w:rPr>
        <w:softHyphen/>
        <w:t>ướt bài văn và trao đổi theo nhóm.</w:t>
      </w:r>
    </w:p>
    <w:p w:rsidR="003D74F0" w:rsidRPr="0079172E" w:rsidRDefault="003D74F0" w:rsidP="003D74F0">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ại diện các nhóm trình bày kết quả của nhóm mình. Cả lớp nhận xét chốt lại lời giải đúng</w:t>
      </w:r>
    </w:p>
    <w:p w:rsidR="003D74F0" w:rsidRPr="0079172E" w:rsidRDefault="003D74F0" w:rsidP="003D74F0">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w:t>
      </w:r>
      <w:r w:rsidRPr="0079172E">
        <w:rPr>
          <w:rFonts w:ascii="Times New Roman" w:hAnsi="Times New Roman" w:cs="Times New Roman"/>
          <w:b/>
          <w:i/>
          <w:sz w:val="28"/>
          <w:szCs w:val="28"/>
          <w:lang w:val="nl-NL"/>
        </w:rPr>
        <w:t>Quang cảnh làng mạc ngày mùa</w:t>
      </w:r>
      <w:r w:rsidRPr="0079172E">
        <w:rPr>
          <w:rFonts w:ascii="Times New Roman" w:hAnsi="Times New Roman" w:cs="Times New Roman"/>
          <w:sz w:val="28"/>
          <w:szCs w:val="28"/>
          <w:lang w:val="nl-NL"/>
        </w:rPr>
        <w:t xml:space="preserve"> tả từng bộ phận của cảnh.</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iới thiệu màu sắc bao trùm làng quê ngày mùa là màu vàng.</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ả các màu rất khác nhau của cảnh, của vật.</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ả thời tiết, con ngư</w:t>
      </w:r>
      <w:r w:rsidRPr="0079172E">
        <w:rPr>
          <w:rFonts w:ascii="Times New Roman" w:hAnsi="Times New Roman" w:cs="Times New Roman"/>
          <w:sz w:val="28"/>
          <w:szCs w:val="28"/>
          <w:lang w:val="nl-NL"/>
        </w:rPr>
        <w:softHyphen/>
        <w:t>ời.</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ài </w:t>
      </w:r>
      <w:r w:rsidRPr="0079172E">
        <w:rPr>
          <w:rFonts w:ascii="Times New Roman" w:hAnsi="Times New Roman" w:cs="Times New Roman"/>
          <w:b/>
          <w:i/>
          <w:sz w:val="28"/>
          <w:szCs w:val="28"/>
          <w:lang w:val="nl-NL"/>
        </w:rPr>
        <w:t>Hoàng hôn trên sông Hư</w:t>
      </w:r>
      <w:r w:rsidRPr="0079172E">
        <w:rPr>
          <w:rFonts w:ascii="Times New Roman" w:hAnsi="Times New Roman" w:cs="Times New Roman"/>
          <w:b/>
          <w:i/>
          <w:sz w:val="28"/>
          <w:szCs w:val="28"/>
          <w:lang w:val="nl-NL"/>
        </w:rPr>
        <w:softHyphen/>
        <w:t>ơng</w:t>
      </w:r>
      <w:r w:rsidRPr="0079172E">
        <w:rPr>
          <w:rFonts w:ascii="Times New Roman" w:hAnsi="Times New Roman" w:cs="Times New Roman"/>
          <w:sz w:val="28"/>
          <w:szCs w:val="28"/>
          <w:lang w:val="nl-NL"/>
        </w:rPr>
        <w:t xml:space="preserve"> tả sự thay đổi của cảnh theo thời gian. </w:t>
      </w:r>
    </w:p>
    <w:p w:rsidR="003D74F0" w:rsidRPr="0079172E" w:rsidRDefault="003D74F0" w:rsidP="003D74F0">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êu nhận xét chung về sự yên tĩnh của Huế lúc hoàng hôn.</w:t>
      </w:r>
    </w:p>
    <w:p w:rsidR="003D74F0" w:rsidRPr="0079172E" w:rsidRDefault="003D74F0" w:rsidP="003D74F0">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ả sự thay đổi sắc màu của sông Hư</w:t>
      </w:r>
      <w:r w:rsidRPr="0079172E">
        <w:rPr>
          <w:rFonts w:ascii="Times New Roman" w:hAnsi="Times New Roman" w:cs="Times New Roman"/>
          <w:sz w:val="28"/>
          <w:szCs w:val="28"/>
          <w:lang w:val="nl-NL"/>
        </w:rPr>
        <w:softHyphen/>
        <w:t>ơng  lúc bắt đầu hoàng hôn đến lúc tối hẳn.</w:t>
      </w:r>
    </w:p>
    <w:p w:rsidR="003D74F0" w:rsidRPr="0079172E" w:rsidRDefault="003D74F0" w:rsidP="003D74F0">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ả hoạt động của con ngư</w:t>
      </w:r>
      <w:r w:rsidRPr="0079172E">
        <w:rPr>
          <w:rFonts w:ascii="Times New Roman" w:hAnsi="Times New Roman" w:cs="Times New Roman"/>
          <w:sz w:val="28"/>
          <w:szCs w:val="28"/>
          <w:lang w:val="nl-NL"/>
        </w:rPr>
        <w:softHyphen/>
        <w:t>ời bên bờ sông Hương.</w:t>
      </w:r>
    </w:p>
    <w:p w:rsidR="003D74F0" w:rsidRPr="0079172E" w:rsidRDefault="003D74F0" w:rsidP="003D74F0">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hận xét về sự thức dậy của Huế sau hoàng hôn.</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Phần ghi nhớ: Qua tìm hiểu 2 bài văn hãy nêu nx về cấu tạo của bài văn tả cảnh? =&gt; là ghi nhớ. HS đọc </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Luyện tập</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color w:val="000000"/>
          <w:sz w:val="28"/>
          <w:szCs w:val="28"/>
          <w:lang w:val="nl-NL"/>
        </w:rPr>
        <w:t>HĐ nhóm 4: Nhóm trưởng điều hành các bạn tự làm sau đó trao đổi nhóm đôi, nhóm 4. T chia sẻ</w:t>
      </w:r>
      <w:r w:rsidRPr="0079172E">
        <w:rPr>
          <w:rFonts w:ascii="Times New Roman" w:hAnsi="Times New Roman" w:cs="Times New Roman"/>
          <w:sz w:val="28"/>
          <w:szCs w:val="28"/>
          <w:lang w:val="nl-NL"/>
        </w:rPr>
        <w:t xml:space="preserve"> chốt lại đáp án đúng:</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Mở bài (Câu văn đầu): Nhận xét chung về nắng tr</w:t>
      </w:r>
      <w:r w:rsidRPr="0079172E">
        <w:rPr>
          <w:rFonts w:ascii="Times New Roman" w:hAnsi="Times New Roman" w:cs="Times New Roman"/>
          <w:sz w:val="28"/>
          <w:szCs w:val="28"/>
          <w:lang w:val="nl-NL"/>
        </w:rPr>
        <w:softHyphen/>
        <w:t>ưa dữ dội.</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ân bài (Gồm 4 đoạn): Cảnh vật trong nắng trư</w:t>
      </w:r>
      <w:r w:rsidRPr="0079172E">
        <w:rPr>
          <w:rFonts w:ascii="Times New Roman" w:hAnsi="Times New Roman" w:cs="Times New Roman"/>
          <w:sz w:val="28"/>
          <w:szCs w:val="28"/>
          <w:lang w:val="nl-NL"/>
        </w:rPr>
        <w:softHyphen/>
        <w:t>a.</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Kết bài (mở rộng): Cảm nghĩ về mẹ.</w:t>
      </w:r>
    </w:p>
    <w:p w:rsidR="003D74F0" w:rsidRPr="0079172E" w:rsidRDefault="003D74F0" w:rsidP="003D74F0">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c) Củng cố dặn dò:</w:t>
      </w:r>
    </w:p>
    <w:p w:rsidR="003D74F0" w:rsidRPr="0079172E" w:rsidRDefault="003D74F0" w:rsidP="003D74F0">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cấu tạo bài văn tả cảnh.</w:t>
      </w:r>
    </w:p>
    <w:p w:rsidR="003D74F0" w:rsidRPr="0079172E" w:rsidRDefault="003D74F0" w:rsidP="003D74F0">
      <w:pPr>
        <w:spacing w:line="260" w:lineRule="atLeast"/>
        <w:jc w:val="both"/>
        <w:rPr>
          <w:rFonts w:ascii="Times New Roman" w:hAnsi="Times New Roman" w:cs="Times New Roman"/>
          <w:b/>
          <w:bCs/>
          <w:sz w:val="28"/>
          <w:szCs w:val="28"/>
          <w:lang w:val="nl-NL"/>
        </w:rPr>
      </w:pPr>
      <w:r w:rsidRPr="0079172E">
        <w:rPr>
          <w:rFonts w:ascii="Times New Roman" w:hAnsi="Times New Roman" w:cs="Times New Roman"/>
          <w:sz w:val="28"/>
          <w:szCs w:val="28"/>
          <w:lang w:val="nl-NL"/>
        </w:rPr>
        <w:t xml:space="preserve">           Nhận xét giờ học, dặn dò.</w:t>
      </w:r>
      <w:r w:rsidRPr="0079172E">
        <w:rPr>
          <w:rFonts w:ascii="Times New Roman" w:hAnsi="Times New Roman" w:cs="Times New Roman"/>
          <w:b/>
          <w:bCs/>
          <w:sz w:val="28"/>
          <w:szCs w:val="28"/>
          <w:lang w:val="nl-NL"/>
        </w:rPr>
        <w:t xml:space="preserve">      </w:t>
      </w:r>
    </w:p>
    <w:p w:rsidR="003D74F0" w:rsidRPr="0079172E" w:rsidRDefault="003D74F0" w:rsidP="003D74F0">
      <w:pPr>
        <w:jc w:val="both"/>
        <w:rPr>
          <w:rFonts w:ascii="Times New Roman" w:hAnsi="Times New Roman" w:cs="Times New Roman"/>
          <w:b/>
          <w:i/>
          <w:sz w:val="28"/>
          <w:szCs w:val="28"/>
          <w:lang w:val="pt-BR"/>
        </w:rPr>
      </w:pPr>
      <w:r w:rsidRPr="0079172E">
        <w:rPr>
          <w:rFonts w:ascii="Times New Roman" w:hAnsi="Times New Roman" w:cs="Times New Roman"/>
          <w:b/>
          <w:i/>
          <w:sz w:val="28"/>
          <w:szCs w:val="28"/>
          <w:lang w:val="pt-BR"/>
        </w:rPr>
        <w:t>3. Hướng dẫn tự học</w:t>
      </w:r>
    </w:p>
    <w:p w:rsidR="003D74F0" w:rsidRPr="003D74F0" w:rsidRDefault="003D74F0" w:rsidP="003D74F0">
      <w:pPr>
        <w:jc w:val="both"/>
        <w:rPr>
          <w:rFonts w:ascii="Times New Roman" w:hAnsi="Times New Roman" w:cs="Times New Roman"/>
          <w:sz w:val="28"/>
          <w:szCs w:val="28"/>
          <w:lang w:val="pt-BR"/>
        </w:rPr>
      </w:pPr>
      <w:r w:rsidRPr="0079172E">
        <w:rPr>
          <w:rFonts w:ascii="Times New Roman" w:hAnsi="Times New Roman" w:cs="Times New Roman"/>
          <w:sz w:val="28"/>
          <w:szCs w:val="28"/>
          <w:lang w:val="pt-BR"/>
        </w:rPr>
        <w:lastRenderedPageBreak/>
        <w:t>- Gọi HS nhắc lại nội dung phần ghi nhớ</w:t>
      </w:r>
    </w:p>
    <w:p w:rsidR="003D74F0" w:rsidRPr="0079172E" w:rsidRDefault="003D74F0" w:rsidP="003D74F0">
      <w:pPr>
        <w:pStyle w:val="BodyText"/>
        <w:jc w:val="left"/>
        <w:rPr>
          <w:rFonts w:ascii="Times New Roman" w:hAnsi="Times New Roman"/>
          <w:szCs w:val="28"/>
          <w:lang w:val="pt-BR"/>
        </w:rPr>
      </w:pPr>
      <w:r w:rsidRPr="0079172E">
        <w:rPr>
          <w:rFonts w:ascii="Times New Roman" w:hAnsi="Times New Roman"/>
          <w:szCs w:val="28"/>
          <w:lang w:val="pt-BR"/>
        </w:rPr>
        <w:t>-Vận dụng cách viết văn qua 2 bài trên ghi những điều em quan sát được về một buổi sáng trưa hoặc chiều trong công viên hay đường phố…</w:t>
      </w:r>
    </w:p>
    <w:p w:rsidR="003D74F0" w:rsidRPr="0079172E" w:rsidRDefault="003D74F0" w:rsidP="003D74F0">
      <w:pPr>
        <w:spacing w:line="260" w:lineRule="atLeast"/>
        <w:jc w:val="both"/>
        <w:rPr>
          <w:rFonts w:ascii="Times New Roman" w:hAnsi="Times New Roman" w:cs="Times New Roman"/>
          <w:b/>
          <w:bCs/>
          <w:sz w:val="28"/>
          <w:szCs w:val="28"/>
          <w:lang w:val="nl-NL"/>
        </w:rPr>
      </w:pPr>
    </w:p>
    <w:p w:rsidR="003D74F0" w:rsidRDefault="003D74F0" w:rsidP="00D86BE5">
      <w:pPr>
        <w:pStyle w:val="msonormalcxsplast"/>
        <w:spacing w:before="0" w:beforeAutospacing="0" w:after="0" w:afterAutospacing="0" w:line="260" w:lineRule="atLeast"/>
        <w:jc w:val="both"/>
        <w:rPr>
          <w:b/>
          <w:i/>
          <w:iCs/>
          <w:sz w:val="28"/>
          <w:szCs w:val="28"/>
          <w:lang w:val="nl-NL"/>
        </w:rPr>
      </w:pPr>
    </w:p>
    <w:p w:rsidR="003D74F0" w:rsidRDefault="003D74F0" w:rsidP="00D86BE5">
      <w:pPr>
        <w:pStyle w:val="msonormalcxsplast"/>
        <w:spacing w:before="0" w:beforeAutospacing="0" w:after="0" w:afterAutospacing="0" w:line="260" w:lineRule="atLeast"/>
        <w:jc w:val="both"/>
        <w:rPr>
          <w:b/>
          <w:i/>
          <w:iCs/>
          <w:sz w:val="28"/>
          <w:szCs w:val="28"/>
          <w:lang w:val="nl-NL"/>
        </w:rPr>
      </w:pPr>
    </w:p>
    <w:p w:rsidR="003D74F0" w:rsidRDefault="003D74F0" w:rsidP="00D86BE5">
      <w:pPr>
        <w:pStyle w:val="msonormalcxsplast"/>
        <w:spacing w:before="0" w:beforeAutospacing="0" w:after="0" w:afterAutospacing="0" w:line="260" w:lineRule="atLeast"/>
        <w:jc w:val="both"/>
        <w:rPr>
          <w:b/>
          <w:i/>
          <w:iCs/>
          <w:sz w:val="28"/>
          <w:szCs w:val="28"/>
          <w:lang w:val="nl-NL"/>
        </w:rPr>
      </w:pPr>
    </w:p>
    <w:p w:rsidR="00D86BE5" w:rsidRPr="0079172E" w:rsidRDefault="00D86BE5" w:rsidP="00D86BE5">
      <w:pPr>
        <w:pStyle w:val="msonormalcxsplast"/>
        <w:spacing w:before="0" w:beforeAutospacing="0" w:after="0" w:afterAutospacing="0" w:line="260" w:lineRule="atLeast"/>
        <w:jc w:val="both"/>
        <w:rPr>
          <w:b/>
          <w:i/>
          <w:iCs/>
          <w:sz w:val="28"/>
          <w:szCs w:val="28"/>
          <w:lang w:val="nl-NL"/>
        </w:rPr>
      </w:pPr>
      <w:r w:rsidRPr="0079172E">
        <w:rPr>
          <w:noProof/>
          <w:sz w:val="28"/>
          <w:szCs w:val="28"/>
        </w:rPr>
        <mc:AlternateContent>
          <mc:Choice Requires="wps">
            <w:drawing>
              <wp:anchor distT="0" distB="0" distL="114300" distR="114300" simplePos="0" relativeHeight="251935744" behindDoc="0" locked="0" layoutInCell="1" allowOverlap="1">
                <wp:simplePos x="0" y="0"/>
                <wp:positionH relativeFrom="column">
                  <wp:posOffset>1730375</wp:posOffset>
                </wp:positionH>
                <wp:positionV relativeFrom="paragraph">
                  <wp:posOffset>117475</wp:posOffset>
                </wp:positionV>
                <wp:extent cx="2214880" cy="0"/>
                <wp:effectExtent l="10160" t="6985" r="13335" b="12065"/>
                <wp:wrapNone/>
                <wp:docPr id="1313" name="Straight Connector 1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BAFF32" id="Straight Connector 1313" o:spid="_x0000_s1026" style="position:absolute;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9.25pt" to="310.6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"/>
            </w:pict>
          </mc:Fallback>
        </mc:AlternateContent>
      </w:r>
    </w:p>
    <w:p w:rsidR="00D86BE5" w:rsidRPr="0079172E" w:rsidRDefault="00D86BE5" w:rsidP="00D86BE5">
      <w:pPr>
        <w:tabs>
          <w:tab w:val="left" w:pos="4035"/>
        </w:tabs>
        <w:spacing w:line="260" w:lineRule="atLeast"/>
        <w:jc w:val="center"/>
        <w:outlineLvl w:val="0"/>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Thứ năm ngày 7  tháng 9 năm 2017( Dạy chiều 7/9)</w:t>
      </w:r>
    </w:p>
    <w:p w:rsidR="00D86BE5" w:rsidRPr="0079172E" w:rsidRDefault="00D86BE5" w:rsidP="00D86BE5">
      <w:pPr>
        <w:tabs>
          <w:tab w:val="left" w:pos="4035"/>
        </w:tabs>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OÁN</w:t>
      </w:r>
    </w:p>
    <w:p w:rsidR="00D86BE5" w:rsidRPr="0079172E" w:rsidRDefault="00D86BE5" w:rsidP="00D86BE5">
      <w:pPr>
        <w:tabs>
          <w:tab w:val="left" w:pos="4035"/>
        </w:tabs>
        <w:spacing w:line="260" w:lineRule="atLeast"/>
        <w:jc w:val="center"/>
        <w:outlineLvl w:val="0"/>
        <w:rPr>
          <w:rFonts w:ascii="Times New Roman" w:hAnsi="Times New Roman" w:cs="Times New Roman"/>
          <w:b/>
          <w:iCs/>
          <w:sz w:val="28"/>
          <w:szCs w:val="28"/>
          <w:u w:val="single"/>
          <w:lang w:val="nl-NL"/>
        </w:rPr>
      </w:pPr>
      <w:r w:rsidRPr="0079172E">
        <w:rPr>
          <w:rFonts w:ascii="Times New Roman" w:hAnsi="Times New Roman" w:cs="Times New Roman"/>
          <w:b/>
          <w:sz w:val="28"/>
          <w:szCs w:val="28"/>
          <w:lang w:val="nl-NL"/>
        </w:rPr>
        <w:t>ÔN TẬP : SO SÁNH HAI PHÂN SỐ/7</w:t>
      </w:r>
    </w:p>
    <w:p w:rsidR="00D86BE5" w:rsidRPr="0079172E" w:rsidRDefault="00D86BE5" w:rsidP="00D86BE5">
      <w:pPr>
        <w:numPr>
          <w:ilvl w:val="0"/>
          <w:numId w:val="55"/>
        </w:numPr>
        <w:spacing w:after="0"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Mục tiêu</w:t>
      </w:r>
      <w:r w:rsidRPr="0079172E">
        <w:rPr>
          <w:rFonts w:ascii="Times New Roman" w:hAnsi="Times New Roman" w:cs="Times New Roman"/>
          <w:sz w:val="28"/>
          <w:szCs w:val="28"/>
          <w:lang w:val="nl-NL"/>
        </w:rPr>
        <w:t xml:space="preserve">: </w:t>
      </w:r>
    </w:p>
    <w:p w:rsidR="00D86BE5" w:rsidRPr="0079172E" w:rsidRDefault="00D86BE5" w:rsidP="00D86BE5">
      <w:pPr>
        <w:ind w:left="360"/>
        <w:rPr>
          <w:rFonts w:ascii="Times New Roman" w:hAnsi="Times New Roman" w:cs="Times New Roman"/>
          <w:sz w:val="28"/>
          <w:szCs w:val="28"/>
        </w:rPr>
      </w:pPr>
      <w:r w:rsidRPr="0079172E">
        <w:rPr>
          <w:rFonts w:ascii="Times New Roman" w:hAnsi="Times New Roman" w:cs="Times New Roman"/>
          <w:sz w:val="28"/>
          <w:szCs w:val="28"/>
        </w:rPr>
        <w:t>Sau khi học xong bài này học sinh có khả năng</w:t>
      </w:r>
    </w:p>
    <w:p w:rsidR="00D86BE5" w:rsidRPr="0079172E" w:rsidRDefault="00D86BE5" w:rsidP="00D86BE5">
      <w:pPr>
        <w:spacing w:line="260" w:lineRule="atLeast"/>
        <w:ind w:left="360"/>
        <w:jc w:val="both"/>
        <w:outlineLvl w:val="0"/>
        <w:rPr>
          <w:rFonts w:ascii="Times New Roman" w:hAnsi="Times New Roman" w:cs="Times New Roman"/>
          <w:b/>
          <w:sz w:val="28"/>
          <w:szCs w:val="28"/>
          <w:lang w:val="nl-NL"/>
        </w:rPr>
      </w:pPr>
    </w:p>
    <w:p w:rsidR="00D86BE5" w:rsidRPr="0079172E" w:rsidRDefault="00D86BE5" w:rsidP="00D86BE5">
      <w:pPr>
        <w:numPr>
          <w:ilvl w:val="0"/>
          <w:numId w:val="46"/>
        </w:numPr>
        <w:spacing w:after="0"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Biết so sánh phân số với đơn vị.</w:t>
      </w:r>
    </w:p>
    <w:p w:rsidR="00D86BE5" w:rsidRPr="0079172E" w:rsidRDefault="00D86BE5" w:rsidP="00D86BE5">
      <w:pPr>
        <w:numPr>
          <w:ilvl w:val="0"/>
          <w:numId w:val="46"/>
        </w:numPr>
        <w:spacing w:after="0"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So sánh hai phân số có cùng tử số</w:t>
      </w:r>
    </w:p>
    <w:p w:rsidR="00D86BE5" w:rsidRPr="0079172E" w:rsidRDefault="00D86BE5" w:rsidP="00D86BE5">
      <w:pPr>
        <w:pStyle w:val="msonormalcxsplast"/>
        <w:numPr>
          <w:ilvl w:val="0"/>
          <w:numId w:val="46"/>
        </w:numPr>
        <w:spacing w:before="0" w:beforeAutospacing="0" w:after="0" w:afterAutospacing="0" w:line="260" w:lineRule="atLeast"/>
        <w:jc w:val="both"/>
        <w:rPr>
          <w:sz w:val="28"/>
          <w:szCs w:val="28"/>
          <w:lang w:val="nl-NL"/>
        </w:rPr>
      </w:pPr>
      <w:r w:rsidRPr="0079172E">
        <w:rPr>
          <w:sz w:val="28"/>
          <w:szCs w:val="28"/>
          <w:lang w:val="nl-NL"/>
        </w:rPr>
        <w:t>Rèn luyện tính cẩn thận, chăm chỉ; hình thành và phát triển năng lực tư duy và lập luận toán học, năng lực giao tiếp toán học.</w:t>
      </w:r>
    </w:p>
    <w:p w:rsidR="00D86BE5" w:rsidRPr="0079172E" w:rsidRDefault="00D86BE5" w:rsidP="00D86BE5">
      <w:pPr>
        <w:numPr>
          <w:ilvl w:val="0"/>
          <w:numId w:val="55"/>
        </w:numPr>
        <w:spacing w:after="0" w:line="260" w:lineRule="atLeast"/>
        <w:ind w:left="0" w:firstLine="0"/>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Đồ dùng dạy học</w:t>
      </w:r>
    </w:p>
    <w:p w:rsidR="00D86BE5" w:rsidRPr="0079172E" w:rsidRDefault="00D86BE5" w:rsidP="00D86BE5">
      <w:pPr>
        <w:rPr>
          <w:rFonts w:ascii="Times New Roman" w:hAnsi="Times New Roman" w:cs="Times New Roman"/>
          <w:sz w:val="28"/>
          <w:szCs w:val="28"/>
        </w:rPr>
      </w:pPr>
      <w:r w:rsidRPr="0079172E">
        <w:rPr>
          <w:rFonts w:ascii="Times New Roman" w:hAnsi="Times New Roman" w:cs="Times New Roman"/>
          <w:sz w:val="28"/>
          <w:szCs w:val="28"/>
        </w:rPr>
        <w:t>Bảng tổng hợp các cách so sánh phân số</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jc w:val="both"/>
        <w:rPr>
          <w:rFonts w:ascii="Times New Roman" w:hAnsi="Times New Roman" w:cs="Times New Roman"/>
          <w:b/>
          <w:i/>
          <w:sz w:val="28"/>
          <w:szCs w:val="28"/>
        </w:rPr>
      </w:pPr>
      <w:r w:rsidRPr="0079172E">
        <w:rPr>
          <w:rFonts w:ascii="Times New Roman" w:hAnsi="Times New Roman" w:cs="Times New Roman"/>
          <w:b/>
          <w:i/>
          <w:sz w:val="28"/>
          <w:szCs w:val="28"/>
        </w:rPr>
        <w:t>1. Hoạt động khởi động:</w:t>
      </w:r>
    </w:p>
    <w:p w:rsidR="00D86BE5" w:rsidRPr="0079172E" w:rsidRDefault="00D86BE5" w:rsidP="00D86BE5">
      <w:pPr>
        <w:rPr>
          <w:rFonts w:ascii="Times New Roman" w:hAnsi="Times New Roman" w:cs="Times New Roman"/>
          <w:sz w:val="28"/>
          <w:szCs w:val="28"/>
          <w:lang w:val="fr-FR"/>
        </w:rPr>
      </w:pPr>
      <w:r w:rsidRPr="0079172E">
        <w:rPr>
          <w:rFonts w:ascii="Times New Roman" w:hAnsi="Times New Roman" w:cs="Times New Roman"/>
          <w:b/>
          <w:sz w:val="28"/>
          <w:szCs w:val="28"/>
          <w:lang w:val="fr-FR"/>
        </w:rPr>
        <w:tab/>
      </w:r>
      <w:r w:rsidRPr="0079172E">
        <w:rPr>
          <w:rFonts w:ascii="Times New Roman" w:hAnsi="Times New Roman" w:cs="Times New Roman"/>
          <w:sz w:val="28"/>
          <w:szCs w:val="28"/>
          <w:lang w:val="fr-FR"/>
        </w:rPr>
        <w:t>- Gọi HS nêu quy tắc so sánh 2 phân số cùng MS, khác MS.</w:t>
      </w:r>
    </w:p>
    <w:p w:rsidR="00D86BE5" w:rsidRPr="0079172E" w:rsidRDefault="00D86BE5" w:rsidP="00D86BE5">
      <w:pPr>
        <w:rPr>
          <w:rFonts w:ascii="Times New Roman" w:hAnsi="Times New Roman" w:cs="Times New Roman"/>
          <w:sz w:val="28"/>
          <w:szCs w:val="28"/>
          <w:lang w:val="fr-FR"/>
        </w:rPr>
      </w:pPr>
      <w:r w:rsidRPr="0079172E">
        <w:rPr>
          <w:rFonts w:ascii="Times New Roman" w:hAnsi="Times New Roman" w:cs="Times New Roman"/>
          <w:sz w:val="28"/>
          <w:szCs w:val="28"/>
          <w:lang w:val="fr-FR"/>
        </w:rPr>
        <w:tab/>
        <w:t>- GV nhận xét --&gt; Giới thiệu bài.</w:t>
      </w:r>
    </w:p>
    <w:p w:rsidR="00D86BE5" w:rsidRPr="0079172E" w:rsidRDefault="00D86BE5" w:rsidP="00D86BE5">
      <w:pPr>
        <w:spacing w:line="260" w:lineRule="atLeast"/>
        <w:jc w:val="both"/>
        <w:rPr>
          <w:rFonts w:ascii="Times New Roman" w:hAnsi="Times New Roman" w:cs="Times New Roman"/>
          <w:i/>
          <w:sz w:val="28"/>
          <w:szCs w:val="28"/>
          <w:lang w:val="nl-NL"/>
        </w:rPr>
      </w:pPr>
      <w:r w:rsidRPr="0079172E">
        <w:rPr>
          <w:rFonts w:ascii="Times New Roman" w:hAnsi="Times New Roman" w:cs="Times New Roman"/>
          <w:b/>
          <w:i/>
          <w:sz w:val="28"/>
          <w:szCs w:val="28"/>
        </w:rPr>
        <w:t>2. Hoạt động thực hành</w:t>
      </w:r>
    </w:p>
    <w:p w:rsidR="00D86BE5" w:rsidRPr="0079172E" w:rsidRDefault="00D86BE5" w:rsidP="00D86BE5">
      <w:pPr>
        <w:spacing w:line="260" w:lineRule="atLeast"/>
        <w:jc w:val="both"/>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Bài 1a: HS tự so sánh và điền dấu thích hợ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gọi HS nhận xét bài làm của bạn trên bảng. </w:t>
      </w:r>
    </w:p>
    <w:p w:rsidR="00D86BE5" w:rsidRPr="0079172E" w:rsidRDefault="00D86BE5" w:rsidP="00D86BE5">
      <w:pPr>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1b: </w:t>
      </w:r>
      <w:r w:rsidRPr="0079172E">
        <w:rPr>
          <w:rFonts w:ascii="Times New Roman" w:hAnsi="Times New Roman" w:cs="Times New Roman"/>
          <w:color w:val="000000"/>
          <w:sz w:val="28"/>
          <w:szCs w:val="28"/>
          <w:lang w:val="nl-NL"/>
        </w:rPr>
        <w:t>HĐ nhóm 4: Nhóm trưởng điều hành các bạn tự làm sau đó trao đổi nhóm đôi, nhóm 4.</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 xml:space="preserve"> T chia sẻ.</w:t>
      </w:r>
      <w:r w:rsidRPr="0079172E">
        <w:rPr>
          <w:rFonts w:ascii="Times New Roman" w:hAnsi="Times New Roman" w:cs="Times New Roman"/>
          <w:sz w:val="28"/>
          <w:szCs w:val="28"/>
          <w:lang w:val="nl-NL"/>
        </w:rPr>
        <w:t xml:space="preserve"> Thế nào là phân số lớn hơn 1, phân số bằng 1, phân số bé hơn 1?</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Bài 2: HS nêu yêu cầu của bài và tự làm</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êu cách so sánh: so sánh hai phân số có cùng tử số.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HS nêu yêu cầu của bài và tự làm</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Nêu các cách so sánh ? (qui đồng mẫu số, qui đồng tử số để  hay so sánh qua đơn vị sao cho thuận tiện không nhất thiết phải theo 1 cách).</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ài 4. Gọi 1 HS đọc đầu bài toá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yêu cầu HS tự làm bài. HS nêu bài làm của mình. HS khác nhận xét.</w:t>
      </w:r>
    </w:p>
    <w:p w:rsidR="00D86BE5" w:rsidRPr="0079172E" w:rsidRDefault="00D86BE5" w:rsidP="00D86BE5">
      <w:pPr>
        <w:spacing w:line="260" w:lineRule="atLeast"/>
        <w:jc w:val="both"/>
        <w:outlineLvl w:val="0"/>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3. Hoạt động vận dụng kiến thức, kĩ năng vào thực tiễ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êu cách so sánh phân số với đơn vị, hai phân số có cùng tử số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hận xét giờ học và dặn dò.</w: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06048" behindDoc="0" locked="0" layoutInCell="1" allowOverlap="1">
                <wp:simplePos x="0" y="0"/>
                <wp:positionH relativeFrom="column">
                  <wp:posOffset>1806575</wp:posOffset>
                </wp:positionH>
                <wp:positionV relativeFrom="paragraph">
                  <wp:posOffset>55245</wp:posOffset>
                </wp:positionV>
                <wp:extent cx="2837815" cy="0"/>
                <wp:effectExtent l="10160" t="5080" r="9525" b="13970"/>
                <wp:wrapNone/>
                <wp:docPr id="1312" name="Straight Connector 1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7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0EE9FD" id="Straight Connector 1312" o:spid="_x0000_s1026" style="position:absolute;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25pt,4.35pt" to="365.7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"/>
            </w:pict>
          </mc:Fallback>
        </mc:AlternateConten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HOA HỌC</w: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Bài 2, 3:                 NAM HAY NỮ</w:t>
      </w:r>
    </w:p>
    <w:p w:rsidR="00D86BE5" w:rsidRPr="0079172E" w:rsidRDefault="00D86BE5" w:rsidP="00D86BE5">
      <w:pPr>
        <w:numPr>
          <w:ilvl w:val="0"/>
          <w:numId w:val="56"/>
        </w:numPr>
        <w:spacing w:after="0"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Mục tiêu</w:t>
      </w:r>
      <w:r w:rsidRPr="0079172E">
        <w:rPr>
          <w:rFonts w:ascii="Times New Roman" w:hAnsi="Times New Roman" w:cs="Times New Roman"/>
          <w:sz w:val="28"/>
          <w:szCs w:val="28"/>
          <w:lang w:val="nl-NL"/>
        </w:rPr>
        <w:t>:</w:t>
      </w:r>
    </w:p>
    <w:p w:rsidR="00D86BE5" w:rsidRPr="0079172E" w:rsidRDefault="00D86BE5" w:rsidP="00D86BE5">
      <w:pPr>
        <w:spacing w:line="260" w:lineRule="atLeast"/>
        <w:jc w:val="both"/>
        <w:outlineLvl w:val="0"/>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sz w:val="28"/>
          <w:szCs w:val="28"/>
        </w:rPr>
        <w:t>Sau khi học xong bài này học sinh có khả năng</w:t>
      </w:r>
    </w:p>
    <w:p w:rsidR="00D86BE5" w:rsidRPr="0079172E" w:rsidRDefault="00D86BE5" w:rsidP="00D86BE5">
      <w:pPr>
        <w:numPr>
          <w:ilvl w:val="0"/>
          <w:numId w:val="46"/>
        </w:numPr>
        <w:spacing w:after="0"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Phân biệt được các đặc điểm về mặt sinh học và xã hội giữa nam và nữ.</w:t>
      </w:r>
    </w:p>
    <w:p w:rsidR="00D86BE5" w:rsidRPr="0079172E" w:rsidRDefault="00D86BE5" w:rsidP="00D86BE5">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hận ra  sự cần thiết phải thay đổi một số quan niệm xã hội giữa nam và nữ.</w:t>
      </w:r>
    </w:p>
    <w:p w:rsidR="00D86BE5" w:rsidRPr="0079172E" w:rsidRDefault="00D86BE5" w:rsidP="00D86BE5">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ó ý thức tôn trọng các bạn cùng giới và # giới, không phân biệt nam hay nữ.</w:t>
      </w:r>
    </w:p>
    <w:p w:rsidR="00D86BE5" w:rsidRPr="0079172E" w:rsidRDefault="00D86BE5" w:rsidP="00D86BE5">
      <w:pPr>
        <w:spacing w:line="260" w:lineRule="atLeast"/>
        <w:ind w:left="46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ĩ năng</w:t>
      </w:r>
    </w:p>
    <w:p w:rsidR="00D86BE5" w:rsidRPr="0079172E" w:rsidRDefault="00D86BE5" w:rsidP="00D86BE5">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Kĩ năng PT đối chiếu các đặc điểm đặc trưng của nam và nữ. </w:t>
      </w:r>
    </w:p>
    <w:p w:rsidR="00D86BE5" w:rsidRPr="0079172E" w:rsidRDefault="00D86BE5" w:rsidP="00D86BE5">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ĩ năng TB suy nghĩ về các quan niệm nam nữ.</w:t>
      </w:r>
    </w:p>
    <w:p w:rsidR="00D86BE5" w:rsidRPr="0079172E" w:rsidRDefault="00D86BE5" w:rsidP="00D86BE5">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ĩ năng tự nhận thức và xác định giá trị bản thân.</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i/>
          <w:sz w:val="28"/>
          <w:szCs w:val="28"/>
          <w:lang w:val="nl-NL"/>
        </w:rPr>
        <w:t xml:space="preserve"> Hoạt động 1: Tìm hiểu điểm giống nhau và khác nhau giữa bạn trai và bạn gái về mặt sinh học</w:t>
      </w:r>
    </w:p>
    <w:p w:rsidR="00D86BE5" w:rsidRPr="0079172E" w:rsidRDefault="00D86BE5" w:rsidP="00D86BE5">
      <w:pPr>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color w:val="000000"/>
          <w:sz w:val="28"/>
          <w:szCs w:val="28"/>
          <w:lang w:val="nl-NL"/>
        </w:rPr>
        <w:t xml:space="preserve">HĐ nhóm 4: Nhóm trưởng điều hành các bạn tự trả lời </w:t>
      </w:r>
      <w:r w:rsidRPr="0079172E">
        <w:rPr>
          <w:rFonts w:ascii="Times New Roman" w:hAnsi="Times New Roman" w:cs="Times New Roman"/>
          <w:sz w:val="28"/>
          <w:szCs w:val="28"/>
          <w:lang w:val="nl-NL"/>
        </w:rPr>
        <w:t>các câu hỏi 1,2 ,3 trang 6 SGK</w:t>
      </w:r>
      <w:r w:rsidRPr="0079172E">
        <w:rPr>
          <w:rFonts w:ascii="Times New Roman" w:hAnsi="Times New Roman" w:cs="Times New Roman"/>
          <w:color w:val="000000"/>
          <w:sz w:val="28"/>
          <w:szCs w:val="28"/>
          <w:lang w:val="nl-NL"/>
        </w:rPr>
        <w:t xml:space="preserve"> sau đó trao đổi nhóm đôi, nhóm 4.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T chia sẻ</w:t>
      </w:r>
      <w:r w:rsidRPr="0079172E">
        <w:rPr>
          <w:rFonts w:ascii="Times New Roman" w:hAnsi="Times New Roman" w:cs="Times New Roman"/>
          <w:sz w:val="28"/>
          <w:szCs w:val="28"/>
          <w:lang w:val="nl-NL"/>
        </w:rPr>
        <w:t xml:space="preserve">: Ngoài những đặc điểm chung nam # nữ ở cơ quan sinh dục  </w:t>
      </w:r>
    </w:p>
    <w:p w:rsidR="00D86BE5" w:rsidRPr="0079172E" w:rsidRDefault="00D86BE5" w:rsidP="00D86BE5">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Hoạt động 2: Trò chơi Ai nhanh ai đú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ục tiêu: Hs  nhận biết được đặc điểm cụ thể giống nhau và khác nhau giữa bạn trai và bạn gá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tổ chức cho HS xếp các tấm phiếu vào bảng  </w:t>
      </w:r>
    </w:p>
    <w:tbl>
      <w:tblPr>
        <w:tblpPr w:leftFromText="180" w:rightFromText="180" w:vertAnchor="text" w:horzAnchor="margin" w:tblpY="359"/>
        <w:tblW w:w="0" w:type="auto"/>
        <w:tblLook w:val="01E0" w:firstRow="1" w:lastRow="1" w:firstColumn="1" w:lastColumn="1" w:noHBand="0" w:noVBand="0"/>
      </w:tblPr>
      <w:tblGrid>
        <w:gridCol w:w="2044"/>
        <w:gridCol w:w="3345"/>
        <w:gridCol w:w="3956"/>
      </w:tblGrid>
      <w:tr w:rsidR="00D86BE5" w:rsidRPr="0079172E" w:rsidTr="00E93AC9">
        <w:trPr>
          <w:trHeight w:val="70"/>
        </w:trPr>
        <w:tc>
          <w:tcPr>
            <w:tcW w:w="2093"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Nam</w:t>
            </w:r>
          </w:p>
        </w:tc>
        <w:tc>
          <w:tcPr>
            <w:tcW w:w="3444"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Cả nam và nữ</w:t>
            </w:r>
          </w:p>
        </w:tc>
        <w:tc>
          <w:tcPr>
            <w:tcW w:w="4084"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Nữ</w:t>
            </w:r>
          </w:p>
        </w:tc>
      </w:tr>
      <w:tr w:rsidR="00D86BE5" w:rsidRPr="0079172E" w:rsidTr="00E93AC9">
        <w:tc>
          <w:tcPr>
            <w:tcW w:w="209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Cơ quan sinh dục tạo ra tinh trùng.</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p>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p>
        </w:tc>
        <w:tc>
          <w:tcPr>
            <w:tcW w:w="3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lastRenderedPageBreak/>
              <w:t xml:space="preserve"> Có râu, mạnh mẽ, kiên nhẫn, tự tin, chăm sóc con, trụ cột gia đình, đá bóng,..</w:t>
            </w:r>
          </w:p>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p>
        </w:tc>
        <w:tc>
          <w:tcPr>
            <w:tcW w:w="408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lastRenderedPageBreak/>
              <w:t>Cơ quan sinh dục tạo ra trứng.</w:t>
            </w:r>
          </w:p>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Mang thai , cho con bú.</w:t>
            </w:r>
          </w:p>
        </w:tc>
      </w:tr>
    </w:tbl>
    <w:p w:rsidR="00D86BE5" w:rsidRPr="0079172E" w:rsidRDefault="00D86BE5" w:rsidP="00D86BE5">
      <w:pPr>
        <w:spacing w:line="260" w:lineRule="atLeast"/>
        <w:ind w:left="570"/>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o HS chất vấn nhau vì sao chọn câu đó?</w:t>
      </w:r>
    </w:p>
    <w:p w:rsidR="00D86BE5" w:rsidRPr="0079172E" w:rsidRDefault="00D86BE5" w:rsidP="00D86BE5">
      <w:pPr>
        <w:spacing w:line="260" w:lineRule="atLeast"/>
        <w:ind w:left="75"/>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Hoạt động 3 : Thảo luận một số quan niệm xã hội về nam và nữ</w:t>
      </w:r>
    </w:p>
    <w:p w:rsidR="00D86BE5" w:rsidRPr="0079172E" w:rsidRDefault="00D86BE5" w:rsidP="00D86BE5">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ục tiêu: HS nắm được một số quan niệm xã hội về nam và nữ</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 xml:space="preserve">HĐ nhóm 4: Nhóm trưởng điều hành các bạn tự trả lời </w:t>
      </w:r>
      <w:r w:rsidRPr="0079172E">
        <w:rPr>
          <w:rFonts w:ascii="Times New Roman" w:hAnsi="Times New Roman" w:cs="Times New Roman"/>
          <w:sz w:val="28"/>
          <w:szCs w:val="28"/>
          <w:lang w:val="nl-NL"/>
        </w:rPr>
        <w:t xml:space="preserve">các câu hỏi sau </w:t>
      </w:r>
      <w:r w:rsidRPr="0079172E">
        <w:rPr>
          <w:rFonts w:ascii="Times New Roman" w:hAnsi="Times New Roman" w:cs="Times New Roman"/>
          <w:color w:val="000000"/>
          <w:sz w:val="28"/>
          <w:szCs w:val="28"/>
          <w:lang w:val="nl-NL"/>
        </w:rPr>
        <w:t>sau đó trao đổi nhóm đôi, nhóm 4.</w:t>
      </w:r>
      <w:r w:rsidRPr="0079172E">
        <w:rPr>
          <w:rFonts w:ascii="Times New Roman" w:hAnsi="Times New Roman" w:cs="Times New Roman"/>
          <w:sz w:val="28"/>
          <w:szCs w:val="28"/>
          <w:lang w:val="nl-NL"/>
        </w:rPr>
        <w:t xml:space="preserve"> Mỗi nhóm 2 câu hỏ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Bạn có đồng ý với câu trả lời dưới đây không? Hãy giải thích.</w:t>
      </w:r>
    </w:p>
    <w:p w:rsidR="00D86BE5" w:rsidRPr="0079172E" w:rsidRDefault="00D86BE5" w:rsidP="00D86BE5">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Công việc nội trợ là của phụ nữ</w:t>
      </w:r>
    </w:p>
    <w:p w:rsidR="00D86BE5" w:rsidRPr="0079172E" w:rsidRDefault="00D86BE5" w:rsidP="00D86BE5">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Đàn ông là người kiếm tiền nuôi GĐ</w:t>
      </w:r>
    </w:p>
    <w:p w:rsidR="00D86BE5" w:rsidRPr="0079172E" w:rsidRDefault="00D86BE5" w:rsidP="00D86BE5">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Con gái nên học nữ công gia chánh, con trai nên học kỹ thuật</w:t>
      </w:r>
    </w:p>
    <w:p w:rsidR="00D86BE5" w:rsidRPr="0079172E" w:rsidRDefault="00D86BE5" w:rsidP="00D86BE5">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Trong GĐ những yêu cầu hay cư sử của cha mẹ với con trai hay con gái có # nhau không và # nhau nt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Liên hệ trong lớp mình có sự phân biệt giữa nam và nữ không?</w:t>
      </w:r>
    </w:p>
    <w:p w:rsidR="00D86BE5" w:rsidRPr="0079172E" w:rsidRDefault="00D86BE5" w:rsidP="00D86BE5">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4. Tại sao không nên phân biệt đối sử giữa nam và nữ?</w:t>
      </w:r>
    </w:p>
    <w:p w:rsidR="00D86BE5" w:rsidRPr="0079172E" w:rsidRDefault="00D86BE5" w:rsidP="00D86BE5">
      <w:pPr>
        <w:spacing w:line="260" w:lineRule="atLeast"/>
        <w:ind w:left="43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Bình đẳng =&gt; các em phải biết bày tỏ quan của mình trong GĐ trường học =&gt; là mục bcb</w:t>
      </w:r>
    </w:p>
    <w:p w:rsidR="00D86BE5" w:rsidRPr="0079172E" w:rsidRDefault="00D86BE5" w:rsidP="00D86BE5">
      <w:pPr>
        <w:spacing w:line="260" w:lineRule="atLeast"/>
        <w:jc w:val="both"/>
        <w:outlineLvl w:val="0"/>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Hoạt động 4: Vận dụng</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GV dặn học sinh cần đối xử bình đẳng với các bạn nữ</w:t>
      </w:r>
    </w:p>
    <w:p w:rsidR="00D86BE5" w:rsidRPr="0079172E" w:rsidRDefault="00D86BE5" w:rsidP="00D86BE5">
      <w:pPr>
        <w:spacing w:line="260" w:lineRule="atLeast"/>
        <w:rPr>
          <w:rFonts w:ascii="Times New Roman" w:hAnsi="Times New Roman" w:cs="Times New Roman"/>
          <w:b/>
          <w:sz w:val="28"/>
          <w:szCs w:val="28"/>
          <w:lang w:val="nl-NL"/>
        </w:rPr>
      </w:pP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38816" behindDoc="0" locked="0" layoutInCell="1" allowOverlap="1">
                <wp:simplePos x="0" y="0"/>
                <wp:positionH relativeFrom="column">
                  <wp:posOffset>1868805</wp:posOffset>
                </wp:positionH>
                <wp:positionV relativeFrom="paragraph">
                  <wp:posOffset>93345</wp:posOffset>
                </wp:positionV>
                <wp:extent cx="2007235" cy="0"/>
                <wp:effectExtent l="5715" t="8890" r="6350" b="10160"/>
                <wp:wrapNone/>
                <wp:docPr id="1311" name="Straight Connector 1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7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CC333D" id="Straight Connector 1311" o:spid="_x0000_s1026" style="position:absolute;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15pt,7.35pt" to="305.2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"/>
            </w:pict>
          </mc:Fallback>
        </mc:AlternateConten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LUYỆN TỪ VÀ CÂU</w: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VỀ TỪ ĐỒNG NGHĨA</w:t>
      </w:r>
    </w:p>
    <w:p w:rsidR="00D86BE5" w:rsidRPr="0079172E" w:rsidRDefault="00D86BE5" w:rsidP="00D86BE5">
      <w:pPr>
        <w:numPr>
          <w:ilvl w:val="0"/>
          <w:numId w:val="57"/>
        </w:numPr>
        <w:spacing w:after="0"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Mục tiêu</w:t>
      </w:r>
    </w:p>
    <w:p w:rsidR="00D86BE5" w:rsidRPr="0079172E" w:rsidRDefault="00D86BE5" w:rsidP="00D86BE5">
      <w:pPr>
        <w:numPr>
          <w:ilvl w:val="0"/>
          <w:numId w:val="46"/>
        </w:numPr>
        <w:spacing w:after="0"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Tìm đ</w:t>
      </w:r>
      <w:r w:rsidRPr="0079172E">
        <w:rPr>
          <w:rFonts w:ascii="Times New Roman" w:hAnsi="Times New Roman" w:cs="Times New Roman"/>
          <w:sz w:val="28"/>
          <w:szCs w:val="28"/>
          <w:lang w:val="nl-NL"/>
        </w:rPr>
        <w:softHyphen/>
        <w:t>ược nhiều từ đồng nghĩa chỉ màu sắc và đặt câu với 1 từ tìm đư</w:t>
      </w:r>
      <w:r w:rsidRPr="0079172E">
        <w:rPr>
          <w:rFonts w:ascii="Times New Roman" w:hAnsi="Times New Roman" w:cs="Times New Roman"/>
          <w:sz w:val="28"/>
          <w:szCs w:val="28"/>
          <w:lang w:val="nl-NL"/>
        </w:rPr>
        <w:softHyphen/>
        <w:t>ợc ở bài tập 1</w:t>
      </w:r>
    </w:p>
    <w:p w:rsidR="00D86BE5" w:rsidRPr="0079172E" w:rsidRDefault="00D86BE5" w:rsidP="00D86BE5">
      <w:pPr>
        <w:numPr>
          <w:ilvl w:val="0"/>
          <w:numId w:val="46"/>
        </w:numPr>
        <w:spacing w:after="0"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sz w:val="28"/>
          <w:szCs w:val="28"/>
          <w:lang w:val="nl-NL"/>
        </w:rPr>
        <w:t>Hiểu nghĩa của các từ ngữ trong bài học</w:t>
      </w:r>
    </w:p>
    <w:p w:rsidR="00D86BE5" w:rsidRPr="0079172E" w:rsidRDefault="00D86BE5" w:rsidP="00D86BE5">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họn đư</w:t>
      </w:r>
      <w:r w:rsidRPr="0079172E">
        <w:rPr>
          <w:rFonts w:ascii="Times New Roman" w:hAnsi="Times New Roman" w:cs="Times New Roman"/>
          <w:sz w:val="28"/>
          <w:szCs w:val="28"/>
          <w:lang w:val="nl-NL"/>
        </w:rPr>
        <w:softHyphen/>
        <w:t>ợc từ thích hợp để hoàn chỉnh bài văn( BT3)</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II. Các hoạt động dạy học:</w:t>
      </w:r>
    </w:p>
    <w:p w:rsidR="00D86BE5" w:rsidRPr="0079172E" w:rsidRDefault="00D86BE5" w:rsidP="00D86BE5">
      <w:pPr>
        <w:jc w:val="both"/>
        <w:rPr>
          <w:rFonts w:ascii="Times New Roman" w:hAnsi="Times New Roman" w:cs="Times New Roman"/>
          <w:b/>
          <w:i/>
          <w:sz w:val="28"/>
          <w:szCs w:val="28"/>
        </w:rPr>
      </w:pPr>
      <w:r w:rsidRPr="0079172E">
        <w:rPr>
          <w:rFonts w:ascii="Times New Roman" w:hAnsi="Times New Roman" w:cs="Times New Roman"/>
          <w:b/>
          <w:i/>
          <w:sz w:val="28"/>
          <w:szCs w:val="28"/>
        </w:rPr>
        <w:t>1. Hoạt động khởi động:</w:t>
      </w:r>
      <w:r w:rsidRPr="0079172E">
        <w:rPr>
          <w:rFonts w:ascii="Times New Roman" w:hAnsi="Times New Roman" w:cs="Times New Roman"/>
          <w:i/>
          <w:sz w:val="28"/>
          <w:szCs w:val="28"/>
        </w:rPr>
        <w:t xml:space="preserve"> </w:t>
      </w:r>
    </w:p>
    <w:p w:rsidR="00D86BE5" w:rsidRPr="0079172E" w:rsidRDefault="00D86BE5" w:rsidP="00D86BE5">
      <w:pPr>
        <w:ind w:firstLine="720"/>
        <w:jc w:val="both"/>
        <w:rPr>
          <w:rFonts w:ascii="Times New Roman" w:hAnsi="Times New Roman" w:cs="Times New Roman"/>
          <w:sz w:val="28"/>
          <w:szCs w:val="28"/>
          <w:lang w:val="pt-BR"/>
        </w:rPr>
      </w:pPr>
      <w:r w:rsidRPr="0079172E">
        <w:rPr>
          <w:rFonts w:ascii="Times New Roman" w:hAnsi="Times New Roman" w:cs="Times New Roman"/>
          <w:sz w:val="28"/>
          <w:szCs w:val="28"/>
          <w:lang w:val="pt-BR"/>
        </w:rPr>
        <w:t>-Thế nào là từ đồng nghĩa ? Thế nào là từ đồng nghĩa hoàn toàn, không hoàn toàn.VD ?</w:t>
      </w:r>
    </w:p>
    <w:p w:rsidR="00D86BE5" w:rsidRPr="0079172E" w:rsidRDefault="00D86BE5" w:rsidP="00D86BE5">
      <w:pPr>
        <w:ind w:firstLine="720"/>
        <w:jc w:val="both"/>
        <w:rPr>
          <w:rFonts w:ascii="Times New Roman" w:hAnsi="Times New Roman" w:cs="Times New Roman"/>
          <w:i/>
          <w:sz w:val="28"/>
          <w:szCs w:val="28"/>
        </w:rPr>
      </w:pPr>
      <w:r w:rsidRPr="0079172E">
        <w:rPr>
          <w:rFonts w:ascii="Times New Roman" w:hAnsi="Times New Roman" w:cs="Times New Roman"/>
          <w:sz w:val="28"/>
          <w:szCs w:val="28"/>
          <w:lang w:val="pt-BR"/>
        </w:rPr>
        <w:lastRenderedPageBreak/>
        <w:t>-</w:t>
      </w:r>
      <w:r w:rsidRPr="0079172E">
        <w:rPr>
          <w:rFonts w:ascii="Times New Roman" w:hAnsi="Times New Roman" w:cs="Times New Roman"/>
          <w:i/>
          <w:sz w:val="28"/>
          <w:szCs w:val="28"/>
        </w:rPr>
        <w:t xml:space="preserve"> </w:t>
      </w:r>
      <w:r w:rsidRPr="0079172E">
        <w:rPr>
          <w:rFonts w:ascii="Times New Roman" w:hAnsi="Times New Roman" w:cs="Times New Roman"/>
          <w:sz w:val="28"/>
          <w:szCs w:val="28"/>
        </w:rPr>
        <w:t>Giới thiệu bài:</w:t>
      </w:r>
      <w:r w:rsidRPr="0079172E">
        <w:rPr>
          <w:rFonts w:ascii="Times New Roman" w:hAnsi="Times New Roman" w:cs="Times New Roman"/>
          <w:i/>
          <w:sz w:val="28"/>
          <w:szCs w:val="28"/>
        </w:rPr>
        <w:t xml:space="preserve"> </w:t>
      </w:r>
      <w:r w:rsidRPr="0079172E">
        <w:rPr>
          <w:rFonts w:ascii="Times New Roman" w:hAnsi="Times New Roman" w:cs="Times New Roman"/>
          <w:sz w:val="28"/>
          <w:szCs w:val="28"/>
        </w:rPr>
        <w:t>Nêu mục đích y/c của tiết học</w:t>
      </w:r>
    </w:p>
    <w:p w:rsidR="00D86BE5" w:rsidRPr="0079172E" w:rsidRDefault="00D86BE5" w:rsidP="00D86BE5">
      <w:pPr>
        <w:jc w:val="both"/>
        <w:rPr>
          <w:rFonts w:ascii="Times New Roman" w:hAnsi="Times New Roman" w:cs="Times New Roman"/>
          <w:i/>
          <w:sz w:val="28"/>
          <w:szCs w:val="28"/>
        </w:rPr>
      </w:pPr>
      <w:r w:rsidRPr="0079172E">
        <w:rPr>
          <w:rFonts w:ascii="Times New Roman" w:hAnsi="Times New Roman" w:cs="Times New Roman"/>
          <w:b/>
          <w:i/>
          <w:sz w:val="28"/>
          <w:szCs w:val="28"/>
          <w:lang w:val="da-DK"/>
        </w:rPr>
        <w:t>2. Hoạt động thực hành</w:t>
      </w:r>
    </w:p>
    <w:p w:rsidR="00D86BE5" w:rsidRPr="0079172E" w:rsidRDefault="00D86BE5" w:rsidP="00D86BE5">
      <w:pPr>
        <w:jc w:val="both"/>
        <w:rPr>
          <w:rFonts w:ascii="Times New Roman" w:hAnsi="Times New Roman" w:cs="Times New Roman"/>
          <w:i/>
          <w:sz w:val="28"/>
          <w:szCs w:val="28"/>
        </w:rPr>
      </w:pPr>
      <w:r w:rsidRPr="0079172E">
        <w:rPr>
          <w:rFonts w:ascii="Times New Roman" w:hAnsi="Times New Roman" w:cs="Times New Roman"/>
          <w:sz w:val="28"/>
          <w:szCs w:val="28"/>
          <w:lang w:val="nl-NL"/>
        </w:rPr>
        <w:t xml:space="preserve">  Bài 1: </w:t>
      </w:r>
      <w:r w:rsidRPr="0079172E">
        <w:rPr>
          <w:rFonts w:ascii="Times New Roman" w:hAnsi="Times New Roman" w:cs="Times New Roman"/>
          <w:color w:val="000000"/>
          <w:sz w:val="28"/>
          <w:szCs w:val="28"/>
          <w:lang w:val="nl-NL"/>
        </w:rPr>
        <w:t>HĐ nhóm 4: Nhóm trưởng điều hành các bạn tự làm sau đó trao đổi nhóm đôi, nhóm 4. T chia sẻ</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và HS nhận xét chốt lại đáp án đú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ìm các từ đồng nghĩa </w:t>
      </w:r>
    </w:p>
    <w:p w:rsidR="00D86BE5" w:rsidRPr="0079172E" w:rsidRDefault="00D86BE5" w:rsidP="00D86BE5">
      <w:pPr>
        <w:spacing w:line="260" w:lineRule="atLeast"/>
        <w:ind w:left="1080" w:hanging="100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àu xanh: xanh biếc, xanh lè, xanh xám ...</w:t>
      </w:r>
    </w:p>
    <w:p w:rsidR="00D86BE5" w:rsidRPr="0079172E" w:rsidRDefault="00D86BE5" w:rsidP="00D86BE5">
      <w:pPr>
        <w:spacing w:line="260" w:lineRule="atLeast"/>
        <w:ind w:left="1080" w:hanging="100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àu đỏ: đỏ thắm, đỏ nhừ, đỏ au...</w:t>
      </w:r>
    </w:p>
    <w:p w:rsidR="00D86BE5" w:rsidRPr="0079172E" w:rsidRDefault="00D86BE5" w:rsidP="00D86BE5">
      <w:pPr>
        <w:spacing w:line="260" w:lineRule="atLeast"/>
        <w:ind w:left="1080" w:hanging="100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àu trắng : trắng tinh, trắng toát, trắng phau...</w:t>
      </w:r>
    </w:p>
    <w:p w:rsidR="00D86BE5" w:rsidRPr="0079172E" w:rsidRDefault="00D86BE5" w:rsidP="00D86BE5">
      <w:pPr>
        <w:spacing w:line="260" w:lineRule="atLeast"/>
        <w:ind w:left="1080" w:hanging="100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àu đen : đen sì , đen kịt, đen thui..</w:t>
      </w:r>
    </w:p>
    <w:p w:rsidR="00D86BE5" w:rsidRPr="0079172E" w:rsidRDefault="00D86BE5" w:rsidP="00D86BE5">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ặt câu với 2,3 từ tìm đ</w:t>
      </w:r>
      <w:r w:rsidRPr="0079172E">
        <w:rPr>
          <w:rFonts w:ascii="Times New Roman" w:hAnsi="Times New Roman" w:cs="Times New Roman"/>
          <w:sz w:val="28"/>
          <w:szCs w:val="28"/>
          <w:lang w:val="nl-NL"/>
        </w:rPr>
        <w:softHyphen/>
        <w:t>ượ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S đọc yêu cầu của bài.</w:t>
      </w:r>
    </w:p>
    <w:p w:rsidR="00D86BE5" w:rsidRPr="0079172E" w:rsidRDefault="00D86BE5" w:rsidP="00D86BE5">
      <w:pPr>
        <w:spacing w:line="260" w:lineRule="atLeast"/>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ối tiếp nhau đặt câu</w:t>
      </w:r>
    </w:p>
    <w:p w:rsidR="00D86BE5" w:rsidRPr="0079172E" w:rsidRDefault="00D86BE5" w:rsidP="00D86BE5">
      <w:pPr>
        <w:spacing w:line="260" w:lineRule="atLeast"/>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HS nhận xét và bổ xung. Vì sao lại điền từ đó?</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HS đọc đầu bài sau đó tự làm bài và chữa bài.</w:t>
      </w:r>
    </w:p>
    <w:p w:rsidR="00D86BE5" w:rsidRPr="0079172E" w:rsidRDefault="00D86BE5" w:rsidP="00D86BE5">
      <w:pPr>
        <w:jc w:val="both"/>
        <w:rPr>
          <w:rFonts w:ascii="Times New Roman" w:hAnsi="Times New Roman" w:cs="Times New Roman"/>
          <w:i/>
          <w:sz w:val="28"/>
          <w:szCs w:val="28"/>
          <w:lang w:val="pt-BR"/>
        </w:rPr>
      </w:pPr>
      <w:r w:rsidRPr="0079172E">
        <w:rPr>
          <w:rFonts w:ascii="Times New Roman" w:hAnsi="Times New Roman" w:cs="Times New Roman"/>
          <w:sz w:val="28"/>
          <w:szCs w:val="28"/>
          <w:lang w:val="pt-BR"/>
        </w:rPr>
        <w:t>? Vì sao em lại chọn từ điên cuồng mà không dùng từ</w:t>
      </w:r>
      <w:r w:rsidRPr="0079172E">
        <w:rPr>
          <w:rFonts w:ascii="Times New Roman" w:hAnsi="Times New Roman" w:cs="Times New Roman"/>
          <w:i/>
          <w:sz w:val="28"/>
          <w:szCs w:val="28"/>
          <w:lang w:val="pt-BR"/>
        </w:rPr>
        <w:t xml:space="preserve"> </w:t>
      </w:r>
      <w:r w:rsidRPr="0079172E">
        <w:rPr>
          <w:rFonts w:ascii="Times New Roman" w:hAnsi="Times New Roman" w:cs="Times New Roman"/>
          <w:sz w:val="28"/>
          <w:szCs w:val="28"/>
          <w:lang w:val="pt-BR"/>
        </w:rPr>
        <w:t>dữ dằn hay điên đảo ?</w:t>
      </w:r>
    </w:p>
    <w:p w:rsidR="00D86BE5" w:rsidRPr="0079172E" w:rsidRDefault="00D86BE5" w:rsidP="00D86BE5">
      <w:pPr>
        <w:jc w:val="both"/>
        <w:rPr>
          <w:rFonts w:ascii="Times New Roman" w:hAnsi="Times New Roman" w:cs="Times New Roman"/>
          <w:sz w:val="28"/>
          <w:szCs w:val="28"/>
          <w:lang w:val="pt-BR"/>
        </w:rPr>
      </w:pPr>
      <w:r w:rsidRPr="0079172E">
        <w:rPr>
          <w:rFonts w:ascii="Times New Roman" w:hAnsi="Times New Roman" w:cs="Times New Roman"/>
          <w:sz w:val="28"/>
          <w:szCs w:val="28"/>
          <w:lang w:val="pt-BR"/>
        </w:rPr>
        <w:t xml:space="preserve">- HS đọc lại đoạn văn đã hoàn chỉnh. </w:t>
      </w:r>
    </w:p>
    <w:p w:rsidR="00D86BE5" w:rsidRPr="0079172E" w:rsidRDefault="00D86BE5" w:rsidP="00D86BE5">
      <w:pPr>
        <w:jc w:val="both"/>
        <w:rPr>
          <w:rFonts w:ascii="Times New Roman" w:hAnsi="Times New Roman" w:cs="Times New Roman"/>
          <w:sz w:val="28"/>
          <w:szCs w:val="28"/>
          <w:lang w:val="pt-BR"/>
        </w:rPr>
      </w:pPr>
      <w:r w:rsidRPr="0079172E">
        <w:rPr>
          <w:rFonts w:ascii="Times New Roman" w:hAnsi="Times New Roman" w:cs="Times New Roman"/>
          <w:i/>
          <w:sz w:val="28"/>
          <w:szCs w:val="28"/>
          <w:lang w:val="pt-BR"/>
        </w:rPr>
        <w:t xml:space="preserve"> </w:t>
      </w:r>
      <w:r w:rsidRPr="0079172E">
        <w:rPr>
          <w:rFonts w:ascii="Times New Roman" w:hAnsi="Times New Roman" w:cs="Times New Roman"/>
          <w:sz w:val="28"/>
          <w:szCs w:val="28"/>
          <w:lang w:val="pt-BR"/>
        </w:rPr>
        <w:t xml:space="preserve"> *Vậy khi dùng các từ đồng nghĩa không hoàn toàn, cần phải lưu ý dùng từ cho phù hợp với văn cảnh. </w:t>
      </w:r>
    </w:p>
    <w:p w:rsidR="00D86BE5" w:rsidRPr="0079172E" w:rsidRDefault="00D86BE5" w:rsidP="00D86BE5">
      <w:pPr>
        <w:jc w:val="both"/>
        <w:rPr>
          <w:rFonts w:ascii="Times New Roman" w:hAnsi="Times New Roman" w:cs="Times New Roman"/>
          <w:b/>
          <w:i/>
          <w:sz w:val="28"/>
          <w:szCs w:val="28"/>
          <w:lang w:val="pt-BR"/>
        </w:rPr>
      </w:pPr>
      <w:r w:rsidRPr="0079172E">
        <w:rPr>
          <w:rFonts w:ascii="Times New Roman" w:hAnsi="Times New Roman" w:cs="Times New Roman"/>
          <w:b/>
          <w:i/>
          <w:sz w:val="28"/>
          <w:szCs w:val="28"/>
          <w:lang w:val="pt-BR"/>
        </w:rPr>
        <w:t>3. Củng cố, mở rộng</w:t>
      </w:r>
    </w:p>
    <w:p w:rsidR="00D86BE5" w:rsidRPr="0079172E" w:rsidRDefault="00D86BE5" w:rsidP="00D86BE5">
      <w:pPr>
        <w:jc w:val="both"/>
        <w:rPr>
          <w:rFonts w:ascii="Times New Roman" w:hAnsi="Times New Roman" w:cs="Times New Roman"/>
          <w:sz w:val="28"/>
          <w:szCs w:val="28"/>
          <w:lang w:val="pt-BR"/>
        </w:rPr>
      </w:pPr>
      <w:r w:rsidRPr="0079172E">
        <w:rPr>
          <w:rFonts w:ascii="Times New Roman" w:hAnsi="Times New Roman" w:cs="Times New Roman"/>
          <w:sz w:val="28"/>
          <w:szCs w:val="28"/>
          <w:lang w:val="pt-BR"/>
        </w:rPr>
        <w:t>-Thế nào là từ đồng nghĩa ? Thế nào là từ đồng nghĩa hoàn toàn, không hoàn toàn ?</w:t>
      </w:r>
    </w:p>
    <w:p w:rsidR="00D86BE5" w:rsidRPr="0079172E" w:rsidRDefault="00D86BE5" w:rsidP="00D86BE5">
      <w:pPr>
        <w:jc w:val="both"/>
        <w:rPr>
          <w:rFonts w:ascii="Times New Roman" w:hAnsi="Times New Roman" w:cs="Times New Roman"/>
          <w:sz w:val="28"/>
          <w:szCs w:val="28"/>
          <w:lang w:val="pt-BR"/>
        </w:rPr>
      </w:pPr>
      <w:r w:rsidRPr="0079172E">
        <w:rPr>
          <w:rFonts w:ascii="Times New Roman" w:hAnsi="Times New Roman" w:cs="Times New Roman"/>
          <w:sz w:val="28"/>
          <w:szCs w:val="28"/>
          <w:lang w:val="pt-BR"/>
        </w:rPr>
        <w:t xml:space="preserve"> - GV nhận xét tiết họ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pt-BR"/>
        </w:rPr>
        <w:t xml:space="preserve"> - Về nhà đọc lại đoạn văn Cá hồi vượt thác</w:t>
      </w:r>
      <w:r w:rsidRPr="0079172E">
        <w:rPr>
          <w:rFonts w:ascii="Times New Roman" w:hAnsi="Times New Roman" w:cs="Times New Roman"/>
          <w:i/>
          <w:sz w:val="28"/>
          <w:szCs w:val="28"/>
          <w:lang w:val="pt-BR"/>
        </w:rPr>
        <w:t xml:space="preserve"> </w:t>
      </w:r>
      <w:r w:rsidRPr="0079172E">
        <w:rPr>
          <w:rFonts w:ascii="Times New Roman" w:hAnsi="Times New Roman" w:cs="Times New Roman"/>
          <w:sz w:val="28"/>
          <w:szCs w:val="28"/>
          <w:lang w:val="pt-BR"/>
        </w:rPr>
        <w:t xml:space="preserve">để nhớ cách lựa chọn từ đồng nghĩa. </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4035"/>
        </w:tabs>
        <w:spacing w:line="260" w:lineRule="atLeast"/>
        <w:jc w:val="center"/>
        <w:outlineLvl w:val="0"/>
        <w:rPr>
          <w:rFonts w:ascii="Times New Roman" w:hAnsi="Times New Roman" w:cs="Times New Roman"/>
          <w:b/>
          <w:i/>
          <w:iCs/>
          <w:sz w:val="28"/>
          <w:szCs w:val="28"/>
          <w:u w:val="single"/>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10144" behindDoc="0" locked="0" layoutInCell="1" allowOverlap="1">
                <wp:simplePos x="0" y="0"/>
                <wp:positionH relativeFrom="column">
                  <wp:posOffset>40640</wp:posOffset>
                </wp:positionH>
                <wp:positionV relativeFrom="paragraph">
                  <wp:posOffset>98425</wp:posOffset>
                </wp:positionV>
                <wp:extent cx="5883275" cy="0"/>
                <wp:effectExtent l="6350" t="7620" r="6350" b="11430"/>
                <wp:wrapNone/>
                <wp:docPr id="1310" name="Straight Connector 1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83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6961C7" id="Straight Connector 1310" o:spid="_x0000_s1026" style="position:absolute;flip:y;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pt,7.75pt" to="466.4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"/>
            </w:pict>
          </mc:Fallback>
        </mc:AlternateContent>
      </w:r>
      <w:r w:rsidRPr="0079172E">
        <w:rPr>
          <w:rFonts w:ascii="Times New Roman" w:hAnsi="Times New Roman" w:cs="Times New Roman"/>
          <w:b/>
          <w:i/>
          <w:sz w:val="28"/>
          <w:szCs w:val="28"/>
          <w:lang w:val="nl-NL"/>
        </w:rPr>
        <w:t>Thứ  sáu ngày 8 tháng 9 năm  2017</w:t>
      </w:r>
    </w:p>
    <w:p w:rsidR="00D86BE5" w:rsidRPr="0079172E" w:rsidRDefault="00D86BE5" w:rsidP="00D86BE5">
      <w:pPr>
        <w:tabs>
          <w:tab w:val="left" w:pos="2250"/>
        </w:tabs>
        <w:spacing w:line="260" w:lineRule="atLeast"/>
        <w:ind w:left="1080" w:hanging="1008"/>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OÁN</w:t>
      </w:r>
    </w:p>
    <w:p w:rsidR="00D86BE5" w:rsidRPr="0079172E" w:rsidRDefault="00D86BE5" w:rsidP="00D86BE5">
      <w:pPr>
        <w:spacing w:line="260" w:lineRule="atLeast"/>
        <w:ind w:left="1080" w:hanging="1008"/>
        <w:jc w:val="center"/>
        <w:outlineLvl w:val="0"/>
        <w:rPr>
          <w:rFonts w:ascii="Times New Roman" w:hAnsi="Times New Roman" w:cs="Times New Roman"/>
          <w:b/>
          <w:i/>
          <w:sz w:val="28"/>
          <w:szCs w:val="28"/>
          <w:lang w:val="nl-NL"/>
        </w:rPr>
      </w:pPr>
      <w:r w:rsidRPr="0079172E">
        <w:rPr>
          <w:rFonts w:ascii="Times New Roman" w:hAnsi="Times New Roman" w:cs="Times New Roman"/>
          <w:b/>
          <w:sz w:val="28"/>
          <w:szCs w:val="28"/>
          <w:lang w:val="nl-NL"/>
        </w:rPr>
        <w:t>PHÂN SỐ THẬP PHÂN/8</w:t>
      </w:r>
    </w:p>
    <w:p w:rsidR="00D86BE5" w:rsidRPr="0079172E" w:rsidRDefault="00D86BE5" w:rsidP="00D86BE5">
      <w:pPr>
        <w:numPr>
          <w:ilvl w:val="0"/>
          <w:numId w:val="58"/>
        </w:numPr>
        <w:spacing w:after="0"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Mục tiêu</w:t>
      </w:r>
    </w:p>
    <w:p w:rsidR="00D86BE5" w:rsidRPr="0079172E" w:rsidRDefault="00D86BE5" w:rsidP="00D86BE5">
      <w:pPr>
        <w:ind w:left="360"/>
        <w:rPr>
          <w:rFonts w:ascii="Times New Roman" w:hAnsi="Times New Roman" w:cs="Times New Roman"/>
          <w:sz w:val="28"/>
          <w:szCs w:val="28"/>
        </w:rPr>
      </w:pPr>
      <w:r w:rsidRPr="0079172E">
        <w:rPr>
          <w:rFonts w:ascii="Times New Roman" w:hAnsi="Times New Roman" w:cs="Times New Roman"/>
          <w:sz w:val="28"/>
          <w:szCs w:val="28"/>
        </w:rPr>
        <w:t>Sau khi học xong bài này học sinh có khả năng</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Biết đọc, viết phân số thập phâ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Biết có một số phân số có thể chuyển thành phân số thập phân và biết chuyển các phân số này thành phân số thập phân.</w:t>
      </w:r>
    </w:p>
    <w:p w:rsidR="00D86BE5" w:rsidRPr="0079172E" w:rsidRDefault="00D86BE5" w:rsidP="00D86BE5">
      <w:pPr>
        <w:pStyle w:val="msonormalcxsplast"/>
        <w:spacing w:before="0" w:beforeAutospacing="0" w:after="0" w:afterAutospacing="0" w:line="260" w:lineRule="atLeast"/>
        <w:jc w:val="both"/>
        <w:rPr>
          <w:sz w:val="28"/>
          <w:szCs w:val="28"/>
          <w:lang w:val="nl-NL"/>
        </w:rPr>
      </w:pPr>
      <w:r w:rsidRPr="0079172E">
        <w:rPr>
          <w:sz w:val="28"/>
          <w:szCs w:val="28"/>
          <w:lang w:val="nl-NL"/>
        </w:rPr>
        <w:t>- Rèn luyện tính cẩn thận, chăm chỉ; hình thành và phát triển năng lực tư duy và lập luận toán học, năng lực giao tiếp toán học.</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jc w:val="both"/>
        <w:rPr>
          <w:rFonts w:ascii="Times New Roman" w:hAnsi="Times New Roman" w:cs="Times New Roman"/>
          <w:b/>
          <w:i/>
          <w:sz w:val="28"/>
          <w:szCs w:val="28"/>
        </w:rPr>
      </w:pPr>
      <w:r w:rsidRPr="0079172E">
        <w:rPr>
          <w:rFonts w:ascii="Times New Roman" w:hAnsi="Times New Roman" w:cs="Times New Roman"/>
          <w:b/>
          <w:i/>
          <w:sz w:val="28"/>
          <w:szCs w:val="28"/>
        </w:rPr>
        <w:t>1. Hoạt động khởi động:</w:t>
      </w:r>
    </w:p>
    <w:p w:rsidR="00D86BE5" w:rsidRPr="0079172E" w:rsidRDefault="00D86BE5" w:rsidP="00D86BE5">
      <w:pPr>
        <w:spacing w:before="240" w:after="60"/>
        <w:outlineLvl w:val="4"/>
        <w:rPr>
          <w:rFonts w:ascii="Times New Roman" w:hAnsi="Times New Roman" w:cs="Times New Roman"/>
          <w:bCs/>
          <w:iCs/>
          <w:sz w:val="28"/>
          <w:szCs w:val="28"/>
        </w:rPr>
      </w:pPr>
      <w:r w:rsidRPr="0079172E">
        <w:rPr>
          <w:rFonts w:ascii="Times New Roman" w:hAnsi="Times New Roman" w:cs="Times New Roman"/>
          <w:bCs/>
          <w:iCs/>
          <w:sz w:val="28"/>
          <w:szCs w:val="28"/>
        </w:rPr>
        <w:t>-Nêu các cách so sánh PS. Lấy VD minh hoạ</w:t>
      </w:r>
    </w:p>
    <w:p w:rsidR="00D86BE5" w:rsidRPr="0079172E" w:rsidRDefault="00D86BE5" w:rsidP="00D86BE5">
      <w:pPr>
        <w:rPr>
          <w:rFonts w:ascii="Times New Roman" w:hAnsi="Times New Roman" w:cs="Times New Roman"/>
          <w:sz w:val="28"/>
          <w:szCs w:val="28"/>
        </w:rPr>
      </w:pPr>
      <w:r w:rsidRPr="0079172E">
        <w:rPr>
          <w:rFonts w:ascii="Times New Roman" w:hAnsi="Times New Roman" w:cs="Times New Roman"/>
          <w:sz w:val="28"/>
          <w:szCs w:val="28"/>
        </w:rPr>
        <w:t>-GV nhận xét --&gt; Giới thiệu bài.</w:t>
      </w:r>
    </w:p>
    <w:p w:rsidR="00D86BE5" w:rsidRPr="0079172E" w:rsidRDefault="00D86BE5" w:rsidP="00D86BE5">
      <w:pPr>
        <w:rPr>
          <w:rFonts w:ascii="Times New Roman" w:hAnsi="Times New Roman" w:cs="Times New Roman"/>
          <w:b/>
          <w:i/>
          <w:sz w:val="28"/>
          <w:szCs w:val="28"/>
        </w:rPr>
      </w:pPr>
      <w:r w:rsidRPr="0079172E">
        <w:rPr>
          <w:rFonts w:ascii="Times New Roman" w:hAnsi="Times New Roman" w:cs="Times New Roman"/>
          <w:b/>
          <w:i/>
          <w:sz w:val="28"/>
          <w:szCs w:val="28"/>
        </w:rPr>
        <w:t>2. Hoạt động hình thành kiến thức  mới</w:t>
      </w:r>
    </w:p>
    <w:p w:rsidR="00D86BE5" w:rsidRPr="0079172E" w:rsidRDefault="00D86BE5" w:rsidP="00D86BE5">
      <w:pPr>
        <w:spacing w:line="260" w:lineRule="atLeast"/>
        <w:ind w:left="1080" w:hanging="100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viết lên bảng : </w:t>
      </w:r>
      <w:r w:rsidRPr="0079172E">
        <w:rPr>
          <w:rFonts w:ascii="Times New Roman" w:hAnsi="Times New Roman" w:cs="Times New Roman"/>
          <w:color w:val="000000"/>
          <w:position w:val="-24"/>
          <w:sz w:val="28"/>
          <w:szCs w:val="28"/>
          <w:lang w:val="nl-NL"/>
        </w:rPr>
        <w:object w:dxaOrig="1259" w:dyaOrig="620">
          <v:shape id="_x0000_i1036" type="#_x0000_t75" style="width:62.85pt;height:30.4pt" o:ole="">
            <v:imagedata r:id="rId30" o:title=""/>
          </v:shape>
          <o:OLEObject Type="Embed" ProgID="Equation.3" ShapeID="_x0000_i1036" DrawAspect="Content" ObjectID="_1598014780" r:id="rId31"/>
        </w:object>
      </w:r>
      <w:r w:rsidRPr="0079172E">
        <w:rPr>
          <w:rFonts w:ascii="Times New Roman" w:hAnsi="Times New Roman" w:cs="Times New Roman"/>
          <w:sz w:val="28"/>
          <w:szCs w:val="28"/>
          <w:lang w:val="nl-NL"/>
        </w:rPr>
        <w:t xml:space="preserve"> và yêu cầu HS đọc.</w:t>
      </w:r>
    </w:p>
    <w:p w:rsidR="00D86BE5" w:rsidRPr="0079172E" w:rsidRDefault="00D86BE5" w:rsidP="00D86BE5">
      <w:pPr>
        <w:spacing w:line="260" w:lineRule="atLeast"/>
        <w:ind w:left="1080" w:hanging="100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có nhận xét gì về mẫu số của các phân số đó?</w:t>
      </w:r>
    </w:p>
    <w:p w:rsidR="00D86BE5" w:rsidRPr="0079172E" w:rsidRDefault="00D86BE5" w:rsidP="00D86BE5">
      <w:pPr>
        <w:numPr>
          <w:ilvl w:val="0"/>
          <w:numId w:val="1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GV giới thiệu: Các phân số có mẫu số là 10, 100, 1000, ...được gọi là các phân số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hập phâ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ãy tìm một phân số thập phân bằng phân số </w:t>
      </w:r>
      <w:r w:rsidRPr="0079172E">
        <w:rPr>
          <w:rFonts w:ascii="Times New Roman" w:hAnsi="Times New Roman" w:cs="Times New Roman"/>
          <w:color w:val="000000"/>
          <w:position w:val="-24"/>
          <w:sz w:val="28"/>
          <w:szCs w:val="28"/>
          <w:lang w:val="nl-NL"/>
        </w:rPr>
        <w:object w:dxaOrig="220" w:dyaOrig="620">
          <v:shape id="_x0000_i1037" type="#_x0000_t75" style="width:11.15pt;height:30.4pt" o:ole="">
            <v:imagedata r:id="rId32" o:title=""/>
          </v:shape>
          <o:OLEObject Type="Embed" ProgID="Equation.3" ShapeID="_x0000_i1037" DrawAspect="Content" ObjectID="_1598014781" r:id="rId33"/>
        </w:object>
      </w:r>
      <w:r w:rsidRPr="0079172E">
        <w:rPr>
          <w:rFonts w:ascii="Times New Roman" w:hAnsi="Times New Roman" w:cs="Times New Roman"/>
          <w:sz w:val="28"/>
          <w:szCs w:val="28"/>
          <w:lang w:val="nl-NL"/>
        </w:rPr>
        <w:t xml:space="preserve">. HS nêu cách làm để tìm được.  Phân số thập phân  </w:t>
      </w:r>
      <w:r w:rsidRPr="0079172E">
        <w:rPr>
          <w:rFonts w:ascii="Times New Roman" w:hAnsi="Times New Roman" w:cs="Times New Roman"/>
          <w:color w:val="000000"/>
          <w:position w:val="-24"/>
          <w:sz w:val="28"/>
          <w:szCs w:val="28"/>
          <w:lang w:val="nl-NL"/>
        </w:rPr>
        <w:object w:dxaOrig="320" w:dyaOrig="620">
          <v:shape id="_x0000_i1038" type="#_x0000_t75" style="width:15.7pt;height:30.4pt" o:ole="">
            <v:imagedata r:id="rId34" o:title=""/>
          </v:shape>
          <o:OLEObject Type="Embed" ProgID="Equation.3" ShapeID="_x0000_i1038" DrawAspect="Content" ObjectID="_1598014782" r:id="rId35"/>
        </w:object>
      </w:r>
      <w:r w:rsidRPr="0079172E">
        <w:rPr>
          <w:rFonts w:ascii="Times New Roman" w:hAnsi="Times New Roman" w:cs="Times New Roman"/>
          <w:sz w:val="28"/>
          <w:szCs w:val="28"/>
          <w:lang w:val="nl-NL"/>
        </w:rPr>
        <w:t xml:space="preserve">  bằng với phân số  </w:t>
      </w:r>
      <w:r w:rsidRPr="0079172E">
        <w:rPr>
          <w:rFonts w:ascii="Times New Roman" w:hAnsi="Times New Roman" w:cs="Times New Roman"/>
          <w:color w:val="000000"/>
          <w:position w:val="-24"/>
          <w:sz w:val="28"/>
          <w:szCs w:val="28"/>
          <w:lang w:val="nl-NL"/>
        </w:rPr>
        <w:object w:dxaOrig="220" w:dyaOrig="620">
          <v:shape id="_x0000_i1039" type="#_x0000_t75" style="width:11.15pt;height:30.4pt" o:ole="">
            <v:imagedata r:id="rId36" o:title=""/>
          </v:shape>
          <o:OLEObject Type="Embed" ProgID="Equation.3" ShapeID="_x0000_i1039" DrawAspect="Content" ObjectID="_1598014783" r:id="rId37"/>
        </w:object>
      </w:r>
      <w:r w:rsidRPr="0079172E">
        <w:rPr>
          <w:rFonts w:ascii="Times New Roman" w:hAnsi="Times New Roman" w:cs="Times New Roman"/>
          <w:sz w:val="28"/>
          <w:szCs w:val="28"/>
          <w:lang w:val="nl-NL"/>
        </w:rPr>
        <w:t xml:space="preserve"> đã cho</w:t>
      </w:r>
    </w:p>
    <w:p w:rsidR="00D86BE5" w:rsidRPr="0079172E" w:rsidRDefault="00D86BE5" w:rsidP="00D86BE5">
      <w:pPr>
        <w:spacing w:line="260" w:lineRule="atLeas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yêu cầu tương tự các phân số  </w:t>
      </w:r>
      <w:r w:rsidRPr="0079172E">
        <w:rPr>
          <w:rFonts w:ascii="Times New Roman" w:hAnsi="Times New Roman" w:cs="Times New Roman"/>
          <w:color w:val="000000"/>
          <w:position w:val="-24"/>
          <w:sz w:val="28"/>
          <w:szCs w:val="28"/>
          <w:lang w:val="nl-NL"/>
        </w:rPr>
        <w:object w:dxaOrig="639" w:dyaOrig="619">
          <v:shape id="_x0000_i1040" type="#_x0000_t75" style="width:32.45pt;height:30.4pt" o:ole="">
            <v:imagedata r:id="rId38" o:title=""/>
          </v:shape>
          <o:OLEObject Type="Embed" ProgID="Equation.3" ShapeID="_x0000_i1040" DrawAspect="Content" ObjectID="_1598014784" r:id="rId39"/>
        </w:objec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đưa VD:</w:t>
      </w:r>
      <w:r w:rsidRPr="0079172E">
        <w:rPr>
          <w:rFonts w:ascii="Times New Roman" w:hAnsi="Times New Roman" w:cs="Times New Roman"/>
          <w:color w:val="000000"/>
          <w:position w:val="-24"/>
          <w:sz w:val="28"/>
          <w:szCs w:val="28"/>
          <w:lang w:val="nl-NL"/>
        </w:rPr>
        <w:object w:dxaOrig="240" w:dyaOrig="620">
          <v:shape id="_x0000_i1041" type="#_x0000_t75" style="width:11.65pt;height:30.4pt" o:ole="">
            <v:imagedata r:id="rId40" o:title=""/>
          </v:shape>
          <o:OLEObject Type="Embed" ProgID="Equation.3" ShapeID="_x0000_i1041" DrawAspect="Content" ObjectID="_1598014785" r:id="rId41"/>
        </w:object>
      </w:r>
      <w:r w:rsidRPr="0079172E">
        <w:rPr>
          <w:rFonts w:ascii="Times New Roman" w:hAnsi="Times New Roman" w:cs="Times New Roman"/>
          <w:sz w:val="28"/>
          <w:szCs w:val="28"/>
          <w:lang w:val="nl-NL"/>
        </w:rPr>
        <w:t xml:space="preserve"> Hỏi phân số này có thể viết thành phân số TP  được không? =&gt;( ghi chú ý 1). Nêu cách chuyển 1 PS thành PS T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hi muốn chuyển một phân số thành psố thập phân ta tìm một  số để nhân với mẫu để có 10,100,1000,...rồi lấy cả tử số và mẫu số  để được phân số thập phân( cũng có khi ta rút gọn được phân số đã cho thành phân số thập phân).</w:t>
      </w:r>
    </w:p>
    <w:p w:rsidR="00D86BE5" w:rsidRPr="0079172E" w:rsidRDefault="00D86BE5" w:rsidP="00D86BE5">
      <w:pPr>
        <w:spacing w:line="260" w:lineRule="atLeast"/>
        <w:jc w:val="both"/>
        <w:outlineLvl w:val="0"/>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3. Hoạt động thực hành</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Gv viết các phân số thập lên bảng rồi yêu cầu HS nối tiếp nhau đọc </w:t>
      </w:r>
    </w:p>
    <w:p w:rsidR="00D86BE5" w:rsidRPr="0079172E" w:rsidRDefault="00D86BE5" w:rsidP="00D86BE5">
      <w:pPr>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Bài 2:  Gv lần lượt đọc các phân số thập phân cho HS viết.</w:t>
      </w:r>
    </w:p>
    <w:p w:rsidR="00D86BE5" w:rsidRPr="0079172E" w:rsidRDefault="00D86BE5" w:rsidP="00D86BE5">
      <w:pPr>
        <w:spacing w:line="260" w:lineRule="atLeast"/>
        <w:ind w:left="1080" w:hanging="100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ổi chéo vở để kiểm tra bài của nhau.</w:t>
      </w:r>
    </w:p>
    <w:p w:rsidR="00D86BE5" w:rsidRPr="0079172E" w:rsidRDefault="00D86BE5" w:rsidP="00D86BE5">
      <w:pPr>
        <w:spacing w:line="260" w:lineRule="atLeast"/>
        <w:ind w:left="1080" w:hanging="100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 xml:space="preserve"> đọc các phân số trong bài, </w:t>
      </w:r>
    </w:p>
    <w:p w:rsidR="00D86BE5" w:rsidRPr="0079172E" w:rsidRDefault="00D86BE5" w:rsidP="00D86BE5">
      <w:pPr>
        <w:spacing w:line="260" w:lineRule="atLeast"/>
        <w:ind w:left="1080" w:hanging="1005"/>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nêu rõ các phân số thập phân</w:t>
      </w:r>
      <w:r w:rsidRPr="0079172E">
        <w:rPr>
          <w:rFonts w:ascii="Times New Roman" w:hAnsi="Times New Roman" w:cs="Times New Roman"/>
          <w:color w:val="000000"/>
          <w:sz w:val="28"/>
          <w:szCs w:val="28"/>
          <w:lang w:val="nl-NL"/>
        </w:rPr>
        <w:t xml:space="preserve">  sau đó trao đổi nhóm đôi, nhóm 4. </w:t>
      </w:r>
    </w:p>
    <w:p w:rsidR="00D86BE5" w:rsidRPr="0079172E" w:rsidRDefault="00D86BE5" w:rsidP="00D86BE5">
      <w:pPr>
        <w:spacing w:line="260" w:lineRule="atLeast"/>
        <w:ind w:left="1080" w:hanging="1005"/>
        <w:jc w:val="both"/>
        <w:rPr>
          <w:rFonts w:ascii="Times New Roman" w:hAnsi="Times New Roman" w:cs="Times New Roman"/>
          <w:color w:val="000000"/>
          <w:sz w:val="28"/>
          <w:szCs w:val="28"/>
          <w:lang w:val="nl-NL"/>
        </w:rPr>
      </w:pPr>
      <w:r w:rsidRPr="0079172E">
        <w:rPr>
          <w:rFonts w:ascii="Times New Roman" w:hAnsi="Times New Roman" w:cs="Times New Roman"/>
          <w:color w:val="000000"/>
          <w:sz w:val="28"/>
          <w:szCs w:val="28"/>
          <w:lang w:val="nl-NL"/>
        </w:rPr>
        <w:t xml:space="preserve">-T chia sẻ. </w:t>
      </w:r>
      <w:r w:rsidRPr="0079172E">
        <w:rPr>
          <w:rFonts w:ascii="Times New Roman" w:hAnsi="Times New Roman" w:cs="Times New Roman"/>
          <w:sz w:val="28"/>
          <w:szCs w:val="28"/>
          <w:lang w:val="nl-NL"/>
        </w:rPr>
        <w:t xml:space="preserve">Trong các phân số còn lại, phân số nào có thể viết thành phân số </w:t>
      </w:r>
    </w:p>
    <w:p w:rsidR="00D86BE5" w:rsidRPr="0079172E" w:rsidRDefault="00D86BE5" w:rsidP="00D86BE5">
      <w:pPr>
        <w:spacing w:line="260" w:lineRule="atLeast"/>
        <w:ind w:left="1080" w:hanging="100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hập phân?</w:t>
      </w:r>
    </w:p>
    <w:p w:rsidR="00D86BE5" w:rsidRPr="0079172E" w:rsidRDefault="00D86BE5" w:rsidP="00D86BE5">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Bài 4 a,c. HS nêu yêu cầu của bài và làm</w:t>
      </w:r>
    </w:p>
    <w:p w:rsidR="00D86BE5" w:rsidRPr="0079172E" w:rsidRDefault="00D86BE5" w:rsidP="00D86BE5">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d: như 2 ý trên</w:t>
      </w:r>
    </w:p>
    <w:p w:rsidR="00D86BE5" w:rsidRPr="0079172E" w:rsidRDefault="00D86BE5" w:rsidP="00D86BE5">
      <w:pPr>
        <w:numPr>
          <w:ilvl w:val="0"/>
          <w:numId w:val="59"/>
        </w:numPr>
        <w:spacing w:after="0" w:line="260" w:lineRule="atLeast"/>
        <w:ind w:left="284" w:hanging="284"/>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Hoạt động 4:Vận dụng kiến thức, kĩ năng vào thực tiễn</w:t>
      </w:r>
    </w:p>
    <w:p w:rsidR="00D86BE5" w:rsidRPr="0079172E" w:rsidRDefault="00D86BE5" w:rsidP="00D86BE5">
      <w:pPr>
        <w:numPr>
          <w:ilvl w:val="0"/>
          <w:numId w:val="46"/>
        </w:numPr>
        <w:spacing w:after="0" w:line="240" w:lineRule="auto"/>
        <w:jc w:val="both"/>
        <w:rPr>
          <w:rFonts w:ascii="Times New Roman" w:hAnsi="Times New Roman" w:cs="Times New Roman"/>
          <w:sz w:val="28"/>
          <w:szCs w:val="28"/>
        </w:rPr>
      </w:pPr>
      <w:r w:rsidRPr="0079172E">
        <w:rPr>
          <w:rFonts w:ascii="Times New Roman" w:hAnsi="Times New Roman" w:cs="Times New Roman"/>
          <w:sz w:val="28"/>
          <w:szCs w:val="28"/>
        </w:rPr>
        <w:t>Củng cố cho HS đặc điểm của PSTP, phân bịêt với PS thường</w:t>
      </w:r>
    </w:p>
    <w:p w:rsidR="00D86BE5" w:rsidRPr="0079172E" w:rsidRDefault="00D86BE5" w:rsidP="00D86BE5">
      <w:pPr>
        <w:spacing w:line="260" w:lineRule="atLeast"/>
        <w:ind w:left="75"/>
        <w:jc w:val="both"/>
        <w:rPr>
          <w:rFonts w:ascii="Times New Roman" w:hAnsi="Times New Roman" w:cs="Times New Roman"/>
          <w:sz w:val="28"/>
          <w:szCs w:val="28"/>
          <w:lang w:val="nl-NL"/>
        </w:rPr>
      </w:pPr>
    </w:p>
    <w:p w:rsidR="00D86BE5" w:rsidRPr="0079172E" w:rsidRDefault="00D86BE5" w:rsidP="00D86BE5">
      <w:pPr>
        <w:tabs>
          <w:tab w:val="left" w:pos="4035"/>
        </w:tabs>
        <w:spacing w:line="260" w:lineRule="atLeast"/>
        <w:jc w:val="both"/>
        <w:outlineLvl w:val="0"/>
        <w:rPr>
          <w:rFonts w:ascii="Times New Roman" w:hAnsi="Times New Roman" w:cs="Times New Roman"/>
          <w:b/>
          <w:i/>
          <w:iCs/>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07072" behindDoc="0" locked="0" layoutInCell="1" allowOverlap="1">
                <wp:simplePos x="0" y="0"/>
                <wp:positionH relativeFrom="column">
                  <wp:posOffset>1730375</wp:posOffset>
                </wp:positionH>
                <wp:positionV relativeFrom="paragraph">
                  <wp:posOffset>55880</wp:posOffset>
                </wp:positionV>
                <wp:extent cx="2837815" cy="0"/>
                <wp:effectExtent l="10160" t="6350" r="9525" b="12700"/>
                <wp:wrapNone/>
                <wp:docPr id="1309" name="Straight Connector 1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7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D12BB5" id="Straight Connector 1309" o:spid="_x0000_s1026" style="position:absolute;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4.4pt" to="359.7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"/>
            </w:pict>
          </mc:Fallback>
        </mc:AlternateContent>
      </w:r>
      <w:r w:rsidRPr="0079172E">
        <w:rPr>
          <w:rFonts w:ascii="Times New Roman" w:hAnsi="Times New Roman" w:cs="Times New Roman"/>
          <w:b/>
          <w:i/>
          <w:iCs/>
          <w:sz w:val="28"/>
          <w:szCs w:val="28"/>
          <w:lang w:val="nl-NL"/>
        </w:rPr>
        <w:t xml:space="preserve">  </w:t>
      </w:r>
    </w:p>
    <w:p w:rsidR="00D86BE5" w:rsidRPr="0079172E" w:rsidRDefault="00D86BE5" w:rsidP="00D86BE5">
      <w:pPr>
        <w:tabs>
          <w:tab w:val="left" w:pos="4035"/>
        </w:tabs>
        <w:spacing w:line="260" w:lineRule="atLeast"/>
        <w:jc w:val="center"/>
        <w:outlineLvl w:val="0"/>
        <w:rPr>
          <w:rFonts w:ascii="Times New Roman" w:hAnsi="Times New Roman" w:cs="Times New Roman"/>
          <w:b/>
          <w:iCs/>
          <w:sz w:val="28"/>
          <w:szCs w:val="28"/>
          <w:lang w:val="nl-NL"/>
        </w:rPr>
      </w:pPr>
      <w:r w:rsidRPr="0079172E">
        <w:rPr>
          <w:rFonts w:ascii="Times New Roman" w:hAnsi="Times New Roman" w:cs="Times New Roman"/>
          <w:b/>
          <w:iCs/>
          <w:sz w:val="28"/>
          <w:szCs w:val="28"/>
          <w:lang w:val="nl-NL"/>
        </w:rPr>
        <w:t>TIẾT  : KỂ CHUYỆN</w:t>
      </w:r>
    </w:p>
    <w:p w:rsidR="00D86BE5" w:rsidRPr="0079172E" w:rsidRDefault="00D86BE5" w:rsidP="00D86BE5">
      <w:pPr>
        <w:tabs>
          <w:tab w:val="left" w:pos="4035"/>
        </w:tabs>
        <w:spacing w:line="260" w:lineRule="atLeast"/>
        <w:jc w:val="center"/>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LÍ TỰ TRỌNG</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Dựa vào lời kể của GV và tranh minh họa HS  biết  kể toàn  bộ câu chuyện.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iểu ý nghĩa câu chuyện: Ca ngợi anh Lý Tự Trọng giàu lòng yêu n</w:t>
      </w:r>
      <w:r w:rsidRPr="0079172E">
        <w:rPr>
          <w:rFonts w:ascii="Times New Roman" w:hAnsi="Times New Roman" w:cs="Times New Roman"/>
          <w:sz w:val="28"/>
          <w:szCs w:val="28"/>
          <w:lang w:val="nl-NL"/>
        </w:rPr>
        <w:softHyphen/>
        <w:t>ước, dũng cảm bảo vệ đồng chí, hiên ngang bất khuất trư</w:t>
      </w:r>
      <w:r w:rsidRPr="0079172E">
        <w:rPr>
          <w:rFonts w:ascii="Times New Roman" w:hAnsi="Times New Roman" w:cs="Times New Roman"/>
          <w:sz w:val="28"/>
          <w:szCs w:val="28"/>
          <w:lang w:val="nl-NL"/>
        </w:rPr>
        <w:softHyphen/>
        <w:t>ớc kẻ thù.</w:t>
      </w:r>
    </w:p>
    <w:p w:rsidR="00D86BE5" w:rsidRPr="0079172E" w:rsidRDefault="00D86BE5" w:rsidP="00D86BE5">
      <w:pPr>
        <w:numPr>
          <w:ilvl w:val="0"/>
          <w:numId w:val="58"/>
        </w:numPr>
        <w:spacing w:after="0" w:line="260" w:lineRule="atLeast"/>
        <w:ind w:left="284" w:hanging="284"/>
        <w:jc w:val="both"/>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Đồ dùng dạy học</w: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anh trong bộ đồ dùng nếu có</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jc w:val="both"/>
        <w:rPr>
          <w:rFonts w:ascii="Times New Roman" w:hAnsi="Times New Roman" w:cs="Times New Roman"/>
          <w:b/>
          <w:i/>
          <w:sz w:val="28"/>
          <w:szCs w:val="28"/>
          <w:lang w:val="da-DK"/>
        </w:rPr>
      </w:pPr>
      <w:r w:rsidRPr="0079172E">
        <w:rPr>
          <w:rFonts w:ascii="Times New Roman" w:hAnsi="Times New Roman" w:cs="Times New Roman"/>
          <w:b/>
          <w:i/>
          <w:sz w:val="28"/>
          <w:szCs w:val="28"/>
          <w:lang w:val="da-DK"/>
        </w:rPr>
        <w:t>1. Hoạt động khởi động</w:t>
      </w:r>
    </w:p>
    <w:p w:rsidR="00D86BE5" w:rsidRPr="0079172E" w:rsidRDefault="00D86BE5" w:rsidP="00D86BE5">
      <w:pPr>
        <w:jc w:val="both"/>
        <w:rPr>
          <w:rFonts w:ascii="Times New Roman" w:hAnsi="Times New Roman" w:cs="Times New Roman"/>
          <w:sz w:val="28"/>
          <w:szCs w:val="28"/>
          <w:lang w:val="da-DK"/>
        </w:rPr>
      </w:pPr>
      <w:r w:rsidRPr="0079172E">
        <w:rPr>
          <w:rFonts w:ascii="Times New Roman" w:hAnsi="Times New Roman" w:cs="Times New Roman"/>
          <w:sz w:val="28"/>
          <w:szCs w:val="28"/>
          <w:lang w:val="da-DK"/>
        </w:rPr>
        <w:t xml:space="preserve"> Kiểm tra sự chuẩn bị sách vở của HS</w:t>
      </w:r>
    </w:p>
    <w:p w:rsidR="00D86BE5" w:rsidRPr="0079172E" w:rsidRDefault="00D86BE5" w:rsidP="00D86BE5">
      <w:pPr>
        <w:jc w:val="both"/>
        <w:rPr>
          <w:rFonts w:ascii="Times New Roman" w:hAnsi="Times New Roman" w:cs="Times New Roman"/>
          <w:b/>
          <w:i/>
          <w:sz w:val="28"/>
          <w:szCs w:val="28"/>
        </w:rPr>
      </w:pPr>
      <w:r w:rsidRPr="0079172E">
        <w:rPr>
          <w:rFonts w:ascii="Times New Roman" w:hAnsi="Times New Roman" w:cs="Times New Roman"/>
          <w:b/>
          <w:i/>
          <w:sz w:val="28"/>
          <w:szCs w:val="28"/>
        </w:rPr>
        <w:t>2. Hoạt động nghe kể</w:t>
      </w:r>
    </w:p>
    <w:p w:rsidR="00D86BE5" w:rsidRPr="0079172E" w:rsidRDefault="00D86BE5" w:rsidP="00D86BE5">
      <w:pPr>
        <w:jc w:val="both"/>
        <w:rPr>
          <w:rFonts w:ascii="Times New Roman" w:hAnsi="Times New Roman" w:cs="Times New Roman"/>
          <w:sz w:val="28"/>
          <w:szCs w:val="28"/>
        </w:rPr>
      </w:pPr>
      <w:r w:rsidRPr="0079172E">
        <w:rPr>
          <w:rFonts w:ascii="Times New Roman" w:hAnsi="Times New Roman" w:cs="Times New Roman"/>
          <w:i/>
          <w:sz w:val="28"/>
          <w:szCs w:val="28"/>
        </w:rPr>
        <w:t xml:space="preserve">* Việc 1: </w:t>
      </w:r>
      <w:r w:rsidRPr="0079172E">
        <w:rPr>
          <w:rFonts w:ascii="Times New Roman" w:hAnsi="Times New Roman" w:cs="Times New Roman"/>
          <w:sz w:val="28"/>
          <w:szCs w:val="28"/>
        </w:rPr>
        <w:t>GV kể lần 1: Đoạn 1 kể chậm, nhấn giọng những từ chỉ hoạt động của anh, giọng kể khâm phục ở đoạn 3</w:t>
      </w:r>
    </w:p>
    <w:p w:rsidR="00D86BE5" w:rsidRPr="0079172E" w:rsidRDefault="00D86BE5" w:rsidP="00D86BE5">
      <w:pPr>
        <w:jc w:val="both"/>
        <w:rPr>
          <w:rFonts w:ascii="Times New Roman" w:hAnsi="Times New Roman" w:cs="Times New Roman"/>
          <w:sz w:val="28"/>
          <w:szCs w:val="28"/>
        </w:rPr>
      </w:pPr>
      <w:r w:rsidRPr="0079172E">
        <w:rPr>
          <w:rFonts w:ascii="Times New Roman" w:hAnsi="Times New Roman" w:cs="Times New Roman"/>
          <w:i/>
          <w:sz w:val="28"/>
          <w:szCs w:val="28"/>
        </w:rPr>
        <w:t>* Việc 2</w:t>
      </w:r>
      <w:r w:rsidRPr="0079172E">
        <w:rPr>
          <w:rFonts w:ascii="Times New Roman" w:hAnsi="Times New Roman" w:cs="Times New Roman"/>
          <w:sz w:val="28"/>
          <w:szCs w:val="28"/>
        </w:rPr>
        <w:t>: GV kể lần 2 kết hợp tranh minh hoạ (kể đến nhân vật nào, ghi tên lên bảng- Kết hợp giải nghĩa từ khó : sáng dạ, mít tinh, luật s</w:t>
      </w:r>
      <w:r w:rsidRPr="0079172E">
        <w:rPr>
          <w:rFonts w:ascii="Times New Roman" w:hAnsi="Times New Roman" w:cs="Times New Roman"/>
          <w:sz w:val="28"/>
          <w:szCs w:val="28"/>
        </w:rPr>
        <w:softHyphen/>
        <w:t>ư, thành viên )</w:t>
      </w:r>
    </w:p>
    <w:p w:rsidR="00D86BE5" w:rsidRPr="0079172E" w:rsidRDefault="00D86BE5" w:rsidP="00D86BE5">
      <w:pPr>
        <w:jc w:val="both"/>
        <w:rPr>
          <w:rFonts w:ascii="Times New Roman" w:hAnsi="Times New Roman" w:cs="Times New Roman"/>
          <w:sz w:val="28"/>
          <w:szCs w:val="28"/>
          <w:lang w:val="pt-BR"/>
        </w:rPr>
      </w:pPr>
      <w:r w:rsidRPr="0079172E">
        <w:rPr>
          <w:rFonts w:ascii="Times New Roman" w:hAnsi="Times New Roman" w:cs="Times New Roman"/>
          <w:sz w:val="28"/>
          <w:szCs w:val="28"/>
          <w:lang w:val="pt-BR"/>
        </w:rPr>
        <w:t>-  Câu chuyện có những nhân vật nào?</w:t>
      </w:r>
    </w:p>
    <w:p w:rsidR="00D86BE5" w:rsidRPr="0079172E" w:rsidRDefault="00D86BE5" w:rsidP="00D86BE5">
      <w:pPr>
        <w:jc w:val="both"/>
        <w:rPr>
          <w:rFonts w:ascii="Times New Roman" w:hAnsi="Times New Roman" w:cs="Times New Roman"/>
          <w:sz w:val="28"/>
          <w:szCs w:val="28"/>
          <w:lang w:val="pt-BR"/>
        </w:rPr>
      </w:pPr>
      <w:r w:rsidRPr="0079172E">
        <w:rPr>
          <w:rFonts w:ascii="Times New Roman" w:hAnsi="Times New Roman" w:cs="Times New Roman"/>
          <w:sz w:val="28"/>
          <w:szCs w:val="28"/>
          <w:lang w:val="pt-BR"/>
        </w:rPr>
        <w:t>-  Anh LTT đ</w:t>
      </w:r>
      <w:r w:rsidRPr="0079172E">
        <w:rPr>
          <w:rFonts w:ascii="Times New Roman" w:hAnsi="Times New Roman" w:cs="Times New Roman"/>
          <w:sz w:val="28"/>
          <w:szCs w:val="28"/>
          <w:lang w:val="pt-BR"/>
        </w:rPr>
        <w:softHyphen/>
        <w:t>ược cử đi học n</w:t>
      </w:r>
      <w:r w:rsidRPr="0079172E">
        <w:rPr>
          <w:rFonts w:ascii="Times New Roman" w:hAnsi="Times New Roman" w:cs="Times New Roman"/>
          <w:sz w:val="28"/>
          <w:szCs w:val="28"/>
          <w:lang w:val="pt-BR"/>
        </w:rPr>
        <w:softHyphen/>
        <w:t>ước ngoài khi nào? Về n</w:t>
      </w:r>
      <w:r w:rsidRPr="0079172E">
        <w:rPr>
          <w:rFonts w:ascii="Times New Roman" w:hAnsi="Times New Roman" w:cs="Times New Roman"/>
          <w:sz w:val="28"/>
          <w:szCs w:val="28"/>
          <w:lang w:val="pt-BR"/>
        </w:rPr>
        <w:softHyphen/>
        <w:t>ước anh làm nhiệm vụ gì? Hành động dũng cảm nào của anh làm em nhớ nhất ?</w:t>
      </w:r>
    </w:p>
    <w:p w:rsidR="00D86BE5" w:rsidRPr="0079172E" w:rsidRDefault="00D86BE5" w:rsidP="00D86BE5">
      <w:pPr>
        <w:jc w:val="both"/>
        <w:rPr>
          <w:rFonts w:ascii="Times New Roman" w:hAnsi="Times New Roman" w:cs="Times New Roman"/>
          <w:b/>
          <w:i/>
          <w:sz w:val="28"/>
          <w:szCs w:val="28"/>
          <w:lang w:val="pt-BR"/>
        </w:rPr>
      </w:pPr>
      <w:r w:rsidRPr="0079172E">
        <w:rPr>
          <w:rFonts w:ascii="Times New Roman" w:hAnsi="Times New Roman" w:cs="Times New Roman"/>
          <w:b/>
          <w:i/>
          <w:sz w:val="28"/>
          <w:szCs w:val="28"/>
          <w:lang w:val="pt-BR"/>
        </w:rPr>
        <w:t>3. Hoạt động thực hành kể chuyện</w:t>
      </w:r>
    </w:p>
    <w:p w:rsidR="00D86BE5" w:rsidRPr="0079172E" w:rsidRDefault="00D86BE5" w:rsidP="00D86BE5">
      <w:pPr>
        <w:jc w:val="both"/>
        <w:rPr>
          <w:rFonts w:ascii="Times New Roman" w:hAnsi="Times New Roman" w:cs="Times New Roman"/>
          <w:sz w:val="28"/>
          <w:szCs w:val="28"/>
          <w:lang w:val="pt-BR"/>
        </w:rPr>
      </w:pPr>
      <w:r w:rsidRPr="0079172E">
        <w:rPr>
          <w:rFonts w:ascii="Times New Roman" w:hAnsi="Times New Roman" w:cs="Times New Roman"/>
          <w:sz w:val="28"/>
          <w:szCs w:val="28"/>
          <w:lang w:val="pt-BR"/>
        </w:rPr>
        <w:t xml:space="preserve">- Gọi HS đọc yêu cầu 1, 2, 3 </w:t>
      </w:r>
    </w:p>
    <w:p w:rsidR="00D86BE5" w:rsidRPr="0079172E" w:rsidRDefault="00D86BE5" w:rsidP="00D86BE5">
      <w:pPr>
        <w:jc w:val="both"/>
        <w:rPr>
          <w:rFonts w:ascii="Times New Roman" w:hAnsi="Times New Roman" w:cs="Times New Roman"/>
          <w:sz w:val="28"/>
          <w:szCs w:val="28"/>
          <w:lang w:val="pt-BR"/>
        </w:rPr>
      </w:pPr>
      <w:r w:rsidRPr="0079172E">
        <w:rPr>
          <w:rFonts w:ascii="Times New Roman" w:hAnsi="Times New Roman" w:cs="Times New Roman"/>
          <w:sz w:val="28"/>
          <w:szCs w:val="28"/>
          <w:lang w:val="pt-BR"/>
        </w:rPr>
        <w:t>- Tổ chức hoạt động nhóm đôi. Tập kể từng đoạn nối tiếp trong nhóm</w:t>
      </w:r>
    </w:p>
    <w:p w:rsidR="00D86BE5" w:rsidRPr="0079172E" w:rsidRDefault="00D86BE5" w:rsidP="00D86BE5">
      <w:pPr>
        <w:jc w:val="both"/>
        <w:rPr>
          <w:rFonts w:ascii="Times New Roman" w:hAnsi="Times New Roman" w:cs="Times New Roman"/>
          <w:sz w:val="28"/>
          <w:szCs w:val="28"/>
        </w:rPr>
      </w:pPr>
      <w:r w:rsidRPr="0079172E">
        <w:rPr>
          <w:rFonts w:ascii="Times New Roman" w:hAnsi="Times New Roman" w:cs="Times New Roman"/>
          <w:sz w:val="28"/>
          <w:szCs w:val="28"/>
        </w:rPr>
        <w:t>- Tổ chức cho HS thi kể</w:t>
      </w:r>
    </w:p>
    <w:p w:rsidR="00D86BE5" w:rsidRPr="0079172E" w:rsidRDefault="00D86BE5" w:rsidP="00D86BE5">
      <w:pPr>
        <w:jc w:val="both"/>
        <w:rPr>
          <w:rFonts w:ascii="Times New Roman" w:hAnsi="Times New Roman" w:cs="Times New Roman"/>
          <w:b/>
          <w:i/>
          <w:sz w:val="28"/>
          <w:szCs w:val="28"/>
        </w:rPr>
      </w:pPr>
      <w:r w:rsidRPr="0079172E">
        <w:rPr>
          <w:rFonts w:ascii="Times New Roman" w:hAnsi="Times New Roman" w:cs="Times New Roman"/>
          <w:i/>
          <w:sz w:val="28"/>
          <w:szCs w:val="28"/>
        </w:rPr>
        <w:t xml:space="preserve"> </w:t>
      </w:r>
      <w:r w:rsidRPr="0079172E">
        <w:rPr>
          <w:rFonts w:ascii="Times New Roman" w:hAnsi="Times New Roman" w:cs="Times New Roman"/>
          <w:b/>
          <w:i/>
          <w:sz w:val="28"/>
          <w:szCs w:val="28"/>
        </w:rPr>
        <w:t>4. Hoạt động tìm hiểu ND và ý nghĩa câu</w:t>
      </w:r>
      <w:r w:rsidRPr="0079172E">
        <w:rPr>
          <w:rFonts w:ascii="Times New Roman" w:hAnsi="Times New Roman" w:cs="Times New Roman"/>
          <w:b/>
          <w:sz w:val="28"/>
          <w:szCs w:val="28"/>
        </w:rPr>
        <w:t xml:space="preserve"> </w:t>
      </w:r>
      <w:r w:rsidRPr="0079172E">
        <w:rPr>
          <w:rFonts w:ascii="Times New Roman" w:hAnsi="Times New Roman" w:cs="Times New Roman"/>
          <w:b/>
          <w:i/>
          <w:sz w:val="28"/>
          <w:szCs w:val="28"/>
        </w:rPr>
        <w:t>chuyện</w:t>
      </w:r>
    </w:p>
    <w:p w:rsidR="00D86BE5" w:rsidRPr="0079172E" w:rsidRDefault="00D86BE5" w:rsidP="00D86BE5">
      <w:pPr>
        <w:jc w:val="both"/>
        <w:rPr>
          <w:rFonts w:ascii="Times New Roman" w:hAnsi="Times New Roman" w:cs="Times New Roman"/>
          <w:sz w:val="28"/>
          <w:szCs w:val="28"/>
          <w:u w:val="single"/>
        </w:rPr>
      </w:pPr>
      <w:r w:rsidRPr="0079172E">
        <w:rPr>
          <w:rFonts w:ascii="Times New Roman" w:hAnsi="Times New Roman" w:cs="Times New Roman"/>
          <w:sz w:val="28"/>
          <w:szCs w:val="28"/>
        </w:rPr>
        <w:t>- Nhân vật chính trong câu chuyện là ai ?</w:t>
      </w:r>
    </w:p>
    <w:p w:rsidR="00D86BE5" w:rsidRPr="0079172E" w:rsidRDefault="00D86BE5" w:rsidP="00D86BE5">
      <w:pPr>
        <w:jc w:val="both"/>
        <w:rPr>
          <w:rFonts w:ascii="Times New Roman" w:hAnsi="Times New Roman" w:cs="Times New Roman"/>
          <w:sz w:val="28"/>
          <w:szCs w:val="28"/>
          <w:u w:val="single"/>
          <w:lang w:val="pl-PL"/>
        </w:rPr>
      </w:pPr>
      <w:r w:rsidRPr="0079172E">
        <w:rPr>
          <w:rFonts w:ascii="Times New Roman" w:hAnsi="Times New Roman" w:cs="Times New Roman"/>
          <w:sz w:val="28"/>
          <w:szCs w:val="28"/>
          <w:lang w:val="pl-PL"/>
        </w:rPr>
        <w:lastRenderedPageBreak/>
        <w:t>- Ý nghĩa câu chuyện ?</w:t>
      </w:r>
    </w:p>
    <w:p w:rsidR="00D86BE5" w:rsidRPr="0079172E" w:rsidRDefault="00D86BE5" w:rsidP="00D86BE5">
      <w:pPr>
        <w:jc w:val="both"/>
        <w:rPr>
          <w:rFonts w:ascii="Times New Roman" w:hAnsi="Times New Roman" w:cs="Times New Roman"/>
          <w:i/>
          <w:sz w:val="28"/>
          <w:szCs w:val="28"/>
        </w:rPr>
      </w:pPr>
      <w:r w:rsidRPr="0079172E">
        <w:rPr>
          <w:rFonts w:ascii="Times New Roman" w:hAnsi="Times New Roman" w:cs="Times New Roman"/>
          <w:i/>
          <w:sz w:val="28"/>
          <w:szCs w:val="28"/>
        </w:rPr>
        <w:t xml:space="preserve">* Liên hệ thực tế </w:t>
      </w:r>
    </w:p>
    <w:p w:rsidR="00D86BE5" w:rsidRPr="0079172E" w:rsidRDefault="00D86BE5" w:rsidP="00D86BE5">
      <w:pPr>
        <w:jc w:val="both"/>
        <w:rPr>
          <w:rFonts w:ascii="Times New Roman" w:hAnsi="Times New Roman" w:cs="Times New Roman"/>
          <w:sz w:val="28"/>
          <w:szCs w:val="28"/>
        </w:rPr>
      </w:pPr>
      <w:r w:rsidRPr="0079172E">
        <w:rPr>
          <w:rFonts w:ascii="Times New Roman" w:hAnsi="Times New Roman" w:cs="Times New Roman"/>
          <w:sz w:val="28"/>
          <w:szCs w:val="28"/>
        </w:rPr>
        <w:t>- Câu chuyện giúp em hiểu gì về con người VN ?</w:t>
      </w:r>
    </w:p>
    <w:p w:rsidR="00D86BE5" w:rsidRPr="0079172E" w:rsidRDefault="00D86BE5" w:rsidP="00D86BE5">
      <w:pPr>
        <w:jc w:val="both"/>
        <w:rPr>
          <w:rFonts w:ascii="Times New Roman" w:hAnsi="Times New Roman" w:cs="Times New Roman"/>
          <w:sz w:val="28"/>
          <w:szCs w:val="28"/>
          <w:lang w:val="sv-SE"/>
        </w:rPr>
      </w:pPr>
      <w:r w:rsidRPr="0079172E">
        <w:rPr>
          <w:rFonts w:ascii="Times New Roman" w:hAnsi="Times New Roman" w:cs="Times New Roman"/>
          <w:sz w:val="28"/>
          <w:szCs w:val="28"/>
          <w:lang w:val="sv-SE"/>
        </w:rPr>
        <w:t>- Noi g</w:t>
      </w:r>
      <w:r w:rsidRPr="0079172E">
        <w:rPr>
          <w:rFonts w:ascii="Times New Roman" w:hAnsi="Times New Roman" w:cs="Times New Roman"/>
          <w:sz w:val="28"/>
          <w:szCs w:val="28"/>
          <w:lang w:val="sv-SE"/>
        </w:rPr>
        <w:softHyphen/>
        <w:t xml:space="preserve">ương anh LTT các em cần phải làm gì? </w:t>
      </w:r>
    </w:p>
    <w:p w:rsidR="00D86BE5" w:rsidRPr="0079172E" w:rsidRDefault="00D86BE5" w:rsidP="00D86BE5">
      <w:pPr>
        <w:spacing w:line="260" w:lineRule="atLeast"/>
        <w:jc w:val="both"/>
        <w:outlineLvl w:val="0"/>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5. Củng cố dặn dò</w:t>
      </w:r>
    </w:p>
    <w:p w:rsidR="00D86BE5" w:rsidRPr="0079172E" w:rsidRDefault="00D86BE5" w:rsidP="00D86BE5">
      <w:pPr>
        <w:spacing w:line="260" w:lineRule="atLeast"/>
        <w:jc w:val="both"/>
        <w:outlineLvl w:val="0"/>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 HS nêu ý nghĩa của câu chuyện </w:t>
      </w:r>
    </w:p>
    <w:p w:rsidR="00D86BE5" w:rsidRPr="0079172E" w:rsidRDefault="00D86BE5" w:rsidP="00D86BE5">
      <w:pPr>
        <w:spacing w:line="260" w:lineRule="atLeast"/>
        <w:jc w:val="both"/>
        <w:rPr>
          <w:rFonts w:ascii="Times New Roman" w:hAnsi="Times New Roman" w:cs="Times New Roman"/>
          <w:bCs/>
          <w:sz w:val="28"/>
          <w:szCs w:val="28"/>
          <w:lang w:val="nl-NL"/>
        </w:rPr>
      </w:pPr>
      <w:r w:rsidRPr="0079172E">
        <w:rPr>
          <w:rFonts w:ascii="Times New Roman" w:hAnsi="Times New Roman" w:cs="Times New Roman"/>
          <w:sz w:val="28"/>
          <w:szCs w:val="28"/>
          <w:lang w:val="nl-NL"/>
        </w:rPr>
        <w:t xml:space="preserve"> - Nxét giờ học và dặn dò</w:t>
      </w:r>
      <w:r w:rsidRPr="0079172E">
        <w:rPr>
          <w:rFonts w:ascii="Times New Roman" w:hAnsi="Times New Roman" w:cs="Times New Roman"/>
          <w:bCs/>
          <w:sz w:val="28"/>
          <w:szCs w:val="28"/>
          <w:lang w:val="nl-NL"/>
        </w:rPr>
        <w:t xml:space="preserve">   </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44960" behindDoc="0" locked="0" layoutInCell="1" allowOverlap="1">
                <wp:simplePos x="0" y="0"/>
                <wp:positionH relativeFrom="column">
                  <wp:posOffset>1522730</wp:posOffset>
                </wp:positionH>
                <wp:positionV relativeFrom="paragraph">
                  <wp:posOffset>127000</wp:posOffset>
                </wp:positionV>
                <wp:extent cx="2630170" cy="0"/>
                <wp:effectExtent l="12065" t="10795" r="5715" b="8255"/>
                <wp:wrapNone/>
                <wp:docPr id="1308" name="Straight Connector 1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30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EAA328" id="Straight Connector 1308" o:spid="_x0000_s1026" style="position:absolute;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9pt,10pt" to="327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"/>
            </w:pict>
          </mc:Fallback>
        </mc:AlternateContent>
      </w:r>
    </w:p>
    <w:p w:rsidR="00D86BE5" w:rsidRPr="0079172E" w:rsidRDefault="00D86BE5" w:rsidP="00D86BE5">
      <w:pPr>
        <w:tabs>
          <w:tab w:val="left" w:pos="5820"/>
        </w:tabs>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LỊCH SỬ</w: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BÌNH TÂY ĐẠI NGUYÊN SOÁI” TRƯƠNG ĐỊNH</w:t>
      </w:r>
    </w:p>
    <w:p w:rsidR="00D86BE5" w:rsidRPr="0079172E" w:rsidRDefault="00D86BE5" w:rsidP="00D86BE5">
      <w:pPr>
        <w:numPr>
          <w:ilvl w:val="0"/>
          <w:numId w:val="60"/>
        </w:numPr>
        <w:spacing w:after="0"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Mục tiêu</w:t>
      </w:r>
    </w:p>
    <w:p w:rsidR="00D86BE5" w:rsidRPr="0079172E" w:rsidRDefault="00D86BE5" w:rsidP="00D86BE5">
      <w:pPr>
        <w:spacing w:line="260" w:lineRule="atLeast"/>
        <w:ind w:left="360"/>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xong bài HS biết </w:t>
      </w:r>
    </w:p>
    <w:p w:rsidR="00D86BE5" w:rsidRPr="0079172E" w:rsidRDefault="00D86BE5" w:rsidP="00D86BE5">
      <w:pPr>
        <w:numPr>
          <w:ilvl w:val="0"/>
          <w:numId w:val="46"/>
        </w:numPr>
        <w:spacing w:after="0" w:line="260" w:lineRule="atLeast"/>
        <w:jc w:val="both"/>
        <w:outlineLvl w:val="0"/>
        <w:rPr>
          <w:rFonts w:ascii="Times New Roman" w:hAnsi="Times New Roman" w:cs="Times New Roman"/>
          <w:b/>
          <w:i/>
          <w:sz w:val="28"/>
          <w:szCs w:val="28"/>
          <w:lang w:val="nl-NL"/>
        </w:rPr>
      </w:pPr>
      <w:r w:rsidRPr="0079172E">
        <w:rPr>
          <w:rFonts w:ascii="Times New Roman" w:hAnsi="Times New Roman" w:cs="Times New Roman"/>
          <w:sz w:val="28"/>
          <w:szCs w:val="28"/>
          <w:lang w:val="nl-NL"/>
        </w:rPr>
        <w:t>Biết được thời kì đầu thực dân Pháp xâm lược Trương Định là thủ lĩnh của phong trào đấu tranh  chống Pháp ở Nam Kỳ. Trương Định quê ở Bình Sơn, Quảng Ngãi chiêu mộ nghĩa quân đánh Pháp ngay sau khi chúng tấn công Gia Định</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Triều đình ký nhường 3 tỉnh miền đông Nam Kỳ cho Pháp và lệnh Trương Định  giải tán nhưng TĐ không nghe lệnh vua, kiên quyết ở lại cùng nhân dân chống quân Pháp xâm lược.</w:t>
      </w:r>
    </w:p>
    <w:p w:rsidR="00D86BE5" w:rsidRPr="0079172E" w:rsidRDefault="00D86BE5" w:rsidP="00D86BE5">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iết đường phố trường học ở địa phương mang tên Trương Định.</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I. Đồ dùng dạy học</w:t>
      </w:r>
    </w:p>
    <w:p w:rsidR="00D86BE5" w:rsidRPr="0079172E" w:rsidRDefault="00D86BE5" w:rsidP="00D86BE5">
      <w:pPr>
        <w:spacing w:line="260" w:lineRule="atLeast"/>
        <w:ind w:left="540"/>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Bản đồ hành chính Việt Nam. ( nếu có)</w:t>
      </w:r>
    </w:p>
    <w:p w:rsidR="00D86BE5" w:rsidRPr="0079172E" w:rsidRDefault="00D86BE5" w:rsidP="00D86BE5">
      <w:pPr>
        <w:spacing w:line="260" w:lineRule="atLeast"/>
        <w:ind w:left="540"/>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Phiếu học tập của HS.</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spacing w:line="260" w:lineRule="atLeast"/>
        <w:jc w:val="both"/>
        <w:outlineLvl w:val="0"/>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Hoạt động 1: Khởi động</w:t>
      </w:r>
    </w:p>
    <w:p w:rsidR="00D86BE5" w:rsidRPr="0079172E" w:rsidRDefault="00D86BE5" w:rsidP="00D86BE5">
      <w:pPr>
        <w:spacing w:line="260" w:lineRule="atLeast"/>
        <w:ind w:left="109"/>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Nêu nội dung bài cũ. HS nx. T nx</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Hoạt động 2</w:t>
      </w:r>
      <w:r w:rsidRPr="0079172E">
        <w:rPr>
          <w:rFonts w:ascii="Times New Roman" w:hAnsi="Times New Roman" w:cs="Times New Roman"/>
          <w:sz w:val="28"/>
          <w:szCs w:val="28"/>
          <w:lang w:val="nl-NL"/>
        </w:rPr>
        <w:t>:  GV giới thiệu bài và kết hợp dùng bản đồ chỉ địa danh Đà Nẵng, 3 tỉnh miền Đông và 3 tỉnh miền Tây Nam Kỳ.</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cho  HS lên bảng chỉ lại.  HS đọc  phần chữ nhỏ.</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Sáng 1/9/1958 P tấn công Đà Nẵng quân ta chống trả quyết liệt P không thực hiện đánh nhanh thắng nhanh đượ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ăm sau chúng quyết đánh vào Gia Định, ND đánh trả quyết liệt nhất là PT do Trương Định Lđạo</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oạt động 2: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 xml:space="preserve"> đọc tiếp phần chữ to </w:t>
      </w:r>
      <w:r w:rsidRPr="0079172E">
        <w:rPr>
          <w:rFonts w:ascii="Times New Roman" w:hAnsi="Times New Roman" w:cs="Times New Roman"/>
          <w:color w:val="000000"/>
          <w:sz w:val="28"/>
          <w:szCs w:val="28"/>
          <w:lang w:val="nl-NL"/>
        </w:rPr>
        <w:t xml:space="preserve">trả lời </w:t>
      </w:r>
      <w:r w:rsidRPr="0079172E">
        <w:rPr>
          <w:rFonts w:ascii="Times New Roman" w:hAnsi="Times New Roman" w:cs="Times New Roman"/>
          <w:sz w:val="28"/>
          <w:szCs w:val="28"/>
          <w:lang w:val="nl-NL"/>
        </w:rPr>
        <w:t>câu hỏi và ghi  ra phiếu học tậ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Câu 1: Khi nhận được lệnh của triều đình có điều gì làm cho Trương Định phải quan tâm suy nghĩ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âu 2: Trước những băn khoăn đó, nghĩa quân và dân chúng đã làm gì?</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âu 3: Trương Định đã làm gì để đáp lại lòng tin yêu của nhân dân </w:t>
      </w:r>
      <w:r w:rsidRPr="0079172E">
        <w:rPr>
          <w:rFonts w:ascii="Times New Roman" w:hAnsi="Times New Roman" w:cs="Times New Roman"/>
          <w:color w:val="000000"/>
          <w:sz w:val="28"/>
          <w:szCs w:val="28"/>
          <w:lang w:val="nl-NL"/>
        </w:rPr>
        <w:t>sau đó trao đổi nhóm đôi, nhóm 4. LPHT lên chia sẻ. T chia sẻ</w: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Hoạt động 3</w:t>
      </w:r>
      <w:r w:rsidRPr="0079172E">
        <w:rPr>
          <w:rFonts w:ascii="Times New Roman" w:hAnsi="Times New Roman" w:cs="Times New Roman"/>
          <w:sz w:val="28"/>
          <w:szCs w:val="28"/>
          <w:lang w:val="nl-NL"/>
        </w:rPr>
        <w:t xml:space="preserve"> :  Mục tiêu: Hs hiểu  Trương Định là người thế nào?</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color w:val="000000"/>
          <w:sz w:val="28"/>
          <w:szCs w:val="28"/>
          <w:lang w:val="nl-NL"/>
        </w:rPr>
        <w:t xml:space="preserve">HĐ nhóm 4: Nhóm trưởng điều hành các bạn nêu câu trả lời </w: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óm 1: Năm 1862 Giữa lúc phong trào kháng chiến......triều đình yêu câù ông phải nhận chức ngay.</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óm 2: Nghĩa quân và nhân dân suy tôn Trương Định là “ Bình Tây đại nguyên soá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óm 3: Cảm kích trước tấm lòng của nghĩa quân và dân chúng Trương Định đã không tuân lệnh vua ở lại cùng nhân dân chống giặc Pháp</w:t>
      </w:r>
      <w:r w:rsidRPr="0079172E">
        <w:rPr>
          <w:rFonts w:ascii="Times New Roman" w:hAnsi="Times New Roman" w:cs="Times New Roman"/>
          <w:color w:val="000000"/>
          <w:sz w:val="28"/>
          <w:szCs w:val="28"/>
          <w:lang w:val="nl-NL"/>
        </w:rPr>
        <w:t xml:space="preserve"> sau đó trao đổi nhóm đôi, nhóm 4. LPHT lên chia sẻ. T chia sẻ</w: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i/>
          <w:sz w:val="28"/>
          <w:szCs w:val="28"/>
          <w:lang w:val="nl-NL"/>
        </w:rPr>
        <w:t>Hoạt động 4</w:t>
      </w:r>
      <w:r w:rsidRPr="0079172E">
        <w:rPr>
          <w:rFonts w:ascii="Times New Roman" w:hAnsi="Times New Roman" w:cs="Times New Roman"/>
          <w:sz w:val="28"/>
          <w:szCs w:val="28"/>
          <w:lang w:val="nl-NL"/>
        </w:rPr>
        <w:t>: Em có suy nghĩ gì trước việc Trương Định không tuân theo triều đình ở lại cùng ND chống P?( Sáng suốt, gan dạ, yêu nước)</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b/>
          <w:i/>
          <w:sz w:val="28"/>
          <w:szCs w:val="28"/>
          <w:lang w:val="nl-NL"/>
        </w:rPr>
        <w:t>*Củng cố dặn dò</w:t>
      </w:r>
      <w:r w:rsidRPr="0079172E">
        <w:rPr>
          <w:rFonts w:ascii="Times New Roman" w:hAnsi="Times New Roman" w:cs="Times New Roman"/>
          <w:sz w:val="28"/>
          <w:szCs w:val="28"/>
          <w:lang w:val="nl-NL"/>
        </w:rPr>
        <w:t>: Em biết thêm gì về Trương Định? Những đường phố trường học nào mang tên ông? HS nêu lại ý chính của bài.</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09120" behindDoc="0" locked="0" layoutInCell="1" allowOverlap="1">
                <wp:simplePos x="0" y="0"/>
                <wp:positionH relativeFrom="column">
                  <wp:posOffset>1661160</wp:posOffset>
                </wp:positionH>
                <wp:positionV relativeFrom="paragraph">
                  <wp:posOffset>230505</wp:posOffset>
                </wp:positionV>
                <wp:extent cx="2491740" cy="0"/>
                <wp:effectExtent l="7620" t="8890" r="5715" b="10160"/>
                <wp:wrapNone/>
                <wp:docPr id="1307" name="Straight Connector 1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57F5AF" id="Straight Connector 1307" o:spid="_x0000_s1026" style="position:absolute;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8pt,18.15pt" to="327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"/>
            </w:pict>
          </mc:Fallback>
        </mc:AlternateContent>
      </w:r>
      <w:r w:rsidRPr="0079172E">
        <w:rPr>
          <w:rFonts w:ascii="Times New Roman" w:hAnsi="Times New Roman" w:cs="Times New Roman"/>
          <w:sz w:val="28"/>
          <w:szCs w:val="28"/>
          <w:lang w:val="nl-NL"/>
        </w:rPr>
        <w:t xml:space="preserve">       Nhận xét giờ học, dặn dò </w:t>
      </w:r>
    </w:p>
    <w:p w:rsidR="00D86BE5" w:rsidRPr="0079172E" w:rsidRDefault="00D86BE5" w:rsidP="00D86BE5">
      <w:pPr>
        <w:spacing w:line="260" w:lineRule="atLeast"/>
        <w:ind w:left="1080" w:hanging="360"/>
        <w:jc w:val="center"/>
        <w:rPr>
          <w:rFonts w:ascii="Times New Roman" w:hAnsi="Times New Roman" w:cs="Times New Roman"/>
          <w:b/>
          <w:iCs/>
          <w:sz w:val="28"/>
          <w:szCs w:val="28"/>
          <w:lang w:val="nl-NL"/>
        </w:rPr>
      </w:pPr>
      <w:r w:rsidRPr="0079172E">
        <w:rPr>
          <w:rFonts w:ascii="Times New Roman" w:hAnsi="Times New Roman" w:cs="Times New Roman"/>
          <w:b/>
          <w:iCs/>
          <w:sz w:val="28"/>
          <w:szCs w:val="28"/>
          <w:lang w:val="nl-NL"/>
        </w:rPr>
        <w:t>TIẾT  : TẬP LÀM VĂN</w:t>
      </w:r>
    </w:p>
    <w:p w:rsidR="00D86BE5" w:rsidRPr="0079172E" w:rsidRDefault="00D86BE5" w:rsidP="00D86BE5">
      <w:pPr>
        <w:spacing w:line="260" w:lineRule="atLeast"/>
        <w:ind w:left="1080" w:hanging="360"/>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LUYỆN TẬP TẢ CẢNH</w:t>
      </w:r>
    </w:p>
    <w:p w:rsidR="00D86BE5" w:rsidRPr="0079172E" w:rsidRDefault="00D86BE5" w:rsidP="00D86BE5">
      <w:pPr>
        <w:numPr>
          <w:ilvl w:val="0"/>
          <w:numId w:val="61"/>
        </w:numPr>
        <w:spacing w:after="0" w:line="260" w:lineRule="atLeast"/>
        <w:jc w:val="both"/>
        <w:outlineLvl w:val="0"/>
        <w:rPr>
          <w:rFonts w:ascii="Times New Roman" w:hAnsi="Times New Roman" w:cs="Times New Roman"/>
          <w:b/>
          <w:bCs/>
          <w:sz w:val="28"/>
          <w:szCs w:val="28"/>
          <w:lang w:val="nl-NL"/>
        </w:rPr>
      </w:pPr>
      <w:r w:rsidRPr="0079172E">
        <w:rPr>
          <w:rFonts w:ascii="Times New Roman" w:hAnsi="Times New Roman" w:cs="Times New Roman"/>
          <w:b/>
          <w:bCs/>
          <w:sz w:val="28"/>
          <w:szCs w:val="28"/>
          <w:lang w:val="nl-NL"/>
        </w:rPr>
        <w:t>Mục tiêu</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rPr>
        <w:t>Sau khi học xong bài này học sinh có khả năng</w:t>
      </w:r>
      <w:r w:rsidRPr="0079172E">
        <w:rPr>
          <w:rFonts w:ascii="Times New Roman" w:hAnsi="Times New Roman" w:cs="Times New Roman"/>
          <w:sz w:val="28"/>
          <w:szCs w:val="28"/>
          <w:lang w:val="nl-NL"/>
        </w:rPr>
        <w:t xml:space="preserve"> </w:t>
      </w:r>
    </w:p>
    <w:p w:rsidR="00D86BE5" w:rsidRPr="0079172E" w:rsidRDefault="00D86BE5" w:rsidP="00D86BE5">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Từ việc phân tích cách quan sát tinh tế của tác giả trong đoạn văn </w:t>
      </w:r>
      <w:r w:rsidRPr="0079172E">
        <w:rPr>
          <w:rFonts w:ascii="Times New Roman" w:hAnsi="Times New Roman" w:cs="Times New Roman"/>
          <w:bCs/>
          <w:iCs/>
          <w:sz w:val="28"/>
          <w:szCs w:val="28"/>
          <w:lang w:val="nl-NL"/>
        </w:rPr>
        <w:t>Buổi sớm</w:t>
      </w:r>
      <w:r w:rsidRPr="0079172E">
        <w:rPr>
          <w:rFonts w:ascii="Times New Roman" w:hAnsi="Times New Roman" w:cs="Times New Roman"/>
          <w:sz w:val="28"/>
          <w:szCs w:val="28"/>
          <w:lang w:val="nl-NL"/>
        </w:rPr>
        <w:t xml:space="preserve"> </w:t>
      </w:r>
      <w:r w:rsidRPr="0079172E">
        <w:rPr>
          <w:rFonts w:ascii="Times New Roman" w:hAnsi="Times New Roman" w:cs="Times New Roman"/>
          <w:bCs/>
          <w:iCs/>
          <w:sz w:val="28"/>
          <w:szCs w:val="28"/>
          <w:lang w:val="nl-NL"/>
        </w:rPr>
        <w:t>trên cánh đồng</w:t>
      </w:r>
      <w:r w:rsidRPr="0079172E">
        <w:rPr>
          <w:rFonts w:ascii="Times New Roman" w:hAnsi="Times New Roman" w:cs="Times New Roman"/>
          <w:sz w:val="28"/>
          <w:szCs w:val="28"/>
          <w:lang w:val="nl-NL"/>
        </w:rPr>
        <w:t xml:space="preserve"> HS hiểu thế nào là nghệ thuật quan sát và miêu tả trong bài văn tả cảnh.</w:t>
      </w:r>
    </w:p>
    <w:p w:rsidR="00D86BE5" w:rsidRPr="0079172E" w:rsidRDefault="00D86BE5" w:rsidP="00D86BE5">
      <w:pPr>
        <w:numPr>
          <w:ilvl w:val="0"/>
          <w:numId w:val="46"/>
        </w:numPr>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iết lập dàn ý tả cảnh một buổi trong ngày và trình bày theo dàn ý những điều đó biết.</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b/>
          <w:bCs/>
          <w:sz w:val="28"/>
          <w:szCs w:val="28"/>
          <w:lang w:val="nl-NL"/>
        </w:rPr>
        <w:t>II. Các hoạt động dạy học:</w:t>
      </w:r>
    </w:p>
    <w:p w:rsidR="00D86BE5" w:rsidRPr="0079172E" w:rsidRDefault="00D86BE5" w:rsidP="00D86BE5">
      <w:pPr>
        <w:jc w:val="both"/>
        <w:rPr>
          <w:rFonts w:ascii="Times New Roman" w:hAnsi="Times New Roman" w:cs="Times New Roman"/>
          <w:i/>
          <w:sz w:val="28"/>
          <w:szCs w:val="28"/>
          <w:lang w:val="pt-BR"/>
        </w:rPr>
      </w:pPr>
      <w:r w:rsidRPr="0079172E">
        <w:rPr>
          <w:rFonts w:ascii="Times New Roman" w:hAnsi="Times New Roman" w:cs="Times New Roman"/>
          <w:b/>
          <w:i/>
          <w:sz w:val="28"/>
          <w:szCs w:val="28"/>
        </w:rPr>
        <w:t>1. Hoạt động khởi động</w:t>
      </w:r>
    </w:p>
    <w:p w:rsidR="00D86BE5" w:rsidRPr="0079172E" w:rsidRDefault="00D86BE5" w:rsidP="00D86BE5">
      <w:pPr>
        <w:jc w:val="both"/>
        <w:rPr>
          <w:rFonts w:ascii="Times New Roman" w:hAnsi="Times New Roman" w:cs="Times New Roman"/>
          <w:sz w:val="28"/>
          <w:szCs w:val="28"/>
          <w:lang w:val="pt-BR"/>
        </w:rPr>
      </w:pPr>
      <w:r w:rsidRPr="0079172E">
        <w:rPr>
          <w:rFonts w:ascii="Times New Roman" w:hAnsi="Times New Roman" w:cs="Times New Roman"/>
          <w:sz w:val="28"/>
          <w:szCs w:val="28"/>
          <w:lang w:val="pt-BR"/>
        </w:rPr>
        <w:t>- Bài văn tả cảnh gồm có mấy phần ? Nôị dung từng phần ?</w:t>
      </w:r>
    </w:p>
    <w:p w:rsidR="00D86BE5" w:rsidRPr="0079172E" w:rsidRDefault="00D86BE5" w:rsidP="00D86BE5">
      <w:pPr>
        <w:jc w:val="both"/>
        <w:rPr>
          <w:rFonts w:ascii="Times New Roman" w:hAnsi="Times New Roman" w:cs="Times New Roman"/>
          <w:i/>
          <w:sz w:val="28"/>
          <w:szCs w:val="28"/>
          <w:lang w:val="pt-BR"/>
        </w:rPr>
      </w:pPr>
      <w:r w:rsidRPr="0079172E">
        <w:rPr>
          <w:rFonts w:ascii="Times New Roman" w:hAnsi="Times New Roman" w:cs="Times New Roman"/>
          <w:sz w:val="28"/>
          <w:szCs w:val="28"/>
          <w:lang w:val="pt-BR"/>
        </w:rPr>
        <w:t>- Nhắc lại cấu tạo của bài</w:t>
      </w:r>
      <w:r w:rsidRPr="0079172E">
        <w:rPr>
          <w:rFonts w:ascii="Times New Roman" w:hAnsi="Times New Roman" w:cs="Times New Roman"/>
          <w:i/>
          <w:sz w:val="28"/>
          <w:szCs w:val="28"/>
          <w:lang w:val="pt-BR"/>
        </w:rPr>
        <w:t xml:space="preserve"> Nắng tr</w:t>
      </w:r>
      <w:r w:rsidRPr="0079172E">
        <w:rPr>
          <w:rFonts w:ascii="Times New Roman" w:hAnsi="Times New Roman" w:cs="Times New Roman"/>
          <w:i/>
          <w:sz w:val="28"/>
          <w:szCs w:val="28"/>
          <w:lang w:val="pt-BR"/>
        </w:rPr>
        <w:softHyphen/>
        <w:t>ưa ?</w:t>
      </w:r>
    </w:p>
    <w:p w:rsidR="00D86BE5" w:rsidRPr="0079172E" w:rsidRDefault="00D86BE5" w:rsidP="00D86BE5">
      <w:pPr>
        <w:jc w:val="both"/>
        <w:rPr>
          <w:rFonts w:ascii="Times New Roman" w:hAnsi="Times New Roman" w:cs="Times New Roman"/>
          <w:sz w:val="28"/>
          <w:szCs w:val="28"/>
        </w:rPr>
      </w:pPr>
      <w:r w:rsidRPr="0079172E">
        <w:rPr>
          <w:rFonts w:ascii="Times New Roman" w:hAnsi="Times New Roman" w:cs="Times New Roman"/>
          <w:sz w:val="28"/>
          <w:szCs w:val="28"/>
        </w:rPr>
        <w:t>- Giới thiệu bài:  Nêu mục đích y/c của tiết học</w:t>
      </w:r>
    </w:p>
    <w:p w:rsidR="00D86BE5" w:rsidRPr="0079172E" w:rsidRDefault="00D86BE5" w:rsidP="00D86BE5">
      <w:pPr>
        <w:spacing w:line="260" w:lineRule="atLeast"/>
        <w:jc w:val="both"/>
        <w:outlineLvl w:val="0"/>
        <w:rPr>
          <w:rFonts w:ascii="Times New Roman" w:hAnsi="Times New Roman" w:cs="Times New Roman"/>
          <w:bCs/>
          <w:i/>
          <w:iCs/>
          <w:sz w:val="28"/>
          <w:szCs w:val="28"/>
          <w:lang w:val="nl-NL"/>
        </w:rPr>
      </w:pPr>
      <w:r w:rsidRPr="0079172E">
        <w:rPr>
          <w:rFonts w:ascii="Times New Roman" w:hAnsi="Times New Roman" w:cs="Times New Roman"/>
          <w:b/>
          <w:i/>
          <w:sz w:val="28"/>
          <w:szCs w:val="28"/>
        </w:rPr>
        <w:t>2. Hoạt động thực hành</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Cs/>
          <w:sz w:val="28"/>
          <w:szCs w:val="28"/>
          <w:lang w:val="nl-NL"/>
        </w:rPr>
        <w:lastRenderedPageBreak/>
        <w:t>Bài 1</w:t>
      </w:r>
      <w:r w:rsidRPr="0079172E">
        <w:rPr>
          <w:rFonts w:ascii="Times New Roman" w:hAnsi="Times New Roman" w:cs="Times New Roman"/>
          <w:sz w:val="28"/>
          <w:szCs w:val="28"/>
          <w:lang w:val="nl-NL"/>
        </w:rPr>
        <w:t xml:space="preserve"> : HS nêu yêu cầu của bài, sau đó suy nghĩ làm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êu bài làm của mình.</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cùng HS nhận xét chốt lại đáp án đúng</w:t>
      </w:r>
    </w:p>
    <w:p w:rsidR="00D86BE5" w:rsidRPr="0079172E" w:rsidRDefault="00D86BE5" w:rsidP="00D86BE5">
      <w:pPr>
        <w:spacing w:line="260" w:lineRule="atLeast"/>
        <w:ind w:left="-851" w:firstLine="85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Tác giả tả những sự vật gì trong buổi sớm mùa th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ả cánh đồng buổi sớm: vòm trời, những giọt mư</w:t>
      </w:r>
      <w:r w:rsidRPr="0079172E">
        <w:rPr>
          <w:rFonts w:ascii="Times New Roman" w:hAnsi="Times New Roman" w:cs="Times New Roman"/>
          <w:sz w:val="28"/>
          <w:szCs w:val="28"/>
          <w:lang w:val="nl-NL"/>
        </w:rPr>
        <w:softHyphen/>
        <w:t>a, những sợi cỏ, những gánh hàng rau, những bó huệ của ng</w:t>
      </w:r>
      <w:r w:rsidRPr="0079172E">
        <w:rPr>
          <w:rFonts w:ascii="Times New Roman" w:hAnsi="Times New Roman" w:cs="Times New Roman"/>
          <w:sz w:val="28"/>
          <w:szCs w:val="28"/>
          <w:lang w:val="nl-NL"/>
        </w:rPr>
        <w:softHyphen/>
        <w:t>ười bán hàng, bầy sóc, mặt trời mọ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Tác giả quan sát sự vật bằng những giác quan nào?( Bằng xúc cảm, thị giá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Tìm một chi tiết thể hiện sự quan sát tinh tế của tác giả?( VD: Giữa những đám mây xám đục, vòm trời hiện ra</w:t>
      </w:r>
      <w:r w:rsidRPr="0079172E">
        <w:rPr>
          <w:rFonts w:ascii="Times New Roman" w:hAnsi="Times New Roman" w:cs="Times New Roman"/>
          <w:sz w:val="28"/>
          <w:szCs w:val="28"/>
          <w:lang w:val="nl-NL"/>
        </w:rPr>
        <w:softHyphen/>
        <w:t xml:space="preserve"> những khoảng trời xanh vời vợi, một vài giọt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ư</w:t>
      </w:r>
      <w:r w:rsidRPr="0079172E">
        <w:rPr>
          <w:rFonts w:ascii="Times New Roman" w:hAnsi="Times New Roman" w:cs="Times New Roman"/>
          <w:sz w:val="28"/>
          <w:szCs w:val="28"/>
          <w:lang w:val="nl-NL"/>
        </w:rPr>
        <w:softHyphen/>
        <w:t xml:space="preserve">ớc loáng thoáng rơi..)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Cs/>
          <w:sz w:val="28"/>
          <w:szCs w:val="28"/>
          <w:lang w:val="nl-NL"/>
        </w:rPr>
        <w:t>Bài 2:</w:t>
      </w:r>
      <w:r w:rsidRPr="0079172E">
        <w:rPr>
          <w:rFonts w:ascii="Times New Roman" w:hAnsi="Times New Roman" w:cs="Times New Roman"/>
          <w:sz w:val="28"/>
          <w:szCs w:val="28"/>
          <w:lang w:val="nl-NL"/>
        </w:rPr>
        <w:t xml:space="preserve">  Gv giới thiệu một vài tranh ảnh minh họa cảnh v</w:t>
      </w:r>
      <w:r w:rsidRPr="0079172E">
        <w:rPr>
          <w:rFonts w:ascii="Times New Roman" w:hAnsi="Times New Roman" w:cs="Times New Roman"/>
          <w:sz w:val="28"/>
          <w:szCs w:val="28"/>
          <w:lang w:val="nl-NL"/>
        </w:rPr>
        <w:softHyphen/>
        <w:t>ườn cây, công viê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đọc yêu cầu, tự lập dàn ý  của bài</w:t>
      </w:r>
      <w:r w:rsidRPr="0079172E">
        <w:rPr>
          <w:rFonts w:ascii="Times New Roman" w:hAnsi="Times New Roman" w:cs="Times New Roman"/>
          <w:color w:val="000000"/>
          <w:sz w:val="28"/>
          <w:szCs w:val="28"/>
          <w:lang w:val="nl-NL"/>
        </w:rPr>
        <w:t xml:space="preserve"> sau đó trao đổi nhóm đôi, nhóm 4. LPHT lên chia sẻ. T chia sẻ</w:t>
      </w:r>
      <w:r w:rsidRPr="0079172E">
        <w:rPr>
          <w:rFonts w:ascii="Times New Roman" w:hAnsi="Times New Roman" w:cs="Times New Roman"/>
          <w:sz w:val="28"/>
          <w:szCs w:val="28"/>
          <w:lang w:val="nl-NL"/>
        </w:rPr>
        <w:t xml:space="preserve"> và đư</w:t>
      </w:r>
      <w:r w:rsidRPr="0079172E">
        <w:rPr>
          <w:rFonts w:ascii="Times New Roman" w:hAnsi="Times New Roman" w:cs="Times New Roman"/>
          <w:sz w:val="28"/>
          <w:szCs w:val="28"/>
          <w:lang w:val="nl-NL"/>
        </w:rPr>
        <w:softHyphen/>
        <w:t>a ra dàn ý chu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Mở bài: Giới thiệu bao quát cảnh yên tĩnh của công viên vào buổi sớm.</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Thân bài: Tả các bộ phận cuả cảnh</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ây cối, chim chóc, con đư</w:t>
      </w:r>
      <w:r w:rsidRPr="0079172E">
        <w:rPr>
          <w:rFonts w:ascii="Times New Roman" w:hAnsi="Times New Roman" w:cs="Times New Roman"/>
          <w:sz w:val="28"/>
          <w:szCs w:val="28"/>
          <w:lang w:val="nl-NL"/>
        </w:rPr>
        <w:softHyphen/>
        <w:t>ờng, mặt hồ...</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gư</w:t>
      </w:r>
      <w:r w:rsidRPr="0079172E">
        <w:rPr>
          <w:rFonts w:ascii="Times New Roman" w:hAnsi="Times New Roman" w:cs="Times New Roman"/>
          <w:sz w:val="28"/>
          <w:szCs w:val="28"/>
          <w:lang w:val="nl-NL"/>
        </w:rPr>
        <w:softHyphen/>
        <w:t xml:space="preserve">ời tập thể dục, thể thao...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 Kết bài: Nêu cảm nghĩ của mình  </w:t>
      </w:r>
    </w:p>
    <w:p w:rsidR="00D86BE5" w:rsidRPr="0079172E" w:rsidRDefault="00D86BE5" w:rsidP="00D86BE5">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3. Hướng dẫn tự họ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rPr>
        <w:t>GV nhận xét tiết học. Yêu cầu học sinh tiếp tục hoàn thành dàn ý,  viết vào vở, chuẩn bị cho tiết sau</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41888" behindDoc="0" locked="0" layoutInCell="1" allowOverlap="1">
                <wp:simplePos x="0" y="0"/>
                <wp:positionH relativeFrom="column">
                  <wp:posOffset>1730375</wp:posOffset>
                </wp:positionH>
                <wp:positionV relativeFrom="paragraph">
                  <wp:posOffset>96520</wp:posOffset>
                </wp:positionV>
                <wp:extent cx="2976245" cy="0"/>
                <wp:effectExtent l="10160" t="10795" r="13970" b="8255"/>
                <wp:wrapNone/>
                <wp:docPr id="1306" name="Straight Connector 1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62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5D16E3" id="Straight Connector 1306" o:spid="_x0000_s1026" style="position:absolute;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7.6pt" to="370.6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dEHIQ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tabs>
          <w:tab w:val="left" w:pos="6570"/>
        </w:tabs>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TIẾT 5: </w:t>
      </w:r>
      <w:r w:rsidRPr="0079172E">
        <w:rPr>
          <w:rFonts w:ascii="Times New Roman" w:hAnsi="Times New Roman" w:cs="Times New Roman"/>
          <w:b/>
          <w:i/>
          <w:sz w:val="28"/>
          <w:szCs w:val="28"/>
          <w:lang w:val="nl-NL"/>
        </w:rPr>
        <w:t xml:space="preserve"> </w:t>
      </w:r>
      <w:r w:rsidRPr="0079172E">
        <w:rPr>
          <w:rFonts w:ascii="Times New Roman" w:hAnsi="Times New Roman" w:cs="Times New Roman"/>
          <w:b/>
          <w:sz w:val="28"/>
          <w:szCs w:val="28"/>
          <w:lang w:val="nl-NL"/>
        </w:rPr>
        <w:t>SINH HOẠT LỚP</w:t>
      </w:r>
    </w:p>
    <w:p w:rsidR="00D86BE5" w:rsidRPr="0079172E" w:rsidRDefault="00D86BE5" w:rsidP="00D86BE5">
      <w:pPr>
        <w:tabs>
          <w:tab w:val="left" w:pos="6570"/>
        </w:tabs>
        <w:spacing w:line="26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 Mục đích</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ng kết đánh giá nhận xét ưu n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c điểm của tuần qua và đề ra p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ơng 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ng nhiệm vụ của tuần tới.</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ra những thiếu sót để tiếp tục sửa chữa.</w:t>
      </w:r>
    </w:p>
    <w:p w:rsidR="00D86BE5" w:rsidRPr="0079172E" w:rsidRDefault="00D86BE5" w:rsidP="00D86BE5">
      <w:pPr>
        <w:tabs>
          <w:tab w:val="left" w:pos="6570"/>
        </w:tabs>
        <w:spacing w:line="26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I. Nội dung</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Ổn định lớp : cho hs hát một bài.</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Lớp t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ởng điều khiển lớp bình thi đua. Các tổ báo cáo tình hình hoạt động của lớp.Xếp loại  </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tổ1:                                                              Tổ 2:</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ổ 3:                                                             Tổ 4:</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chung tuyên d</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ơng những tổ hoàn thành tốt, nhắc nhở những HS còn mắc lỗi : </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ạo đức.................................................................................................................</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ọc tập :  Cách trình bày so sánh phân số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Vệ sinh....................................................................................................................</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oạt động giữa giờ ...............................................................................................</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P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ơng 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ng nhiệm vụ tuần tới :</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ực hiện tốt nề nếp truy bài đầu giờ.</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Mặc đồng phục đúng quy định.</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ực hiện nghiêm túc hoạt động giữa giờ.</w:t>
      </w:r>
    </w:p>
    <w:p w:rsidR="00D86BE5" w:rsidRPr="0079172E" w:rsidRDefault="00D86BE5" w:rsidP="00D86BE5">
      <w:pPr>
        <w:spacing w:line="260" w:lineRule="atLeast"/>
        <w:jc w:val="both"/>
        <w:outlineLvl w:val="0"/>
        <w:rPr>
          <w:rFonts w:ascii="Times New Roman" w:hAnsi="Times New Roman" w:cs="Times New Roman"/>
          <w:b/>
          <w:bCs/>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40864" behindDoc="0" locked="0" layoutInCell="1" allowOverlap="1">
                <wp:simplePos x="0" y="0"/>
                <wp:positionH relativeFrom="column">
                  <wp:posOffset>0</wp:posOffset>
                </wp:positionH>
                <wp:positionV relativeFrom="paragraph">
                  <wp:posOffset>29845</wp:posOffset>
                </wp:positionV>
                <wp:extent cx="6021705" cy="0"/>
                <wp:effectExtent l="13335" t="6985" r="13335" b="12065"/>
                <wp:wrapNone/>
                <wp:docPr id="1305" name="Straight Connector 1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1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BCB70A" id="Straight Connector 1305" o:spid="_x0000_s1026" style="position:absolute;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5pt" to="474.1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bD8IA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"/>
            </w:pict>
          </mc:Fallback>
        </mc:AlternateContent>
      </w:r>
    </w:p>
    <w:p w:rsidR="00D86BE5" w:rsidRPr="0079172E" w:rsidRDefault="00D86BE5" w:rsidP="00D86BE5">
      <w:pPr>
        <w:spacing w:line="260" w:lineRule="atLeast"/>
        <w:jc w:val="right"/>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ày 4 tháng 9 năm 2017</w:t>
      </w:r>
    </w:p>
    <w:p w:rsidR="00D86BE5" w:rsidRPr="0079172E" w:rsidRDefault="00D86BE5" w:rsidP="00D86BE5">
      <w:pPr>
        <w:spacing w:line="260" w:lineRule="atLeast"/>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ãnh đạo kí duyệt                </w:t>
      </w:r>
    </w:p>
    <w:p w:rsidR="00D86BE5" w:rsidRPr="0079172E" w:rsidRDefault="00D86BE5" w:rsidP="00D86BE5">
      <w:pPr>
        <w:spacing w:line="260" w:lineRule="atLeast"/>
        <w:jc w:val="right"/>
        <w:rPr>
          <w:rFonts w:ascii="Times New Roman" w:hAnsi="Times New Roman" w:cs="Times New Roman"/>
          <w:sz w:val="28"/>
          <w:szCs w:val="28"/>
          <w:lang w:val="nl-NL"/>
        </w:rPr>
      </w:pPr>
    </w:p>
    <w:p w:rsidR="00D86BE5" w:rsidRPr="0079172E" w:rsidRDefault="00D86BE5" w:rsidP="00D86BE5">
      <w:pPr>
        <w:spacing w:line="260" w:lineRule="atLeast"/>
        <w:jc w:val="right"/>
        <w:rPr>
          <w:rFonts w:ascii="Times New Roman" w:hAnsi="Times New Roman" w:cs="Times New Roman"/>
          <w:sz w:val="28"/>
          <w:szCs w:val="28"/>
          <w:lang w:val="nl-NL"/>
        </w:rPr>
      </w:pPr>
    </w:p>
    <w:p w:rsidR="00D86BE5" w:rsidRPr="0079172E" w:rsidRDefault="00D86BE5" w:rsidP="00D86BE5">
      <w:pPr>
        <w:spacing w:line="260" w:lineRule="atLeast"/>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PHT:   Lê Thị Đoan </w:t>
      </w:r>
    </w:p>
    <w:p w:rsidR="00D86BE5" w:rsidRPr="0079172E" w:rsidRDefault="00D86BE5" w:rsidP="00D86BE5">
      <w:pPr>
        <w:spacing w:line="260" w:lineRule="atLeast"/>
        <w:jc w:val="right"/>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center"/>
        <w:rPr>
          <w:rFonts w:ascii="Times New Roman" w:hAnsi="Times New Roman" w:cs="Times New Roman"/>
          <w:b/>
          <w:sz w:val="28"/>
          <w:szCs w:val="28"/>
          <w:lang w:val="nl-NL"/>
        </w:rPr>
      </w:pPr>
    </w:p>
    <w:p w:rsidR="00D86BE5" w:rsidRPr="0079172E" w:rsidRDefault="00D86BE5" w:rsidP="00D86BE5">
      <w:pPr>
        <w:spacing w:line="260" w:lineRule="atLeast"/>
        <w:jc w:val="center"/>
        <w:rPr>
          <w:rFonts w:ascii="Times New Roman" w:hAnsi="Times New Roman" w:cs="Times New Roman"/>
          <w:b/>
          <w:sz w:val="28"/>
          <w:szCs w:val="28"/>
          <w:lang w:val="nl-NL"/>
        </w:rPr>
      </w:pPr>
    </w:p>
    <w:p w:rsidR="00D86BE5" w:rsidRPr="0079172E" w:rsidRDefault="00D86BE5" w:rsidP="00D86BE5">
      <w:pPr>
        <w:spacing w:line="260" w:lineRule="atLeast"/>
        <w:jc w:val="center"/>
        <w:rPr>
          <w:rFonts w:ascii="Times New Roman" w:hAnsi="Times New Roman" w:cs="Times New Roman"/>
          <w:b/>
          <w:sz w:val="28"/>
          <w:szCs w:val="28"/>
          <w:lang w:val="nl-NL"/>
        </w:rPr>
      </w:pPr>
    </w:p>
    <w:p w:rsidR="00D86BE5" w:rsidRPr="0079172E" w:rsidRDefault="00D86BE5" w:rsidP="00D86BE5">
      <w:pPr>
        <w:spacing w:line="260" w:lineRule="atLeast"/>
        <w:jc w:val="center"/>
        <w:rPr>
          <w:rFonts w:ascii="Times New Roman" w:hAnsi="Times New Roman" w:cs="Times New Roman"/>
          <w:b/>
          <w:sz w:val="28"/>
          <w:szCs w:val="28"/>
          <w:lang w:val="nl-NL"/>
        </w:rPr>
      </w:pPr>
    </w:p>
    <w:p w:rsidR="00D86BE5" w:rsidRPr="0079172E" w:rsidRDefault="00D86BE5" w:rsidP="00D86BE5">
      <w:pPr>
        <w:spacing w:line="260" w:lineRule="atLeast"/>
        <w:jc w:val="center"/>
        <w:rPr>
          <w:rFonts w:ascii="Times New Roman" w:hAnsi="Times New Roman" w:cs="Times New Roman"/>
          <w:b/>
          <w:sz w:val="28"/>
          <w:szCs w:val="28"/>
          <w:lang w:val="nl-NL"/>
        </w:rPr>
      </w:pPr>
    </w:p>
    <w:p w:rsidR="00D86BE5" w:rsidRPr="0079172E" w:rsidRDefault="00D86BE5" w:rsidP="00D86BE5">
      <w:pPr>
        <w:spacing w:line="260" w:lineRule="atLeast"/>
        <w:jc w:val="center"/>
        <w:rPr>
          <w:rFonts w:ascii="Times New Roman" w:hAnsi="Times New Roman" w:cs="Times New Roman"/>
          <w:b/>
          <w:sz w:val="28"/>
          <w:szCs w:val="28"/>
          <w:lang w:val="nl-NL"/>
        </w:rPr>
      </w:pPr>
    </w:p>
    <w:p w:rsidR="00D86BE5" w:rsidRPr="0079172E" w:rsidRDefault="00D86BE5" w:rsidP="00D86BE5">
      <w:pPr>
        <w:spacing w:line="260" w:lineRule="atLeast"/>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TUÂN 2</w:t>
      </w:r>
    </w:p>
    <w:p w:rsidR="00D86BE5" w:rsidRPr="0079172E" w:rsidRDefault="00D86BE5" w:rsidP="00D86BE5">
      <w:pPr>
        <w:spacing w:line="260" w:lineRule="atLeast"/>
        <w:jc w:val="center"/>
        <w:rPr>
          <w:rFonts w:ascii="Times New Roman" w:hAnsi="Times New Roman" w:cs="Times New Roman"/>
          <w:sz w:val="28"/>
          <w:szCs w:val="28"/>
          <w:lang w:val="nl-NL"/>
        </w:rPr>
      </w:pPr>
      <w:r w:rsidRPr="0079172E">
        <w:rPr>
          <w:rFonts w:ascii="Times New Roman" w:hAnsi="Times New Roman" w:cs="Times New Roman"/>
          <w:b/>
          <w:i/>
          <w:sz w:val="28"/>
          <w:szCs w:val="28"/>
          <w:lang w:val="nl-NL"/>
        </w:rPr>
        <w:t>Thứ</w:t>
      </w:r>
      <w:r w:rsidRPr="0079172E">
        <w:rPr>
          <w:rFonts w:ascii="Times New Roman" w:hAnsi="Times New Roman" w:cs="Times New Roman"/>
          <w:b/>
          <w:sz w:val="28"/>
          <w:szCs w:val="28"/>
          <w:lang w:val="nl-NL"/>
        </w:rPr>
        <w:t xml:space="preserve">  </w:t>
      </w:r>
      <w:r w:rsidRPr="0079172E">
        <w:rPr>
          <w:rFonts w:ascii="Times New Roman" w:hAnsi="Times New Roman" w:cs="Times New Roman"/>
          <w:b/>
          <w:i/>
          <w:sz w:val="28"/>
          <w:szCs w:val="28"/>
          <w:lang w:val="nl-NL"/>
        </w:rPr>
        <w:t>hai  ngày 11 tháng 9 năm 2017</w:t>
      </w:r>
    </w:p>
    <w:p w:rsidR="00D86BE5" w:rsidRPr="0079172E" w:rsidRDefault="00D86BE5" w:rsidP="00D86BE5">
      <w:pPr>
        <w:spacing w:before="120" w:after="120"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TIẾT : TOÁN</w:t>
      </w:r>
    </w:p>
    <w:p w:rsidR="00D86BE5" w:rsidRPr="0079172E" w:rsidRDefault="00D86BE5" w:rsidP="00D86BE5">
      <w:pPr>
        <w:spacing w:before="120" w:after="120" w:line="260" w:lineRule="atLeast"/>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LUYỆN TẬP /9</w:t>
      </w:r>
    </w:p>
    <w:p w:rsidR="00D86BE5" w:rsidRPr="0079172E" w:rsidRDefault="00D86BE5" w:rsidP="00D86BE5">
      <w:pPr>
        <w:spacing w:before="120" w:after="120" w:line="260" w:lineRule="atLeas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 : B</w:t>
      </w:r>
      <w:r w:rsidRPr="0079172E">
        <w:rPr>
          <w:rFonts w:ascii="Times New Roman" w:hAnsi="Times New Roman" w:cs="Times New Roman"/>
          <w:sz w:val="28"/>
          <w:szCs w:val="28"/>
          <w:lang w:val="nl-NL"/>
        </w:rPr>
        <w:t>iết đọc viết các phân số thập phân trên một đoạn tia số. Chuyển một số phân số thành phân số thập phân.</w:t>
      </w:r>
    </w:p>
    <w:p w:rsidR="00D86BE5" w:rsidRPr="0079172E" w:rsidRDefault="00D86BE5" w:rsidP="00D86BE5">
      <w:pPr>
        <w:spacing w:line="260" w:lineRule="atLeas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ải bài toán về tìm giá trị một phân số của số cho trước.</w:t>
      </w:r>
    </w:p>
    <w:p w:rsidR="00D86BE5" w:rsidRPr="0079172E" w:rsidRDefault="00D86BE5" w:rsidP="00D86BE5">
      <w:pPr>
        <w:spacing w:line="260" w:lineRule="atLeas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HS kỹ năng TB bài. Giáo dục HS yêu thích môn toán</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Các hoạt động dạy học </w:t>
      </w:r>
    </w:p>
    <w:p w:rsidR="00D86BE5" w:rsidRPr="0079172E" w:rsidRDefault="00D86BE5" w:rsidP="00D86BE5">
      <w:pPr>
        <w:spacing w:line="260" w:lineRule="atLeas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1. Kiểm tra bài cũ</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Viết  các phân số sau thành phân số thập phân</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 </w:t>
      </w:r>
      <w:r w:rsidRPr="0079172E">
        <w:rPr>
          <w:rFonts w:ascii="Times New Roman" w:hAnsi="Times New Roman" w:cs="Times New Roman"/>
          <w:color w:val="000000"/>
          <w:position w:val="-24"/>
          <w:sz w:val="28"/>
          <w:szCs w:val="28"/>
          <w:lang w:val="nl-NL"/>
        </w:rPr>
        <w:object w:dxaOrig="660" w:dyaOrig="620">
          <v:shape id="_x0000_i1042" type="#_x0000_t75" style="width:32.95pt;height:30.4pt" o:ole="">
            <v:imagedata r:id="rId42" o:title=""/>
          </v:shape>
          <o:OLEObject Type="Embed" ProgID="Equation.3" ShapeID="_x0000_i1042" DrawAspect="Content" ObjectID="_1598014786" r:id="rId43"/>
        </w:objec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Luyện tậ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GV vẽ tia số lên bảng, gọi 1 HS lên bảng làm bài, HS khác vẽ tia số vào vở và điền các phân số thập phân trên tia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xét bài làm của bạn trên bảng và đọc các phân số TP trên tia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w:t>
      </w:r>
      <w:r w:rsidRPr="0079172E">
        <w:rPr>
          <w:rFonts w:ascii="Times New Roman" w:hAnsi="Times New Roman" w:cs="Times New Roman"/>
          <w:color w:val="000000"/>
          <w:sz w:val="28"/>
          <w:szCs w:val="28"/>
          <w:lang w:val="nl-NL"/>
        </w:rPr>
        <w:t xml:space="preserve">HĐ nhóm 4: Nhóm trưởng điều hành các bạn tự làm sau đó trao đổi nhóm đôi, nhóm 4. LPHT lên chia sẻ. T chia, </w:t>
      </w:r>
      <w:r w:rsidRPr="0079172E">
        <w:rPr>
          <w:rFonts w:ascii="Times New Roman" w:hAnsi="Times New Roman" w:cs="Times New Roman"/>
          <w:sz w:val="28"/>
          <w:szCs w:val="28"/>
          <w:lang w:val="nl-NL"/>
        </w:rPr>
        <w:t>Hãy nêu cách viết một phân số thành phân số thập phân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Gv yêu cầu HS đọc đề bài sau đó nêu yêu cầu của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ự làm bài và chữa bài. Cách so sánh 2 PS cùng mẫu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ài 4: HS nêu yêu cầu của bài. HS lên bảng làm.</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êu cách làm.</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5  : 1 HS đọc đề toán. Lớp học có bao nhiêu HS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ố HS giỏi toán như thế nào so với số HS cả lớ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hiểu câu</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Số HS giỏi toán bằng 3/10 số HS cả lớp</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như thế nào? (Nếu số HS cả lớp chia thành 10 phần bằng nhau thì số HS giỏi toán chiếm 3 phần như thế. )</w:t>
      </w:r>
    </w:p>
    <w:p w:rsidR="00D86BE5" w:rsidRPr="0079172E" w:rsidRDefault="00D86BE5" w:rsidP="00D86BE5">
      <w:pPr>
        <w:spacing w:line="260" w:lineRule="atLeast"/>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ự làm bài và chữa bài.</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Nhận xét giờ học</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Dặn dò</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23456" behindDoc="0" locked="0" layoutInCell="1" allowOverlap="1">
                <wp:simplePos x="0" y="0"/>
                <wp:positionH relativeFrom="column">
                  <wp:posOffset>1938020</wp:posOffset>
                </wp:positionH>
                <wp:positionV relativeFrom="paragraph">
                  <wp:posOffset>165735</wp:posOffset>
                </wp:positionV>
                <wp:extent cx="2284095" cy="0"/>
                <wp:effectExtent l="8255" t="12700" r="12700" b="6350"/>
                <wp:wrapNone/>
                <wp:docPr id="1304" name="Straight Connector 1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4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EDED46" id="Straight Connector 1304" o:spid="_x0000_s1026" style="position:absolute;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13.05pt" to="332.45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p98IA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"/>
            </w:pict>
          </mc:Fallback>
        </mc:AlternateConten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ẬP ĐỌC</w: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NGHÌN NĂM VĂN HIẾN</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Mục đích yêu cầ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iết đọc đúng, rõ ràng, rành mạch một văn bản khoa học th</w:t>
      </w:r>
      <w:r w:rsidRPr="0079172E">
        <w:rPr>
          <w:rFonts w:ascii="Times New Roman" w:hAnsi="Times New Roman" w:cs="Times New Roman"/>
          <w:sz w:val="28"/>
          <w:szCs w:val="28"/>
          <w:lang w:val="nl-NL"/>
        </w:rPr>
        <w:softHyphen/>
        <w:t>ường thức có bảng thống kê.</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 Hiểu nội dung bài: Việt Nam có truyền thống khoa cử lâu đời đó là bằng chứng về nền văn hiến lâu đời của nư</w:t>
      </w:r>
      <w:r w:rsidRPr="0079172E">
        <w:rPr>
          <w:rFonts w:ascii="Times New Roman" w:hAnsi="Times New Roman" w:cs="Times New Roman"/>
          <w:sz w:val="28"/>
          <w:szCs w:val="28"/>
          <w:lang w:val="nl-NL"/>
        </w:rPr>
        <w:softHyphen/>
        <w:t>ớc ta.</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 2 HS nối tiếp đọc bài Quang cảnh làng mạc ngày mùa và trả lời các câu hỏi sau bài đọc.</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B. Bài mớ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1. Giới thiệu bài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w:t>
      </w:r>
      <w:r w:rsidRPr="0079172E">
        <w:rPr>
          <w:rFonts w:ascii="Times New Roman" w:hAnsi="Times New Roman" w:cs="Times New Roman"/>
          <w:sz w:val="28"/>
          <w:szCs w:val="28"/>
          <w:lang w:val="nl-NL"/>
        </w:rPr>
        <w:softHyphen/>
        <w:t>ướng dẫn HS luyyện đọc và tìm hiểu bài</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a. Luyện đọ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HS đọc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quan sát ảnh Văn Miếu – Quốc Tử Giám.</w:t>
      </w:r>
    </w:p>
    <w:p w:rsidR="00D86BE5" w:rsidRPr="0079172E" w:rsidRDefault="00D86BE5" w:rsidP="00D86BE5">
      <w:pPr>
        <w:spacing w:line="260" w:lineRule="atLeas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Chia bài 3 đoạn: Đoạn 1: Từ đầu đến lấy đỗ gần 300 tiến sĩ, cụ thể nh</w:t>
      </w:r>
      <w:r w:rsidRPr="0079172E">
        <w:rPr>
          <w:rFonts w:ascii="Times New Roman" w:hAnsi="Times New Roman" w:cs="Times New Roman"/>
          <w:sz w:val="28"/>
          <w:szCs w:val="28"/>
          <w:lang w:val="nl-NL"/>
        </w:rPr>
        <w:softHyphen/>
        <w:t>ư sau</w:t>
      </w:r>
      <w:r w:rsidRPr="0079172E">
        <w:rPr>
          <w:rFonts w:ascii="Times New Roman" w:hAnsi="Times New Roman" w:cs="Times New Roman"/>
          <w:i/>
          <w:sz w:val="28"/>
          <w:szCs w:val="28"/>
          <w:lang w:val="nl-NL"/>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                                Đoạn 2: Bảng thống kê.</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oạn 3: Phần còn lại.</w:t>
      </w:r>
    </w:p>
    <w:p w:rsidR="00D86BE5" w:rsidRPr="0079172E" w:rsidRDefault="00D86BE5" w:rsidP="00D86BE5">
      <w:pPr>
        <w:spacing w:line="260" w:lineRule="atLeas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iếp nối nhau đọc  kết hợp sửa phát âm luyện đọc từ khó, câu dài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uyện đọc L2 kết hợp giải nghĩa từ</w:t>
      </w:r>
    </w:p>
    <w:p w:rsidR="00D86BE5" w:rsidRPr="0079172E" w:rsidRDefault="00D86BE5" w:rsidP="00D86BE5">
      <w:pPr>
        <w:spacing w:line="260" w:lineRule="atLeas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uyện đọc theo cặp</w:t>
      </w:r>
    </w:p>
    <w:p w:rsidR="00D86BE5" w:rsidRPr="0079172E" w:rsidRDefault="00D86BE5" w:rsidP="00D86BE5">
      <w:pPr>
        <w:spacing w:line="260" w:lineRule="atLeas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đọc mẫu toàn bài.</w:t>
      </w:r>
    </w:p>
    <w:p w:rsidR="00D86BE5" w:rsidRPr="0079172E" w:rsidRDefault="00D86BE5" w:rsidP="00D86BE5">
      <w:pPr>
        <w:spacing w:line="260" w:lineRule="atLeast"/>
        <w:jc w:val="both"/>
        <w:outlineLvl w:val="0"/>
        <w:rPr>
          <w:rFonts w:ascii="Times New Roman" w:hAnsi="Times New Roman" w:cs="Times New Roman"/>
          <w:i/>
          <w:sz w:val="28"/>
          <w:szCs w:val="28"/>
          <w:lang w:val="nl-NL"/>
        </w:rPr>
      </w:pPr>
      <w:r w:rsidRPr="0079172E">
        <w:rPr>
          <w:rFonts w:ascii="Times New Roman" w:hAnsi="Times New Roman" w:cs="Times New Roman"/>
          <w:sz w:val="28"/>
          <w:szCs w:val="28"/>
          <w:lang w:val="nl-NL"/>
        </w:rPr>
        <w:t>b. Tìm hiểu bài</w:t>
      </w:r>
      <w:r w:rsidRPr="0079172E">
        <w:rPr>
          <w:rFonts w:ascii="Times New Roman" w:hAnsi="Times New Roman" w:cs="Times New Roman"/>
          <w:i/>
          <w:sz w:val="28"/>
          <w:szCs w:val="28"/>
          <w:lang w:val="nl-NL"/>
        </w:rPr>
        <w:t xml:space="preserve"> </w:t>
      </w:r>
      <w:r w:rsidRPr="0079172E">
        <w:rPr>
          <w:rFonts w:ascii="Times New Roman" w:hAnsi="Times New Roman" w:cs="Times New Roman"/>
          <w:color w:val="000000"/>
          <w:sz w:val="28"/>
          <w:szCs w:val="28"/>
          <w:lang w:val="nl-NL"/>
        </w:rPr>
        <w:t>HĐ nhóm 4: Nhóm trưởng điều hành các bạn tự đọc và trả lời các câu hỏi sau sau đó trao đổi nhóm đôi, nhóm 4. LPHT lên chia sẻ. T chia sẻ</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ến thăm Văn Miếu khách nước ngoài ngạc nhiên vì điều gì?</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Phân tích bảng số này theo yêu cầu đã nê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Bài văn giúp em hiểu điều gì về truyền thống văn hóa Việt Nam?</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c. Luyện đọc diễn cảm</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HS  nối tiếp đọc lại bài vă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văn có đoạn nào hay? (Đ 2 ). GV h</w:t>
      </w:r>
      <w:r w:rsidRPr="0079172E">
        <w:rPr>
          <w:rFonts w:ascii="Times New Roman" w:hAnsi="Times New Roman" w:cs="Times New Roman"/>
          <w:sz w:val="28"/>
          <w:szCs w:val="28"/>
          <w:lang w:val="nl-NL"/>
        </w:rPr>
        <w:softHyphen/>
        <w:t>ướng dẫn luyện đọc đoạn 2. Chú ý đọc đúng ngắt hơi giữa các từ, cụm từ:</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đọc mẫu, HS phát hiện cách đọc, giọng đọc, tìm đoạn hay nhất, vì sao?</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uyện đọc theo cặp Đ 2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diễn cảm Đ2</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GV tổng kết bài và nhận xét giờ học</w:t>
      </w:r>
      <w:r w:rsidRPr="0079172E">
        <w:rPr>
          <w:rFonts w:ascii="Times New Roman" w:hAnsi="Times New Roman" w:cs="Times New Roman"/>
          <w:b/>
          <w:i/>
          <w:sz w:val="28"/>
          <w:szCs w:val="28"/>
          <w:lang w:val="nl-NL"/>
        </w:rPr>
        <w:t xml:space="preserve"> </w:t>
      </w:r>
    </w:p>
    <w:p w:rsidR="00D86BE5" w:rsidRPr="0079172E" w:rsidRDefault="00D86BE5" w:rsidP="00D86BE5">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noProof/>
          <w:sz w:val="28"/>
          <w:szCs w:val="28"/>
        </w:rPr>
        <w:lastRenderedPageBreak/>
        <mc:AlternateContent>
          <mc:Choice Requires="wps">
            <w:drawing>
              <wp:anchor distT="0" distB="0" distL="114300" distR="114300" simplePos="0" relativeHeight="251930624" behindDoc="0" locked="0" layoutInCell="1" allowOverlap="1">
                <wp:simplePos x="0" y="0"/>
                <wp:positionH relativeFrom="column">
                  <wp:posOffset>1799590</wp:posOffset>
                </wp:positionH>
                <wp:positionV relativeFrom="paragraph">
                  <wp:posOffset>67945</wp:posOffset>
                </wp:positionV>
                <wp:extent cx="2007235" cy="0"/>
                <wp:effectExtent l="12700" t="5080" r="8890" b="13970"/>
                <wp:wrapNone/>
                <wp:docPr id="1303" name="Straight Connector 1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7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ACDB3B" id="Straight Connector 1303" o:spid="_x0000_s1026" style="position:absolute;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5.35pt" to="299.7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"/>
            </w:pict>
          </mc:Fallback>
        </mc:AlternateConten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HOA HỌC</w: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NAM VÀ NỮ ( </w:t>
      </w:r>
      <w:r w:rsidRPr="0079172E">
        <w:rPr>
          <w:rFonts w:ascii="Times New Roman" w:hAnsi="Times New Roman" w:cs="Times New Roman"/>
          <w:sz w:val="28"/>
          <w:szCs w:val="28"/>
          <w:lang w:val="nl-NL"/>
        </w:rPr>
        <w:t>Tiết 2 )</w:t>
      </w:r>
      <w:r w:rsidRPr="0079172E">
        <w:rPr>
          <w:rFonts w:ascii="Times New Roman" w:hAnsi="Times New Roman" w:cs="Times New Roman"/>
          <w:b/>
          <w:sz w:val="28"/>
          <w:szCs w:val="28"/>
          <w:lang w:val="nl-NL"/>
        </w:rPr>
        <w:t>( Đã soạn  T1)</w: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48032" behindDoc="0" locked="0" layoutInCell="1" allowOverlap="1">
                <wp:simplePos x="0" y="0"/>
                <wp:positionH relativeFrom="column">
                  <wp:posOffset>1661160</wp:posOffset>
                </wp:positionH>
                <wp:positionV relativeFrom="paragraph">
                  <wp:posOffset>57785</wp:posOffset>
                </wp:positionV>
                <wp:extent cx="2214880" cy="0"/>
                <wp:effectExtent l="7620" t="8890" r="6350" b="10160"/>
                <wp:wrapNone/>
                <wp:docPr id="1302" name="Straight Connector 1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69C7AF" id="Straight Connector 1302" o:spid="_x0000_s1026" style="position:absolute;z-index:25194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8pt,4.55pt" to="305.2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9f3IAIAADwEAAAOAAAAZHJzL2Uyb0RvYy54bWysU02P2jAQvVfqf7Byh3xso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"/>
            </w:pict>
          </mc:Fallback>
        </mc:AlternateConten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ĐỊA LÍ</w: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ĐỊA HÌNH VÀ KHOÁNG SẢN</w:t>
      </w:r>
    </w:p>
    <w:p w:rsidR="00D86BE5" w:rsidRPr="0079172E" w:rsidRDefault="00D86BE5" w:rsidP="00D86BE5">
      <w:pPr>
        <w:spacing w:line="260" w:lineRule="atLeast"/>
        <w:jc w:val="both"/>
        <w:rPr>
          <w:rFonts w:ascii="Times New Roman" w:hAnsi="Times New Roman" w:cs="Times New Roman"/>
          <w:b/>
          <w:sz w:val="28"/>
          <w:szCs w:val="28"/>
          <w:lang w:val="nl-NL"/>
        </w:rPr>
      </w:pPr>
    </w:p>
    <w:p w:rsidR="00D86BE5" w:rsidRPr="0079172E" w:rsidRDefault="00D86BE5" w:rsidP="00D86BE5">
      <w:pPr>
        <w:spacing w:line="26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dựa vào l</w:t>
      </w:r>
      <w:r w:rsidRPr="0079172E">
        <w:rPr>
          <w:rFonts w:ascii="Times New Roman" w:hAnsi="Times New Roman" w:cs="Times New Roman"/>
          <w:sz w:val="28"/>
          <w:szCs w:val="28"/>
          <w:lang w:val="nl-NL"/>
        </w:rPr>
        <w:softHyphen/>
        <w:t>ược đồ (Bản đồ) để nêu đ</w:t>
      </w:r>
      <w:r w:rsidRPr="0079172E">
        <w:rPr>
          <w:rFonts w:ascii="Times New Roman" w:hAnsi="Times New Roman" w:cs="Times New Roman"/>
          <w:sz w:val="28"/>
          <w:szCs w:val="28"/>
          <w:lang w:val="nl-NL"/>
        </w:rPr>
        <w:softHyphen/>
        <w:t>ược một số đặc điểm của địa hình khoáng sản n</w:t>
      </w:r>
      <w:r w:rsidRPr="0079172E">
        <w:rPr>
          <w:rFonts w:ascii="Times New Roman" w:hAnsi="Times New Roman" w:cs="Times New Roman"/>
          <w:sz w:val="28"/>
          <w:szCs w:val="28"/>
          <w:lang w:val="nl-NL"/>
        </w:rPr>
        <w:softHyphen/>
        <w:t>ước ta.</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ể tên và chỉ một số dãy núi, đồng bằng lớn ở n</w:t>
      </w:r>
      <w:r w:rsidRPr="0079172E">
        <w:rPr>
          <w:rFonts w:ascii="Times New Roman" w:hAnsi="Times New Roman" w:cs="Times New Roman"/>
          <w:sz w:val="28"/>
          <w:szCs w:val="28"/>
          <w:lang w:val="nl-NL"/>
        </w:rPr>
        <w:softHyphen/>
        <w:t>ước ta trên bản đồ</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ể tên một số loại khoáng sản ở n</w:t>
      </w:r>
      <w:r w:rsidRPr="0079172E">
        <w:rPr>
          <w:rFonts w:ascii="Times New Roman" w:hAnsi="Times New Roman" w:cs="Times New Roman"/>
          <w:sz w:val="28"/>
          <w:szCs w:val="28"/>
          <w:lang w:val="nl-NL"/>
        </w:rPr>
        <w:softHyphen/>
        <w:t>ước ta và chỉ trên bản đồ vị trí các mỏ than, sắt, a-pa-tit, bô-xit, dầu mỏ.</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II. Đồ dùng dạy học: </w:t>
      </w:r>
      <w:r w:rsidRPr="0079172E">
        <w:rPr>
          <w:rFonts w:ascii="Times New Roman" w:hAnsi="Times New Roman" w:cs="Times New Roman"/>
          <w:sz w:val="28"/>
          <w:szCs w:val="28"/>
          <w:lang w:val="nl-NL"/>
        </w:rPr>
        <w:t>Bản đồ VN ( nếu có)</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I. Lên lớp</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Mô tả đặc điểm vị trí địa lý, hình dạng n</w:t>
      </w:r>
      <w:r w:rsidRPr="0079172E">
        <w:rPr>
          <w:rFonts w:ascii="Times New Roman" w:hAnsi="Times New Roman" w:cs="Times New Roman"/>
          <w:sz w:val="28"/>
          <w:szCs w:val="28"/>
          <w:lang w:val="nl-NL"/>
        </w:rPr>
        <w:softHyphen/>
        <w:t>ước ta?</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êu một số thuận  lợi , khó khăn do vị trí địa lý của nư</w:t>
      </w:r>
      <w:r w:rsidRPr="0079172E">
        <w:rPr>
          <w:rFonts w:ascii="Times New Roman" w:hAnsi="Times New Roman" w:cs="Times New Roman"/>
          <w:sz w:val="28"/>
          <w:szCs w:val="28"/>
          <w:lang w:val="nl-NL"/>
        </w:rPr>
        <w:softHyphen/>
        <w:t>ớc ta đem đế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nhận xét  </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Địa hình</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1</w:t>
      </w:r>
      <w:r w:rsidRPr="0079172E">
        <w:rPr>
          <w:rFonts w:ascii="Times New Roman" w:hAnsi="Times New Roman" w:cs="Times New Roman"/>
          <w:b/>
          <w:sz w:val="28"/>
          <w:szCs w:val="28"/>
          <w:lang w:val="nl-NL"/>
        </w:rPr>
        <w:t>:</w:t>
      </w:r>
      <w:r w:rsidRPr="0079172E">
        <w:rPr>
          <w:rFonts w:ascii="Times New Roman" w:hAnsi="Times New Roman" w:cs="Times New Roman"/>
          <w:sz w:val="28"/>
          <w:szCs w:val="28"/>
          <w:lang w:val="nl-NL"/>
        </w:rPr>
        <w:t xml:space="preserve"> Mục tiêu: Hs nắm đ</w:t>
      </w:r>
      <w:r w:rsidRPr="0079172E">
        <w:rPr>
          <w:rFonts w:ascii="Times New Roman" w:hAnsi="Times New Roman" w:cs="Times New Roman"/>
          <w:sz w:val="28"/>
          <w:szCs w:val="28"/>
          <w:lang w:val="nl-NL"/>
        </w:rPr>
        <w:softHyphen/>
        <w:t>ược đặc điểm chính của địa hình nư</w:t>
      </w:r>
      <w:r w:rsidRPr="0079172E">
        <w:rPr>
          <w:rFonts w:ascii="Times New Roman" w:hAnsi="Times New Roman" w:cs="Times New Roman"/>
          <w:sz w:val="28"/>
          <w:szCs w:val="28"/>
          <w:lang w:val="nl-NL"/>
        </w:rPr>
        <w:softHyphen/>
        <w:t>ớc ta.</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mục 1 và quan sát hình 1 ở SGK rồi trả lời các câu hỏi ở SGK</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êu đặc điểm chính của địa hình n</w:t>
      </w:r>
      <w:r w:rsidRPr="0079172E">
        <w:rPr>
          <w:rFonts w:ascii="Times New Roman" w:hAnsi="Times New Roman" w:cs="Times New Roman"/>
          <w:sz w:val="28"/>
          <w:szCs w:val="28"/>
          <w:lang w:val="nl-NL"/>
        </w:rPr>
        <w:softHyphen/>
        <w:t>ước ta?</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khác chỉ trên bản đồ địa lí tự nhiên VN những dãy núi và đồng bằng lớn ở  n</w:t>
      </w:r>
      <w:r w:rsidRPr="0079172E">
        <w:rPr>
          <w:rFonts w:ascii="Times New Roman" w:hAnsi="Times New Roman" w:cs="Times New Roman"/>
          <w:sz w:val="28"/>
          <w:szCs w:val="28"/>
          <w:lang w:val="nl-NL"/>
        </w:rPr>
        <w:softHyphen/>
        <w:t>ước ta</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khác nhận xét và bổ su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Khoáng sả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2:</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ục tiêu: Hs nắm đ</w:t>
      </w:r>
      <w:r w:rsidRPr="0079172E">
        <w:rPr>
          <w:rFonts w:ascii="Times New Roman" w:hAnsi="Times New Roman" w:cs="Times New Roman"/>
          <w:sz w:val="28"/>
          <w:szCs w:val="28"/>
          <w:lang w:val="nl-NL"/>
        </w:rPr>
        <w:softHyphen/>
        <w:t>ược các loại khoáng sản ở n</w:t>
      </w:r>
      <w:r w:rsidRPr="0079172E">
        <w:rPr>
          <w:rFonts w:ascii="Times New Roman" w:hAnsi="Times New Roman" w:cs="Times New Roman"/>
          <w:sz w:val="28"/>
          <w:szCs w:val="28"/>
          <w:lang w:val="nl-NL"/>
        </w:rPr>
        <w:softHyphen/>
        <w:t>ước ta.</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dựa vào hình 2 ở SGK  hãy kể tên một số loại khoáng sản ở n</w:t>
      </w:r>
      <w:r w:rsidRPr="0079172E">
        <w:rPr>
          <w:rFonts w:ascii="Times New Roman" w:hAnsi="Times New Roman" w:cs="Times New Roman"/>
          <w:sz w:val="28"/>
          <w:szCs w:val="28"/>
          <w:lang w:val="nl-NL"/>
        </w:rPr>
        <w:softHyphen/>
        <w:t xml:space="preserve">ước ta </w:t>
      </w:r>
      <w:r w:rsidRPr="0079172E">
        <w:rPr>
          <w:rFonts w:ascii="Times New Roman" w:hAnsi="Times New Roman" w:cs="Times New Roman"/>
          <w:color w:val="000000"/>
          <w:sz w:val="28"/>
          <w:szCs w:val="28"/>
          <w:lang w:val="nl-NL"/>
        </w:rPr>
        <w:t xml:space="preserve"> sau đó trao đổi nhóm đôi, nhóm 4. LPHT lên chia sẻ. T chia sẻ</w:t>
      </w:r>
      <w:r w:rsidRPr="0079172E">
        <w:rPr>
          <w:rFonts w:ascii="Times New Roman" w:hAnsi="Times New Roman" w:cs="Times New Roman"/>
          <w:sz w:val="28"/>
          <w:szCs w:val="28"/>
          <w:lang w:val="nl-NL"/>
        </w:rPr>
        <w:t>.  Kết luận: Nư</w:t>
      </w:r>
      <w:r w:rsidRPr="0079172E">
        <w:rPr>
          <w:rFonts w:ascii="Times New Roman" w:hAnsi="Times New Roman" w:cs="Times New Roman"/>
          <w:sz w:val="28"/>
          <w:szCs w:val="28"/>
          <w:lang w:val="nl-NL"/>
        </w:rPr>
        <w:softHyphen/>
        <w:t>ớc ta có nhiều khoáng sản nh</w:t>
      </w:r>
      <w:r w:rsidRPr="0079172E">
        <w:rPr>
          <w:rFonts w:ascii="Times New Roman" w:hAnsi="Times New Roman" w:cs="Times New Roman"/>
          <w:sz w:val="28"/>
          <w:szCs w:val="28"/>
          <w:lang w:val="nl-NL"/>
        </w:rPr>
        <w:softHyphen/>
        <w:t>ư than, dầu mỏ, khí tự nhiên, sắt, đồng, thiếc, a- pa- tít.</w:t>
      </w:r>
      <w:r w:rsidRPr="0079172E">
        <w:rPr>
          <w:rFonts w:ascii="Times New Roman" w:hAnsi="Times New Roman" w:cs="Times New Roman"/>
          <w:color w:val="000000"/>
          <w:sz w:val="28"/>
          <w:szCs w:val="28"/>
          <w:lang w:val="nl-NL"/>
        </w:rPr>
        <w:t xml:space="preserve"> </w:t>
      </w:r>
    </w:p>
    <w:p w:rsidR="00D86BE5" w:rsidRPr="0079172E" w:rsidRDefault="00D86BE5" w:rsidP="00D86BE5">
      <w:pPr>
        <w:spacing w:line="260" w:lineRule="atLeast"/>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Hoạt động 3:</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Mục tiêu: Hs chỉ đư</w:t>
      </w:r>
      <w:r w:rsidRPr="0079172E">
        <w:rPr>
          <w:rFonts w:ascii="Times New Roman" w:hAnsi="Times New Roman" w:cs="Times New Roman"/>
          <w:sz w:val="28"/>
          <w:szCs w:val="28"/>
          <w:lang w:val="nl-NL"/>
        </w:rPr>
        <w:softHyphen/>
        <w:t>ợc các dãy núi và đồng bằng lớn trên bản đồ.</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treo 2 bản đồ lên bảng gọi từng cặp HS lên chỉ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ãy Hoàng Liên Sơn. Đồng bằng Bắc Bộ. Nơi có mỏ a- pa- tít.</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cùng HS nhận xét. GV chốt lại các kiến thức của bài.</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đặc điểm chính của địa hình, khoáng sản n</w:t>
      </w:r>
      <w:r w:rsidRPr="0079172E">
        <w:rPr>
          <w:rFonts w:ascii="Times New Roman" w:hAnsi="Times New Roman" w:cs="Times New Roman"/>
          <w:sz w:val="28"/>
          <w:szCs w:val="28"/>
          <w:lang w:val="nl-NL"/>
        </w:rPr>
        <w:softHyphen/>
        <w:t>ước ta ?</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52128" behindDoc="0" locked="0" layoutInCell="1" allowOverlap="1">
                <wp:simplePos x="0" y="0"/>
                <wp:positionH relativeFrom="column">
                  <wp:posOffset>1522730</wp:posOffset>
                </wp:positionH>
                <wp:positionV relativeFrom="paragraph">
                  <wp:posOffset>265430</wp:posOffset>
                </wp:positionV>
                <wp:extent cx="2284095" cy="0"/>
                <wp:effectExtent l="12065" t="9525" r="8890" b="9525"/>
                <wp:wrapNone/>
                <wp:docPr id="1301" name="Straight Connector 1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4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4E4F01" id="Straight Connector 1301" o:spid="_x0000_s1026" style="position:absolute;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9pt,20.9pt" to="299.75pt,2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0MFIA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"/>
            </w:pict>
          </mc:Fallback>
        </mc:AlternateContent>
      </w:r>
      <w:r w:rsidRPr="0079172E">
        <w:rPr>
          <w:rFonts w:ascii="Times New Roman" w:hAnsi="Times New Roman" w:cs="Times New Roman"/>
          <w:sz w:val="28"/>
          <w:szCs w:val="28"/>
          <w:lang w:val="nl-NL"/>
        </w:rPr>
        <w:t xml:space="preserve">          Nhận xét giờ học, dặn dò </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both"/>
        <w:outlineLvl w:val="0"/>
        <w:rPr>
          <w:rFonts w:ascii="Times New Roman" w:hAnsi="Times New Roman" w:cs="Times New Roman"/>
          <w:b/>
          <w:i/>
          <w:sz w:val="28"/>
          <w:szCs w:val="28"/>
          <w:lang w:val="nl-NL"/>
        </w:rPr>
      </w:pP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Ĩ THUẬT</w: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ĐÍNH KHUY HAI LỖ (TIẾT 2)</w:t>
      </w:r>
      <w:r w:rsidRPr="0079172E">
        <w:rPr>
          <w:rFonts w:ascii="Times New Roman" w:hAnsi="Times New Roman" w:cs="Times New Roman"/>
          <w:noProof/>
          <w:sz w:val="28"/>
          <w:szCs w:val="28"/>
        </w:rPr>
        <mc:AlternateContent>
          <mc:Choice Requires="wps">
            <w:drawing>
              <wp:anchor distT="0" distB="0" distL="114300" distR="114300" simplePos="0" relativeHeight="251953152" behindDoc="0" locked="0" layoutInCell="1" allowOverlap="1">
                <wp:simplePos x="0" y="0"/>
                <wp:positionH relativeFrom="column">
                  <wp:posOffset>1257300</wp:posOffset>
                </wp:positionH>
                <wp:positionV relativeFrom="paragraph">
                  <wp:posOffset>38100</wp:posOffset>
                </wp:positionV>
                <wp:extent cx="0" cy="0"/>
                <wp:effectExtent l="13335" t="5715" r="5715" b="13335"/>
                <wp:wrapNone/>
                <wp:docPr id="1300" name="Straight Connector 1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C004E3" id="Straight Connector 1300" o:spid="_x0000_s1026" style="position:absolute;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3pt" to="99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"/>
            </w:pict>
          </mc:Fallback>
        </mc:AlternateContent>
      </w:r>
      <w:r w:rsidRPr="0079172E">
        <w:rPr>
          <w:rFonts w:ascii="Times New Roman" w:hAnsi="Times New Roman" w:cs="Times New Roman"/>
          <w:b/>
          <w:sz w:val="28"/>
          <w:szCs w:val="28"/>
          <w:lang w:val="nl-NL"/>
        </w:rPr>
        <w:t>( Đã soạn ở tuần 1)</w:t>
      </w:r>
    </w:p>
    <w:p w:rsidR="00D86BE5" w:rsidRPr="0079172E" w:rsidRDefault="00D86BE5" w:rsidP="00D86BE5">
      <w:pPr>
        <w:spacing w:line="260" w:lineRule="atLeast"/>
        <w:jc w:val="cente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50080" behindDoc="0" locked="0" layoutInCell="1" allowOverlap="1">
                <wp:simplePos x="0" y="0"/>
                <wp:positionH relativeFrom="column">
                  <wp:posOffset>69215</wp:posOffset>
                </wp:positionH>
                <wp:positionV relativeFrom="paragraph">
                  <wp:posOffset>93980</wp:posOffset>
                </wp:positionV>
                <wp:extent cx="5952490" cy="0"/>
                <wp:effectExtent l="6350" t="8890" r="13335" b="10160"/>
                <wp:wrapNone/>
                <wp:docPr id="1299" name="Straight Connector 1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2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576DDC" id="Straight Connector 1299" o:spid="_x0000_s1026" style="position:absolute;z-index:25195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7.4pt" to="474.1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"/>
            </w:pict>
          </mc:Fallback>
        </mc:AlternateContent>
      </w:r>
    </w:p>
    <w:p w:rsidR="00D86BE5" w:rsidRPr="0079172E" w:rsidRDefault="00D86BE5" w:rsidP="00D86BE5">
      <w:pPr>
        <w:spacing w:line="260" w:lineRule="atLeast"/>
        <w:jc w:val="center"/>
        <w:rPr>
          <w:rFonts w:ascii="Times New Roman" w:hAnsi="Times New Roman" w:cs="Times New Roman"/>
          <w:i/>
          <w:sz w:val="28"/>
          <w:szCs w:val="28"/>
          <w:lang w:val="nl-NL"/>
        </w:rPr>
      </w:pPr>
      <w:r w:rsidRPr="0079172E">
        <w:rPr>
          <w:rFonts w:ascii="Times New Roman" w:hAnsi="Times New Roman" w:cs="Times New Roman"/>
          <w:b/>
          <w:i/>
          <w:sz w:val="28"/>
          <w:szCs w:val="28"/>
          <w:lang w:val="nl-NL"/>
        </w:rPr>
        <w:t>Thứ 3 ngày 12  tháng 9 năm 2017</w: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OÁN</w: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ÔN TẬP: PHÉP CỘNG VÀ PHÉP TRỪ HAI PHÂN SỐ/10</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Biết làm phép cộng và phép trừ hai phân số có cùng mẫu số, khác mẫu số.</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Rèn KN TB bài.</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áo dục HS yêu thích môn Toán</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w:t>
      </w:r>
      <w:r w:rsidRPr="0079172E">
        <w:rPr>
          <w:rFonts w:ascii="Times New Roman" w:hAnsi="Times New Roman" w:cs="Times New Roman"/>
          <w:i/>
          <w:sz w:val="28"/>
          <w:szCs w:val="28"/>
          <w:lang w:val="nl-NL"/>
        </w:rPr>
        <w:t xml:space="preserve"> </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cách chuyển phân số thành phân số thập phân // HS dưới lớp chuyển PS </w:t>
      </w:r>
      <w:r w:rsidRPr="0079172E">
        <w:rPr>
          <w:rFonts w:ascii="Times New Roman" w:hAnsi="Times New Roman" w:cs="Times New Roman"/>
          <w:color w:val="000000"/>
          <w:position w:val="-24"/>
          <w:sz w:val="28"/>
          <w:szCs w:val="28"/>
          <w:lang w:val="nl-NL"/>
        </w:rPr>
        <w:object w:dxaOrig="240" w:dyaOrig="620">
          <v:shape id="_x0000_i1043" type="#_x0000_t75" style="width:11.65pt;height:30.4pt" o:ole="">
            <v:imagedata r:id="rId44" o:title=""/>
          </v:shape>
          <o:OLEObject Type="Embed" ProgID="Equation.3" ShapeID="_x0000_i1043" DrawAspect="Content" ObjectID="_1598014787" r:id="rId45"/>
        </w:object>
      </w:r>
      <w:r w:rsidRPr="0079172E">
        <w:rPr>
          <w:rFonts w:ascii="Times New Roman" w:hAnsi="Times New Roman" w:cs="Times New Roman"/>
          <w:sz w:val="28"/>
          <w:szCs w:val="28"/>
          <w:lang w:val="nl-NL"/>
        </w:rPr>
        <w:t xml:space="preserve"> thành PSTP. HS, T nx </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2. Ôn tập </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a. Hướng dẫn HS ôn tập phép cộng, phép trừ hai phân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viết lên bảng hai phép tính:  </w:t>
      </w:r>
      <w:r w:rsidRPr="0079172E">
        <w:rPr>
          <w:rFonts w:ascii="Times New Roman" w:hAnsi="Times New Roman" w:cs="Times New Roman"/>
          <w:color w:val="000000"/>
          <w:position w:val="-24"/>
          <w:sz w:val="28"/>
          <w:szCs w:val="28"/>
          <w:lang w:val="nl-NL"/>
        </w:rPr>
        <w:object w:dxaOrig="620" w:dyaOrig="620">
          <v:shape id="_x0000_i1044" type="#_x0000_t75" style="width:30.4pt;height:30.4pt" o:ole="">
            <v:imagedata r:id="rId46" o:title=""/>
          </v:shape>
          <o:OLEObject Type="Embed" ProgID="Equation.3" ShapeID="_x0000_i1044" DrawAspect="Content" ObjectID="_1598014788" r:id="rId47"/>
        </w:object>
      </w:r>
      <w:r w:rsidRPr="0079172E">
        <w:rPr>
          <w:rFonts w:ascii="Times New Roman" w:hAnsi="Times New Roman" w:cs="Times New Roman"/>
          <w:sz w:val="28"/>
          <w:szCs w:val="28"/>
          <w:lang w:val="nl-NL"/>
        </w:rPr>
        <w:t xml:space="preserve">      </w:t>
      </w:r>
      <w:r w:rsidRPr="0079172E">
        <w:rPr>
          <w:rFonts w:ascii="Times New Roman" w:hAnsi="Times New Roman" w:cs="Times New Roman"/>
          <w:color w:val="000000"/>
          <w:position w:val="-24"/>
          <w:sz w:val="28"/>
          <w:szCs w:val="28"/>
          <w:lang w:val="nl-NL"/>
        </w:rPr>
        <w:object w:dxaOrig="800" w:dyaOrig="620">
          <v:shape id="_x0000_i1045" type="#_x0000_t75" style="width:39.55pt;height:30.4pt" o:ole="">
            <v:imagedata r:id="rId48" o:title=""/>
          </v:shape>
          <o:OLEObject Type="Embed" ProgID="Equation.3" ShapeID="_x0000_i1045" DrawAspect="Content" ObjectID="_1598014789" r:id="rId49"/>
        </w:object>
      </w:r>
      <w:r w:rsidRPr="0079172E">
        <w:rPr>
          <w:rFonts w:ascii="Times New Roman" w:hAnsi="Times New Roman" w:cs="Times New Roman"/>
          <w:sz w:val="28"/>
          <w:szCs w:val="28"/>
          <w:lang w:val="nl-NL"/>
        </w:rPr>
        <w:t xml:space="preserve">    YC 2 HS làm</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Muốn cộng( hoặc trừ) hai phân số có cùng mẫu số ta làm  thế nào? =&gt; ghi nhớ</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viết tiếp :  </w:t>
      </w:r>
      <w:r w:rsidRPr="0079172E">
        <w:rPr>
          <w:rFonts w:ascii="Times New Roman" w:hAnsi="Times New Roman" w:cs="Times New Roman"/>
          <w:color w:val="000000"/>
          <w:position w:val="-24"/>
          <w:sz w:val="28"/>
          <w:szCs w:val="28"/>
          <w:lang w:val="nl-NL"/>
        </w:rPr>
        <w:object w:dxaOrig="720" w:dyaOrig="620">
          <v:shape id="_x0000_i1046" type="#_x0000_t75" style="width:36.5pt;height:30.4pt" o:ole="">
            <v:imagedata r:id="rId50" o:title=""/>
          </v:shape>
          <o:OLEObject Type="Embed" ProgID="Equation.3" ShapeID="_x0000_i1046" DrawAspect="Content" ObjectID="_1598014790" r:id="rId51"/>
        </w:object>
      </w:r>
      <w:r w:rsidRPr="0079172E">
        <w:rPr>
          <w:rFonts w:ascii="Times New Roman" w:hAnsi="Times New Roman" w:cs="Times New Roman"/>
          <w:sz w:val="28"/>
          <w:szCs w:val="28"/>
          <w:lang w:val="nl-NL"/>
        </w:rPr>
        <w:t xml:space="preserve">                 </w:t>
      </w:r>
      <w:r w:rsidRPr="0079172E">
        <w:rPr>
          <w:rFonts w:ascii="Times New Roman" w:hAnsi="Times New Roman" w:cs="Times New Roman"/>
          <w:color w:val="000000"/>
          <w:position w:val="-24"/>
          <w:sz w:val="28"/>
          <w:szCs w:val="28"/>
          <w:lang w:val="nl-NL"/>
        </w:rPr>
        <w:object w:dxaOrig="720" w:dyaOrig="620">
          <v:shape id="_x0000_i1047" type="#_x0000_t75" style="width:36.5pt;height:30.4pt" o:ole="">
            <v:imagedata r:id="rId52" o:title=""/>
          </v:shape>
          <o:OLEObject Type="Embed" ProgID="Equation.3" ShapeID="_x0000_i1047" DrawAspect="Content" ObjectID="_1598014791" r:id="rId53"/>
        </w:object>
      </w:r>
      <w:r w:rsidRPr="0079172E">
        <w:rPr>
          <w:rFonts w:ascii="Times New Roman" w:hAnsi="Times New Roman" w:cs="Times New Roman"/>
          <w:sz w:val="28"/>
          <w:szCs w:val="28"/>
          <w:lang w:val="nl-NL"/>
        </w:rPr>
        <w:t xml:space="preserve">     và yêu cầu HS tính.</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uốn cộng (hoặc trừ ) hai phân số khác mẫu số ta làm như thế nào?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t; ghi nhớ. HS đọ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ắc lại.</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b. Luyện tậ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GV yêu cầu HS tự làm bài: 2 HS lên bảng làm, cả lớp làm bài vào vở.</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xét bài làm của bạn trên bả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S nêu yêu cầu của bài. 3 HS lên bảng làm, cả lớp làm bài vào vở.  </w:t>
      </w:r>
    </w:p>
    <w:p w:rsidR="00D86BE5" w:rsidRPr="0079172E" w:rsidRDefault="00D86BE5" w:rsidP="00D86BE5">
      <w:pPr>
        <w:spacing w:line="260" w:lineRule="atLeast"/>
        <w:ind w:left="75"/>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3: </w:t>
      </w:r>
      <w:r w:rsidRPr="0079172E">
        <w:rPr>
          <w:rFonts w:ascii="Times New Roman" w:hAnsi="Times New Roman" w:cs="Times New Roman"/>
          <w:color w:val="000000"/>
          <w:sz w:val="28"/>
          <w:szCs w:val="28"/>
          <w:lang w:val="nl-NL"/>
        </w:rPr>
        <w:t>HĐ nhóm 4: Nhóm trưởng điều hành các bạn tự làm sau đó trao đổi nhóm đôi, nhóm 4. LPHT lên chia sẻ. T chia sẻ</w:t>
      </w:r>
      <w:r w:rsidRPr="0079172E">
        <w:rPr>
          <w:rFonts w:ascii="Times New Roman" w:hAnsi="Times New Roman" w:cs="Times New Roman"/>
          <w:sz w:val="28"/>
          <w:szCs w:val="28"/>
          <w:lang w:val="nl-NL"/>
        </w:rPr>
        <w:t xml:space="preserve"> . Ai có cách giải # ?</w:t>
      </w:r>
    </w:p>
    <w:p w:rsidR="00D86BE5" w:rsidRPr="0079172E" w:rsidRDefault="00D86BE5" w:rsidP="00D86BE5">
      <w:pPr>
        <w:spacing w:line="260" w:lineRule="atLeast"/>
        <w:ind w:left="75"/>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1: Lấy 1- (</w:t>
      </w:r>
      <w:r w:rsidRPr="0079172E">
        <w:rPr>
          <w:rFonts w:ascii="Times New Roman" w:hAnsi="Times New Roman" w:cs="Times New Roman"/>
          <w:color w:val="000000"/>
          <w:position w:val="-24"/>
          <w:sz w:val="28"/>
          <w:szCs w:val="28"/>
          <w:lang w:val="nl-NL"/>
        </w:rPr>
        <w:object w:dxaOrig="620" w:dyaOrig="620">
          <v:shape id="_x0000_i1048" type="#_x0000_t75" style="width:30.4pt;height:30.4pt" o:ole="">
            <v:imagedata r:id="rId54" o:title=""/>
          </v:shape>
          <o:OLEObject Type="Embed" ProgID="Equation.3" ShapeID="_x0000_i1048" DrawAspect="Content" ObjectID="_1598014792" r:id="rId55"/>
        </w:object>
      </w:r>
      <w:r w:rsidRPr="0079172E">
        <w:rPr>
          <w:rFonts w:ascii="Times New Roman" w:hAnsi="Times New Roman" w:cs="Times New Roman"/>
          <w:sz w:val="28"/>
          <w:szCs w:val="28"/>
          <w:lang w:val="nl-NL"/>
        </w:rPr>
        <w:t xml:space="preserve">)          C2:  1- </w:t>
      </w:r>
      <w:r w:rsidRPr="0079172E">
        <w:rPr>
          <w:rFonts w:ascii="Times New Roman" w:hAnsi="Times New Roman" w:cs="Times New Roman"/>
          <w:color w:val="000000"/>
          <w:position w:val="-24"/>
          <w:sz w:val="28"/>
          <w:szCs w:val="28"/>
          <w:lang w:val="nl-NL"/>
        </w:rPr>
        <w:object w:dxaOrig="620" w:dyaOrig="620">
          <v:shape id="_x0000_i1049" type="#_x0000_t75" style="width:30.4pt;height:30.4pt" o:ole="">
            <v:imagedata r:id="rId56" o:title=""/>
          </v:shape>
          <o:OLEObject Type="Embed" ProgID="Equation.3" ShapeID="_x0000_i1049" DrawAspect="Content" ObjectID="_1598014793" r:id="rId57"/>
        </w:object>
      </w:r>
    </w:p>
    <w:p w:rsidR="00D86BE5" w:rsidRPr="0079172E" w:rsidRDefault="00D86BE5" w:rsidP="00D86BE5">
      <w:pPr>
        <w:spacing w:line="260" w:lineRule="atLeast"/>
        <w:ind w:left="75"/>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2c: Như 2 ý trên</w:t>
      </w:r>
    </w:p>
    <w:p w:rsidR="00D86BE5" w:rsidRPr="0079172E" w:rsidRDefault="00D86BE5" w:rsidP="00D86BE5">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 1HS nêu cách cộng hai phân số có cùng mẫu số, khác mẫu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xét giờ học, dặn dò.</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26528" behindDoc="0" locked="0" layoutInCell="1" allowOverlap="1">
                <wp:simplePos x="0" y="0"/>
                <wp:positionH relativeFrom="column">
                  <wp:posOffset>2007235</wp:posOffset>
                </wp:positionH>
                <wp:positionV relativeFrom="paragraph">
                  <wp:posOffset>50800</wp:posOffset>
                </wp:positionV>
                <wp:extent cx="0" cy="0"/>
                <wp:effectExtent l="10795" t="6985" r="8255" b="12065"/>
                <wp:wrapNone/>
                <wp:docPr id="1298" name="Straight Connector 1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27934C" id="Straight Connector 1298" o:spid="_x0000_s1026" style="position:absolute;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05pt,4pt" to="158.0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927552" behindDoc="0" locked="0" layoutInCell="1" allowOverlap="1">
                <wp:simplePos x="0" y="0"/>
                <wp:positionH relativeFrom="column">
                  <wp:posOffset>1799590</wp:posOffset>
                </wp:positionH>
                <wp:positionV relativeFrom="paragraph">
                  <wp:posOffset>74930</wp:posOffset>
                </wp:positionV>
                <wp:extent cx="1938020" cy="0"/>
                <wp:effectExtent l="12700" t="12065" r="11430" b="6985"/>
                <wp:wrapNone/>
                <wp:docPr id="1297" name="Straight Connector 1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8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AFB237" id="Straight Connector 1297" o:spid="_x0000_s1026" style="position:absolute;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5.9pt" to="294.3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"/>
            </w:pict>
          </mc:Fallback>
        </mc:AlternateConten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ẬP ĐỌC</w: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SẮC MÀU EM YÊU</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260" w:lineRule="atLeast"/>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ọc trôi chảy, l</w:t>
      </w:r>
      <w:r w:rsidRPr="0079172E">
        <w:rPr>
          <w:rFonts w:ascii="Times New Roman" w:hAnsi="Times New Roman" w:cs="Times New Roman"/>
          <w:sz w:val="28"/>
          <w:szCs w:val="28"/>
          <w:lang w:val="nl-NL"/>
        </w:rPr>
        <w:softHyphen/>
        <w:t>ưu loát diễn cảm bài thơ với giọng nhẹ nhàng, tha thiết.</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iểu nội dung, ý nghĩa cuả bài thơ: Tình yêu quê h</w:t>
      </w:r>
      <w:r w:rsidRPr="0079172E">
        <w:rPr>
          <w:rFonts w:ascii="Times New Roman" w:hAnsi="Times New Roman" w:cs="Times New Roman"/>
          <w:sz w:val="28"/>
          <w:szCs w:val="28"/>
          <w:lang w:val="nl-NL"/>
        </w:rPr>
        <w:softHyphen/>
        <w:t>ương, đất nư</w:t>
      </w:r>
      <w:r w:rsidRPr="0079172E">
        <w:rPr>
          <w:rFonts w:ascii="Times New Roman" w:hAnsi="Times New Roman" w:cs="Times New Roman"/>
          <w:sz w:val="28"/>
          <w:szCs w:val="28"/>
          <w:lang w:val="nl-NL"/>
        </w:rPr>
        <w:softHyphen/>
        <w:t>ớc với những sắc màu, những con ngư</w:t>
      </w:r>
      <w:r w:rsidRPr="0079172E">
        <w:rPr>
          <w:rFonts w:ascii="Times New Roman" w:hAnsi="Times New Roman" w:cs="Times New Roman"/>
          <w:sz w:val="28"/>
          <w:szCs w:val="28"/>
          <w:lang w:val="nl-NL"/>
        </w:rPr>
        <w:softHyphen/>
        <w:t>ời và sự vật đáng yêu của bạn nhỏ</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huộc lòng một số khổ thơ em thích.</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lại bài Nghìn năm văn hiến và trả lời các câu hỏi về bài đọc trong SGK.</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B. Bài mớ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w:t>
      </w:r>
      <w:r w:rsidRPr="0079172E">
        <w:rPr>
          <w:rFonts w:ascii="Times New Roman" w:hAnsi="Times New Roman" w:cs="Times New Roman"/>
          <w:sz w:val="28"/>
          <w:szCs w:val="28"/>
          <w:lang w:val="nl-NL"/>
        </w:rPr>
        <w:softHyphen/>
        <w:t>ướng dẫn HS luyện đọc và tìm hiểu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a, Luyện đọ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HS đọc toàn bài. Bài chia làm mấy đoạ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iếp nối nhau đọc từng khổ thơ. GV kết hợp  sửa lỗi về cách đọ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nối tiếp L2 kết hợp giải nghĩa từ</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uyện đọc theo cặ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đọc mẫu  bài thơ giọng nhẹ nhàng, tình cảm, trải dài tha thiết ở khổ cuố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 Tìm hiểu bài </w:t>
      </w:r>
      <w:r w:rsidRPr="0079172E">
        <w:rPr>
          <w:rFonts w:ascii="Times New Roman" w:hAnsi="Times New Roman" w:cs="Times New Roman"/>
          <w:color w:val="000000"/>
          <w:sz w:val="28"/>
          <w:szCs w:val="28"/>
          <w:lang w:val="nl-NL"/>
        </w:rPr>
        <w:t>HĐ nhóm 4: Nhóm trưởng điều hành các bạn tự đọc và trả lời các câu hỏi sau sau đó trao đổi nhóm đôi, nhóm 4. LPHT lên chia sẻ. T chia sẻ</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ạn nhỏ yêu những sắc màu nào? (Bạn yêu tất cả các màu sắc: đỏ, xanh, vàng, trắng, đen, tím, nâ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ỗi sắc màu gợi ra những hình ảnh nào?</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ì sao bạn nhỏ yêu tất cả các màu sắc đó?(Vì các màu sắc đều gắn bó với những sự vật, những cảnh và con người bạn yêu quí)</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hơ nói lên điều gì về tình cảm của bạn nhỏ với quê hư</w:t>
      </w:r>
      <w:r w:rsidRPr="0079172E">
        <w:rPr>
          <w:rFonts w:ascii="Times New Roman" w:hAnsi="Times New Roman" w:cs="Times New Roman"/>
          <w:sz w:val="28"/>
          <w:szCs w:val="28"/>
          <w:lang w:val="nl-NL"/>
        </w:rPr>
        <w:softHyphen/>
        <w:t>ơng, đất n</w:t>
      </w:r>
      <w:r w:rsidRPr="0079172E">
        <w:rPr>
          <w:rFonts w:ascii="Times New Roman" w:hAnsi="Times New Roman" w:cs="Times New Roman"/>
          <w:sz w:val="28"/>
          <w:szCs w:val="28"/>
          <w:lang w:val="nl-NL"/>
        </w:rPr>
        <w:softHyphen/>
        <w:t>ướ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Đọc diễn cảm và HTL những khổ thơ em thích</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lại bài thơ và nêu giọng đọc bài thơ (theo gợi ý mục 2a). Đoạn thơ nào hay nhất?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h</w:t>
      </w:r>
      <w:r w:rsidRPr="0079172E">
        <w:rPr>
          <w:rFonts w:ascii="Times New Roman" w:hAnsi="Times New Roman" w:cs="Times New Roman"/>
          <w:sz w:val="28"/>
          <w:szCs w:val="28"/>
          <w:lang w:val="nl-NL"/>
        </w:rPr>
        <w:softHyphen/>
        <w:t>ướng dẫn HS luyện đọc diễn cảm khổ sau: Nhấn giọng, ngắt nhị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yêu </w:t>
      </w:r>
      <w:r w:rsidRPr="0079172E">
        <w:rPr>
          <w:rFonts w:ascii="Times New Roman" w:hAnsi="Times New Roman" w:cs="Times New Roman"/>
          <w:b/>
          <w:sz w:val="28"/>
          <w:szCs w:val="28"/>
          <w:u w:val="single"/>
          <w:lang w:val="nl-NL"/>
        </w:rPr>
        <w:t>màu đỏ</w:t>
      </w:r>
      <w:r w:rsidRPr="0079172E">
        <w:rPr>
          <w:rFonts w:ascii="Times New Roman" w:hAnsi="Times New Roman" w:cs="Times New Roman"/>
          <w:sz w:val="28"/>
          <w:szCs w:val="28"/>
          <w:lang w:val="nl-NL"/>
        </w:rPr>
        <w:t xml:space="preserve">                                 Trăm nghìn cảnh đẹ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w:t>
      </w:r>
      <w:r w:rsidRPr="0079172E">
        <w:rPr>
          <w:rFonts w:ascii="Times New Roman" w:hAnsi="Times New Roman" w:cs="Times New Roman"/>
          <w:sz w:val="28"/>
          <w:szCs w:val="28"/>
          <w:lang w:val="nl-NL"/>
        </w:rPr>
        <w:softHyphen/>
        <w:t xml:space="preserve">ư </w:t>
      </w:r>
      <w:r w:rsidRPr="0079172E">
        <w:rPr>
          <w:rFonts w:ascii="Times New Roman" w:hAnsi="Times New Roman" w:cs="Times New Roman"/>
          <w:b/>
          <w:sz w:val="28"/>
          <w:szCs w:val="28"/>
          <w:u w:val="single"/>
          <w:lang w:val="nl-NL"/>
        </w:rPr>
        <w:t>máu</w:t>
      </w:r>
      <w:r w:rsidRPr="0079172E">
        <w:rPr>
          <w:rFonts w:ascii="Times New Roman" w:hAnsi="Times New Roman" w:cs="Times New Roman"/>
          <w:sz w:val="28"/>
          <w:szCs w:val="28"/>
          <w:lang w:val="nl-NL"/>
        </w:rPr>
        <w:t xml:space="preserve"> con tim                                </w:t>
      </w:r>
      <w:r w:rsidRPr="0079172E">
        <w:rPr>
          <w:rFonts w:ascii="Times New Roman" w:hAnsi="Times New Roman" w:cs="Times New Roman"/>
          <w:b/>
          <w:sz w:val="28"/>
          <w:szCs w:val="28"/>
          <w:u w:val="single"/>
          <w:lang w:val="nl-NL"/>
        </w:rPr>
        <w:t>Dành cho em</w:t>
      </w:r>
      <w:r w:rsidRPr="0079172E">
        <w:rPr>
          <w:rFonts w:ascii="Times New Roman" w:hAnsi="Times New Roman" w:cs="Times New Roman"/>
          <w:sz w:val="28"/>
          <w:szCs w:val="28"/>
          <w:lang w:val="nl-NL"/>
        </w:rPr>
        <w:t xml:space="preserve"> ngoan.</w:t>
      </w:r>
    </w:p>
    <w:p w:rsidR="00D86BE5" w:rsidRPr="0079172E" w:rsidRDefault="00D86BE5" w:rsidP="00D86BE5">
      <w:pPr>
        <w:spacing w:line="260" w:lineRule="atLeast"/>
        <w:jc w:val="both"/>
        <w:rPr>
          <w:rFonts w:ascii="Times New Roman" w:hAnsi="Times New Roman" w:cs="Times New Roman"/>
          <w:b/>
          <w:sz w:val="28"/>
          <w:szCs w:val="28"/>
          <w:u w:val="single"/>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u w:val="single"/>
          <w:lang w:val="nl-NL"/>
        </w:rPr>
        <w:t>Lá cờ</w:t>
      </w:r>
      <w:r w:rsidRPr="0079172E">
        <w:rPr>
          <w:rFonts w:ascii="Times New Roman" w:hAnsi="Times New Roman" w:cs="Times New Roman"/>
          <w:sz w:val="28"/>
          <w:szCs w:val="28"/>
          <w:lang w:val="nl-NL"/>
        </w:rPr>
        <w:t xml:space="preserve"> Tổ quốc                                    Em yêu/ </w:t>
      </w:r>
      <w:r w:rsidRPr="0079172E">
        <w:rPr>
          <w:rFonts w:ascii="Times New Roman" w:hAnsi="Times New Roman" w:cs="Times New Roman"/>
          <w:b/>
          <w:sz w:val="28"/>
          <w:szCs w:val="28"/>
          <w:u w:val="single"/>
          <w:lang w:val="nl-NL"/>
        </w:rPr>
        <w:t>tất cả</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u w:val="single"/>
          <w:lang w:val="nl-NL"/>
        </w:rPr>
        <w:t>Khăn quàng</w:t>
      </w:r>
      <w:r w:rsidRPr="0079172E">
        <w:rPr>
          <w:rFonts w:ascii="Times New Roman" w:hAnsi="Times New Roman" w:cs="Times New Roman"/>
          <w:sz w:val="28"/>
          <w:szCs w:val="28"/>
          <w:lang w:val="nl-NL"/>
        </w:rPr>
        <w:t xml:space="preserve"> đội viên                        </w:t>
      </w:r>
      <w:r w:rsidRPr="0079172E">
        <w:rPr>
          <w:rFonts w:ascii="Times New Roman" w:hAnsi="Times New Roman" w:cs="Times New Roman"/>
          <w:b/>
          <w:sz w:val="28"/>
          <w:szCs w:val="28"/>
          <w:u w:val="single"/>
          <w:lang w:val="nl-NL"/>
        </w:rPr>
        <w:t>Sắc  màu</w:t>
      </w:r>
      <w:r w:rsidRPr="0079172E">
        <w:rPr>
          <w:rFonts w:ascii="Times New Roman" w:hAnsi="Times New Roman" w:cs="Times New Roman"/>
          <w:sz w:val="28"/>
          <w:szCs w:val="28"/>
          <w:lang w:val="nl-NL"/>
        </w:rPr>
        <w:t xml:space="preserve">  em yêu.</w:t>
      </w:r>
    </w:p>
    <w:p w:rsidR="00D86BE5" w:rsidRPr="0079172E" w:rsidRDefault="00D86BE5" w:rsidP="00D86BE5">
      <w:pPr>
        <w:spacing w:line="26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đọc mẫu. HS phát hiện cách ngắt nhịp, nhấn giọng.</w:t>
      </w:r>
    </w:p>
    <w:p w:rsidR="00D86BE5" w:rsidRPr="0079172E" w:rsidRDefault="00D86BE5" w:rsidP="00D86BE5">
      <w:pPr>
        <w:spacing w:line="26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uyện đọc theo cặp - HS đọc diễn cảm</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ẩm HTL những khổ thơ mình thích, GV tổ cho HS  đọc thuộc lòng</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C. Củng cố dặn dò: GV tổng kết bài và nhận xét giờ học. Dặn dò </w:t>
      </w:r>
    </w:p>
    <w:p w:rsidR="00D86BE5" w:rsidRPr="0079172E" w:rsidRDefault="00D86BE5" w:rsidP="00D86BE5">
      <w:pPr>
        <w:spacing w:line="260" w:lineRule="atLeast"/>
        <w:ind w:firstLine="720"/>
        <w:jc w:val="both"/>
        <w:outlineLvl w:val="0"/>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28576" behindDoc="0" locked="0" layoutInCell="1" allowOverlap="1">
                <wp:simplePos x="0" y="0"/>
                <wp:positionH relativeFrom="column">
                  <wp:posOffset>1384300</wp:posOffset>
                </wp:positionH>
                <wp:positionV relativeFrom="paragraph">
                  <wp:posOffset>113030</wp:posOffset>
                </wp:positionV>
                <wp:extent cx="1868805" cy="0"/>
                <wp:effectExtent l="6985" t="8255" r="10160" b="10795"/>
                <wp:wrapNone/>
                <wp:docPr id="1296" name="Straight Connector 1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8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70E942" id="Straight Connector 1296" o:spid="_x0000_s1026" style="position:absolute;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pt,8.9pt" to="256.1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"/>
            </w:pict>
          </mc:Fallback>
        </mc:AlternateConten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ĐẠO ĐỨC</w:t>
      </w:r>
    </w:p>
    <w:p w:rsidR="00D86BE5" w:rsidRPr="0079172E" w:rsidRDefault="00D86BE5" w:rsidP="00D86BE5">
      <w:pPr>
        <w:spacing w:line="260" w:lineRule="atLeast"/>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EM LÀ HỌC SINH LỚP 5 (Tiết 2)</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xml:space="preserve"> HS biết vị thế của HS lớp 5 so với các lớp trư</w:t>
      </w:r>
      <w:r w:rsidRPr="0079172E">
        <w:rPr>
          <w:rFonts w:ascii="Times New Roman" w:hAnsi="Times New Roman" w:cs="Times New Roman"/>
          <w:sz w:val="28"/>
          <w:szCs w:val="28"/>
          <w:lang w:val="nl-NL"/>
        </w:rPr>
        <w:softHyphen/>
        <w:t>ớ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ư</w:t>
      </w:r>
      <w:r w:rsidRPr="0079172E">
        <w:rPr>
          <w:rFonts w:ascii="Times New Roman" w:hAnsi="Times New Roman" w:cs="Times New Roman"/>
          <w:sz w:val="28"/>
          <w:szCs w:val="28"/>
          <w:lang w:val="nl-NL"/>
        </w:rPr>
        <w:softHyphen/>
        <w:t>ớc đầu có kỹ năng nhận thức, kỹ năng đạt mục tiê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Vui và tự hào khi là HS lớp 5. Có ý thức học tập, rèn luyện để xứng đáng là học sinh lớp 5.</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NS: Kĩ năng tự nhận thức( nhận thức mình là học sinh lớp 5), kĩ năng giá trị</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định đư</w:t>
      </w:r>
      <w:r w:rsidRPr="0079172E">
        <w:rPr>
          <w:rFonts w:ascii="Times New Roman" w:hAnsi="Times New Roman" w:cs="Times New Roman"/>
          <w:sz w:val="28"/>
          <w:szCs w:val="28"/>
          <w:lang w:val="nl-NL"/>
        </w:rPr>
        <w:softHyphen/>
        <w:t>ợc giá trị của HS lớp 5), kĩ năng ra quyết định( biết lựa chọn cách ứng xử phù hợp để xứng đáng là HS lớp 5)</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lớp 5 có gì khác so với HS các khối khá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ác em cần phải làm gì để xứng đáng là HS lớp 5?</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cùng HS nhận xét và bổ sung.</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1:  Mục tiêu: Hs tự do trao đổi ý kiế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 xml:space="preserve">trình bày kế hoạch cá nhân của mình  </w:t>
      </w:r>
      <w:r w:rsidRPr="0079172E">
        <w:rPr>
          <w:rFonts w:ascii="Times New Roman" w:hAnsi="Times New Roman" w:cs="Times New Roman"/>
          <w:color w:val="000000"/>
          <w:sz w:val="28"/>
          <w:szCs w:val="28"/>
          <w:lang w:val="nl-NL"/>
        </w:rPr>
        <w:t>sau đó trao đổi nhóm đôi, nhóm 4. LPHT lên chia sẻ. T chia sẻ</w:t>
      </w:r>
      <w:r w:rsidRPr="0079172E">
        <w:rPr>
          <w:rFonts w:ascii="Times New Roman" w:hAnsi="Times New Roman" w:cs="Times New Roman"/>
          <w:sz w:val="28"/>
          <w:szCs w:val="28"/>
          <w:lang w:val="nl-NL"/>
        </w:rPr>
        <w:t xml:space="preserve">  kết luận: Để xứng đáng là HS lớp 5 chúng ta phải quyết tâm phấn đấu, rèn luyện một cách có kế hoạch</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2: Kể chuyện về tấm gư</w:t>
      </w:r>
      <w:r w:rsidRPr="0079172E">
        <w:rPr>
          <w:rFonts w:ascii="Times New Roman" w:hAnsi="Times New Roman" w:cs="Times New Roman"/>
          <w:sz w:val="28"/>
          <w:szCs w:val="28"/>
          <w:lang w:val="nl-NL"/>
        </w:rPr>
        <w:softHyphen/>
        <w:t>ơng HS lớp 5 gư</w:t>
      </w:r>
      <w:r w:rsidRPr="0079172E">
        <w:rPr>
          <w:rFonts w:ascii="Times New Roman" w:hAnsi="Times New Roman" w:cs="Times New Roman"/>
          <w:sz w:val="28"/>
          <w:szCs w:val="28"/>
          <w:lang w:val="nl-NL"/>
        </w:rPr>
        <w:softHyphen/>
        <w:t>ơng mẫu</w:t>
      </w:r>
    </w:p>
    <w:p w:rsidR="00D86BE5" w:rsidRPr="0079172E" w:rsidRDefault="00D86BE5" w:rsidP="00D86BE5">
      <w:pPr>
        <w:spacing w:line="260" w:lineRule="atLeast"/>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ục tiêu: Hs kể chuyện đúng chủ đề.</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 xml:space="preserve">HĐ nhóm 4: Nhóm trưởng điều hành các bạn tự nêu. </w:t>
      </w:r>
      <w:r w:rsidRPr="0079172E">
        <w:rPr>
          <w:rFonts w:ascii="Times New Roman" w:hAnsi="Times New Roman" w:cs="Times New Roman"/>
          <w:sz w:val="28"/>
          <w:szCs w:val="28"/>
          <w:lang w:val="nl-NL"/>
        </w:rPr>
        <w:t>Qua mỗi tấm gư</w:t>
      </w:r>
      <w:r w:rsidRPr="0079172E">
        <w:rPr>
          <w:rFonts w:ascii="Times New Roman" w:hAnsi="Times New Roman" w:cs="Times New Roman"/>
          <w:sz w:val="28"/>
          <w:szCs w:val="28"/>
          <w:lang w:val="nl-NL"/>
        </w:rPr>
        <w:softHyphen/>
        <w:t>ơng hãy nêu đ</w:t>
      </w:r>
      <w:r w:rsidRPr="0079172E">
        <w:rPr>
          <w:rFonts w:ascii="Times New Roman" w:hAnsi="Times New Roman" w:cs="Times New Roman"/>
          <w:sz w:val="28"/>
          <w:szCs w:val="28"/>
          <w:lang w:val="nl-NL"/>
        </w:rPr>
        <w:softHyphen/>
        <w:t xml:space="preserve">ược bài học cho bản thân mình </w:t>
      </w:r>
      <w:r w:rsidRPr="0079172E">
        <w:rPr>
          <w:rFonts w:ascii="Times New Roman" w:hAnsi="Times New Roman" w:cs="Times New Roman"/>
          <w:color w:val="000000"/>
          <w:sz w:val="28"/>
          <w:szCs w:val="28"/>
          <w:lang w:val="nl-NL"/>
        </w:rPr>
        <w:t>sau đó trao đổi nhóm đôi, nhóm 4. LPHT lên chia sẻ. T chia sẻ</w:t>
      </w:r>
      <w:r w:rsidRPr="0079172E">
        <w:rPr>
          <w:rFonts w:ascii="Times New Roman" w:hAnsi="Times New Roman" w:cs="Times New Roman"/>
          <w:sz w:val="28"/>
          <w:szCs w:val="28"/>
          <w:lang w:val="nl-NL"/>
        </w:rPr>
        <w:t xml:space="preserve">  và kết luận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3: Hát múa, đọc thơ, giới thiệu tranh vẽ về chủ đề nhà trư</w:t>
      </w:r>
      <w:r w:rsidRPr="0079172E">
        <w:rPr>
          <w:rFonts w:ascii="Times New Roman" w:hAnsi="Times New Roman" w:cs="Times New Roman"/>
          <w:sz w:val="28"/>
          <w:szCs w:val="28"/>
          <w:lang w:val="nl-NL"/>
        </w:rPr>
        <w:softHyphen/>
        <w:t>ờ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ục tiêu: Hs giới thiệu tranh, đọc thơ, múa hát về chủ đề nhà tr</w:t>
      </w:r>
      <w:r w:rsidRPr="0079172E">
        <w:rPr>
          <w:rFonts w:ascii="Times New Roman" w:hAnsi="Times New Roman" w:cs="Times New Roman"/>
          <w:sz w:val="28"/>
          <w:szCs w:val="28"/>
          <w:lang w:val="nl-NL"/>
        </w:rPr>
        <w:softHyphen/>
        <w:t>ường.</w:t>
      </w:r>
    </w:p>
    <w:p w:rsidR="00D86BE5" w:rsidRPr="0079172E" w:rsidRDefault="00D86BE5" w:rsidP="00D86BE5">
      <w:pPr>
        <w:spacing w:line="260" w:lineRule="atLeast"/>
        <w:ind w:left="43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giới thiệu tranh vẽ của mình</w:t>
      </w:r>
    </w:p>
    <w:p w:rsidR="00D86BE5" w:rsidRPr="0079172E" w:rsidRDefault="00D86BE5" w:rsidP="00D86BE5">
      <w:pPr>
        <w:spacing w:line="260" w:lineRule="atLeas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múa, hát, đọc thơ về chủ đề tr</w:t>
      </w:r>
      <w:r w:rsidRPr="0079172E">
        <w:rPr>
          <w:rFonts w:ascii="Times New Roman" w:hAnsi="Times New Roman" w:cs="Times New Roman"/>
          <w:sz w:val="28"/>
          <w:szCs w:val="28"/>
          <w:lang w:val="nl-NL"/>
        </w:rPr>
        <w:softHyphen/>
        <w:t>ường em theo nhóm.</w:t>
      </w:r>
    </w:p>
    <w:p w:rsidR="00D86BE5" w:rsidRPr="0079172E" w:rsidRDefault="00D86BE5" w:rsidP="00D86BE5">
      <w:pPr>
        <w:spacing w:line="260" w:lineRule="atLeast"/>
        <w:ind w:left="54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nhóm biểu diễn.</w:t>
      </w:r>
    </w:p>
    <w:p w:rsidR="00D86BE5" w:rsidRPr="0079172E" w:rsidRDefault="00D86BE5" w:rsidP="00D86BE5">
      <w:pPr>
        <w:spacing w:line="260" w:lineRule="atLeas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xét và kết luậ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4: Củng cố dặn dò. GV nhận xét giờ học, dặn dò</w:t>
      </w:r>
      <w:r w:rsidRPr="0079172E">
        <w:rPr>
          <w:rFonts w:ascii="Times New Roman" w:hAnsi="Times New Roman" w:cs="Times New Roman"/>
          <w:b/>
          <w:i/>
          <w:sz w:val="28"/>
          <w:szCs w:val="28"/>
          <w:lang w:val="nl-NL"/>
        </w:rPr>
        <w:t xml:space="preserve">    </w: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55200" behindDoc="0" locked="0" layoutInCell="1" allowOverlap="1">
                <wp:simplePos x="0" y="0"/>
                <wp:positionH relativeFrom="column">
                  <wp:posOffset>1938020</wp:posOffset>
                </wp:positionH>
                <wp:positionV relativeFrom="paragraph">
                  <wp:posOffset>47625</wp:posOffset>
                </wp:positionV>
                <wp:extent cx="2145665" cy="0"/>
                <wp:effectExtent l="8255" t="13335" r="8255" b="5715"/>
                <wp:wrapNone/>
                <wp:docPr id="1295" name="Straight Connector 1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56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50BA6E" id="Straight Connector 1295" o:spid="_x0000_s1026" style="position:absolute;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3.75pt" to="321.5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mgIAIAADw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"/>
            </w:pict>
          </mc:Fallback>
        </mc:AlternateConten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ẬP LÀM VĂN</w:t>
      </w:r>
    </w:p>
    <w:p w:rsidR="00D86BE5" w:rsidRPr="0079172E" w:rsidRDefault="00D86BE5" w:rsidP="00D86BE5">
      <w:pPr>
        <w:spacing w:line="260" w:lineRule="atLeast"/>
        <w:jc w:val="center"/>
        <w:outlineLvl w:val="0"/>
        <w:rPr>
          <w:rFonts w:ascii="Times New Roman" w:hAnsi="Times New Roman" w:cs="Times New Roman"/>
          <w:b/>
          <w:i/>
          <w:sz w:val="28"/>
          <w:szCs w:val="28"/>
          <w:lang w:val="nl-NL"/>
        </w:rPr>
      </w:pPr>
      <w:r w:rsidRPr="0079172E">
        <w:rPr>
          <w:rFonts w:ascii="Times New Roman" w:hAnsi="Times New Roman" w:cs="Times New Roman"/>
          <w:b/>
          <w:sz w:val="28"/>
          <w:szCs w:val="28"/>
          <w:lang w:val="nl-NL"/>
        </w:rPr>
        <w:t>LUYỆN TẬP TẢ CẢNH</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Biết những hình ảnh đẹp trong hai bài văn tả cảnh (</w:t>
      </w:r>
      <w:r w:rsidRPr="0079172E">
        <w:rPr>
          <w:rFonts w:ascii="Times New Roman" w:hAnsi="Times New Roman" w:cs="Times New Roman"/>
          <w:i/>
          <w:sz w:val="28"/>
          <w:szCs w:val="28"/>
          <w:lang w:val="nl-NL"/>
        </w:rPr>
        <w:t>Rừng tr</w:t>
      </w:r>
      <w:r w:rsidRPr="0079172E">
        <w:rPr>
          <w:rFonts w:ascii="Times New Roman" w:hAnsi="Times New Roman" w:cs="Times New Roman"/>
          <w:i/>
          <w:sz w:val="28"/>
          <w:szCs w:val="28"/>
          <w:lang w:val="nl-NL"/>
        </w:rPr>
        <w:softHyphen/>
        <w:t>ưa, Chiều tối</w:t>
      </w:r>
      <w:r w:rsidRPr="0079172E">
        <w:rPr>
          <w:rFonts w:ascii="Times New Roman" w:hAnsi="Times New Roman" w:cs="Times New Roman"/>
          <w:sz w:val="28"/>
          <w:szCs w:val="28"/>
          <w:lang w:val="nl-NL"/>
        </w:rPr>
        <w:t>)</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ựa vào dàn ý bài văn tả cảnh 1 buổi trong ngày  đã lập trong tiết học trư</w:t>
      </w:r>
      <w:r w:rsidRPr="0079172E">
        <w:rPr>
          <w:rFonts w:ascii="Times New Roman" w:hAnsi="Times New Roman" w:cs="Times New Roman"/>
          <w:sz w:val="28"/>
          <w:szCs w:val="28"/>
          <w:lang w:val="nl-NL"/>
        </w:rPr>
        <w:softHyphen/>
        <w:t>ớc thành một đoạn văn tả cảnh một buổi trong ngày có các chi tiết và hình ảnh hợp lí.</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 họ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rình bày dàn ý thể hiện kết quả quan sát một buổi trong ngày. T nx</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2.  Luyện tậ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 xml:space="preserve"> đọc thầm hai bài văn, tìm những hình ảnh đẹp mà mình thích và giải thích đ</w:t>
      </w:r>
      <w:r w:rsidRPr="0079172E">
        <w:rPr>
          <w:rFonts w:ascii="Times New Roman" w:hAnsi="Times New Roman" w:cs="Times New Roman"/>
          <w:sz w:val="28"/>
          <w:szCs w:val="28"/>
          <w:lang w:val="nl-NL"/>
        </w:rPr>
        <w:softHyphen/>
        <w:t xml:space="preserve">ược lí do vì sao mình thích hình ảnh đó </w:t>
      </w:r>
      <w:r w:rsidRPr="0079172E">
        <w:rPr>
          <w:rFonts w:ascii="Times New Roman" w:hAnsi="Times New Roman" w:cs="Times New Roman"/>
          <w:color w:val="000000"/>
          <w:sz w:val="28"/>
          <w:szCs w:val="28"/>
          <w:lang w:val="nl-NL"/>
        </w:rPr>
        <w:t xml:space="preserve">sau đó trao đổi nhóm đôi, nhóm 4. LPHT lên chia sẻ. </w:t>
      </w:r>
      <w:r w:rsidRPr="0079172E">
        <w:rPr>
          <w:rFonts w:ascii="Times New Roman" w:hAnsi="Times New Roman" w:cs="Times New Roman"/>
          <w:sz w:val="28"/>
          <w:szCs w:val="28"/>
          <w:lang w:val="nl-NL"/>
        </w:rPr>
        <w:t>Hai HS tiếp nối nhau đọc nội dung bài tập 1 (Mỗi em đọc một bài văn).</w:t>
      </w:r>
      <w:r w:rsidRPr="0079172E">
        <w:rPr>
          <w:rFonts w:ascii="Times New Roman" w:hAnsi="Times New Roman" w:cs="Times New Roman"/>
          <w:color w:val="000000"/>
          <w:sz w:val="28"/>
          <w:szCs w:val="28"/>
          <w:lang w:val="nl-NL"/>
        </w:rPr>
        <w:t xml:space="preserve"> T chia sẻ</w:t>
      </w:r>
      <w:r w:rsidRPr="0079172E">
        <w:rPr>
          <w:rFonts w:ascii="Times New Roman" w:hAnsi="Times New Roman" w:cs="Times New Roman"/>
          <w:sz w:val="28"/>
          <w:szCs w:val="28"/>
          <w:lang w:val="nl-NL"/>
        </w:rPr>
        <w:t>. GV giới thiệu tranh, ảnh rừng tràm  (nếu có)</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Một HS đọc yêu của bài tậ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ắc HS: Mở bài hoặc kết bài cũng là một phần của dàn ý, song nên chọn viết một đoạn văn trong phần thân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Một, hai HS làm mẫu: đọc dàn ý và chỉ rõ ý nào sẽ chọn viết thành đoạn văn</w:t>
      </w:r>
    </w:p>
    <w:p w:rsidR="00D86BE5" w:rsidRPr="0079172E" w:rsidRDefault="00D86BE5" w:rsidP="00D86BE5">
      <w:pPr>
        <w:spacing w:line="260" w:lineRule="atLeast"/>
        <w:ind w:left="57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cả lớp viết bài vào vở hoặc vở bài tậ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hiều HS đọc đoạn văn viết hoàn chỉnh</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ả lớp và GV nhận xét.   </w:t>
      </w:r>
    </w:p>
    <w:p w:rsidR="00D86BE5" w:rsidRPr="0079172E" w:rsidRDefault="00D86BE5" w:rsidP="00D86BE5">
      <w:pPr>
        <w:spacing w:line="260" w:lineRule="atLeast"/>
        <w:jc w:val="both"/>
        <w:outlineLvl w:val="0"/>
        <w:rPr>
          <w:rFonts w:ascii="Times New Roman" w:hAnsi="Times New Roman" w:cs="Times New Roman"/>
          <w:b/>
          <w:i/>
          <w:sz w:val="28"/>
          <w:szCs w:val="28"/>
          <w:lang w:val="nl-NL"/>
        </w:rPr>
      </w:pPr>
      <w:r w:rsidRPr="0079172E">
        <w:rPr>
          <w:rFonts w:ascii="Times New Roman" w:hAnsi="Times New Roman" w:cs="Times New Roman"/>
          <w:sz w:val="28"/>
          <w:szCs w:val="28"/>
          <w:lang w:val="nl-NL"/>
        </w:rPr>
        <w:t>3. Củng cố dặn dò :</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 xml:space="preserve">GV nhận xét tiết học. Dặn dò  </w:t>
      </w:r>
    </w:p>
    <w:p w:rsidR="00D86BE5" w:rsidRPr="0079172E" w:rsidRDefault="00D86BE5" w:rsidP="00D86BE5">
      <w:pPr>
        <w:spacing w:line="260" w:lineRule="atLeast"/>
        <w:ind w:firstLine="720"/>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54176" behindDoc="0" locked="0" layoutInCell="1" allowOverlap="1">
                <wp:simplePos x="0" y="0"/>
                <wp:positionH relativeFrom="column">
                  <wp:posOffset>0</wp:posOffset>
                </wp:positionH>
                <wp:positionV relativeFrom="paragraph">
                  <wp:posOffset>99060</wp:posOffset>
                </wp:positionV>
                <wp:extent cx="5952490" cy="0"/>
                <wp:effectExtent l="13335" t="13970" r="6350" b="5080"/>
                <wp:wrapNone/>
                <wp:docPr id="1294" name="Straight Connector 1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2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5A3109" id="Straight Connector 1294" o:spid="_x0000_s1026" style="position:absolute;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8pt" to="468.7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"/>
            </w:pict>
          </mc:Fallback>
        </mc:AlternateContent>
      </w:r>
    </w:p>
    <w:p w:rsidR="00D86BE5" w:rsidRPr="0079172E" w:rsidRDefault="00D86BE5" w:rsidP="00D86BE5">
      <w:pPr>
        <w:spacing w:line="260" w:lineRule="atLeast"/>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ày 8 tháng 9 năm 2017</w:t>
      </w:r>
    </w:p>
    <w:p w:rsidR="00D86BE5" w:rsidRPr="0079172E" w:rsidRDefault="00D86BE5" w:rsidP="00D86BE5">
      <w:pPr>
        <w:spacing w:line="260" w:lineRule="atLeast"/>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Lãnh đạo kí duyệt</w:t>
      </w:r>
    </w:p>
    <w:p w:rsidR="00D86BE5" w:rsidRPr="0079172E" w:rsidRDefault="00D86BE5" w:rsidP="00D86BE5">
      <w:pPr>
        <w:spacing w:line="260" w:lineRule="atLeast"/>
        <w:jc w:val="right"/>
        <w:rPr>
          <w:rFonts w:ascii="Times New Roman" w:hAnsi="Times New Roman" w:cs="Times New Roman"/>
          <w:bCs/>
          <w:iCs/>
          <w:sz w:val="28"/>
          <w:szCs w:val="28"/>
          <w:lang w:val="nl-NL"/>
        </w:rPr>
      </w:pPr>
      <w:r w:rsidRPr="0079172E">
        <w:rPr>
          <w:rFonts w:ascii="Times New Roman" w:hAnsi="Times New Roman" w:cs="Times New Roman"/>
          <w:bCs/>
          <w:iCs/>
          <w:sz w:val="28"/>
          <w:szCs w:val="28"/>
          <w:lang w:val="nl-NL"/>
        </w:rPr>
        <w:t xml:space="preserve">                      </w:t>
      </w:r>
    </w:p>
    <w:p w:rsidR="00D86BE5" w:rsidRPr="0079172E" w:rsidRDefault="00D86BE5" w:rsidP="00D86BE5">
      <w:pPr>
        <w:spacing w:line="260" w:lineRule="atLeast"/>
        <w:jc w:val="right"/>
        <w:rPr>
          <w:rFonts w:ascii="Times New Roman" w:hAnsi="Times New Roman" w:cs="Times New Roman"/>
          <w:bCs/>
          <w:iCs/>
          <w:sz w:val="28"/>
          <w:szCs w:val="28"/>
          <w:lang w:val="nl-NL"/>
        </w:rPr>
      </w:pPr>
      <w:r w:rsidRPr="0079172E">
        <w:rPr>
          <w:rFonts w:ascii="Times New Roman" w:hAnsi="Times New Roman" w:cs="Times New Roman"/>
          <w:bCs/>
          <w:iCs/>
          <w:sz w:val="28"/>
          <w:szCs w:val="28"/>
          <w:lang w:val="nl-NL"/>
        </w:rPr>
        <w:t xml:space="preserve">     PHT:  Lê Thị Đoan</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32672" behindDoc="0" locked="0" layoutInCell="1" allowOverlap="1">
                <wp:simplePos x="0" y="0"/>
                <wp:positionH relativeFrom="column">
                  <wp:posOffset>-21590</wp:posOffset>
                </wp:positionH>
                <wp:positionV relativeFrom="paragraph">
                  <wp:posOffset>65405</wp:posOffset>
                </wp:positionV>
                <wp:extent cx="5952490" cy="0"/>
                <wp:effectExtent l="10795" t="11430" r="8890" b="7620"/>
                <wp:wrapNone/>
                <wp:docPr id="1293" name="Straight Connector 1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2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E8CD69" id="Straight Connector 1293" o:spid="_x0000_s1026" style="position:absolute;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pt,5.15pt" to="467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"/>
            </w:pict>
          </mc:Fallback>
        </mc:AlternateContent>
      </w:r>
    </w:p>
    <w:p w:rsidR="00D86BE5" w:rsidRPr="0079172E" w:rsidRDefault="00D86BE5" w:rsidP="00D86BE5">
      <w:pPr>
        <w:spacing w:line="260" w:lineRule="atLeast"/>
        <w:jc w:val="center"/>
        <w:rPr>
          <w:rFonts w:ascii="Times New Roman" w:hAnsi="Times New Roman" w:cs="Times New Roman"/>
          <w:sz w:val="28"/>
          <w:szCs w:val="28"/>
          <w:lang w:val="nl-NL"/>
        </w:rPr>
      </w:pPr>
      <w:r w:rsidRPr="0079172E">
        <w:rPr>
          <w:rFonts w:ascii="Times New Roman" w:hAnsi="Times New Roman" w:cs="Times New Roman"/>
          <w:b/>
          <w:i/>
          <w:sz w:val="28"/>
          <w:szCs w:val="28"/>
          <w:lang w:val="nl-NL"/>
        </w:rPr>
        <w:t>Thứ tư ngày 13 tháng 9 năm 2017</w: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OÁN</w:t>
      </w:r>
    </w:p>
    <w:p w:rsidR="00D86BE5" w:rsidRPr="0079172E" w:rsidRDefault="00D86BE5" w:rsidP="00D86BE5">
      <w:pPr>
        <w:spacing w:line="260" w:lineRule="atLeast"/>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ÔN TẬP : PHÉP NHÂN VÀ PHÉP CHIA HAI PHÂN SỐ/11</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úp HS củng cố kỹ năng thực hiện phép nhân và phép chia hai phân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 TB bài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Giáo dục HS yêu thích môn Toán</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1. Kiểm tra bài cũ.  Gọi  HS lên bảng tính: 3 +  </w:t>
      </w:r>
      <w:r w:rsidRPr="0079172E">
        <w:rPr>
          <w:rFonts w:ascii="Times New Roman" w:hAnsi="Times New Roman" w:cs="Times New Roman"/>
          <w:color w:val="000000"/>
          <w:position w:val="-24"/>
          <w:sz w:val="28"/>
          <w:szCs w:val="28"/>
          <w:lang w:val="nl-NL"/>
        </w:rPr>
        <w:object w:dxaOrig="240" w:dyaOrig="620">
          <v:shape id="_x0000_i1050" type="#_x0000_t75" style="width:11.65pt;height:30.4pt" o:ole="">
            <v:imagedata r:id="rId58" o:title=""/>
          </v:shape>
          <o:OLEObject Type="Embed" ProgID="Equation.3" ShapeID="_x0000_i1050" DrawAspect="Content" ObjectID="_1598014794" r:id="rId59"/>
        </w:object>
      </w:r>
      <w:r w:rsidRPr="0079172E">
        <w:rPr>
          <w:rFonts w:ascii="Times New Roman" w:hAnsi="Times New Roman" w:cs="Times New Roman"/>
          <w:sz w:val="28"/>
          <w:szCs w:val="28"/>
          <w:lang w:val="nl-NL"/>
        </w:rPr>
        <w:t xml:space="preserve"> // HS dưới lớp làm. GV nhận xét  </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2. Ôn tập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Phép nhân hai phân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ọi 2 HS lên bảng thực hiện:  </w:t>
      </w:r>
      <w:r w:rsidRPr="0079172E">
        <w:rPr>
          <w:rFonts w:ascii="Times New Roman" w:hAnsi="Times New Roman" w:cs="Times New Roman"/>
          <w:color w:val="000000"/>
          <w:position w:val="-24"/>
          <w:sz w:val="28"/>
          <w:szCs w:val="28"/>
          <w:lang w:val="nl-NL"/>
        </w:rPr>
        <w:object w:dxaOrig="580" w:dyaOrig="620">
          <v:shape id="_x0000_i1051" type="#_x0000_t75" style="width:29.4pt;height:30.4pt" o:ole="">
            <v:imagedata r:id="rId60" o:title=""/>
          </v:shape>
          <o:OLEObject Type="Embed" ProgID="Equation.3" ShapeID="_x0000_i1051" DrawAspect="Content" ObjectID="_1598014795" r:id="rId61"/>
        </w:object>
      </w:r>
      <w:r w:rsidRPr="0079172E">
        <w:rPr>
          <w:rFonts w:ascii="Times New Roman" w:hAnsi="Times New Roman" w:cs="Times New Roman"/>
          <w:sz w:val="28"/>
          <w:szCs w:val="28"/>
          <w:lang w:val="nl-NL"/>
        </w:rPr>
        <w:t>. Cả lớp thực hiện vào vở.</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nhận xét bài làm của bạn trên bảng.</w:t>
      </w:r>
    </w:p>
    <w:p w:rsidR="00D86BE5" w:rsidRPr="0079172E" w:rsidRDefault="00D86BE5" w:rsidP="00D86BE5">
      <w:pPr>
        <w:spacing w:line="260" w:lineRule="atLeas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 HS nêu cách nhân hai phân số . Tgh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Phép   chia phân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1 HS lên bảng làm:  </w:t>
      </w:r>
      <w:r w:rsidRPr="0079172E">
        <w:rPr>
          <w:rFonts w:ascii="Times New Roman" w:hAnsi="Times New Roman" w:cs="Times New Roman"/>
          <w:color w:val="000000"/>
          <w:position w:val="-24"/>
          <w:sz w:val="28"/>
          <w:szCs w:val="28"/>
          <w:lang w:val="nl-NL"/>
        </w:rPr>
        <w:object w:dxaOrig="540" w:dyaOrig="620">
          <v:shape id="_x0000_i1052" type="#_x0000_t75" style="width:27.4pt;height:30.4pt" o:ole="">
            <v:imagedata r:id="rId62" o:title=""/>
          </v:shape>
          <o:OLEObject Type="Embed" ProgID="Equation.3" ShapeID="_x0000_i1052" DrawAspect="Content" ObjectID="_1598014796" r:id="rId63"/>
        </w:object>
      </w:r>
      <w:r w:rsidRPr="0079172E">
        <w:rPr>
          <w:rFonts w:ascii="Times New Roman" w:hAnsi="Times New Roman" w:cs="Times New Roman"/>
          <w:sz w:val="28"/>
          <w:szCs w:val="28"/>
          <w:lang w:val="nl-NL"/>
        </w:rPr>
        <w:t xml:space="preserve"> Cả lớp làm vào vở.</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và T nhận xét bài làm của bạ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Luyện tập thực hành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Cột 1 và cột 2</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êu yêu cầu của bài. 2 HS lên bảng làm, cả lớp làm vào vở.</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xét .GV lưu ý HS: Với bài tập này các em có thể tính ra kết quả cuối cùng rối mới rút gọn kết quả về phân số tối giản, hoặc thực hiện rút gọn ngay trong khi tính đều đượ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a,b,c ) HS nêu yêu cầu của bài: Rút gọn rồi tính</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HS lên bảng làm bài, cả lớp làm bài vào vở.</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xét bài của bạn trên bảng, HS ngồi cạnh nhau đổi vở cho nhau soát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3: </w:t>
      </w:r>
      <w:r w:rsidRPr="0079172E">
        <w:rPr>
          <w:rFonts w:ascii="Times New Roman" w:hAnsi="Times New Roman" w:cs="Times New Roman"/>
          <w:color w:val="000000"/>
          <w:sz w:val="28"/>
          <w:szCs w:val="28"/>
          <w:lang w:val="nl-NL"/>
        </w:rPr>
        <w:t>HĐ nhóm 4: Nhóm trưởng điều hành các bạn tự làm sau đó trao đổi nhóm đôi, nhóm 4. LPHT lên chia sẻ. T chia sẻ</w:t>
      </w:r>
      <w:r w:rsidRPr="0079172E">
        <w:rPr>
          <w:rFonts w:ascii="Times New Roman" w:hAnsi="Times New Roman" w:cs="Times New Roman"/>
          <w:sz w:val="28"/>
          <w:szCs w:val="28"/>
          <w:lang w:val="nl-NL"/>
        </w:rPr>
        <w:t xml:space="preserve"> HS đọc đầu bài, tự tóm tắt rồi giả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ài 1 cột 3 và cột 4  : Như trê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2 ý d  : Như trê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4. Củng cố dặn dò:  HS nêu cách nhân, chia hai phân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xét giờ học,  dặn dò</w:t>
      </w:r>
      <w:r w:rsidRPr="0079172E">
        <w:rPr>
          <w:rFonts w:ascii="Times New Roman" w:hAnsi="Times New Roman" w:cs="Times New Roman"/>
          <w:b/>
          <w:i/>
          <w:sz w:val="28"/>
          <w:szCs w:val="28"/>
          <w:lang w:val="nl-NL"/>
        </w:rPr>
        <w:t xml:space="preserve">                   </w: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11168" behindDoc="0" locked="0" layoutInCell="1" allowOverlap="1">
                <wp:simplePos x="0" y="0"/>
                <wp:positionH relativeFrom="column">
                  <wp:posOffset>2076450</wp:posOffset>
                </wp:positionH>
                <wp:positionV relativeFrom="paragraph">
                  <wp:posOffset>26670</wp:posOffset>
                </wp:positionV>
                <wp:extent cx="2491740" cy="0"/>
                <wp:effectExtent l="13335" t="9525" r="9525" b="9525"/>
                <wp:wrapNone/>
                <wp:docPr id="1292" name="Straight Connector 1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1CF7B1" id="Straight Connector 1292" o:spid="_x0000_s1026" style="position:absolute;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2.1pt" to="359.7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SSLIAIAADwEAAAOAAAAZHJzL2Uyb0RvYy54bWysU02P2jAQvVfqf7Byh3w0s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"/>
            </w:pict>
          </mc:Fallback>
        </mc:AlternateConten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CHÍNH TẢ:</w: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nghe viết)</w:t>
      </w: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lang w:val="nl-NL"/>
        </w:rPr>
        <w:t>LƯ</w:t>
      </w:r>
      <w:r w:rsidRPr="0079172E">
        <w:rPr>
          <w:rFonts w:ascii="Times New Roman" w:hAnsi="Times New Roman" w:cs="Times New Roman"/>
          <w:b/>
          <w:sz w:val="28"/>
          <w:szCs w:val="28"/>
          <w:lang w:val="nl-NL"/>
        </w:rPr>
        <w:softHyphen/>
        <w:t>ƠNG NGỌC QUYẾN</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I. Mục tiêu</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he viết đúng, trình bày đúng chính tả bài Lư</w:t>
      </w:r>
      <w:r w:rsidRPr="0079172E">
        <w:rPr>
          <w:rFonts w:ascii="Times New Roman" w:hAnsi="Times New Roman" w:cs="Times New Roman"/>
          <w:sz w:val="28"/>
          <w:szCs w:val="28"/>
          <w:lang w:val="nl-NL"/>
        </w:rPr>
        <w:softHyphen/>
        <w:t>ơng Ngọc Quyến. Trình bày đúng hình thức bài văn xuôi.</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Ghi lại đúng phần vần của tiếng; chép đúng vần các tiếng vào mô hình theo yêu cầu.</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và học.</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1. Kiểm tra bài cũ</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Dạy bài mớ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Giới thiệu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H</w:t>
      </w:r>
      <w:r w:rsidRPr="0079172E">
        <w:rPr>
          <w:rFonts w:ascii="Times New Roman" w:hAnsi="Times New Roman" w:cs="Times New Roman"/>
          <w:sz w:val="28"/>
          <w:szCs w:val="28"/>
          <w:lang w:val="nl-NL"/>
        </w:rPr>
        <w:softHyphen/>
        <w:t>ướng dẫn HS nghe viết</w:t>
      </w:r>
    </w:p>
    <w:p w:rsidR="00D86BE5" w:rsidRPr="0079172E" w:rsidRDefault="00D86BE5" w:rsidP="00D86BE5">
      <w:pPr>
        <w:spacing w:line="26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đọc toàn bài chính tả ở SGK 1 lư</w:t>
      </w:r>
      <w:r w:rsidRPr="0079172E">
        <w:rPr>
          <w:rFonts w:ascii="Times New Roman" w:hAnsi="Times New Roman" w:cs="Times New Roman"/>
          <w:sz w:val="28"/>
          <w:szCs w:val="28"/>
          <w:lang w:val="nl-NL"/>
        </w:rPr>
        <w:softHyphen/>
        <w:t>ợt - HS đọc thầm, nêu những từ  dễ viết sai</w:t>
      </w:r>
    </w:p>
    <w:p w:rsidR="00D86BE5" w:rsidRPr="0079172E" w:rsidRDefault="00D86BE5" w:rsidP="00D86BE5">
      <w:pPr>
        <w:spacing w:line="26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uyện viết những từ khó bảng con. T đọc từng câu - HS viết</w:t>
      </w:r>
    </w:p>
    <w:p w:rsidR="00D86BE5" w:rsidRPr="0079172E" w:rsidRDefault="00D86BE5" w:rsidP="00D86BE5">
      <w:pPr>
        <w:spacing w:line="26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đọc lại  - HS soát. GV thu  nhận xét</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Hư</w:t>
      </w:r>
      <w:r w:rsidRPr="0079172E">
        <w:rPr>
          <w:rFonts w:ascii="Times New Roman" w:hAnsi="Times New Roman" w:cs="Times New Roman"/>
          <w:sz w:val="28"/>
          <w:szCs w:val="28"/>
          <w:lang w:val="nl-NL"/>
        </w:rPr>
        <w:softHyphen/>
        <w:t>ớng dẫn HS làm bài tập chính tả</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HS đọc yêu cầu của bài - cả lớp đọc thầm câu văn - viết ra nháp những chữ :</w:t>
      </w:r>
    </w:p>
    <w:p w:rsidR="00D86BE5" w:rsidRPr="0079172E" w:rsidRDefault="00D86BE5" w:rsidP="00D86BE5">
      <w:pPr>
        <w:spacing w:line="26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rạng (vần ang), nguyên (vần uyên), Nguyễn, Hiền, Khoa, thi, làng, mộ, Trạch, Bình, Gia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 xml:space="preserve">đọc yêu cầu bài tập, đọc cả mô hình tiếng </w:t>
      </w:r>
      <w:r w:rsidRPr="0079172E">
        <w:rPr>
          <w:rFonts w:ascii="Times New Roman" w:hAnsi="Times New Roman" w:cs="Times New Roman"/>
          <w:color w:val="000000"/>
          <w:sz w:val="28"/>
          <w:szCs w:val="28"/>
          <w:lang w:val="nl-NL"/>
        </w:rPr>
        <w:t>làm sau đó trao đổi nhóm đôi, nhóm 4. LPHT lên chia sẻ. T chia sẻ</w:t>
      </w:r>
      <w:r w:rsidRPr="0079172E">
        <w:rPr>
          <w:rFonts w:ascii="Times New Roman" w:hAnsi="Times New Roman" w:cs="Times New Roman"/>
          <w:sz w:val="28"/>
          <w:szCs w:val="28"/>
          <w:lang w:val="nl-NL"/>
        </w:rPr>
        <w:t>. GV nhận xét chốt lại lời giải đúng</w:t>
      </w:r>
    </w:p>
    <w:p w:rsidR="00D86BE5" w:rsidRPr="0079172E" w:rsidRDefault="00D86BE5" w:rsidP="00D86BE5">
      <w:pPr>
        <w:spacing w:line="260" w:lineRule="atLeast"/>
        <w:ind w:firstLine="540"/>
        <w:jc w:val="both"/>
        <w:rPr>
          <w:rFonts w:ascii="Times New Roman" w:hAnsi="Times New Roman" w:cs="Times New Roman"/>
          <w:sz w:val="28"/>
          <w:szCs w:val="28"/>
          <w:lang w:val="nl-NL"/>
        </w:rPr>
      </w:pPr>
    </w:p>
    <w:tbl>
      <w:tblPr>
        <w:tblW w:w="0" w:type="auto"/>
        <w:tblInd w:w="217" w:type="dxa"/>
        <w:tblLook w:val="01E0" w:firstRow="1" w:lastRow="1" w:firstColumn="1" w:lastColumn="1" w:noHBand="0" w:noVBand="0"/>
      </w:tblPr>
      <w:tblGrid>
        <w:gridCol w:w="2125"/>
        <w:gridCol w:w="2334"/>
        <w:gridCol w:w="2336"/>
        <w:gridCol w:w="2333"/>
      </w:tblGrid>
      <w:tr w:rsidR="00D86BE5" w:rsidRPr="0079172E" w:rsidTr="00E93AC9">
        <w:trPr>
          <w:trHeight w:val="323"/>
        </w:trPr>
        <w:tc>
          <w:tcPr>
            <w:tcW w:w="2141" w:type="dxa"/>
            <w:vMerge w:val="restart"/>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60" w:lineRule="atLeast"/>
              <w:jc w:val="both"/>
              <w:rPr>
                <w:rFonts w:ascii="Times New Roman" w:hAnsi="Times New Roman" w:cs="Times New Roman"/>
                <w:b/>
                <w:color w:val="000000"/>
                <w:sz w:val="28"/>
                <w:szCs w:val="28"/>
                <w:lang w:val="nl-NL"/>
              </w:rPr>
            </w:pPr>
            <w:r w:rsidRPr="0079172E">
              <w:rPr>
                <w:rFonts w:ascii="Times New Roman" w:hAnsi="Times New Roman" w:cs="Times New Roman"/>
                <w:b/>
                <w:sz w:val="28"/>
                <w:szCs w:val="28"/>
                <w:lang w:val="nl-NL"/>
              </w:rPr>
              <w:t>Tiếng</w:t>
            </w:r>
          </w:p>
        </w:tc>
        <w:tc>
          <w:tcPr>
            <w:tcW w:w="7074" w:type="dxa"/>
            <w:gridSpan w:val="3"/>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60" w:lineRule="atLeast"/>
              <w:jc w:val="both"/>
              <w:rPr>
                <w:rFonts w:ascii="Times New Roman" w:hAnsi="Times New Roman" w:cs="Times New Roman"/>
                <w:b/>
                <w:color w:val="000000"/>
                <w:sz w:val="28"/>
                <w:szCs w:val="28"/>
                <w:lang w:val="nl-NL"/>
              </w:rPr>
            </w:pPr>
            <w:r w:rsidRPr="0079172E">
              <w:rPr>
                <w:rFonts w:ascii="Times New Roman" w:hAnsi="Times New Roman" w:cs="Times New Roman"/>
                <w:b/>
                <w:sz w:val="28"/>
                <w:szCs w:val="28"/>
                <w:lang w:val="nl-NL"/>
              </w:rPr>
              <w:t>Vần</w:t>
            </w:r>
          </w:p>
        </w:tc>
      </w:tr>
      <w:tr w:rsidR="00D86BE5" w:rsidRPr="0079172E" w:rsidTr="00E93AC9">
        <w:trPr>
          <w:trHeight w:val="242"/>
        </w:trPr>
        <w:tc>
          <w:tcPr>
            <w:tcW w:w="0" w:type="auto"/>
            <w:vMerge/>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rPr>
                <w:rFonts w:ascii="Times New Roman" w:hAnsi="Times New Roman" w:cs="Times New Roman"/>
                <w:b/>
                <w:color w:val="000000"/>
                <w:sz w:val="28"/>
                <w:szCs w:val="28"/>
                <w:lang w:val="nl-NL"/>
              </w:rPr>
            </w:pPr>
          </w:p>
        </w:tc>
        <w:tc>
          <w:tcPr>
            <w:tcW w:w="2358"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60" w:lineRule="atLeast"/>
              <w:jc w:val="both"/>
              <w:rPr>
                <w:rFonts w:ascii="Times New Roman" w:hAnsi="Times New Roman" w:cs="Times New Roman"/>
                <w:b/>
                <w:color w:val="000000"/>
                <w:sz w:val="28"/>
                <w:szCs w:val="28"/>
                <w:lang w:val="nl-NL"/>
              </w:rPr>
            </w:pPr>
            <w:r w:rsidRPr="0079172E">
              <w:rPr>
                <w:rFonts w:ascii="Times New Roman" w:hAnsi="Times New Roman" w:cs="Times New Roman"/>
                <w:b/>
                <w:sz w:val="28"/>
                <w:szCs w:val="28"/>
                <w:lang w:val="nl-NL"/>
              </w:rPr>
              <w:t>Âm đệm</w:t>
            </w:r>
          </w:p>
        </w:tc>
        <w:tc>
          <w:tcPr>
            <w:tcW w:w="2358"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60" w:lineRule="atLeast"/>
              <w:jc w:val="both"/>
              <w:rPr>
                <w:rFonts w:ascii="Times New Roman" w:hAnsi="Times New Roman" w:cs="Times New Roman"/>
                <w:b/>
                <w:color w:val="000000"/>
                <w:sz w:val="28"/>
                <w:szCs w:val="28"/>
                <w:lang w:val="nl-NL"/>
              </w:rPr>
            </w:pPr>
            <w:r w:rsidRPr="0079172E">
              <w:rPr>
                <w:rFonts w:ascii="Times New Roman" w:hAnsi="Times New Roman" w:cs="Times New Roman"/>
                <w:b/>
                <w:sz w:val="28"/>
                <w:szCs w:val="28"/>
                <w:lang w:val="nl-NL"/>
              </w:rPr>
              <w:t>Âm chính</w:t>
            </w:r>
          </w:p>
        </w:tc>
        <w:tc>
          <w:tcPr>
            <w:tcW w:w="2358"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60" w:lineRule="atLeast"/>
              <w:jc w:val="both"/>
              <w:rPr>
                <w:rFonts w:ascii="Times New Roman" w:hAnsi="Times New Roman" w:cs="Times New Roman"/>
                <w:b/>
                <w:color w:val="000000"/>
                <w:sz w:val="28"/>
                <w:szCs w:val="28"/>
                <w:lang w:val="nl-NL"/>
              </w:rPr>
            </w:pPr>
            <w:r w:rsidRPr="0079172E">
              <w:rPr>
                <w:rFonts w:ascii="Times New Roman" w:hAnsi="Times New Roman" w:cs="Times New Roman"/>
                <w:b/>
                <w:sz w:val="28"/>
                <w:szCs w:val="28"/>
                <w:lang w:val="nl-NL"/>
              </w:rPr>
              <w:t>Âm cuối</w:t>
            </w:r>
          </w:p>
        </w:tc>
      </w:tr>
      <w:tr w:rsidR="00D86BE5" w:rsidRPr="0079172E" w:rsidTr="00E93AC9">
        <w:trPr>
          <w:trHeight w:val="4066"/>
        </w:trPr>
        <w:tc>
          <w:tcPr>
            <w:tcW w:w="214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lastRenderedPageBreak/>
              <w:t>trạng</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guyên</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guyễn</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iền</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hoa</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hi</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làng</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ộ</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rạch</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uyện</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ình</w:t>
            </w:r>
          </w:p>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Giang</w:t>
            </w:r>
          </w:p>
        </w:tc>
        <w:tc>
          <w:tcPr>
            <w:tcW w:w="2358"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u</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u</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o</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p>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u</w:t>
            </w:r>
          </w:p>
        </w:tc>
        <w:tc>
          <w:tcPr>
            <w:tcW w:w="2358"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a</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yê</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yê</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iê</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i</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ô</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yê</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i</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w:t>
            </w:r>
          </w:p>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p>
        </w:tc>
        <w:tc>
          <w:tcPr>
            <w:tcW w:w="2358"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ng</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g</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h</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h</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g</w:t>
            </w:r>
          </w:p>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p>
        </w:tc>
      </w:tr>
    </w:tbl>
    <w:p w:rsidR="00D86BE5" w:rsidRPr="0079172E" w:rsidRDefault="00D86BE5" w:rsidP="00D86BE5">
      <w:pPr>
        <w:spacing w:line="260" w:lineRule="atLeast"/>
        <w:ind w:left="540"/>
        <w:jc w:val="both"/>
        <w:rPr>
          <w:rFonts w:ascii="Times New Roman" w:hAnsi="Times New Roman" w:cs="Times New Roman"/>
          <w:color w:val="000000"/>
          <w:sz w:val="28"/>
          <w:szCs w:val="28"/>
          <w:lang w:val="nl-NL"/>
        </w:rPr>
      </w:pPr>
    </w:p>
    <w:p w:rsidR="00D86BE5" w:rsidRPr="0079172E" w:rsidRDefault="00D86BE5" w:rsidP="00D86BE5">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i/>
          <w:sz w:val="28"/>
          <w:szCs w:val="28"/>
          <w:lang w:val="nl-NL"/>
        </w:rPr>
        <w:t>3</w:t>
      </w:r>
      <w:r w:rsidRPr="0079172E">
        <w:rPr>
          <w:rFonts w:ascii="Times New Roman" w:hAnsi="Times New Roman" w:cs="Times New Roman"/>
          <w:sz w:val="28"/>
          <w:szCs w:val="28"/>
          <w:lang w:val="nl-NL"/>
        </w:rPr>
        <w:t>. Củng cố dặn dò</w:t>
      </w:r>
      <w:r w:rsidRPr="0079172E">
        <w:rPr>
          <w:rFonts w:ascii="Times New Roman" w:hAnsi="Times New Roman" w:cs="Times New Roman"/>
          <w:i/>
          <w:sz w:val="28"/>
          <w:szCs w:val="28"/>
          <w:lang w:val="nl-NL"/>
        </w:rPr>
        <w:t>:</w:t>
      </w:r>
      <w:r w:rsidRPr="0079172E">
        <w:rPr>
          <w:rFonts w:ascii="Times New Roman" w:hAnsi="Times New Roman" w:cs="Times New Roman"/>
          <w:sz w:val="28"/>
          <w:szCs w:val="28"/>
          <w:lang w:val="nl-NL"/>
        </w:rPr>
        <w:t xml:space="preserve">  Nhận xét giờ học, dặn dò</w:t>
      </w:r>
      <w:r w:rsidRPr="0079172E">
        <w:rPr>
          <w:rFonts w:ascii="Times New Roman" w:hAnsi="Times New Roman" w:cs="Times New Roman"/>
          <w:b/>
          <w:i/>
          <w:sz w:val="28"/>
          <w:szCs w:val="28"/>
          <w:lang w:val="nl-NL"/>
        </w:rPr>
        <w:t xml:space="preserve"> </w:t>
      </w:r>
    </w:p>
    <w:p w:rsidR="00D86BE5" w:rsidRPr="0079172E" w:rsidRDefault="00D86BE5" w:rsidP="00D86BE5">
      <w:pPr>
        <w:spacing w:line="260" w:lineRule="atLeast"/>
        <w:jc w:val="both"/>
        <w:outlineLvl w:val="0"/>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51104" behindDoc="0" locked="0" layoutInCell="1" allowOverlap="1">
                <wp:simplePos x="0" y="0"/>
                <wp:positionH relativeFrom="column">
                  <wp:posOffset>2145665</wp:posOffset>
                </wp:positionH>
                <wp:positionV relativeFrom="paragraph">
                  <wp:posOffset>106045</wp:posOffset>
                </wp:positionV>
                <wp:extent cx="1938020" cy="0"/>
                <wp:effectExtent l="6350" t="13335" r="8255" b="5715"/>
                <wp:wrapNone/>
                <wp:docPr id="1291" name="Straight Connector 1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8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76BEF3" id="Straight Connector 1291" o:spid="_x0000_s1026" style="position:absolute;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95pt,8.35pt" to="321.5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ujsIAIAADwEAAAOAAAAZHJzL2Uyb0RvYy54bWysU02P2jAQvVfqf7Byh3xso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"/>
            </w:pict>
          </mc:Fallback>
        </mc:AlternateContent>
      </w:r>
      <w:r w:rsidRPr="0079172E">
        <w:rPr>
          <w:rFonts w:ascii="Times New Roman" w:hAnsi="Times New Roman" w:cs="Times New Roman"/>
          <w:b/>
          <w:i/>
          <w:sz w:val="28"/>
          <w:szCs w:val="28"/>
          <w:lang w:val="nl-NL"/>
        </w:rPr>
        <w:t xml:space="preserve">                </w: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LUYỆN TỪ VÀ CÂU</w: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MỞ RỘNG VỐN TỪ:  TỔ QUỐC</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ìm đ</w:t>
      </w:r>
      <w:r w:rsidRPr="0079172E">
        <w:rPr>
          <w:rFonts w:ascii="Times New Roman" w:hAnsi="Times New Roman" w:cs="Times New Roman"/>
          <w:sz w:val="28"/>
          <w:szCs w:val="28"/>
          <w:lang w:val="nl-NL"/>
        </w:rPr>
        <w:softHyphen/>
        <w:t>ược 1 số từ đồng nghĩa với từ Tổ quốc trong bài TĐ hoặc CT đã học (BT1); tìm thêm 1 số từ đồng nghĩa với từ Tổ quốc (BT2); tìm đ</w:t>
      </w:r>
      <w:r w:rsidRPr="0079172E">
        <w:rPr>
          <w:rFonts w:ascii="Times New Roman" w:hAnsi="Times New Roman" w:cs="Times New Roman"/>
          <w:sz w:val="28"/>
          <w:szCs w:val="28"/>
          <w:lang w:val="nl-NL"/>
        </w:rPr>
        <w:softHyphen/>
        <w:t xml:space="preserve">ược 1 số từ chứa tiếng quốc  (BT3)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iết đặt 1 câu với 1 trong những từ ngữ nói về Tổ quốc(BT4).</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Đồ dùng dạy học</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GV kiểm tra HS kiến thức  của tiết tr</w:t>
      </w:r>
      <w:r w:rsidRPr="0079172E">
        <w:rPr>
          <w:rFonts w:ascii="Times New Roman" w:hAnsi="Times New Roman" w:cs="Times New Roman"/>
          <w:sz w:val="28"/>
          <w:szCs w:val="28"/>
          <w:lang w:val="nl-NL"/>
        </w:rPr>
        <w:softHyphen/>
        <w:t>ước.</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2. H</w:t>
      </w:r>
      <w:r w:rsidRPr="0079172E">
        <w:rPr>
          <w:rFonts w:ascii="Times New Roman" w:hAnsi="Times New Roman" w:cs="Times New Roman"/>
          <w:sz w:val="28"/>
          <w:szCs w:val="28"/>
          <w:lang w:val="nl-NL"/>
        </w:rPr>
        <w:softHyphen/>
        <w:t>ướng dẫn HS làm bài tậ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w:t>
      </w:r>
      <w:r w:rsidRPr="0079172E">
        <w:rPr>
          <w:rFonts w:ascii="Times New Roman" w:hAnsi="Times New Roman" w:cs="Times New Roman"/>
          <w:color w:val="000000"/>
          <w:sz w:val="28"/>
          <w:szCs w:val="28"/>
          <w:lang w:val="nl-NL"/>
        </w:rPr>
        <w:t>HĐ nhóm 4: Nhóm trưởng điều hành các bạn tự tìm</w:t>
      </w:r>
      <w:r w:rsidRPr="0079172E">
        <w:rPr>
          <w:rFonts w:ascii="Times New Roman" w:hAnsi="Times New Roman" w:cs="Times New Roman"/>
          <w:sz w:val="28"/>
          <w:szCs w:val="28"/>
          <w:lang w:val="nl-NL"/>
        </w:rPr>
        <w:t xml:space="preserve"> các từ đồng nghĩa với Tổ quốc</w:t>
      </w:r>
      <w:r w:rsidRPr="0079172E">
        <w:rPr>
          <w:rFonts w:ascii="Times New Roman" w:hAnsi="Times New Roman" w:cs="Times New Roman"/>
          <w:color w:val="000000"/>
          <w:sz w:val="28"/>
          <w:szCs w:val="28"/>
          <w:lang w:val="nl-NL"/>
        </w:rPr>
        <w:t xml:space="preserve"> sau đó trao đổi nhóm đôi, nhóm 4. LPHT lên chia sẻ. T chia sẻ</w: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h</w:t>
      </w:r>
      <w:r w:rsidRPr="0079172E">
        <w:rPr>
          <w:rFonts w:ascii="Times New Roman" w:hAnsi="Times New Roman" w:cs="Times New Roman"/>
          <w:sz w:val="28"/>
          <w:szCs w:val="28"/>
          <w:lang w:val="nl-NL"/>
        </w:rPr>
        <w:softHyphen/>
        <w:t>ư gửi các học sinh: n</w:t>
      </w:r>
      <w:r w:rsidRPr="0079172E">
        <w:rPr>
          <w:rFonts w:ascii="Times New Roman" w:hAnsi="Times New Roman" w:cs="Times New Roman"/>
          <w:sz w:val="28"/>
          <w:szCs w:val="28"/>
          <w:lang w:val="nl-NL"/>
        </w:rPr>
        <w:softHyphen/>
        <w:t>ước nhà, non sô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Bài Việt Nam thân yêu: đất n</w:t>
      </w:r>
      <w:r w:rsidRPr="0079172E">
        <w:rPr>
          <w:rFonts w:ascii="Times New Roman" w:hAnsi="Times New Roman" w:cs="Times New Roman"/>
          <w:sz w:val="28"/>
          <w:szCs w:val="28"/>
          <w:lang w:val="nl-NL"/>
        </w:rPr>
        <w:softHyphen/>
        <w:t>ước, quê h</w:t>
      </w:r>
      <w:r w:rsidRPr="0079172E">
        <w:rPr>
          <w:rFonts w:ascii="Times New Roman" w:hAnsi="Times New Roman" w:cs="Times New Roman"/>
          <w:sz w:val="28"/>
          <w:szCs w:val="28"/>
          <w:lang w:val="nl-NL"/>
        </w:rPr>
        <w:softHyphen/>
        <w:t>ươ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Gv nêu yêu cầu của bài. HS suy nghĩ</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thi tiếp sức đọc kết quả.</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ả lớp cùng GV nhận xét</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3: </w:t>
      </w:r>
      <w:r w:rsidRPr="0079172E">
        <w:rPr>
          <w:rFonts w:ascii="Times New Roman" w:hAnsi="Times New Roman" w:cs="Times New Roman"/>
          <w:color w:val="000000"/>
          <w:sz w:val="28"/>
          <w:szCs w:val="28"/>
          <w:lang w:val="nl-NL"/>
        </w:rPr>
        <w:t xml:space="preserve">HĐ nhóm 4: Nhóm trưởng điều hành các bạn tự tìm </w:t>
      </w:r>
      <w:r w:rsidRPr="0079172E">
        <w:rPr>
          <w:rFonts w:ascii="Times New Roman" w:hAnsi="Times New Roman" w:cs="Times New Roman"/>
          <w:sz w:val="28"/>
          <w:szCs w:val="28"/>
          <w:lang w:val="nl-NL"/>
        </w:rPr>
        <w:t>5 - 7 từ chứa tiếng quốc</w:t>
      </w:r>
      <w:r w:rsidRPr="0079172E">
        <w:rPr>
          <w:rFonts w:ascii="Times New Roman" w:hAnsi="Times New Roman" w:cs="Times New Roman"/>
          <w:color w:val="000000"/>
          <w:sz w:val="28"/>
          <w:szCs w:val="28"/>
          <w:lang w:val="nl-NL"/>
        </w:rPr>
        <w:t xml:space="preserve"> sau đó trao đổi nhóm đôi, nhóm 4. LPHT lên chia sẻ. HS t</w:t>
      </w:r>
      <w:r w:rsidRPr="0079172E">
        <w:rPr>
          <w:rFonts w:ascii="Times New Roman" w:hAnsi="Times New Roman" w:cs="Times New Roman"/>
          <w:sz w:val="28"/>
          <w:szCs w:val="28"/>
          <w:lang w:val="nl-NL"/>
        </w:rPr>
        <w:t xml:space="preserve">rình bày bài làm trên giấy A4. </w:t>
      </w:r>
      <w:r w:rsidRPr="0079172E">
        <w:rPr>
          <w:rFonts w:ascii="Times New Roman" w:hAnsi="Times New Roman" w:cs="Times New Roman"/>
          <w:color w:val="000000"/>
          <w:sz w:val="28"/>
          <w:szCs w:val="28"/>
          <w:lang w:val="nl-NL"/>
        </w:rPr>
        <w:t>T chia sẻ</w: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4 : 1 HS đọc yêu cầu của bài</w:t>
      </w:r>
    </w:p>
    <w:p w:rsidR="00D86BE5" w:rsidRPr="0079172E" w:rsidRDefault="00D86BE5" w:rsidP="00D86BE5">
      <w:pPr>
        <w:spacing w:line="260" w:lineRule="atLeas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giải thích: các từ </w:t>
      </w:r>
      <w:r w:rsidRPr="0079172E">
        <w:rPr>
          <w:rFonts w:ascii="Times New Roman" w:hAnsi="Times New Roman" w:cs="Times New Roman"/>
          <w:i/>
          <w:sz w:val="28"/>
          <w:szCs w:val="28"/>
          <w:lang w:val="nl-NL"/>
        </w:rPr>
        <w:t>quê h</w:t>
      </w:r>
      <w:r w:rsidRPr="0079172E">
        <w:rPr>
          <w:rFonts w:ascii="Times New Roman" w:hAnsi="Times New Roman" w:cs="Times New Roman"/>
          <w:i/>
          <w:sz w:val="28"/>
          <w:szCs w:val="28"/>
          <w:lang w:val="nl-NL"/>
        </w:rPr>
        <w:softHyphen/>
        <w:t>ương, quê mẹ, quê cha đất tổ, nơi chôn rau cắt</w: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rốn</w:t>
      </w:r>
      <w:r w:rsidRPr="0079172E">
        <w:rPr>
          <w:rFonts w:ascii="Times New Roman" w:hAnsi="Times New Roman" w:cs="Times New Roman"/>
          <w:sz w:val="28"/>
          <w:szCs w:val="28"/>
          <w:lang w:val="nl-NL"/>
        </w:rPr>
        <w:t xml:space="preserve"> cùng chỉ một vùng đất, trên đó có những dòng họ sinh sống lâu đời, gắn bó với nhau sâu sắc. So với từ </w:t>
      </w:r>
      <w:r w:rsidRPr="0079172E">
        <w:rPr>
          <w:rFonts w:ascii="Times New Roman" w:hAnsi="Times New Roman" w:cs="Times New Roman"/>
          <w:i/>
          <w:sz w:val="28"/>
          <w:szCs w:val="28"/>
          <w:lang w:val="nl-NL"/>
        </w:rPr>
        <w:t>Tổ quốc</w:t>
      </w:r>
      <w:r w:rsidRPr="0079172E">
        <w:rPr>
          <w:rFonts w:ascii="Times New Roman" w:hAnsi="Times New Roman" w:cs="Times New Roman"/>
          <w:sz w:val="28"/>
          <w:szCs w:val="28"/>
          <w:lang w:val="nl-NL"/>
        </w:rPr>
        <w:t xml:space="preserve"> thì những từ này chỉ một vùng đất hẹp hơn nhiều. Tuy nhiên có một số tr</w:t>
      </w:r>
      <w:r w:rsidRPr="0079172E">
        <w:rPr>
          <w:rFonts w:ascii="Times New Roman" w:hAnsi="Times New Roman" w:cs="Times New Roman"/>
          <w:sz w:val="28"/>
          <w:szCs w:val="28"/>
          <w:lang w:val="nl-NL"/>
        </w:rPr>
        <w:softHyphen/>
        <w:t>ường hợp, ngư</w:t>
      </w:r>
      <w:r w:rsidRPr="0079172E">
        <w:rPr>
          <w:rFonts w:ascii="Times New Roman" w:hAnsi="Times New Roman" w:cs="Times New Roman"/>
          <w:sz w:val="28"/>
          <w:szCs w:val="28"/>
          <w:lang w:val="nl-NL"/>
        </w:rPr>
        <w:softHyphen/>
        <w:t>ời ta có thể dùng các từ ngữ trên với nghĩa tư</w:t>
      </w:r>
      <w:r w:rsidRPr="0079172E">
        <w:rPr>
          <w:rFonts w:ascii="Times New Roman" w:hAnsi="Times New Roman" w:cs="Times New Roman"/>
          <w:sz w:val="28"/>
          <w:szCs w:val="28"/>
          <w:lang w:val="nl-NL"/>
        </w:rPr>
        <w:softHyphen/>
        <w:t xml:space="preserve">ơng tự nghiã của từ </w:t>
      </w:r>
      <w:r w:rsidRPr="0079172E">
        <w:rPr>
          <w:rFonts w:ascii="Times New Roman" w:hAnsi="Times New Roman" w:cs="Times New Roman"/>
          <w:i/>
          <w:sz w:val="28"/>
          <w:szCs w:val="28"/>
          <w:lang w:val="nl-NL"/>
        </w:rPr>
        <w:t>Tổ quốc</w:t>
      </w:r>
      <w:r w:rsidRPr="0079172E">
        <w:rPr>
          <w:rFonts w:ascii="Times New Roman" w:hAnsi="Times New Roman" w:cs="Times New Roman"/>
          <w:sz w:val="28"/>
          <w:szCs w:val="28"/>
          <w:lang w:val="nl-NL"/>
        </w:rPr>
        <w:t>.Ví dụ: một ng</w:t>
      </w:r>
      <w:r w:rsidRPr="0079172E">
        <w:rPr>
          <w:rFonts w:ascii="Times New Roman" w:hAnsi="Times New Roman" w:cs="Times New Roman"/>
          <w:sz w:val="28"/>
          <w:szCs w:val="28"/>
          <w:lang w:val="nl-NL"/>
        </w:rPr>
        <w:softHyphen/>
        <w:t>ười Việt Nam có thể giới thiệu về mình với những ng</w:t>
      </w:r>
      <w:r w:rsidRPr="0079172E">
        <w:rPr>
          <w:rFonts w:ascii="Times New Roman" w:hAnsi="Times New Roman" w:cs="Times New Roman"/>
          <w:sz w:val="28"/>
          <w:szCs w:val="28"/>
          <w:lang w:val="nl-NL"/>
        </w:rPr>
        <w:softHyphen/>
        <w:t>ười bạn n</w:t>
      </w:r>
      <w:r w:rsidRPr="0079172E">
        <w:rPr>
          <w:rFonts w:ascii="Times New Roman" w:hAnsi="Times New Roman" w:cs="Times New Roman"/>
          <w:sz w:val="28"/>
          <w:szCs w:val="28"/>
          <w:lang w:val="nl-NL"/>
        </w:rPr>
        <w:softHyphen/>
        <w:t>ước ngoài mới quen nh</w:t>
      </w:r>
      <w:r w:rsidRPr="0079172E">
        <w:rPr>
          <w:rFonts w:ascii="Times New Roman" w:hAnsi="Times New Roman" w:cs="Times New Roman"/>
          <w:sz w:val="28"/>
          <w:szCs w:val="28"/>
          <w:lang w:val="nl-NL"/>
        </w:rPr>
        <w:softHyphen/>
        <w:t>ư sau :</w:t>
      </w:r>
      <w:r w:rsidRPr="0079172E">
        <w:rPr>
          <w:rFonts w:ascii="Times New Roman" w:hAnsi="Times New Roman" w:cs="Times New Roman"/>
          <w:i/>
          <w:sz w:val="28"/>
          <w:szCs w:val="28"/>
          <w:lang w:val="nl-NL"/>
        </w:rPr>
        <w:t>Việt Nam là quê hư</w:t>
      </w:r>
      <w:r w:rsidRPr="0079172E">
        <w:rPr>
          <w:rFonts w:ascii="Times New Roman" w:hAnsi="Times New Roman" w:cs="Times New Roman"/>
          <w:i/>
          <w:sz w:val="28"/>
          <w:szCs w:val="28"/>
          <w:lang w:val="nl-NL"/>
        </w:rPr>
        <w:softHyphen/>
        <w:t>ơng của tôi./Việt Nam là quê cha đất tổ của tô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àm bài vào vở. HS nối tiếp phát biểu ý kiến. GV nhận xét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3. Củng cố dặn dò: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giờ học. Dặn dò</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rPr>
        <mc:AlternateContent>
          <mc:Choice Requires="wps">
            <w:drawing>
              <wp:anchor distT="0" distB="0" distL="114300" distR="114300" simplePos="0" relativeHeight="251912192" behindDoc="0" locked="0" layoutInCell="1" allowOverlap="1">
                <wp:simplePos x="0" y="0"/>
                <wp:positionH relativeFrom="column">
                  <wp:posOffset>0</wp:posOffset>
                </wp:positionH>
                <wp:positionV relativeFrom="paragraph">
                  <wp:posOffset>97790</wp:posOffset>
                </wp:positionV>
                <wp:extent cx="6298565" cy="0"/>
                <wp:effectExtent l="13335" t="11430" r="12700" b="7620"/>
                <wp:wrapNone/>
                <wp:docPr id="1290" name="Straight Connector 1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85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DB93A0" id="Straight Connector 1290" o:spid="_x0000_s1026" style="position:absolute;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7pt" to="495.9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22bIAIAADw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"/>
            </w:pict>
          </mc:Fallback>
        </mc:AlternateContent>
      </w:r>
    </w:p>
    <w:p w:rsidR="00D86BE5" w:rsidRPr="0079172E" w:rsidRDefault="00D86BE5" w:rsidP="00D86BE5">
      <w:pPr>
        <w:spacing w:line="260" w:lineRule="atLeast"/>
        <w:jc w:val="center"/>
        <w:rPr>
          <w:rFonts w:ascii="Times New Roman" w:hAnsi="Times New Roman" w:cs="Times New Roman"/>
          <w:b/>
          <w:bCs/>
          <w:i/>
          <w:iCs/>
          <w:sz w:val="28"/>
          <w:szCs w:val="28"/>
          <w:lang w:val="nl-NL"/>
        </w:rPr>
      </w:pPr>
      <w:r w:rsidRPr="0079172E">
        <w:rPr>
          <w:rFonts w:ascii="Times New Roman" w:hAnsi="Times New Roman" w:cs="Times New Roman"/>
          <w:b/>
          <w:i/>
          <w:sz w:val="28"/>
          <w:szCs w:val="28"/>
          <w:lang w:val="nl-NL"/>
        </w:rPr>
        <w:t>Thứ năm ngày 14 tháng 9 năm 2017</w: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OÁN</w:t>
      </w:r>
    </w:p>
    <w:p w:rsidR="00D86BE5" w:rsidRPr="0079172E" w:rsidRDefault="00D86BE5" w:rsidP="00D86BE5">
      <w:pPr>
        <w:spacing w:line="260" w:lineRule="atLeast"/>
        <w:jc w:val="center"/>
        <w:outlineLvl w:val="0"/>
        <w:rPr>
          <w:rFonts w:ascii="Times New Roman" w:hAnsi="Times New Roman" w:cs="Times New Roman"/>
          <w:b/>
          <w:i/>
          <w:sz w:val="28"/>
          <w:szCs w:val="28"/>
          <w:lang w:val="nl-NL"/>
        </w:rPr>
      </w:pPr>
      <w:r w:rsidRPr="0079172E">
        <w:rPr>
          <w:rFonts w:ascii="Times New Roman" w:hAnsi="Times New Roman" w:cs="Times New Roman"/>
          <w:b/>
          <w:sz w:val="28"/>
          <w:szCs w:val="28"/>
          <w:lang w:val="nl-NL"/>
        </w:rPr>
        <w:t>HỖN SỐ/12</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biết được hỗn số có phần nguyên và phần phân số. Biết đọc, viết hỗn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TB bài. Giáo dục HS yêu thích môn Toán</w:t>
      </w:r>
    </w:p>
    <w:p w:rsidR="00D86BE5" w:rsidRPr="0079172E" w:rsidRDefault="00D86BE5" w:rsidP="00D86BE5">
      <w:pPr>
        <w:spacing w:line="26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Các hoạt động dạy học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Kiểm tra bài cũ: HS nêu cách nhân và chia hai phân số?</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iới thiệu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 Giới thiệu bước đầu về hỗn số. GV treo tranh như phần bài học cho HS quan sát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15264" behindDoc="0" locked="0" layoutInCell="1" allowOverlap="1">
                <wp:simplePos x="0" y="0"/>
                <wp:positionH relativeFrom="column">
                  <wp:posOffset>3916680</wp:posOffset>
                </wp:positionH>
                <wp:positionV relativeFrom="paragraph">
                  <wp:posOffset>14605</wp:posOffset>
                </wp:positionV>
                <wp:extent cx="899795" cy="457200"/>
                <wp:effectExtent l="5715" t="10160" r="8890" b="8890"/>
                <wp:wrapNone/>
                <wp:docPr id="1289" name="Oval 1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9795" cy="457200"/>
                        </a:xfrm>
                        <a:prstGeom prst="ellipse">
                          <a:avLst/>
                        </a:prstGeom>
                        <a:solidFill>
                          <a:srgbClr val="FFFFFF"/>
                        </a:solidFill>
                        <a:ln w="9525">
                          <a:solidFill>
                            <a:srgbClr val="000000"/>
                          </a:solidFill>
                          <a:round/>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89" o:spid="_x0000_s1026" style="position:absolute;left:0;text-align:left;margin-left:308.4pt;margin-top:1.15pt;width:70.85pt;height:36p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">
                <v:textbox>
                  <w:txbxContent>
                    <w:p w:rsidR="00D86BE5" w:rsidRDefault="00D86BE5" w:rsidP="00D86BE5">
                      <w:pPr>
                        <w:rPr>
                          <w:rFonts w:ascii="Times New Roman" w:hAnsi="Times New Roman"/>
                          <w:lang w:val="nl-NL"/>
                        </w:rPr>
                      </w:pPr>
                    </w:p>
                  </w:txbxContent>
                </v:textbox>
              </v:oval>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957248" behindDoc="0" locked="0" layoutInCell="1" allowOverlap="1">
                <wp:simplePos x="0" y="0"/>
                <wp:positionH relativeFrom="column">
                  <wp:posOffset>4014470</wp:posOffset>
                </wp:positionH>
                <wp:positionV relativeFrom="paragraph">
                  <wp:posOffset>161925</wp:posOffset>
                </wp:positionV>
                <wp:extent cx="138430" cy="114300"/>
                <wp:effectExtent l="8255" t="5080" r="5715" b="13970"/>
                <wp:wrapNone/>
                <wp:docPr id="1288" name="Straight Connector 1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843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22BB2D" id="Straight Connector 1288" o:spid="_x0000_s1026" style="position:absolute;flip:x;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1pt,12.75pt" to="327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916288" behindDoc="0" locked="0" layoutInCell="1" allowOverlap="1">
                <wp:simplePos x="0" y="0"/>
                <wp:positionH relativeFrom="column">
                  <wp:posOffset>4291330</wp:posOffset>
                </wp:positionH>
                <wp:positionV relativeFrom="paragraph">
                  <wp:posOffset>29845</wp:posOffset>
                </wp:positionV>
                <wp:extent cx="0" cy="457200"/>
                <wp:effectExtent l="8890" t="6350" r="10160" b="12700"/>
                <wp:wrapNone/>
                <wp:docPr id="1287" name="Straight Connector 1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8AF3F7" id="Straight Connector 1287" o:spid="_x0000_s1026" style="position:absolute;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9pt,2.35pt" to="337.9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920384" behindDoc="0" locked="0" layoutInCell="1" allowOverlap="1">
                <wp:simplePos x="0" y="0"/>
                <wp:positionH relativeFrom="column">
                  <wp:posOffset>4775835</wp:posOffset>
                </wp:positionH>
                <wp:positionV relativeFrom="paragraph">
                  <wp:posOffset>88265</wp:posOffset>
                </wp:positionV>
                <wp:extent cx="622935" cy="457200"/>
                <wp:effectExtent l="0" t="0" r="0" b="1905"/>
                <wp:wrapNone/>
                <wp:docPr id="1286" name="Text Box 1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93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pPr>
                              <w:rPr>
                                <w:rFonts w:ascii="Times New Roman" w:hAnsi="Times New Roman"/>
                                <w:lang w:val="nl-NL"/>
                              </w:rPr>
                            </w:pPr>
                            <w:r>
                              <w:rPr>
                                <w:rFonts w:ascii="Times New Roman" w:hAnsi="Times New Roman"/>
                                <w:lang w:val="nl-NL"/>
                              </w:rPr>
                              <w:t>3/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86" o:spid="_x0000_s1027" type="#_x0000_t202" style="position:absolute;left:0;text-align:left;margin-left:376.05pt;margin-top:6.95pt;width:49.05pt;height:36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gzXuA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" filled="f" stroked="f">
                <v:textbox>
                  <w:txbxContent>
                    <w:p w:rsidR="00D86BE5" w:rsidRDefault="00D86BE5" w:rsidP="00D86BE5">
                      <w:pPr>
                        <w:rPr>
                          <w:rFonts w:ascii="Times New Roman" w:hAnsi="Times New Roman"/>
                          <w:lang w:val="nl-NL"/>
                        </w:rPr>
                      </w:pPr>
                      <w:r>
                        <w:rPr>
                          <w:rFonts w:ascii="Times New Roman" w:hAnsi="Times New Roman"/>
                          <w:lang w:val="nl-NL"/>
                        </w:rPr>
                        <w:t>3/4</w:t>
                      </w:r>
                    </w:p>
                  </w:txbxContent>
                </v:textbox>
              </v:shape>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913216" behindDoc="0" locked="0" layoutInCell="1" allowOverlap="1">
                <wp:simplePos x="0" y="0"/>
                <wp:positionH relativeFrom="column">
                  <wp:posOffset>1591945</wp:posOffset>
                </wp:positionH>
                <wp:positionV relativeFrom="paragraph">
                  <wp:posOffset>33655</wp:posOffset>
                </wp:positionV>
                <wp:extent cx="899795" cy="457200"/>
                <wp:effectExtent l="5080" t="10160" r="9525" b="8890"/>
                <wp:wrapNone/>
                <wp:docPr id="1285" name="Oval 12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9795" cy="457200"/>
                        </a:xfrm>
                        <a:prstGeom prst="ellipse">
                          <a:avLst/>
                        </a:prstGeom>
                        <a:solidFill>
                          <a:srgbClr val="FFFFFF"/>
                        </a:solidFill>
                        <a:ln w="9525">
                          <a:solidFill>
                            <a:srgbClr val="000000"/>
                          </a:solidFill>
                          <a:round/>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85" o:spid="_x0000_s1028" style="position:absolute;left:0;text-align:left;margin-left:125.35pt;margin-top:2.65pt;width:70.85pt;height:36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">
                <v:textbox>
                  <w:txbxContent>
                    <w:p w:rsidR="00D86BE5" w:rsidRDefault="00D86BE5" w:rsidP="00D86BE5">
                      <w:pPr>
                        <w:rPr>
                          <w:rFonts w:ascii="Times New Roman" w:hAnsi="Times New Roman"/>
                          <w:lang w:val="nl-NL"/>
                        </w:rPr>
                      </w:pPr>
                    </w:p>
                  </w:txbxContent>
                </v:textbox>
              </v:oval>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914240" behindDoc="0" locked="0" layoutInCell="1" allowOverlap="1">
                <wp:simplePos x="0" y="0"/>
                <wp:positionH relativeFrom="column">
                  <wp:posOffset>2699385</wp:posOffset>
                </wp:positionH>
                <wp:positionV relativeFrom="paragraph">
                  <wp:posOffset>33655</wp:posOffset>
                </wp:positionV>
                <wp:extent cx="899795" cy="457200"/>
                <wp:effectExtent l="7620" t="10160" r="6985" b="8890"/>
                <wp:wrapNone/>
                <wp:docPr id="1284" name="Oval 12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9795" cy="457200"/>
                        </a:xfrm>
                        <a:prstGeom prst="ellipse">
                          <a:avLst/>
                        </a:prstGeom>
                        <a:solidFill>
                          <a:srgbClr val="FFFFFF"/>
                        </a:solidFill>
                        <a:ln w="9525">
                          <a:solidFill>
                            <a:srgbClr val="000000"/>
                          </a:solidFill>
                          <a:round/>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84" o:spid="_x0000_s1029" style="position:absolute;left:0;text-align:left;margin-left:212.55pt;margin-top:2.65pt;width:70.85pt;height:36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">
                <v:textbox>
                  <w:txbxContent>
                    <w:p w:rsidR="00D86BE5" w:rsidRDefault="00D86BE5" w:rsidP="00D86BE5">
                      <w:pPr>
                        <w:rPr>
                          <w:rFonts w:ascii="Times New Roman" w:hAnsi="Times New Roman"/>
                          <w:lang w:val="nl-NL"/>
                        </w:rPr>
                      </w:pPr>
                    </w:p>
                  </w:txbxContent>
                </v:textbox>
              </v:oval>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18336" behindDoc="0" locked="0" layoutInCell="1" allowOverlap="1">
                <wp:simplePos x="0" y="0"/>
                <wp:positionH relativeFrom="column">
                  <wp:posOffset>2468245</wp:posOffset>
                </wp:positionH>
                <wp:positionV relativeFrom="paragraph">
                  <wp:posOffset>-347345</wp:posOffset>
                </wp:positionV>
                <wp:extent cx="207645" cy="1371600"/>
                <wp:effectExtent l="13970" t="5715" r="5080" b="5715"/>
                <wp:wrapNone/>
                <wp:docPr id="1283" name="Left Brace 12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207645" cy="1371600"/>
                        </a:xfrm>
                        <a:prstGeom prst="leftBrace">
                          <a:avLst>
                            <a:gd name="adj1" fmla="val 5504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283" o:spid="_x0000_s1030" type="#_x0000_t87" style="position:absolute;left:0;text-align:left;margin-left:194.35pt;margin-top:-27.35pt;width:16.35pt;height:108pt;rotation:-90;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">
                <v:textbox>
                  <w:txbxContent>
                    <w:p w:rsidR="00D86BE5" w:rsidRDefault="00D86BE5" w:rsidP="00D86BE5">
                      <w:pPr>
                        <w:rPr>
                          <w:rFonts w:ascii="Times New Roman" w:hAnsi="Times New Roman"/>
                          <w:lang w:val="nl-NL"/>
                        </w:rPr>
                      </w:pPr>
                    </w:p>
                  </w:txbxContent>
                </v:textbox>
              </v:shape>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919360" behindDoc="0" locked="0" layoutInCell="1" allowOverlap="1">
                <wp:simplePos x="0" y="0"/>
                <wp:positionH relativeFrom="column">
                  <wp:posOffset>2422525</wp:posOffset>
                </wp:positionH>
                <wp:positionV relativeFrom="paragraph">
                  <wp:posOffset>74295</wp:posOffset>
                </wp:positionV>
                <wp:extent cx="276860" cy="342900"/>
                <wp:effectExtent l="0" t="0" r="1905" b="1905"/>
                <wp:wrapNone/>
                <wp:docPr id="1282" name="Text Box 1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3429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pPr>
                              <w:rPr>
                                <w:rFonts w:ascii="Times New Roman" w:hAnsi="Times New Roman"/>
                                <w:lang w:val="nl-NL"/>
                              </w:rPr>
                            </w:pPr>
                            <w:r>
                              <w:rPr>
                                <w:rFonts w:ascii="Times New Roman" w:hAnsi="Times New Roman"/>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2" o:spid="_x0000_s1031" type="#_x0000_t202" style="position:absolute;left:0;text-align:left;margin-left:190.75pt;margin-top:5.85pt;width:21.8pt;height:27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" filled="f" fillcolor="yellow" stroked="f">
                <v:textbox>
                  <w:txbxContent>
                    <w:p w:rsidR="00D86BE5" w:rsidRDefault="00D86BE5" w:rsidP="00D86BE5">
                      <w:pPr>
                        <w:rPr>
                          <w:rFonts w:ascii="Times New Roman" w:hAnsi="Times New Roman"/>
                          <w:lang w:val="nl-NL"/>
                        </w:rPr>
                      </w:pPr>
                      <w:r>
                        <w:rPr>
                          <w:rFonts w:ascii="Times New Roman" w:hAnsi="Times New Roman"/>
                          <w:lang w:val="nl-NL"/>
                        </w:rPr>
                        <w:t>2</w:t>
                      </w:r>
                    </w:p>
                  </w:txbxContent>
                </v:textbox>
              </v:shape>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917312" behindDoc="0" locked="0" layoutInCell="1" allowOverlap="1">
                <wp:simplePos x="0" y="0"/>
                <wp:positionH relativeFrom="column">
                  <wp:posOffset>3847465</wp:posOffset>
                </wp:positionH>
                <wp:positionV relativeFrom="paragraph">
                  <wp:posOffset>74295</wp:posOffset>
                </wp:positionV>
                <wp:extent cx="899795" cy="0"/>
                <wp:effectExtent l="12700" t="7620" r="11430" b="11430"/>
                <wp:wrapNone/>
                <wp:docPr id="1281" name="Straight Connector 1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FCF913" id="Straight Connector 1281" o:spid="_x0000_s1026" style="position:absolute;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95pt,5.85pt" to="373.8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5uqIAIAADs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956224" behindDoc="0" locked="0" layoutInCell="1" allowOverlap="1">
                <wp:simplePos x="0" y="0"/>
                <wp:positionH relativeFrom="column">
                  <wp:posOffset>4152900</wp:posOffset>
                </wp:positionH>
                <wp:positionV relativeFrom="paragraph">
                  <wp:posOffset>71755</wp:posOffset>
                </wp:positionV>
                <wp:extent cx="138430" cy="114300"/>
                <wp:effectExtent l="13335" t="5080" r="10160" b="13970"/>
                <wp:wrapNone/>
                <wp:docPr id="1280" name="Straight Connector 1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843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0340CB" id="Straight Connector 1280" o:spid="_x0000_s1026" style="position:absolute;flip:x;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pt,5.65pt" to="337.9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958272" behindDoc="0" locked="0" layoutInCell="1" allowOverlap="1">
                <wp:simplePos x="0" y="0"/>
                <wp:positionH relativeFrom="column">
                  <wp:posOffset>4331970</wp:posOffset>
                </wp:positionH>
                <wp:positionV relativeFrom="paragraph">
                  <wp:posOffset>109855</wp:posOffset>
                </wp:positionV>
                <wp:extent cx="138430" cy="114300"/>
                <wp:effectExtent l="11430" t="5080" r="12065" b="13970"/>
                <wp:wrapNone/>
                <wp:docPr id="1279" name="Straight Connector 1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843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5934FC" id="Straight Connector 1279" o:spid="_x0000_s1026" style="position:absolute;flip:x;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1pt,8.65pt" to="352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"/>
            </w:pict>
          </mc:Fallback>
        </mc:AlternateContent>
      </w: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ó mấy cái bánh?( 2 cái bánh và 3/4 cái bánh )(N+V) vào sơ đồ. Chỉ vào hình N+V. Ta viết gọn thành 2</w:t>
      </w:r>
      <w:r w:rsidRPr="0079172E">
        <w:rPr>
          <w:rFonts w:ascii="Times New Roman" w:hAnsi="Times New Roman" w:cs="Times New Roman"/>
          <w:color w:val="000000"/>
          <w:position w:val="-24"/>
          <w:sz w:val="28"/>
          <w:szCs w:val="28"/>
          <w:lang w:val="nl-NL"/>
        </w:rPr>
        <w:object w:dxaOrig="240" w:dyaOrig="620">
          <v:shape id="_x0000_i1053" type="#_x0000_t75" style="width:11.65pt;height:30.4pt" o:ole="">
            <v:imagedata r:id="rId64" o:title=""/>
          </v:shape>
          <o:OLEObject Type="Embed" ProgID="Equation.3" ShapeID="_x0000_i1053" DrawAspect="Content" ObjectID="_1598014797" r:id="rId65"/>
        </w:object>
      </w:r>
      <w:r w:rsidRPr="0079172E">
        <w:rPr>
          <w:rFonts w:ascii="Times New Roman" w:hAnsi="Times New Roman" w:cs="Times New Roman"/>
          <w:sz w:val="28"/>
          <w:szCs w:val="28"/>
          <w:lang w:val="nl-NL"/>
        </w:rPr>
        <w:t xml:space="preserve"> cái bánh. N+V có thể viết gọn  thành 2</w:t>
      </w:r>
      <w:r w:rsidRPr="0079172E">
        <w:rPr>
          <w:rFonts w:ascii="Times New Roman" w:hAnsi="Times New Roman" w:cs="Times New Roman"/>
          <w:color w:val="000000"/>
          <w:position w:val="-24"/>
          <w:sz w:val="28"/>
          <w:szCs w:val="28"/>
          <w:lang w:val="nl-NL"/>
        </w:rPr>
        <w:object w:dxaOrig="240" w:dyaOrig="620">
          <v:shape id="_x0000_i1054" type="#_x0000_t75" style="width:11.65pt;height:30.4pt" o:ole="">
            <v:imagedata r:id="rId66" o:title=""/>
          </v:shape>
          <o:OLEObject Type="Embed" ProgID="Equation.3" ShapeID="_x0000_i1054" DrawAspect="Content" ObjectID="_1598014798" r:id="rId67"/>
        </w:object>
      </w:r>
      <w:r w:rsidRPr="0079172E">
        <w:rPr>
          <w:rFonts w:ascii="Times New Roman" w:hAnsi="Times New Roman" w:cs="Times New Roman"/>
          <w:sz w:val="28"/>
          <w:szCs w:val="28"/>
          <w:lang w:val="nl-NL"/>
        </w:rPr>
        <w:t>.</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w:t>
      </w:r>
      <w:r w:rsidRPr="0079172E">
        <w:rPr>
          <w:rFonts w:ascii="Times New Roman" w:hAnsi="Times New Roman" w:cs="Times New Roman"/>
          <w:color w:val="000000"/>
          <w:position w:val="-24"/>
          <w:sz w:val="28"/>
          <w:szCs w:val="28"/>
          <w:lang w:val="nl-NL"/>
        </w:rPr>
        <w:object w:dxaOrig="240" w:dyaOrig="620">
          <v:shape id="_x0000_i1055" type="#_x0000_t75" style="width:11.65pt;height:30.4pt" o:ole="">
            <v:imagedata r:id="rId66" o:title=""/>
          </v:shape>
          <o:OLEObject Type="Embed" ProgID="Equation.3" ShapeID="_x0000_i1055" DrawAspect="Content" ObjectID="_1598014799" r:id="rId68"/>
        </w:object>
      </w:r>
      <w:r w:rsidRPr="0079172E">
        <w:rPr>
          <w:rFonts w:ascii="Times New Roman" w:hAnsi="Times New Roman" w:cs="Times New Roman"/>
          <w:sz w:val="28"/>
          <w:szCs w:val="28"/>
          <w:lang w:val="nl-NL"/>
        </w:rPr>
        <w:t xml:space="preserve"> gọi là hỗn số, đọc là hai và ba phần tư( hoặc có thể đọc gọn là hai, ba phần tư)</w:t>
      </w:r>
    </w:p>
    <w:p w:rsidR="00D86BE5" w:rsidRPr="0079172E" w:rsidRDefault="00D86BE5" w:rsidP="00D86BE5">
      <w:pPr>
        <w:spacing w:line="260" w:lineRule="atLeas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w:t>
      </w:r>
      <w:r w:rsidRPr="0079172E">
        <w:rPr>
          <w:rFonts w:ascii="Times New Roman" w:hAnsi="Times New Roman" w:cs="Times New Roman"/>
          <w:color w:val="000000"/>
          <w:position w:val="-24"/>
          <w:sz w:val="28"/>
          <w:szCs w:val="28"/>
          <w:lang w:val="nl-NL"/>
        </w:rPr>
        <w:object w:dxaOrig="240" w:dyaOrig="620">
          <v:shape id="_x0000_i1056" type="#_x0000_t75" style="width:11.65pt;height:30.4pt" o:ole="">
            <v:imagedata r:id="rId66" o:title=""/>
          </v:shape>
          <o:OLEObject Type="Embed" ProgID="Equation.3" ShapeID="_x0000_i1056" DrawAspect="Content" ObjectID="_1598014800" r:id="rId69"/>
        </w:object>
      </w:r>
      <w:r w:rsidRPr="0079172E">
        <w:rPr>
          <w:rFonts w:ascii="Times New Roman" w:hAnsi="Times New Roman" w:cs="Times New Roman"/>
          <w:sz w:val="28"/>
          <w:szCs w:val="28"/>
          <w:lang w:val="nl-NL"/>
        </w:rPr>
        <w:t xml:space="preserve"> có phần nguyên là 2, phần phân số là   </w:t>
      </w:r>
      <w:r w:rsidRPr="0079172E">
        <w:rPr>
          <w:rFonts w:ascii="Times New Roman" w:hAnsi="Times New Roman" w:cs="Times New Roman"/>
          <w:color w:val="000000"/>
          <w:position w:val="-24"/>
          <w:sz w:val="28"/>
          <w:szCs w:val="28"/>
          <w:lang w:val="nl-NL"/>
        </w:rPr>
        <w:object w:dxaOrig="240" w:dyaOrig="620">
          <v:shape id="_x0000_i1057" type="#_x0000_t75" style="width:11.65pt;height:30.4pt" o:ole="">
            <v:imagedata r:id="rId70" o:title=""/>
          </v:shape>
          <o:OLEObject Type="Embed" ProgID="Equation.3" ShapeID="_x0000_i1057" DrawAspect="Content" ObjectID="_1598014801" r:id="rId71"/>
        </w:objec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ind w:left="654" w:hanging="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viết 2</w:t>
      </w:r>
      <w:r w:rsidRPr="0079172E">
        <w:rPr>
          <w:rFonts w:ascii="Times New Roman" w:hAnsi="Times New Roman" w:cs="Times New Roman"/>
          <w:color w:val="000000"/>
          <w:position w:val="-24"/>
          <w:sz w:val="28"/>
          <w:szCs w:val="28"/>
          <w:lang w:val="nl-NL"/>
        </w:rPr>
        <w:object w:dxaOrig="240" w:dyaOrig="620">
          <v:shape id="_x0000_i1058" type="#_x0000_t75" style="width:11.65pt;height:30.4pt" o:ole="">
            <v:imagedata r:id="rId66" o:title=""/>
          </v:shape>
          <o:OLEObject Type="Embed" ProgID="Equation.3" ShapeID="_x0000_i1058" DrawAspect="Content" ObjectID="_1598014802" r:id="rId72"/>
        </w:object>
      </w:r>
      <w:r w:rsidRPr="0079172E">
        <w:rPr>
          <w:rFonts w:ascii="Times New Roman" w:hAnsi="Times New Roman" w:cs="Times New Roman"/>
          <w:sz w:val="28"/>
          <w:szCs w:val="28"/>
          <w:lang w:val="nl-NL"/>
        </w:rPr>
        <w:t xml:space="preserve"> lên bảng chỉ rõ phần nguyên và phần phân số, sau đó yêu cầu HS đọc      GV yêu cầu HS viết hỗn số sau đó rút ra cách viết : Viết phần nguyên trước viết phấn phân số sau.</w:t>
      </w:r>
    </w:p>
    <w:p w:rsidR="00D86BE5" w:rsidRPr="0079172E" w:rsidRDefault="00D86BE5" w:rsidP="00D86BE5">
      <w:pPr>
        <w:spacing w:line="260" w:lineRule="atLeas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hỏi : Em có nhận xét gì về phân số  </w:t>
      </w:r>
      <w:r w:rsidRPr="0079172E">
        <w:rPr>
          <w:rFonts w:ascii="Times New Roman" w:hAnsi="Times New Roman" w:cs="Times New Roman"/>
          <w:color w:val="000000"/>
          <w:position w:val="-24"/>
          <w:sz w:val="28"/>
          <w:szCs w:val="28"/>
          <w:lang w:val="nl-NL"/>
        </w:rPr>
        <w:object w:dxaOrig="240" w:dyaOrig="620">
          <v:shape id="_x0000_i1059" type="#_x0000_t75" style="width:11.65pt;height:30.4pt" o:ole="">
            <v:imagedata r:id="rId70" o:title=""/>
          </v:shape>
          <o:OLEObject Type="Embed" ProgID="Equation.3" ShapeID="_x0000_i1059" DrawAspect="Content" ObjectID="_1598014803" r:id="rId73"/>
        </w:object>
      </w:r>
      <w:r w:rsidRPr="0079172E">
        <w:rPr>
          <w:rFonts w:ascii="Times New Roman" w:hAnsi="Times New Roman" w:cs="Times New Roman"/>
          <w:sz w:val="28"/>
          <w:szCs w:val="28"/>
          <w:lang w:val="nl-NL"/>
        </w:rPr>
        <w:t xml:space="preserve"> và 1? ( &lt;1)</w:t>
      </w:r>
    </w:p>
    <w:p w:rsidR="00D86BE5" w:rsidRPr="0079172E" w:rsidRDefault="00D86BE5" w:rsidP="00D86BE5">
      <w:pPr>
        <w:spacing w:line="260" w:lineRule="atLeas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t;  Đó là chú ý. Ghi : Phần phân số của hỗn số bao giờ cũng bé hơn đơn vị.</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3. Luyện tậ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HS nêu yêu cầu: Viết hỗn số chỉ phần hình tròn được tô màu.? (HS lên bảng viết và đọc hỗn số đó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hỏi: Tại sao em viết đã tô màu 1</w:t>
      </w:r>
      <w:r w:rsidRPr="0079172E">
        <w:rPr>
          <w:rFonts w:ascii="Times New Roman" w:hAnsi="Times New Roman" w:cs="Times New Roman"/>
          <w:color w:val="000000"/>
          <w:position w:val="-24"/>
          <w:sz w:val="28"/>
          <w:szCs w:val="28"/>
          <w:lang w:val="nl-NL"/>
        </w:rPr>
        <w:object w:dxaOrig="240" w:dyaOrig="620">
          <v:shape id="_x0000_i1060" type="#_x0000_t75" style="width:11.65pt;height:30.4pt" o:ole="">
            <v:imagedata r:id="rId74" o:title=""/>
          </v:shape>
          <o:OLEObject Type="Embed" ProgID="Equation.3" ShapeID="_x0000_i1060" DrawAspect="Content" ObjectID="_1598014804" r:id="rId75"/>
        </w:object>
      </w:r>
      <w:r w:rsidRPr="0079172E">
        <w:rPr>
          <w:rFonts w:ascii="Times New Roman" w:hAnsi="Times New Roman" w:cs="Times New Roman"/>
          <w:sz w:val="28"/>
          <w:szCs w:val="28"/>
          <w:lang w:val="nl-NL"/>
        </w:rPr>
        <w:t xml:space="preserve"> hình trò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ác hình còn lại HS tự làm. HS tiếp nối nhau đọc lại các hỗn số đã viết.</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GV vẽ 2 tia số như  SGK lên bảng, yêu cầu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HĐ nhóm 4: Nhóm trưởng điều hành các bạn tự làm,</w:t>
      </w:r>
      <w:r w:rsidRPr="0079172E">
        <w:rPr>
          <w:rFonts w:ascii="Times New Roman" w:hAnsi="Times New Roman" w:cs="Times New Roman"/>
          <w:sz w:val="28"/>
          <w:szCs w:val="28"/>
          <w:lang w:val="nl-NL"/>
        </w:rPr>
        <w:t xml:space="preserve"> đọc lại các phân số và hỗn số trên từng tia số </w:t>
      </w:r>
      <w:r w:rsidRPr="0079172E">
        <w:rPr>
          <w:rFonts w:ascii="Times New Roman" w:hAnsi="Times New Roman" w:cs="Times New Roman"/>
          <w:color w:val="000000"/>
          <w:sz w:val="28"/>
          <w:szCs w:val="28"/>
          <w:lang w:val="nl-NL"/>
        </w:rPr>
        <w:t>sau đó trao đổi nhóm đôi, nhóm 4. LPHT lên chia sẻ. T chia sẻ</w:t>
      </w:r>
      <w:r w:rsidRPr="0079172E">
        <w:rPr>
          <w:rFonts w:ascii="Times New Roman" w:hAnsi="Times New Roman" w:cs="Times New Roman"/>
          <w:sz w:val="28"/>
          <w:szCs w:val="28"/>
          <w:lang w:val="nl-NL"/>
        </w:rPr>
        <w:t xml:space="preserve"> (ý a – c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b : Như  2a</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4. Củng cố dặn dò: Nhận xét giờ học. Dặn dò</w:t>
      </w:r>
    </w:p>
    <w:p w:rsidR="00D86BE5" w:rsidRPr="0079172E" w:rsidRDefault="00D86BE5" w:rsidP="00D86BE5">
      <w:pPr>
        <w:spacing w:line="260" w:lineRule="atLeast"/>
        <w:jc w:val="center"/>
        <w:outlineLvl w:val="0"/>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21408" behindDoc="0" locked="0" layoutInCell="1" allowOverlap="1">
                <wp:simplePos x="0" y="0"/>
                <wp:positionH relativeFrom="column">
                  <wp:posOffset>1868805</wp:posOffset>
                </wp:positionH>
                <wp:positionV relativeFrom="paragraph">
                  <wp:posOffset>197485</wp:posOffset>
                </wp:positionV>
                <wp:extent cx="2491740" cy="0"/>
                <wp:effectExtent l="5715" t="6350" r="7620" b="12700"/>
                <wp:wrapNone/>
                <wp:docPr id="1278" name="Straight Connector 1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73DDC9" id="Straight Connector 1278" o:spid="_x0000_s1026" style="position:absolute;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15pt,15.55pt" to="343.3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LpdIAIAADwEAAAOAAAAZHJzL2Uyb0RvYy54bWysU02P2jAQvVfqf7Byh3w0s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"/>
            </w:pict>
          </mc:Fallback>
        </mc:AlternateConten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HOA HỌC</w: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b/>
          <w:bCs/>
          <w:sz w:val="28"/>
          <w:szCs w:val="28"/>
          <w:lang w:val="nl-NL"/>
        </w:rPr>
        <w:t>CƠ THỂ CHÚNG TA ĐƯỢC HÌNH THÀNH NHƯ THẾ NÀO?</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
          <w:bCs/>
          <w:iCs/>
          <w:sz w:val="28"/>
          <w:szCs w:val="28"/>
          <w:lang w:val="nl-NL"/>
        </w:rPr>
        <w:t>I.Mục tiêu</w:t>
      </w:r>
      <w:r w:rsidRPr="0079172E">
        <w:rPr>
          <w:rFonts w:ascii="Times New Roman" w:hAnsi="Times New Roman" w:cs="Times New Roman"/>
          <w:sz w:val="28"/>
          <w:szCs w:val="28"/>
          <w:lang w:val="nl-NL"/>
        </w:rPr>
        <w:t>: B</w:t>
      </w:r>
      <w:r w:rsidRPr="0079172E">
        <w:rPr>
          <w:rFonts w:ascii="Times New Roman" w:hAnsi="Times New Roman" w:cs="Times New Roman"/>
          <w:iCs/>
          <w:sz w:val="28"/>
          <w:szCs w:val="28"/>
          <w:lang w:val="nl-NL"/>
        </w:rPr>
        <w:t>iết cơ thể của mỗi con người được hình thành từ sự kết hợp giữa trứng của mẹ và tinh trùng của bố.</w:t>
      </w:r>
    </w:p>
    <w:p w:rsidR="00D86BE5" w:rsidRPr="0079172E" w:rsidRDefault="00D86BE5" w:rsidP="00D86BE5">
      <w:pPr>
        <w:spacing w:line="260" w:lineRule="atLeast"/>
        <w:ind w:left="36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Phân biệt được một vài giai đoạn phát triển của thai nh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
          <w:bCs/>
          <w:iCs/>
          <w:sz w:val="28"/>
          <w:szCs w:val="28"/>
          <w:lang w:val="nl-NL"/>
        </w:rPr>
        <w:lastRenderedPageBreak/>
        <w:t>II.Các hoạt động dạy học chủ yế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Cs/>
          <w:iCs/>
          <w:sz w:val="28"/>
          <w:szCs w:val="28"/>
          <w:lang w:val="nl-NL"/>
        </w:rPr>
        <w:t>1. Kiểm tra bài cũ</w:t>
      </w:r>
      <w:r w:rsidRPr="0079172E">
        <w:rPr>
          <w:rFonts w:ascii="Times New Roman" w:hAnsi="Times New Roman" w:cs="Times New Roman"/>
          <w:sz w:val="28"/>
          <w:szCs w:val="28"/>
          <w:lang w:val="nl-NL"/>
        </w:rPr>
        <w:t>: Nêu những quan niệm của mình về sự đối sử giữa nam và nữ</w:t>
      </w:r>
    </w:p>
    <w:p w:rsidR="00D86BE5" w:rsidRPr="0079172E" w:rsidRDefault="00D86BE5" w:rsidP="00D86BE5">
      <w:pPr>
        <w:spacing w:line="260" w:lineRule="atLeast"/>
        <w:jc w:val="both"/>
        <w:rPr>
          <w:rFonts w:ascii="Times New Roman" w:hAnsi="Times New Roman" w:cs="Times New Roman"/>
          <w:bCs/>
          <w:iCs/>
          <w:sz w:val="28"/>
          <w:szCs w:val="28"/>
          <w:lang w:val="nl-NL"/>
        </w:rPr>
      </w:pPr>
      <w:r w:rsidRPr="0079172E">
        <w:rPr>
          <w:rFonts w:ascii="Times New Roman" w:hAnsi="Times New Roman" w:cs="Times New Roman"/>
          <w:bCs/>
          <w:iCs/>
          <w:sz w:val="28"/>
          <w:szCs w:val="28"/>
          <w:lang w:val="nl-NL"/>
        </w:rPr>
        <w:t>2. Bài mớ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Cs/>
          <w:iCs/>
          <w:sz w:val="28"/>
          <w:szCs w:val="28"/>
          <w:lang w:val="nl-NL"/>
        </w:rPr>
        <w:t>a. Giới thiệu bài:</w:t>
      </w:r>
      <w:r w:rsidRPr="0079172E">
        <w:rPr>
          <w:rFonts w:ascii="Times New Roman" w:hAnsi="Times New Roman" w:cs="Times New Roman"/>
          <w:sz w:val="28"/>
          <w:szCs w:val="28"/>
          <w:lang w:val="nl-NL"/>
        </w:rPr>
        <w:t xml:space="preserve"> GV ghi đề bài</w:t>
      </w:r>
    </w:p>
    <w:p w:rsidR="00D86BE5" w:rsidRPr="0079172E" w:rsidRDefault="00D86BE5" w:rsidP="00D86BE5">
      <w:pPr>
        <w:spacing w:line="260" w:lineRule="atLeast"/>
        <w:jc w:val="both"/>
        <w:rPr>
          <w:rFonts w:ascii="Times New Roman" w:hAnsi="Times New Roman" w:cs="Times New Roman"/>
          <w:b/>
          <w:bCs/>
          <w:iCs/>
          <w:sz w:val="28"/>
          <w:szCs w:val="28"/>
          <w:lang w:val="nl-NL"/>
        </w:rPr>
      </w:pPr>
      <w:r w:rsidRPr="0079172E">
        <w:rPr>
          <w:rFonts w:ascii="Times New Roman" w:hAnsi="Times New Roman" w:cs="Times New Roman"/>
          <w:bCs/>
          <w:iCs/>
          <w:sz w:val="28"/>
          <w:szCs w:val="28"/>
          <w:lang w:val="nl-NL"/>
        </w:rPr>
        <w:t>b. Bài mớ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Cs/>
          <w:iCs/>
          <w:sz w:val="28"/>
          <w:szCs w:val="28"/>
          <w:lang w:val="nl-NL"/>
        </w:rPr>
        <w:t>Hoạt động 1:</w:t>
      </w:r>
      <w:r w:rsidRPr="0079172E">
        <w:rPr>
          <w:rFonts w:ascii="Times New Roman" w:hAnsi="Times New Roman" w:cs="Times New Roman"/>
          <w:sz w:val="28"/>
          <w:szCs w:val="28"/>
          <w:lang w:val="nl-NL"/>
        </w:rPr>
        <w:t xml:space="preserve"> Sự hình thành cơ thể ngườ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Cs/>
          <w:iCs/>
          <w:sz w:val="28"/>
          <w:szCs w:val="28"/>
          <w:lang w:val="nl-NL"/>
        </w:rPr>
        <w:t>Mục tiêu:</w:t>
      </w:r>
      <w:r w:rsidRPr="0079172E">
        <w:rPr>
          <w:rFonts w:ascii="Times New Roman" w:hAnsi="Times New Roman" w:cs="Times New Roman"/>
          <w:sz w:val="28"/>
          <w:szCs w:val="28"/>
          <w:lang w:val="nl-NL"/>
        </w:rPr>
        <w:t xml:space="preserve"> HS nhận biết đựơc một số từ khoa học như: thụ tinh, hợp tử, phôi, bào tha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ơ quan nào trong cơ thể quyết định giới tính của mỗi ngườ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ơ quan sinh dục nam có chức năng gì?</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ơ quan sinh dục nữ có chức năng gì?</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Em có biết sau bao lâu mẹ mang thai thì em bé được sinh ra?</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Cs/>
          <w:sz w:val="28"/>
          <w:szCs w:val="28"/>
          <w:lang w:val="nl-NL"/>
        </w:rPr>
        <w:t>KL</w:t>
      </w:r>
      <w:r w:rsidRPr="0079172E">
        <w:rPr>
          <w:rFonts w:ascii="Times New Roman" w:hAnsi="Times New Roman" w:cs="Times New Roman"/>
          <w:sz w:val="28"/>
          <w:szCs w:val="28"/>
          <w:lang w:val="nl-NL"/>
        </w:rPr>
        <w:t>: GV chốt : Thai được hình thành từ 1 tế bào trứng của mẹ và 1 tinh trùng của bố. Quá trình đó gọi là sự thụ tinh</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Cs/>
          <w:iCs/>
          <w:sz w:val="28"/>
          <w:szCs w:val="28"/>
          <w:lang w:val="nl-NL"/>
        </w:rPr>
        <w:t>Hoạt động 2:</w:t>
      </w:r>
      <w:r w:rsidRPr="0079172E">
        <w:rPr>
          <w:rFonts w:ascii="Times New Roman" w:hAnsi="Times New Roman" w:cs="Times New Roman"/>
          <w:sz w:val="28"/>
          <w:szCs w:val="28"/>
          <w:lang w:val="nl-NL"/>
        </w:rPr>
        <w:t xml:space="preserve"> </w:t>
      </w:r>
      <w:r w:rsidRPr="0079172E">
        <w:rPr>
          <w:rFonts w:ascii="Times New Roman" w:hAnsi="Times New Roman" w:cs="Times New Roman"/>
          <w:bCs/>
          <w:iCs/>
          <w:sz w:val="28"/>
          <w:szCs w:val="28"/>
          <w:lang w:val="nl-NL"/>
        </w:rPr>
        <w:t>Mục tiêu:</w:t>
      </w:r>
      <w:r w:rsidRPr="0079172E">
        <w:rPr>
          <w:rFonts w:ascii="Times New Roman" w:hAnsi="Times New Roman" w:cs="Times New Roman"/>
          <w:sz w:val="28"/>
          <w:szCs w:val="28"/>
          <w:lang w:val="nl-NL"/>
        </w:rPr>
        <w:t xml:space="preserve"> Hình thành cho HS biểu tượng về sự thụ tinh và sự phát triển của thai nh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HĐ nhóm 4: Nhóm trưởng điều hành các bạn tự</w:t>
      </w:r>
      <w:r w:rsidRPr="0079172E">
        <w:rPr>
          <w:rFonts w:ascii="Times New Roman" w:hAnsi="Times New Roman" w:cs="Times New Roman"/>
          <w:sz w:val="28"/>
          <w:szCs w:val="28"/>
          <w:lang w:val="nl-NL"/>
        </w:rPr>
        <w:t xml:space="preserve"> quan sát hình 1 và đọc ki phần chú thích  SGK/10, tìm xem mỗi chú thích phù hợp với hình nào</w:t>
      </w:r>
      <w:r w:rsidRPr="0079172E">
        <w:rPr>
          <w:rFonts w:ascii="Times New Roman" w:hAnsi="Times New Roman" w:cs="Times New Roman"/>
          <w:color w:val="000000"/>
          <w:sz w:val="28"/>
          <w:szCs w:val="28"/>
          <w:lang w:val="nl-NL"/>
        </w:rPr>
        <w:t xml:space="preserve"> sau đó trao đổi nhóm đôi, nhóm 4. LPHT lên chia sẻ. T chia sẻ</w: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quan sát các hình 2, 3, 4, 5/11 SGK, yêu cầu HS tìm xem hình nào cho biết thai được 5 tuần, 8 tuần, 3 tháng, khoảng 9 thá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êu quá trình PT của thai nh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Cs/>
          <w:sz w:val="28"/>
          <w:szCs w:val="28"/>
          <w:lang w:val="nl-NL"/>
        </w:rPr>
        <w:t>KL</w:t>
      </w:r>
      <w:r w:rsidRPr="0079172E">
        <w:rPr>
          <w:rFonts w:ascii="Times New Roman" w:hAnsi="Times New Roman" w:cs="Times New Roman"/>
          <w:sz w:val="28"/>
          <w:szCs w:val="28"/>
          <w:lang w:val="nl-NL"/>
        </w:rPr>
        <w:t>: GV nhận xét, chốt lại kết luận đú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Cs/>
          <w:i/>
          <w:iCs/>
          <w:sz w:val="28"/>
          <w:szCs w:val="28"/>
          <w:lang w:val="nl-NL"/>
        </w:rPr>
        <w:t>c.</w:t>
      </w:r>
      <w:r w:rsidRPr="0079172E">
        <w:rPr>
          <w:rFonts w:ascii="Times New Roman" w:hAnsi="Times New Roman" w:cs="Times New Roman"/>
          <w:sz w:val="28"/>
          <w:szCs w:val="28"/>
          <w:lang w:val="nl-NL"/>
        </w:rPr>
        <w:t>Củng cố, dặn dò: Quá trình  hình thành phát triển của thai nhi mà em biết?</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tiết học. Dặn dò</w:t>
      </w:r>
    </w:p>
    <w:p w:rsidR="00D86BE5" w:rsidRPr="0079172E" w:rsidRDefault="00D86BE5" w:rsidP="00D86BE5">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29600" behindDoc="0" locked="0" layoutInCell="1" allowOverlap="1">
                <wp:simplePos x="0" y="0"/>
                <wp:positionH relativeFrom="column">
                  <wp:posOffset>2076450</wp:posOffset>
                </wp:positionH>
                <wp:positionV relativeFrom="paragraph">
                  <wp:posOffset>90170</wp:posOffset>
                </wp:positionV>
                <wp:extent cx="2422525" cy="0"/>
                <wp:effectExtent l="13335" t="8255" r="12065" b="10795"/>
                <wp:wrapNone/>
                <wp:docPr id="1277" name="Straight Connector 1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77FAE4" id="Straight Connector 1277" o:spid="_x0000_s1026" style="position:absolute;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7.1pt" to="354.2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"/>
            </w:pict>
          </mc:Fallback>
        </mc:AlternateConten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b/>
          <w:sz w:val="28"/>
          <w:szCs w:val="28"/>
          <w:lang w:val="nl-NL"/>
        </w:rPr>
        <w:t>LUYỆN TỪ VÀ CÂU</w: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IẾT  TẬP VỀ TỪ ĐỒNG NGHĨA</w:t>
      </w:r>
    </w:p>
    <w:p w:rsidR="00D86BE5" w:rsidRPr="0079172E" w:rsidRDefault="00D86BE5" w:rsidP="00D86BE5">
      <w:pPr>
        <w:spacing w:line="26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vận dụng những hiểu biết về từ đồng nghĩa, làm đúng các yêu cầu bài tập thực hành tìm từ đồng nghĩa, phân loại các từ đã cho thành những nhóm từ đồng nghĩa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Biết viết một đoạn  văn miêu tả khoảng 5 câu có sử dụng một số từ đồng nghĩa đã cho.</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Các hoạt động dạy học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àm lại bài tập 2 - 4 (tiết luyện từ và câu trư</w:t>
      </w:r>
      <w:r w:rsidRPr="0079172E">
        <w:rPr>
          <w:rFonts w:ascii="Times New Roman" w:hAnsi="Times New Roman" w:cs="Times New Roman"/>
          <w:sz w:val="28"/>
          <w:szCs w:val="28"/>
          <w:lang w:val="nl-NL"/>
        </w:rPr>
        <w:softHyphen/>
        <w:t>ớ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mớ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GV nêu mục đích yêu cầu của tiết dạy.</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w:t>
      </w:r>
      <w:r w:rsidRPr="0079172E">
        <w:rPr>
          <w:rFonts w:ascii="Times New Roman" w:hAnsi="Times New Roman" w:cs="Times New Roman"/>
          <w:sz w:val="28"/>
          <w:szCs w:val="28"/>
          <w:lang w:val="nl-NL"/>
        </w:rPr>
        <w:softHyphen/>
        <w:t>ướng dẫn HS làm bài tậ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HS nêu yêu cầu của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ả lớp đọc thầm đoạn văn, làm bài cá nhân. HS phát biểu ý kiế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dán 1 tờ giấy to lên bảng sau đó gọi 1 HS làm bài đúng lên gạch d</w:t>
      </w:r>
      <w:r w:rsidRPr="0079172E">
        <w:rPr>
          <w:rFonts w:ascii="Times New Roman" w:hAnsi="Times New Roman" w:cs="Times New Roman"/>
          <w:sz w:val="28"/>
          <w:szCs w:val="28"/>
          <w:lang w:val="nl-NL"/>
        </w:rPr>
        <w:softHyphen/>
        <w:t>ưới những từ đồng nghĩa trong đoạn văn để chốt lại cho đúng ( mẹ, má, u, bầm, mạ là các từ đồng nghĩa)</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 xml:space="preserve"> hiểu yêu cầu của bài tập, làm :  đọc 14 từ đã cho xem từ nào đồng nghĩa với nhau thì xếp vào 1 nhóm</w:t>
      </w:r>
      <w:r w:rsidRPr="0079172E">
        <w:rPr>
          <w:rFonts w:ascii="Times New Roman" w:hAnsi="Times New Roman" w:cs="Times New Roman"/>
          <w:color w:val="000000"/>
          <w:sz w:val="28"/>
          <w:szCs w:val="28"/>
          <w:lang w:val="nl-NL"/>
        </w:rPr>
        <w:t xml:space="preserve"> sau đó trao đổi nhóm đôi, nhóm 4. LPHT lên chia sẻ. T chia sẻ</w: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óm 1: bao la, mênh mông, bát ngát, thênh tha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óm 2: lung linh, long lanh, lóng lánh, lấp loáng, lấp lánh.</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óm 3: vắng vẻ, hiu quạnh, vắng teo, vắng ngắt, hiu hắt.</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3: HS nêu yêu cầu của bài. GV giúp HS hiểu đúng yêu cầu của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Viết một đoạn miêu tả trong đó có dùng một số từ đã nêu ở bài tập 2, không nhất thiết phải là các từ thuộc cùng một nhóm đồng nghĩa</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Đoạn văn khoảng 5 câu.Cũng có thể viết 4 câu hoặc nhiều hơn 5 câu. Sử dụng đ</w:t>
      </w:r>
      <w:r w:rsidRPr="0079172E">
        <w:rPr>
          <w:rFonts w:ascii="Times New Roman" w:hAnsi="Times New Roman" w:cs="Times New Roman"/>
          <w:sz w:val="28"/>
          <w:szCs w:val="28"/>
          <w:lang w:val="nl-NL"/>
        </w:rPr>
        <w:softHyphen/>
        <w:t>ược nhiều từ ở bài 2 càng tốt</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làm việc cá nhân vào vở hoặc vở bài tậ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ừng HS nối tiếp nhau đọc đoạn văn đã viết. GV và cả lớp nhận xét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Củng cố dặn dò:</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tổng kết bài và nhận xét giờ học và dặn dò </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31648" behindDoc="0" locked="0" layoutInCell="1" allowOverlap="1">
                <wp:simplePos x="0" y="0"/>
                <wp:positionH relativeFrom="column">
                  <wp:posOffset>1799590</wp:posOffset>
                </wp:positionH>
                <wp:positionV relativeFrom="paragraph">
                  <wp:posOffset>90170</wp:posOffset>
                </wp:positionV>
                <wp:extent cx="1938020" cy="0"/>
                <wp:effectExtent l="12700" t="10160" r="11430" b="8890"/>
                <wp:wrapNone/>
                <wp:docPr id="1276" name="Straight Connector 1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8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1A46D6" id="Straight Connector 1276" o:spid="_x0000_s1026" style="position:absolute;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7.1pt" to="294.3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"/>
            </w:pict>
          </mc:Fallback>
        </mc:AlternateConten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 xml:space="preserve"> </w:t>
      </w:r>
      <w:r w:rsidRPr="0079172E">
        <w:rPr>
          <w:rFonts w:ascii="Times New Roman" w:hAnsi="Times New Roman" w:cs="Times New Roman"/>
          <w:b/>
          <w:i/>
          <w:sz w:val="28"/>
          <w:szCs w:val="28"/>
          <w:lang w:val="nl-NL"/>
        </w:rPr>
        <w:t>Thứ sáu ngày 15 tháng 9 năm 2017</w: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OÁN</w:t>
      </w: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HỖN SỐ (</w:t>
      </w:r>
      <w:r w:rsidRPr="0079172E">
        <w:rPr>
          <w:rFonts w:ascii="Times New Roman" w:hAnsi="Times New Roman" w:cs="Times New Roman"/>
          <w:sz w:val="28"/>
          <w:szCs w:val="28"/>
          <w:lang w:val="nl-NL"/>
        </w:rPr>
        <w:t>Tiếp theo)/</w:t>
      </w:r>
      <w:r w:rsidRPr="0079172E">
        <w:rPr>
          <w:rFonts w:ascii="Times New Roman" w:hAnsi="Times New Roman" w:cs="Times New Roman"/>
          <w:b/>
          <w:sz w:val="28"/>
          <w:szCs w:val="28"/>
          <w:lang w:val="nl-NL"/>
        </w:rPr>
        <w:t>13</w:t>
      </w:r>
    </w:p>
    <w:p w:rsidR="00D86BE5" w:rsidRPr="0079172E" w:rsidRDefault="00D86BE5" w:rsidP="00D86BE5">
      <w:pPr>
        <w:spacing w:line="260" w:lineRule="atLeast"/>
        <w:jc w:val="both"/>
        <w:rPr>
          <w:rFonts w:ascii="Times New Roman" w:hAnsi="Times New Roman" w:cs="Times New Roman"/>
          <w:b/>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xml:space="preserve"> Giúp HS biết  cách chuyển một hỗn số thành phân số và vận dụng các phép tính cộng, trừ, nhân, chia 2 phân số để làm bài tập</w:t>
      </w:r>
    </w:p>
    <w:p w:rsidR="00D86BE5" w:rsidRPr="0079172E" w:rsidRDefault="00D86BE5" w:rsidP="00D86BE5">
      <w:pPr>
        <w:spacing w:line="260" w:lineRule="atLeast"/>
        <w:ind w:left="36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 TB bài. Giáo dục HS yêu thích môn Toán</w:t>
      </w:r>
    </w:p>
    <w:p w:rsidR="00D86BE5" w:rsidRPr="0079172E" w:rsidRDefault="00D86BE5" w:rsidP="00D86BE5">
      <w:pPr>
        <w:spacing w:line="26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Các hoạt động dạy học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HS đọc lại các hỗn số của bài tập 1 của tiết trướ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GTB</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Bài giảng</w:t>
      </w:r>
    </w:p>
    <w:p w:rsidR="00D86BE5" w:rsidRPr="0079172E" w:rsidRDefault="00D86BE5" w:rsidP="00D86BE5">
      <w:pPr>
        <w:tabs>
          <w:tab w:val="left" w:pos="72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và HS  đưa 2 hình vuông và 1 HV có </w:t>
      </w:r>
      <w:r w:rsidRPr="0079172E">
        <w:rPr>
          <w:rFonts w:ascii="Times New Roman" w:hAnsi="Times New Roman" w:cs="Times New Roman"/>
          <w:color w:val="000000"/>
          <w:position w:val="-24"/>
          <w:sz w:val="28"/>
          <w:szCs w:val="28"/>
          <w:lang w:val="nl-NL"/>
        </w:rPr>
        <w:object w:dxaOrig="220" w:dyaOrig="620">
          <v:shape id="_x0000_i1061" type="#_x0000_t75" style="width:11.15pt;height:30.4pt" o:ole="">
            <v:imagedata r:id="rId76" o:title=""/>
          </v:shape>
          <o:OLEObject Type="Embed" ProgID="Equation.3" ShapeID="_x0000_i1061" DrawAspect="Content" ObjectID="_1598014805" r:id="rId77"/>
        </w:object>
      </w:r>
      <w:r w:rsidRPr="0079172E">
        <w:rPr>
          <w:rFonts w:ascii="Times New Roman" w:hAnsi="Times New Roman" w:cs="Times New Roman"/>
          <w:sz w:val="28"/>
          <w:szCs w:val="28"/>
          <w:lang w:val="nl-NL"/>
        </w:rPr>
        <w:t>. Cô được hỗn số nào?( ghi )</w:t>
      </w:r>
    </w:p>
    <w:p w:rsidR="00D86BE5" w:rsidRPr="0079172E" w:rsidRDefault="00D86BE5" w:rsidP="00D86BE5">
      <w:pPr>
        <w:tabs>
          <w:tab w:val="left" w:pos="72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ợí ý: Mỗi hình vuông được chia thành 8 phần bằng nhau.)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phân số chỉ số hình vuông đã được tô màu ?</w:t>
      </w:r>
    </w:p>
    <w:p w:rsidR="00D86BE5" w:rsidRPr="0079172E" w:rsidRDefault="00D86BE5" w:rsidP="00D86BE5">
      <w:pPr>
        <w:spacing w:line="26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GV nêu:  Đã tô màu  2 </w:t>
      </w:r>
      <w:r w:rsidRPr="0079172E">
        <w:rPr>
          <w:rFonts w:ascii="Times New Roman" w:hAnsi="Times New Roman" w:cs="Times New Roman"/>
          <w:color w:val="000000"/>
          <w:position w:val="-24"/>
          <w:sz w:val="28"/>
          <w:szCs w:val="28"/>
          <w:lang w:val="nl-NL"/>
        </w:rPr>
        <w:object w:dxaOrig="220" w:dyaOrig="620">
          <v:shape id="_x0000_i1062" type="#_x0000_t75" style="width:11.15pt;height:30.4pt" o:ole="">
            <v:imagedata r:id="rId78" o:title=""/>
          </v:shape>
          <o:OLEObject Type="Embed" ProgID="Equation.3" ShapeID="_x0000_i1062" DrawAspect="Content" ObjectID="_1598014806" r:id="rId79"/>
        </w:object>
      </w:r>
      <w:r w:rsidRPr="0079172E">
        <w:rPr>
          <w:rFonts w:ascii="Times New Roman" w:hAnsi="Times New Roman" w:cs="Times New Roman"/>
          <w:sz w:val="28"/>
          <w:szCs w:val="28"/>
          <w:lang w:val="nl-NL"/>
        </w:rPr>
        <w:t xml:space="preserve"> hình vuông hay đã tô màu </w:t>
      </w:r>
      <w:r w:rsidRPr="0079172E">
        <w:rPr>
          <w:rFonts w:ascii="Times New Roman" w:hAnsi="Times New Roman" w:cs="Times New Roman"/>
          <w:color w:val="000000"/>
          <w:position w:val="-24"/>
          <w:sz w:val="28"/>
          <w:szCs w:val="28"/>
          <w:lang w:val="nl-NL"/>
        </w:rPr>
        <w:object w:dxaOrig="340" w:dyaOrig="619">
          <v:shape id="_x0000_i1063" type="#_x0000_t75" style="width:17.25pt;height:30.4pt" o:ole="">
            <v:imagedata r:id="rId80" o:title=""/>
          </v:shape>
          <o:OLEObject Type="Embed" ProgID="Equation.3" ShapeID="_x0000_i1063" DrawAspect="Content" ObjectID="_1598014807" r:id="rId81"/>
        </w:object>
      </w:r>
      <w:r w:rsidRPr="0079172E">
        <w:rPr>
          <w:rFonts w:ascii="Times New Roman" w:hAnsi="Times New Roman" w:cs="Times New Roman"/>
          <w:sz w:val="28"/>
          <w:szCs w:val="28"/>
          <w:lang w:val="nl-NL"/>
        </w:rPr>
        <w:t xml:space="preserve">hình vuông. Vậy ta có:  2 </w:t>
      </w:r>
      <w:r w:rsidRPr="0079172E">
        <w:rPr>
          <w:rFonts w:ascii="Times New Roman" w:hAnsi="Times New Roman" w:cs="Times New Roman"/>
          <w:color w:val="000000"/>
          <w:position w:val="-24"/>
          <w:sz w:val="28"/>
          <w:szCs w:val="28"/>
          <w:lang w:val="nl-NL"/>
        </w:rPr>
        <w:object w:dxaOrig="220" w:dyaOrig="620">
          <v:shape id="_x0000_i1064" type="#_x0000_t75" style="width:11.15pt;height:30.4pt" o:ole="">
            <v:imagedata r:id="rId78" o:title=""/>
          </v:shape>
          <o:OLEObject Type="Embed" ProgID="Equation.3" ShapeID="_x0000_i1064" DrawAspect="Content" ObjectID="_1598014808" r:id="rId82"/>
        </w:object>
      </w:r>
      <w:r w:rsidRPr="0079172E">
        <w:rPr>
          <w:rFonts w:ascii="Times New Roman" w:hAnsi="Times New Roman" w:cs="Times New Roman"/>
          <w:sz w:val="28"/>
          <w:szCs w:val="28"/>
          <w:lang w:val="nl-NL"/>
        </w:rPr>
        <w:t xml:space="preserve"> =   </w:t>
      </w:r>
      <w:r w:rsidRPr="0079172E">
        <w:rPr>
          <w:rFonts w:ascii="Times New Roman" w:hAnsi="Times New Roman" w:cs="Times New Roman"/>
          <w:color w:val="000000"/>
          <w:position w:val="-24"/>
          <w:sz w:val="28"/>
          <w:szCs w:val="28"/>
          <w:lang w:val="nl-NL"/>
        </w:rPr>
        <w:object w:dxaOrig="340" w:dyaOrig="619">
          <v:shape id="_x0000_i1065" type="#_x0000_t75" style="width:17.25pt;height:30.4pt" o:ole="">
            <v:imagedata r:id="rId83" o:title=""/>
          </v:shape>
          <o:OLEObject Type="Embed" ProgID="Equation.3" ShapeID="_x0000_i1065" DrawAspect="Content" ObjectID="_1598014809" r:id="rId84"/>
        </w:object>
      </w:r>
      <w:r w:rsidRPr="0079172E">
        <w:rPr>
          <w:rFonts w:ascii="Times New Roman" w:hAnsi="Times New Roman" w:cs="Times New Roman"/>
          <w:color w:val="000000"/>
          <w:sz w:val="28"/>
          <w:szCs w:val="28"/>
          <w:lang w:val="nl-NL"/>
        </w:rPr>
        <w:t>.</w:t>
      </w:r>
      <w:r w:rsidRPr="0079172E">
        <w:rPr>
          <w:rFonts w:ascii="Times New Roman" w:hAnsi="Times New Roman" w:cs="Times New Roman"/>
          <w:sz w:val="28"/>
          <w:szCs w:val="28"/>
          <w:lang w:val="nl-NL"/>
        </w:rPr>
        <w:t xml:space="preserve"> Hãy tìm cách giải thích vì sao 2 </w:t>
      </w:r>
      <w:r w:rsidRPr="0079172E">
        <w:rPr>
          <w:rFonts w:ascii="Times New Roman" w:hAnsi="Times New Roman" w:cs="Times New Roman"/>
          <w:color w:val="000000"/>
          <w:position w:val="-24"/>
          <w:sz w:val="28"/>
          <w:szCs w:val="28"/>
          <w:lang w:val="nl-NL"/>
        </w:rPr>
        <w:object w:dxaOrig="220" w:dyaOrig="620">
          <v:shape id="_x0000_i1066" type="#_x0000_t75" style="width:11.15pt;height:30.4pt" o:ole="">
            <v:imagedata r:id="rId78" o:title=""/>
          </v:shape>
          <o:OLEObject Type="Embed" ProgID="Equation.3" ShapeID="_x0000_i1066" DrawAspect="Content" ObjectID="_1598014810" r:id="rId85"/>
        </w:object>
      </w:r>
      <w:r w:rsidRPr="0079172E">
        <w:rPr>
          <w:rFonts w:ascii="Times New Roman" w:hAnsi="Times New Roman" w:cs="Times New Roman"/>
          <w:sz w:val="28"/>
          <w:szCs w:val="28"/>
          <w:lang w:val="nl-NL"/>
        </w:rPr>
        <w:t xml:space="preserve"> = </w:t>
      </w:r>
      <w:r w:rsidRPr="0079172E">
        <w:rPr>
          <w:rFonts w:ascii="Times New Roman" w:hAnsi="Times New Roman" w:cs="Times New Roman"/>
          <w:color w:val="000000"/>
          <w:position w:val="-24"/>
          <w:sz w:val="28"/>
          <w:szCs w:val="28"/>
          <w:lang w:val="nl-NL"/>
        </w:rPr>
        <w:object w:dxaOrig="340" w:dyaOrig="619">
          <v:shape id="_x0000_i1067" type="#_x0000_t75" style="width:17.25pt;height:30.4pt" o:ole="">
            <v:imagedata r:id="rId83" o:title=""/>
          </v:shape>
          <o:OLEObject Type="Embed" ProgID="Equation.3" ShapeID="_x0000_i1067" DrawAspect="Content" ObjectID="_1598014811" r:id="rId86"/>
        </w:object>
      </w:r>
      <w:r w:rsidRPr="0079172E">
        <w:rPr>
          <w:rFonts w:ascii="Times New Roman" w:hAnsi="Times New Roman" w:cs="Times New Roman"/>
          <w:sz w:val="28"/>
          <w:szCs w:val="28"/>
          <w:lang w:val="nl-NL"/>
        </w:rPr>
        <w:t>?</w:t>
      </w:r>
    </w:p>
    <w:p w:rsidR="00D86BE5" w:rsidRPr="0079172E" w:rsidRDefault="00D86BE5" w:rsidP="00D86BE5">
      <w:pPr>
        <w:spacing w:line="26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w:t>
      </w:r>
      <w:r w:rsidRPr="0079172E">
        <w:rPr>
          <w:rFonts w:ascii="Times New Roman" w:hAnsi="Times New Roman" w:cs="Times New Roman"/>
          <w:color w:val="000000"/>
          <w:position w:val="-24"/>
          <w:sz w:val="28"/>
          <w:szCs w:val="28"/>
          <w:lang w:val="nl-NL"/>
        </w:rPr>
        <w:object w:dxaOrig="220" w:dyaOrig="620">
          <v:shape id="_x0000_i1068" type="#_x0000_t75" style="width:11.15pt;height:30.4pt" o:ole="">
            <v:imagedata r:id="rId87" o:title=""/>
          </v:shape>
          <o:OLEObject Type="Embed" ProgID="Equation.3" ShapeID="_x0000_i1068" DrawAspect="Content" ObjectID="_1598014812" r:id="rId88"/>
        </w:object>
      </w:r>
      <w:r w:rsidRPr="0079172E">
        <w:rPr>
          <w:rFonts w:ascii="Times New Roman" w:hAnsi="Times New Roman" w:cs="Times New Roman"/>
          <w:sz w:val="28"/>
          <w:szCs w:val="28"/>
          <w:lang w:val="nl-NL"/>
        </w:rPr>
        <w:t xml:space="preserve"> có phần nguyên là bn?( 2) và phần phân số là bn ( ghi). Hãy viết 2</w:t>
      </w:r>
      <w:r w:rsidRPr="0079172E">
        <w:rPr>
          <w:rFonts w:ascii="Times New Roman" w:hAnsi="Times New Roman" w:cs="Times New Roman"/>
          <w:color w:val="000000"/>
          <w:position w:val="-24"/>
          <w:sz w:val="28"/>
          <w:szCs w:val="28"/>
          <w:lang w:val="nl-NL"/>
        </w:rPr>
        <w:object w:dxaOrig="220" w:dyaOrig="620">
          <v:shape id="_x0000_i1069" type="#_x0000_t75" style="width:11.15pt;height:30.4pt" o:ole="">
            <v:imagedata r:id="rId87" o:title=""/>
          </v:shape>
          <o:OLEObject Type="Embed" ProgID="Equation.3" ShapeID="_x0000_i1069" DrawAspect="Content" ObjectID="_1598014813" r:id="rId89"/>
        </w:object>
      </w:r>
      <w:r w:rsidRPr="0079172E">
        <w:rPr>
          <w:rFonts w:ascii="Times New Roman" w:hAnsi="Times New Roman" w:cs="Times New Roman"/>
          <w:sz w:val="28"/>
          <w:szCs w:val="28"/>
          <w:lang w:val="nl-NL"/>
        </w:rPr>
        <w:t xml:space="preserve"> thành tổng của phần nguyên và phần phân số và tính tổng này? </w:t>
      </w:r>
    </w:p>
    <w:p w:rsidR="00D86BE5" w:rsidRPr="0079172E" w:rsidRDefault="00D86BE5" w:rsidP="00D86BE5">
      <w:pPr>
        <w:spacing w:line="26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ưa ra cách làm,  GV nhận xét và chốt lại cách làm đúng:</w:t>
      </w:r>
    </w:p>
    <w:p w:rsidR="00D86BE5" w:rsidRPr="0079172E" w:rsidRDefault="00D86BE5" w:rsidP="00D86BE5">
      <w:pPr>
        <w:spacing w:line="26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2 </w:t>
      </w:r>
      <w:r w:rsidRPr="0079172E">
        <w:rPr>
          <w:rFonts w:ascii="Times New Roman" w:hAnsi="Times New Roman" w:cs="Times New Roman"/>
          <w:color w:val="000000"/>
          <w:position w:val="-24"/>
          <w:sz w:val="28"/>
          <w:szCs w:val="28"/>
          <w:lang w:val="nl-NL"/>
        </w:rPr>
        <w:object w:dxaOrig="220" w:dyaOrig="620">
          <v:shape id="_x0000_i1070" type="#_x0000_t75" style="width:11.15pt;height:30.4pt" o:ole="">
            <v:imagedata r:id="rId78" o:title=""/>
          </v:shape>
          <o:OLEObject Type="Embed" ProgID="Equation.3" ShapeID="_x0000_i1070" DrawAspect="Content" ObjectID="_1598014814" r:id="rId90"/>
        </w:object>
      </w:r>
      <w:r w:rsidRPr="0079172E">
        <w:rPr>
          <w:rFonts w:ascii="Times New Roman" w:hAnsi="Times New Roman" w:cs="Times New Roman"/>
          <w:sz w:val="28"/>
          <w:szCs w:val="28"/>
          <w:lang w:val="nl-NL"/>
        </w:rPr>
        <w:t xml:space="preserve"> =  2 + </w:t>
      </w:r>
      <w:r w:rsidRPr="0079172E">
        <w:rPr>
          <w:rFonts w:ascii="Times New Roman" w:hAnsi="Times New Roman" w:cs="Times New Roman"/>
          <w:color w:val="000000"/>
          <w:position w:val="-24"/>
          <w:sz w:val="28"/>
          <w:szCs w:val="28"/>
          <w:lang w:val="nl-NL"/>
        </w:rPr>
        <w:object w:dxaOrig="220" w:dyaOrig="620">
          <v:shape id="_x0000_i1071" type="#_x0000_t75" style="width:14.7pt;height:30.4pt" o:ole="">
            <v:imagedata r:id="rId78" o:title=""/>
          </v:shape>
          <o:OLEObject Type="Embed" ProgID="Equation.3" ShapeID="_x0000_i1071" DrawAspect="Content" ObjectID="_1598014815" r:id="rId91"/>
        </w:object>
      </w:r>
      <w:r w:rsidRPr="0079172E">
        <w:rPr>
          <w:rFonts w:ascii="Times New Roman" w:hAnsi="Times New Roman" w:cs="Times New Roman"/>
          <w:sz w:val="28"/>
          <w:szCs w:val="28"/>
          <w:lang w:val="nl-NL"/>
        </w:rPr>
        <w:t xml:space="preserve"> = </w:t>
      </w:r>
      <w:r w:rsidRPr="0079172E">
        <w:rPr>
          <w:rFonts w:ascii="Times New Roman" w:hAnsi="Times New Roman" w:cs="Times New Roman"/>
          <w:color w:val="000000"/>
          <w:position w:val="-24"/>
          <w:sz w:val="28"/>
          <w:szCs w:val="28"/>
          <w:lang w:val="nl-NL"/>
        </w:rPr>
        <w:object w:dxaOrig="480" w:dyaOrig="619">
          <v:shape id="_x0000_i1072" type="#_x0000_t75" style="width:23.85pt;height:30.4pt" o:ole="">
            <v:imagedata r:id="rId92" o:title=""/>
          </v:shape>
          <o:OLEObject Type="Embed" ProgID="Equation.3" ShapeID="_x0000_i1072" DrawAspect="Content" ObjectID="_1598014816" r:id="rId93"/>
        </w:object>
      </w:r>
      <w:r w:rsidRPr="0079172E">
        <w:rPr>
          <w:rFonts w:ascii="Times New Roman" w:hAnsi="Times New Roman" w:cs="Times New Roman"/>
          <w:sz w:val="28"/>
          <w:szCs w:val="28"/>
          <w:lang w:val="nl-NL"/>
        </w:rPr>
        <w:t xml:space="preserve"> + </w:t>
      </w:r>
      <w:r w:rsidRPr="0079172E">
        <w:rPr>
          <w:rFonts w:ascii="Times New Roman" w:hAnsi="Times New Roman" w:cs="Times New Roman"/>
          <w:color w:val="000000"/>
          <w:position w:val="-24"/>
          <w:sz w:val="28"/>
          <w:szCs w:val="28"/>
          <w:lang w:val="nl-NL"/>
        </w:rPr>
        <w:object w:dxaOrig="220" w:dyaOrig="620">
          <v:shape id="_x0000_i1073" type="#_x0000_t75" style="width:11.15pt;height:30.4pt" o:ole="">
            <v:imagedata r:id="rId78" o:title=""/>
          </v:shape>
          <o:OLEObject Type="Embed" ProgID="Equation.3" ShapeID="_x0000_i1073" DrawAspect="Content" ObjectID="_1598014817" r:id="rId94"/>
        </w:object>
      </w:r>
      <w:r w:rsidRPr="0079172E">
        <w:rPr>
          <w:rFonts w:ascii="Times New Roman" w:hAnsi="Times New Roman" w:cs="Times New Roman"/>
          <w:sz w:val="28"/>
          <w:szCs w:val="28"/>
          <w:lang w:val="nl-NL"/>
        </w:rPr>
        <w:t xml:space="preserve"> =  </w:t>
      </w:r>
      <w:r w:rsidRPr="0079172E">
        <w:rPr>
          <w:rFonts w:ascii="Times New Roman" w:hAnsi="Times New Roman" w:cs="Times New Roman"/>
          <w:color w:val="000000"/>
          <w:position w:val="-24"/>
          <w:sz w:val="28"/>
          <w:szCs w:val="28"/>
          <w:lang w:val="nl-NL"/>
        </w:rPr>
        <w:object w:dxaOrig="340" w:dyaOrig="619">
          <v:shape id="_x0000_i1074" type="#_x0000_t75" style="width:17.25pt;height:30.4pt" o:ole="">
            <v:imagedata r:id="rId83" o:title=""/>
          </v:shape>
          <o:OLEObject Type="Embed" ProgID="Equation.3" ShapeID="_x0000_i1074" DrawAspect="Content" ObjectID="_1598014818" r:id="rId95"/>
        </w:object>
      </w:r>
      <w:r w:rsidRPr="0079172E">
        <w:rPr>
          <w:rFonts w:ascii="Times New Roman" w:hAnsi="Times New Roman" w:cs="Times New Roman"/>
          <w:sz w:val="28"/>
          <w:szCs w:val="28"/>
          <w:lang w:val="nl-NL"/>
        </w:rPr>
        <w:t xml:space="preserve"> Ta (N) + viết gọn là:  2 </w:t>
      </w:r>
      <w:r w:rsidRPr="0079172E">
        <w:rPr>
          <w:rFonts w:ascii="Times New Roman" w:hAnsi="Times New Roman" w:cs="Times New Roman"/>
          <w:color w:val="000000"/>
          <w:position w:val="-24"/>
          <w:sz w:val="28"/>
          <w:szCs w:val="28"/>
          <w:lang w:val="nl-NL"/>
        </w:rPr>
        <w:object w:dxaOrig="220" w:dyaOrig="620">
          <v:shape id="_x0000_i1075" type="#_x0000_t75" style="width:11.15pt;height:30.4pt" o:ole="">
            <v:imagedata r:id="rId78" o:title=""/>
          </v:shape>
          <o:OLEObject Type="Embed" ProgID="Equation.3" ShapeID="_x0000_i1075" DrawAspect="Content" ObjectID="_1598014819" r:id="rId96"/>
        </w:object>
      </w:r>
      <w:r w:rsidRPr="0079172E">
        <w:rPr>
          <w:rFonts w:ascii="Times New Roman" w:hAnsi="Times New Roman" w:cs="Times New Roman"/>
          <w:sz w:val="28"/>
          <w:szCs w:val="28"/>
          <w:lang w:val="nl-NL"/>
        </w:rPr>
        <w:t xml:space="preserve"> = </w:t>
      </w:r>
      <w:r w:rsidRPr="0079172E">
        <w:rPr>
          <w:rFonts w:ascii="Times New Roman" w:hAnsi="Times New Roman" w:cs="Times New Roman"/>
          <w:color w:val="000000"/>
          <w:position w:val="-24"/>
          <w:sz w:val="28"/>
          <w:szCs w:val="28"/>
          <w:lang w:val="nl-NL"/>
        </w:rPr>
        <w:object w:dxaOrig="800" w:dyaOrig="620">
          <v:shape id="_x0000_i1076" type="#_x0000_t75" style="width:39.55pt;height:30.4pt" o:ole="">
            <v:imagedata r:id="rId97" o:title=""/>
          </v:shape>
          <o:OLEObject Type="Embed" ProgID="Equation.3" ShapeID="_x0000_i1076" DrawAspect="Content" ObjectID="_1598014820" r:id="rId98"/>
        </w:object>
      </w:r>
      <w:r w:rsidRPr="0079172E">
        <w:rPr>
          <w:rFonts w:ascii="Times New Roman" w:hAnsi="Times New Roman" w:cs="Times New Roman"/>
          <w:sz w:val="28"/>
          <w:szCs w:val="28"/>
          <w:lang w:val="nl-NL"/>
        </w:rPr>
        <w:t xml:space="preserve"> = </w:t>
      </w:r>
      <w:r w:rsidRPr="0079172E">
        <w:rPr>
          <w:rFonts w:ascii="Times New Roman" w:hAnsi="Times New Roman" w:cs="Times New Roman"/>
          <w:color w:val="000000"/>
          <w:position w:val="-24"/>
          <w:sz w:val="28"/>
          <w:szCs w:val="28"/>
          <w:lang w:val="nl-NL"/>
        </w:rPr>
        <w:object w:dxaOrig="340" w:dyaOrig="619">
          <v:shape id="_x0000_i1077" type="#_x0000_t75" style="width:17.25pt;height:30.4pt" o:ole="">
            <v:imagedata r:id="rId83" o:title=""/>
          </v:shape>
          <o:OLEObject Type="Embed" ProgID="Equation.3" ShapeID="_x0000_i1077" DrawAspect="Content" ObjectID="_1598014821" r:id="rId99"/>
        </w:object>
      </w:r>
    </w:p>
    <w:p w:rsidR="00D86BE5" w:rsidRPr="0079172E" w:rsidRDefault="00D86BE5" w:rsidP="00D86BE5">
      <w:pPr>
        <w:spacing w:line="260" w:lineRule="atLeast"/>
        <w:ind w:firstLine="720"/>
        <w:jc w:val="both"/>
        <w:rPr>
          <w:rFonts w:ascii="Times New Roman" w:hAnsi="Times New Roman" w:cs="Times New Roman"/>
          <w:sz w:val="28"/>
          <w:szCs w:val="28"/>
          <w:lang w:val="nl-NL"/>
        </w:rPr>
      </w:pPr>
    </w:p>
    <w:p w:rsidR="00D86BE5" w:rsidRPr="0079172E" w:rsidRDefault="00D86BE5" w:rsidP="00D86BE5">
      <w:pPr>
        <w:spacing w:line="260" w:lineRule="atLeas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dựa vào cách viết trên nêu cách chuyển một hỗn số thành phân số. Có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hể gợi ý 2 là gì, 8 là gì?..=&gt; đó là nx. HS đọc phần nhận xét trong SGK.</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Luyện tập</w:t>
      </w:r>
    </w:p>
    <w:p w:rsidR="00D86BE5" w:rsidRPr="0079172E" w:rsidRDefault="00D86BE5" w:rsidP="00D86BE5">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Bài 1: 3 hỗn số đầu. HS nêu yêu cầu của bài: chuyển các hỗn số thành phân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HS lên bảng làm cả lớp làm bài vào vở.</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cùng HS nhận xét. HS nêu cách  chuyển một hỗn số thành phân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ột HS đọc mẫu. 2 HS lên bảng làm bài cả lớp làm bài vào vở.</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1: 2  hỗn sau. Làm như 2 ý đầu</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Bài 2: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 xml:space="preserve">đọc mẫu làm bài </w:t>
      </w:r>
      <w:r w:rsidRPr="0079172E">
        <w:rPr>
          <w:rFonts w:ascii="Times New Roman" w:hAnsi="Times New Roman" w:cs="Times New Roman"/>
          <w:color w:val="000000"/>
          <w:sz w:val="28"/>
          <w:szCs w:val="28"/>
          <w:lang w:val="nl-NL"/>
        </w:rPr>
        <w:t xml:space="preserve"> sau đó trao đổi nhóm đôi, nhóm 4. LPHT lên chia sẻ. T chia sẻ</w:t>
      </w:r>
      <w:r w:rsidRPr="0079172E">
        <w:rPr>
          <w:rFonts w:ascii="Times New Roman" w:hAnsi="Times New Roman" w:cs="Times New Roman"/>
          <w:sz w:val="28"/>
          <w:szCs w:val="28"/>
          <w:lang w:val="nl-NL"/>
        </w:rPr>
        <w:t xml:space="preserve"> a,c ). Nêu cách chuyển hỗn số thành phân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2 ý b, B3 ý b như trê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a,c –  )  HS nêu yêu cầu của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tổ chức HS làm bài tập 3 tương tự như bài tập 2.</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4</w:t>
      </w:r>
      <w:r w:rsidRPr="0079172E">
        <w:rPr>
          <w:rFonts w:ascii="Times New Roman" w:hAnsi="Times New Roman" w:cs="Times New Roman"/>
          <w:sz w:val="28"/>
          <w:szCs w:val="28"/>
          <w:lang w:val="nl-NL"/>
        </w:rPr>
        <w:t>. Củng cố dặn dò: Cách chuyển hỗn số thành phân số</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xét giờ học, dặn  dò</w:t>
      </w:r>
    </w:p>
    <w:p w:rsidR="00D86BE5" w:rsidRPr="0079172E" w:rsidRDefault="00D86BE5" w:rsidP="00D86BE5">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24480" behindDoc="0" locked="0" layoutInCell="1" allowOverlap="1">
                <wp:simplePos x="0" y="0"/>
                <wp:positionH relativeFrom="column">
                  <wp:posOffset>1245870</wp:posOffset>
                </wp:positionH>
                <wp:positionV relativeFrom="paragraph">
                  <wp:posOffset>155575</wp:posOffset>
                </wp:positionV>
                <wp:extent cx="2560955" cy="0"/>
                <wp:effectExtent l="11430" t="6350" r="8890" b="12700"/>
                <wp:wrapNone/>
                <wp:docPr id="1275" name="Straight Connector 1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60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590756" id="Straight Connector 1275" o:spid="_x0000_s1026" style="position:absolute;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1pt,12.25pt" to="299.75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vWUIAIAADwEAAAOAAAAZHJzL2Uyb0RvYy54bWysU02P2jAQvVfqf7Byh3w0s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"/>
            </w:pict>
          </mc:Fallback>
        </mc:AlternateContent>
      </w:r>
    </w:p>
    <w:p w:rsidR="00D86BE5" w:rsidRPr="0079172E" w:rsidRDefault="00D86BE5" w:rsidP="00D86BE5">
      <w:pPr>
        <w:spacing w:line="260" w:lineRule="atLeast"/>
        <w:ind w:firstLine="720"/>
        <w:jc w:val="both"/>
        <w:outlineLvl w:val="0"/>
        <w:rPr>
          <w:rFonts w:ascii="Times New Roman" w:hAnsi="Times New Roman" w:cs="Times New Roman"/>
          <w:b/>
          <w:i/>
          <w:sz w:val="28"/>
          <w:szCs w:val="28"/>
          <w:lang w:val="nl-NL"/>
        </w:rPr>
      </w:pPr>
    </w:p>
    <w:p w:rsidR="00D86BE5" w:rsidRPr="0079172E" w:rsidRDefault="00D86BE5" w:rsidP="00D86BE5">
      <w:pPr>
        <w:spacing w:line="260" w:lineRule="atLeast"/>
        <w:ind w:firstLine="720"/>
        <w:jc w:val="both"/>
        <w:outlineLvl w:val="0"/>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 xml:space="preserve">   </w:t>
      </w:r>
    </w:p>
    <w:p w:rsidR="00D86BE5" w:rsidRPr="0079172E" w:rsidRDefault="00D86BE5" w:rsidP="00D86BE5">
      <w:pPr>
        <w:spacing w:line="260" w:lineRule="atLeast"/>
        <w:ind w:firstLine="720"/>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Ể CHUYỆN</w:t>
      </w:r>
    </w:p>
    <w:p w:rsidR="00D86BE5" w:rsidRPr="0079172E" w:rsidRDefault="00D86BE5" w:rsidP="00D86BE5">
      <w:pPr>
        <w:spacing w:line="260" w:lineRule="atLeast"/>
        <w:ind w:firstLine="720"/>
        <w:jc w:val="center"/>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KỂ CHUYỆN ĐÃ NGHE, ĐÃ ĐỌC</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ọn đư</w:t>
      </w:r>
      <w:r w:rsidRPr="0079172E">
        <w:rPr>
          <w:rFonts w:ascii="Times New Roman" w:hAnsi="Times New Roman" w:cs="Times New Roman"/>
          <w:sz w:val="28"/>
          <w:szCs w:val="28"/>
          <w:lang w:val="nl-NL"/>
        </w:rPr>
        <w:softHyphen/>
        <w:t>ợc một câu chuyện đã nghe, đã đọc nói về các anh hùng, danh nhân của đất n</w:t>
      </w:r>
      <w:r w:rsidRPr="0079172E">
        <w:rPr>
          <w:rFonts w:ascii="Times New Roman" w:hAnsi="Times New Roman" w:cs="Times New Roman"/>
          <w:sz w:val="28"/>
          <w:szCs w:val="28"/>
          <w:lang w:val="nl-NL"/>
        </w:rPr>
        <w:softHyphen/>
        <w:t>ước và kể lại được rõ ràng đủ ý.</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iểu ý nghĩa của câu chuyện; biết đặt câu hỏi cho bạn hoặc trả lời câu hỏi của bạn về câu chuyện.</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ăm chú nghe bạn kể, nhận xét lời kể của bạn.</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Đồ dùng dạy học: </w:t>
      </w:r>
      <w:r w:rsidRPr="0079172E">
        <w:rPr>
          <w:rFonts w:ascii="Times New Roman" w:hAnsi="Times New Roman" w:cs="Times New Roman"/>
          <w:sz w:val="28"/>
          <w:szCs w:val="28"/>
          <w:lang w:val="nl-NL"/>
        </w:rPr>
        <w:t>Tranh minh hoạ</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I. Các hoạt động dạy học </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mời 2HS tiếp nối nhau kể lại câu chuyện Lý Tự Trọng và trả lời câu hỏi về ý nghĩa câu chuyện .</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H</w:t>
      </w:r>
      <w:r w:rsidRPr="0079172E">
        <w:rPr>
          <w:rFonts w:ascii="Times New Roman" w:hAnsi="Times New Roman" w:cs="Times New Roman"/>
          <w:sz w:val="28"/>
          <w:szCs w:val="28"/>
          <w:lang w:val="nl-NL"/>
        </w:rPr>
        <w:softHyphen/>
        <w:t>ướng dẫn HS tìm hiểu yêu cầu của đề bài.</w:t>
      </w:r>
    </w:p>
    <w:p w:rsidR="00D86BE5" w:rsidRPr="0079172E" w:rsidRDefault="00D86BE5" w:rsidP="00D86BE5">
      <w:pPr>
        <w:spacing w:line="260" w:lineRule="atLeast"/>
        <w:jc w:val="both"/>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 xml:space="preserve">      - 1 HS đọc yêu cầu của bài. GV gạch chân d</w:t>
      </w:r>
      <w:r w:rsidRPr="0079172E">
        <w:rPr>
          <w:rFonts w:ascii="Times New Roman" w:hAnsi="Times New Roman" w:cs="Times New Roman"/>
          <w:sz w:val="28"/>
          <w:szCs w:val="28"/>
          <w:lang w:val="nl-NL"/>
        </w:rPr>
        <w:softHyphen/>
        <w:t xml:space="preserve">ưới những từ ngữ cần chú ý: Hãy kể một câu chuyện </w:t>
      </w:r>
      <w:r w:rsidRPr="0079172E">
        <w:rPr>
          <w:rFonts w:ascii="Times New Roman" w:hAnsi="Times New Roman" w:cs="Times New Roman"/>
          <w:sz w:val="28"/>
          <w:szCs w:val="28"/>
          <w:u w:val="single"/>
          <w:lang w:val="nl-NL"/>
        </w:rPr>
        <w:t>đã nghe</w:t>
      </w:r>
      <w:r w:rsidRPr="0079172E">
        <w:rPr>
          <w:rFonts w:ascii="Times New Roman" w:hAnsi="Times New Roman" w:cs="Times New Roman"/>
          <w:sz w:val="28"/>
          <w:szCs w:val="28"/>
          <w:lang w:val="nl-NL"/>
        </w:rPr>
        <w:t xml:space="preserve"> hay </w:t>
      </w:r>
      <w:r w:rsidRPr="0079172E">
        <w:rPr>
          <w:rFonts w:ascii="Times New Roman" w:hAnsi="Times New Roman" w:cs="Times New Roman"/>
          <w:sz w:val="28"/>
          <w:szCs w:val="28"/>
          <w:u w:val="single"/>
          <w:lang w:val="nl-NL"/>
        </w:rPr>
        <w:t>đã đọc</w:t>
      </w:r>
      <w:r w:rsidRPr="0079172E">
        <w:rPr>
          <w:rFonts w:ascii="Times New Roman" w:hAnsi="Times New Roman" w:cs="Times New Roman"/>
          <w:sz w:val="28"/>
          <w:szCs w:val="28"/>
          <w:lang w:val="nl-NL"/>
        </w:rPr>
        <w:t xml:space="preserve"> về một </w:t>
      </w:r>
      <w:r w:rsidRPr="0079172E">
        <w:rPr>
          <w:rFonts w:ascii="Times New Roman" w:hAnsi="Times New Roman" w:cs="Times New Roman"/>
          <w:sz w:val="28"/>
          <w:szCs w:val="28"/>
          <w:u w:val="single"/>
          <w:lang w:val="nl-NL"/>
        </w:rPr>
        <w:t>anh hùng</w:t>
      </w:r>
      <w:r w:rsidRPr="0079172E">
        <w:rPr>
          <w:rFonts w:ascii="Times New Roman" w:hAnsi="Times New Roman" w:cs="Times New Roman"/>
          <w:sz w:val="28"/>
          <w:szCs w:val="28"/>
          <w:lang w:val="nl-NL"/>
        </w:rPr>
        <w:t xml:space="preserve">, </w:t>
      </w:r>
      <w:r w:rsidRPr="0079172E">
        <w:rPr>
          <w:rFonts w:ascii="Times New Roman" w:hAnsi="Times New Roman" w:cs="Times New Roman"/>
          <w:sz w:val="28"/>
          <w:szCs w:val="28"/>
          <w:u w:val="single"/>
          <w:lang w:val="nl-NL"/>
        </w:rPr>
        <w:t>danh nhân</w:t>
      </w:r>
      <w:r w:rsidRPr="0079172E">
        <w:rPr>
          <w:rFonts w:ascii="Times New Roman" w:hAnsi="Times New Roman" w:cs="Times New Roman"/>
          <w:sz w:val="28"/>
          <w:szCs w:val="28"/>
          <w:lang w:val="nl-NL"/>
        </w:rPr>
        <w:t xml:space="preserve"> của </w:t>
      </w:r>
      <w:r w:rsidRPr="0079172E">
        <w:rPr>
          <w:rFonts w:ascii="Times New Roman" w:hAnsi="Times New Roman" w:cs="Times New Roman"/>
          <w:sz w:val="28"/>
          <w:szCs w:val="28"/>
          <w:u w:val="single"/>
          <w:lang w:val="nl-NL"/>
        </w:rPr>
        <w:t>n</w:t>
      </w:r>
      <w:r w:rsidRPr="0079172E">
        <w:rPr>
          <w:rFonts w:ascii="Times New Roman" w:hAnsi="Times New Roman" w:cs="Times New Roman"/>
          <w:sz w:val="28"/>
          <w:szCs w:val="28"/>
          <w:u w:val="single"/>
          <w:lang w:val="nl-NL"/>
        </w:rPr>
        <w:softHyphen/>
        <w:t>ước ta.</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giải nghĩa từ danh nhân: ngư</w:t>
      </w:r>
      <w:r w:rsidRPr="0079172E">
        <w:rPr>
          <w:rFonts w:ascii="Times New Roman" w:hAnsi="Times New Roman" w:cs="Times New Roman"/>
          <w:sz w:val="28"/>
          <w:szCs w:val="28"/>
          <w:lang w:val="nl-NL"/>
        </w:rPr>
        <w:softHyphen/>
        <w:t>ời có danh tiếng, có công trạng với đất n</w:t>
      </w:r>
      <w:r w:rsidRPr="0079172E">
        <w:rPr>
          <w:rFonts w:ascii="Times New Roman" w:hAnsi="Times New Roman" w:cs="Times New Roman"/>
          <w:sz w:val="28"/>
          <w:szCs w:val="28"/>
          <w:lang w:val="nl-NL"/>
        </w:rPr>
        <w:softHyphen/>
        <w:t>ước, tên tuổi đ</w:t>
      </w:r>
      <w:r w:rsidRPr="0079172E">
        <w:rPr>
          <w:rFonts w:ascii="Times New Roman" w:hAnsi="Times New Roman" w:cs="Times New Roman"/>
          <w:sz w:val="28"/>
          <w:szCs w:val="28"/>
          <w:lang w:val="nl-NL"/>
        </w:rPr>
        <w:softHyphen/>
        <w:t>ược người đời ghi nhớ.</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ốn HS nối tiếp nhau đọc các gợi ý 1-2-3-4 trong SGK.</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h</w:t>
      </w:r>
      <w:r w:rsidRPr="0079172E">
        <w:rPr>
          <w:rFonts w:ascii="Times New Roman" w:hAnsi="Times New Roman" w:cs="Times New Roman"/>
          <w:sz w:val="28"/>
          <w:szCs w:val="28"/>
          <w:lang w:val="nl-NL"/>
        </w:rPr>
        <w:softHyphen/>
        <w:t>ướng dẫn HS cách tìm chuyện để kể.</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 Một số HS tiếp nối nhau nói trư</w:t>
      </w:r>
      <w:r w:rsidRPr="0079172E">
        <w:rPr>
          <w:rFonts w:ascii="Times New Roman" w:hAnsi="Times New Roman" w:cs="Times New Roman"/>
          <w:sz w:val="28"/>
          <w:szCs w:val="28"/>
          <w:lang w:val="nl-NL"/>
        </w:rPr>
        <w:softHyphen/>
        <w:t>ớc lớp tên câu chuyện các em sẽ kể. Nói rõ đó là câu chuyện về anh hùng , danh nhân nào.</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HS thực hành kể chuyện, trao đổi ý nghĩa câu chuyện. GV dán lên bảng tiêu chuẩn đánh giá bài kể chuyệ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 xml:space="preserve"> HĐ nhóm 4: Nhóm trưởng điều hành các bạn tự kể </w:t>
      </w:r>
      <w:r w:rsidRPr="0079172E">
        <w:rPr>
          <w:rFonts w:ascii="Times New Roman" w:hAnsi="Times New Roman" w:cs="Times New Roman"/>
          <w:sz w:val="28"/>
          <w:szCs w:val="28"/>
          <w:lang w:val="nl-NL"/>
        </w:rPr>
        <w:t>và nêu ý nghĩa câu chuyện.</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 xml:space="preserve"> sau đó trao đổi nhóm đôi, nhóm 4. LPHT lên chia sẻ. LPHT </w:t>
      </w:r>
      <w:r w:rsidRPr="0079172E">
        <w:rPr>
          <w:rFonts w:ascii="Times New Roman" w:hAnsi="Times New Roman" w:cs="Times New Roman"/>
          <w:sz w:val="28"/>
          <w:szCs w:val="28"/>
          <w:lang w:val="nl-NL"/>
        </w:rPr>
        <w:t>viết tên những HS kể và tên câu chuyện của các bạn để cả lớp ghi nhớ nhận xét  đặt câu hỏi cho các bạn hoặc trả lời các bạn về nhân vật, chi tiết, ý nghĩa câu chuyện. Nội dung chuyện có hay, có mới không?( HS tìm đ</w:t>
      </w:r>
      <w:r w:rsidRPr="0079172E">
        <w:rPr>
          <w:rFonts w:ascii="Times New Roman" w:hAnsi="Times New Roman" w:cs="Times New Roman"/>
          <w:sz w:val="28"/>
          <w:szCs w:val="28"/>
          <w:lang w:val="nl-NL"/>
        </w:rPr>
        <w:softHyphen/>
        <w:t>ược truyện ngoài SGK đư</w:t>
      </w:r>
      <w:r w:rsidRPr="0079172E">
        <w:rPr>
          <w:rFonts w:ascii="Times New Roman" w:hAnsi="Times New Roman" w:cs="Times New Roman"/>
          <w:sz w:val="28"/>
          <w:szCs w:val="28"/>
          <w:lang w:val="nl-NL"/>
        </w:rPr>
        <w:softHyphen/>
        <w:t>ợc khen ngợi)</w:t>
      </w:r>
    </w:p>
    <w:p w:rsidR="00D86BE5" w:rsidRPr="0079172E" w:rsidRDefault="00D86BE5" w:rsidP="00D86BE5">
      <w:pPr>
        <w:spacing w:line="260" w:lineRule="atLeast"/>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Cách kể (giọng điệu, cử chỉ).</w:t>
      </w:r>
    </w:p>
    <w:p w:rsidR="00D86BE5" w:rsidRPr="0079172E" w:rsidRDefault="00D86BE5" w:rsidP="00D86BE5">
      <w:pPr>
        <w:spacing w:line="260" w:lineRule="atLeast"/>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Khả năng hiểu câu chuyện của ngư</w:t>
      </w:r>
      <w:r w:rsidRPr="0079172E">
        <w:rPr>
          <w:rFonts w:ascii="Times New Roman" w:hAnsi="Times New Roman" w:cs="Times New Roman"/>
          <w:sz w:val="28"/>
          <w:szCs w:val="28"/>
          <w:lang w:val="nl-NL"/>
        </w:rPr>
        <w:softHyphen/>
        <w:t>ời kể.</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color w:val="000000"/>
          <w:sz w:val="28"/>
          <w:szCs w:val="28"/>
          <w:lang w:val="nl-NL"/>
        </w:rPr>
        <w:t>T chia sẻ</w: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Củng cố dặn dò: HS nêu ý nghĩa câu chuyện. Dặn dò</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49056" behindDoc="0" locked="0" layoutInCell="1" allowOverlap="1">
                <wp:simplePos x="0" y="0"/>
                <wp:positionH relativeFrom="column">
                  <wp:posOffset>1799590</wp:posOffset>
                </wp:positionH>
                <wp:positionV relativeFrom="paragraph">
                  <wp:posOffset>10795</wp:posOffset>
                </wp:positionV>
                <wp:extent cx="2007235" cy="0"/>
                <wp:effectExtent l="12700" t="5080" r="8890" b="13970"/>
                <wp:wrapNone/>
                <wp:docPr id="1274" name="Straight Connector 1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7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DCC995" id="Straight Connector 1274" o:spid="_x0000_s1026" style="position:absolute;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85pt" to="299.7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"/>
            </w:pict>
          </mc:Fallback>
        </mc:AlternateContent>
      </w:r>
    </w:p>
    <w:p w:rsidR="00D86BE5" w:rsidRPr="0079172E" w:rsidRDefault="00D86BE5" w:rsidP="00D86BE5">
      <w:pPr>
        <w:spacing w:line="260" w:lineRule="atLeast"/>
        <w:jc w:val="both"/>
        <w:rPr>
          <w:rFonts w:ascii="Times New Roman" w:hAnsi="Times New Roman" w:cs="Times New Roman"/>
          <w:b/>
          <w:i/>
          <w:sz w:val="28"/>
          <w:szCs w:val="28"/>
          <w:lang w:val="nl-NL"/>
        </w:rPr>
      </w:pPr>
    </w:p>
    <w:p w:rsidR="00D86BE5" w:rsidRPr="0079172E" w:rsidRDefault="00D86BE5" w:rsidP="00D86BE5">
      <w:pPr>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LỊCH SỬ</w:t>
      </w:r>
    </w:p>
    <w:p w:rsidR="00D86BE5" w:rsidRPr="0079172E" w:rsidRDefault="00D86BE5" w:rsidP="00D86BE5">
      <w:pPr>
        <w:spacing w:line="260" w:lineRule="atLeast"/>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NGUYỄN TRƯỜNG TỘ MUỐN CANH TÂN ĐẤT NƯỚC</w:t>
      </w:r>
    </w:p>
    <w:p w:rsidR="00D86BE5" w:rsidRPr="0079172E" w:rsidRDefault="00D86BE5" w:rsidP="00D86BE5">
      <w:pPr>
        <w:spacing w:line="260" w:lineRule="atLeast"/>
        <w:jc w:val="both"/>
        <w:outlineLvl w:val="0"/>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HS biết: Những đề nghị chủ yếu để canh tân đất nước của Nguyễn Trường Tộ với mong muốn:</w:t>
      </w:r>
    </w:p>
    <w:p w:rsidR="00D86BE5" w:rsidRPr="0079172E" w:rsidRDefault="00D86BE5" w:rsidP="00D86BE5">
      <w:pPr>
        <w:spacing w:line="260" w:lineRule="atLeas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ề nghị mở rộng quan hệ ngoại giao với nhiều nước.</w:t>
      </w:r>
    </w:p>
    <w:p w:rsidR="00D86BE5" w:rsidRPr="0079172E" w:rsidRDefault="00D86BE5" w:rsidP="00D86BE5">
      <w:pPr>
        <w:spacing w:line="260" w:lineRule="atLeas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hông thương với thế giới,thuê người nước ngoài đến giúp nhân dân ta khai thác các nguồn lợi về biển, rừng, đất đai, khoáng sản.</w:t>
      </w:r>
    </w:p>
    <w:p w:rsidR="00D86BE5" w:rsidRPr="0079172E" w:rsidRDefault="00D86BE5" w:rsidP="00D86BE5">
      <w:pPr>
        <w:spacing w:line="260" w:lineRule="atLeas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ở các trường dạy đóng tàu, đúc súng, sử dụng máy móc.</w:t>
      </w:r>
    </w:p>
    <w:p w:rsidR="00D86BE5" w:rsidRPr="0079172E" w:rsidRDefault="00D86BE5" w:rsidP="00D86BE5">
      <w:pPr>
        <w:spacing w:line="260" w:lineRule="atLeas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iết những lý do khiến những đề nghị của Nguyễn …không được nhà Nguyễn nghe theo : Do vua quan nhà Nguyễn không biết tình các nước trên thế giới và cũng không muốn có những thay đổi trong nướ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spacing w:line="260" w:lineRule="atLeast"/>
        <w:jc w:val="both"/>
        <w:outlineLvl w:val="0"/>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1. Kiểm tra :  Nêu những điều em biết về Trương Định?</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Bài mới :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Giới thiệu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Bài mớ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1:  T: Trứớc sự xâm lược của thực dân Pháp, nước ta hồi nửa thế kỷ 20 rất kiệt quê về kinh tế, dân đói nghèo..=&gt; 1 số nhà nho yêu nước muốn làm cho  đất </w:t>
      </w:r>
      <w:r w:rsidRPr="0079172E">
        <w:rPr>
          <w:rFonts w:ascii="Times New Roman" w:hAnsi="Times New Roman" w:cs="Times New Roman"/>
          <w:sz w:val="28"/>
          <w:szCs w:val="28"/>
          <w:lang w:val="nl-NL"/>
        </w:rPr>
        <w:lastRenderedPageBreak/>
        <w:t xml:space="preserve">nước giàu mạnh để tránh được họa xâm lăng trong đó có Nguyễn Trường Tộ    Hoạt động 2: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 xml:space="preserve">đọc từ đầu đến máy móc, 1 HS đọc tiếp phần cuối và nêu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Những đề nghị canh tân đất nước của Nguyễn Trường Tộ là gì?</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2. Những đề nghị đó có được triều đình thực hiện không? Vì sao?</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Nêu cảm nghĩ của em về Nguyễn Trường Tộ </w:t>
      </w:r>
      <w:r w:rsidRPr="0079172E">
        <w:rPr>
          <w:rFonts w:ascii="Times New Roman" w:hAnsi="Times New Roman" w:cs="Times New Roman"/>
          <w:color w:val="000000"/>
          <w:sz w:val="28"/>
          <w:szCs w:val="28"/>
          <w:lang w:val="nl-NL"/>
        </w:rPr>
        <w:t>sau đó trao đổi nhóm đôi, nhóm 4. LPHT lên chia sẻ. T chia sẻ</w:t>
      </w:r>
      <w:r w:rsidRPr="0079172E">
        <w:rPr>
          <w:rFonts w:ascii="Times New Roman" w:hAnsi="Times New Roman" w:cs="Times New Roman"/>
          <w:sz w:val="28"/>
          <w:szCs w:val="28"/>
          <w:lang w:val="nl-NL"/>
        </w:rPr>
        <w:t xml:space="preserve"> chốt lại đáp án đúng.Vua quan nhà Nguyễn lạc hậu không hiểu các nước đã thay đổi như có điện nói là đèn treo ngược , xe chỉ có 2 bánh mà chạy được… vua bảo thủ, phương pháp cũ cũng điểu khiển được quốc gia  rồ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3 : Tại sao Nguyễn Trường Tộ lại được người đời sau kính trọ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 Củng cố dặn dò: Nguyễn … đã làm gì. Việc làm của ông có được vua quan nhà Nguyễn chấp nhận không =&gt; đó là ND bài học. HS đọc</w:t>
      </w:r>
    </w:p>
    <w:p w:rsidR="00D86BE5" w:rsidRPr="0079172E" w:rsidRDefault="00D86BE5" w:rsidP="00D86BE5">
      <w:pPr>
        <w:spacing w:line="260" w:lineRule="atLeast"/>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T nhận xét giờ học, dặn dò</w:t>
      </w:r>
      <w:r w:rsidRPr="0079172E">
        <w:rPr>
          <w:rFonts w:ascii="Times New Roman" w:hAnsi="Times New Roman" w:cs="Times New Roman"/>
          <w:b/>
          <w:i/>
          <w:sz w:val="28"/>
          <w:szCs w:val="28"/>
          <w:lang w:val="nl-NL"/>
        </w:rPr>
        <w:t xml:space="preserve">                                            </w:t>
      </w:r>
    </w:p>
    <w:p w:rsidR="00D86BE5" w:rsidRPr="0079172E" w:rsidRDefault="00D86BE5" w:rsidP="00D86BE5">
      <w:pPr>
        <w:spacing w:line="260" w:lineRule="atLeast"/>
        <w:jc w:val="both"/>
        <w:outlineLvl w:val="0"/>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25504" behindDoc="0" locked="0" layoutInCell="1" allowOverlap="1">
                <wp:simplePos x="0" y="0"/>
                <wp:positionH relativeFrom="column">
                  <wp:posOffset>1868805</wp:posOffset>
                </wp:positionH>
                <wp:positionV relativeFrom="paragraph">
                  <wp:posOffset>64135</wp:posOffset>
                </wp:positionV>
                <wp:extent cx="2560955" cy="0"/>
                <wp:effectExtent l="5715" t="5080" r="5080" b="13970"/>
                <wp:wrapNone/>
                <wp:docPr id="1273" name="Straight Connector 1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60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67A9EF" id="Straight Connector 1273" o:spid="_x0000_s1026" style="position:absolute;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15pt,5.05pt" to="348.8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"/>
            </w:pict>
          </mc:Fallback>
        </mc:AlternateContent>
      </w:r>
      <w:r w:rsidRPr="0079172E">
        <w:rPr>
          <w:rFonts w:ascii="Times New Roman" w:hAnsi="Times New Roman" w:cs="Times New Roman"/>
          <w:b/>
          <w:i/>
          <w:sz w:val="28"/>
          <w:szCs w:val="28"/>
          <w:lang w:val="nl-NL"/>
        </w:rPr>
        <w:t xml:space="preserve">                                              </w: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ẬP LÀM VĂN</w:t>
      </w:r>
    </w:p>
    <w:p w:rsidR="00D86BE5" w:rsidRPr="0079172E" w:rsidRDefault="00D86BE5" w:rsidP="00D86BE5">
      <w:pPr>
        <w:spacing w:line="260" w:lineRule="atLeast"/>
        <w:jc w:val="center"/>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LÀM BÁO CÁO THỐNG KÊ</w:t>
      </w:r>
    </w:p>
    <w:p w:rsidR="00D86BE5" w:rsidRPr="0079172E" w:rsidRDefault="00D86BE5" w:rsidP="00D86BE5">
      <w:pPr>
        <w:spacing w:line="26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đích yêu cầu : </w:t>
      </w:r>
      <w:r w:rsidRPr="0079172E">
        <w:rPr>
          <w:rFonts w:ascii="Times New Roman" w:hAnsi="Times New Roman" w:cs="Times New Roman"/>
          <w:sz w:val="28"/>
          <w:szCs w:val="28"/>
          <w:lang w:val="nl-NL"/>
        </w:rPr>
        <w:t xml:space="preserve"> Dựa vào bài </w:t>
      </w:r>
      <w:r w:rsidRPr="0079172E">
        <w:rPr>
          <w:rFonts w:ascii="Times New Roman" w:hAnsi="Times New Roman" w:cs="Times New Roman"/>
          <w:b/>
          <w:i/>
          <w:sz w:val="28"/>
          <w:szCs w:val="28"/>
          <w:lang w:val="nl-NL"/>
        </w:rPr>
        <w:t>Nghìn năm văn hiến</w:t>
      </w:r>
      <w:r w:rsidRPr="0079172E">
        <w:rPr>
          <w:rFonts w:ascii="Times New Roman" w:hAnsi="Times New Roman" w:cs="Times New Roman"/>
          <w:sz w:val="28"/>
          <w:szCs w:val="28"/>
          <w:lang w:val="nl-NL"/>
        </w:rPr>
        <w:t>, HS hiểu cách trình bày các số liệu thống kê và tác dụng của các số liệu thống kê (giúp thấy rõ kết quả, đặc biệt là những kết quả có tính so saánh)</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thống kê đơn giản gắn với số liệu về từng HS trong lớp. Biết trình bày kết qủa thống kê theo biểu bả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NS : Kĩ năng thu thập, xử lí thông tin( PT mẫu), hợp tác cùng thu thập tìm kiếm số liệu, thông tin, kĩ năng thuyết trình kết quả một cách tự tin( trao đổi trong nhóm tổ), xác định đư</w:t>
      </w:r>
      <w:r w:rsidRPr="0079172E">
        <w:rPr>
          <w:rFonts w:ascii="Times New Roman" w:hAnsi="Times New Roman" w:cs="Times New Roman"/>
          <w:sz w:val="28"/>
          <w:szCs w:val="28"/>
          <w:lang w:val="nl-NL"/>
        </w:rPr>
        <w:softHyphen/>
        <w:t>ợc giá trị.</w:t>
      </w:r>
    </w:p>
    <w:p w:rsidR="00D86BE5" w:rsidRPr="0079172E" w:rsidRDefault="00D86BE5" w:rsidP="00D86BE5">
      <w:pPr>
        <w:spacing w:line="260" w:lineRule="atLeast"/>
        <w:jc w:val="both"/>
        <w:outlineLvl w:val="0"/>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A. Kiểm tra. 2 HS đọc lại đoạn văn tả cảnh một buổi trong ngày đã viết  hoàn chỉnh. GV nhận xét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Hư</w:t>
      </w:r>
      <w:r w:rsidRPr="0079172E">
        <w:rPr>
          <w:rFonts w:ascii="Times New Roman" w:hAnsi="Times New Roman" w:cs="Times New Roman"/>
          <w:sz w:val="28"/>
          <w:szCs w:val="28"/>
          <w:lang w:val="nl-NL"/>
        </w:rPr>
        <w:softHyphen/>
        <w:t>ớng dẫn HS luyện tập</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1: </w:t>
      </w:r>
      <w:r w:rsidRPr="0079172E">
        <w:rPr>
          <w:rFonts w:ascii="Times New Roman" w:hAnsi="Times New Roman" w:cs="Times New Roman"/>
          <w:color w:val="000000"/>
          <w:sz w:val="28"/>
          <w:szCs w:val="28"/>
          <w:lang w:val="nl-NL"/>
        </w:rPr>
        <w:t>HĐ nhóm 4: Nhóm trưởng điều hành các bạn tự</w:t>
      </w:r>
      <w:r w:rsidRPr="0079172E">
        <w:rPr>
          <w:rFonts w:ascii="Times New Roman" w:hAnsi="Times New Roman" w:cs="Times New Roman"/>
          <w:sz w:val="28"/>
          <w:szCs w:val="28"/>
          <w:lang w:val="nl-NL"/>
        </w:rPr>
        <w:t xml:space="preserve"> đọc thầm lại bài Nghìn năm văn hiến và làm: </w:t>
      </w:r>
    </w:p>
    <w:p w:rsidR="00D86BE5" w:rsidRPr="0079172E" w:rsidRDefault="00D86BE5" w:rsidP="00D86BE5">
      <w:pPr>
        <w:spacing w:line="260" w:lineRule="atLeas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a, Nhắc lại các số liệu thống kê trong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ừ 1075 đến 1919, số khoa thi ở nư</w:t>
      </w:r>
      <w:r w:rsidRPr="0079172E">
        <w:rPr>
          <w:rFonts w:ascii="Times New Roman" w:hAnsi="Times New Roman" w:cs="Times New Roman"/>
          <w:sz w:val="28"/>
          <w:szCs w:val="28"/>
          <w:lang w:val="nl-NL"/>
        </w:rPr>
        <w:softHyphen/>
        <w:t>ớc ta: 185, số tiến sĩ: 2896.</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Số khoa thi, số tiến sĩ và trạng nguyên của từng triều đại:</w:t>
      </w:r>
    </w:p>
    <w:p w:rsidR="00D86BE5" w:rsidRPr="0079172E" w:rsidRDefault="00D86BE5" w:rsidP="00D86BE5">
      <w:pPr>
        <w:spacing w:line="260" w:lineRule="atLeast"/>
        <w:jc w:val="both"/>
        <w:rPr>
          <w:rFonts w:ascii="Times New Roman" w:hAnsi="Times New Roman" w:cs="Times New Roman"/>
          <w:sz w:val="28"/>
          <w:szCs w:val="28"/>
          <w:lang w:val="nl-NL"/>
        </w:rPr>
      </w:pPr>
    </w:p>
    <w:tbl>
      <w:tblPr>
        <w:tblW w:w="0" w:type="auto"/>
        <w:tblInd w:w="108" w:type="dxa"/>
        <w:tblLook w:val="01E0" w:firstRow="1" w:lastRow="1" w:firstColumn="1" w:lastColumn="1" w:noHBand="0" w:noVBand="0"/>
      </w:tblPr>
      <w:tblGrid>
        <w:gridCol w:w="2260"/>
        <w:gridCol w:w="2359"/>
        <w:gridCol w:w="2358"/>
        <w:gridCol w:w="2260"/>
      </w:tblGrid>
      <w:tr w:rsidR="00D86BE5" w:rsidRPr="0079172E" w:rsidTr="00E93AC9">
        <w:trPr>
          <w:trHeight w:val="584"/>
        </w:trPr>
        <w:tc>
          <w:tcPr>
            <w:tcW w:w="2286"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60" w:lineRule="atLeast"/>
              <w:jc w:val="both"/>
              <w:rPr>
                <w:rFonts w:ascii="Times New Roman" w:hAnsi="Times New Roman" w:cs="Times New Roman"/>
                <w:b/>
                <w:color w:val="000000"/>
                <w:sz w:val="28"/>
                <w:szCs w:val="28"/>
                <w:lang w:val="nl-NL"/>
              </w:rPr>
            </w:pPr>
            <w:r w:rsidRPr="0079172E">
              <w:rPr>
                <w:rFonts w:ascii="Times New Roman" w:hAnsi="Times New Roman" w:cs="Times New Roman"/>
                <w:b/>
                <w:sz w:val="28"/>
                <w:szCs w:val="28"/>
                <w:lang w:val="nl-NL"/>
              </w:rPr>
              <w:t>Triều đại</w:t>
            </w:r>
          </w:p>
        </w:tc>
        <w:tc>
          <w:tcPr>
            <w:tcW w:w="2394"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60" w:lineRule="atLeast"/>
              <w:jc w:val="both"/>
              <w:rPr>
                <w:rFonts w:ascii="Times New Roman" w:hAnsi="Times New Roman" w:cs="Times New Roman"/>
                <w:b/>
                <w:color w:val="000000"/>
                <w:sz w:val="28"/>
                <w:szCs w:val="28"/>
                <w:lang w:val="nl-NL"/>
              </w:rPr>
            </w:pPr>
            <w:r w:rsidRPr="0079172E">
              <w:rPr>
                <w:rFonts w:ascii="Times New Roman" w:hAnsi="Times New Roman" w:cs="Times New Roman"/>
                <w:b/>
                <w:sz w:val="28"/>
                <w:szCs w:val="28"/>
                <w:lang w:val="nl-NL"/>
              </w:rPr>
              <w:t>Số khoa thi</w:t>
            </w:r>
          </w:p>
        </w:tc>
        <w:tc>
          <w:tcPr>
            <w:tcW w:w="2394"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60" w:lineRule="atLeast"/>
              <w:jc w:val="both"/>
              <w:rPr>
                <w:rFonts w:ascii="Times New Roman" w:hAnsi="Times New Roman" w:cs="Times New Roman"/>
                <w:b/>
                <w:color w:val="000000"/>
                <w:sz w:val="28"/>
                <w:szCs w:val="28"/>
                <w:lang w:val="nl-NL"/>
              </w:rPr>
            </w:pPr>
            <w:r w:rsidRPr="0079172E">
              <w:rPr>
                <w:rFonts w:ascii="Times New Roman" w:hAnsi="Times New Roman" w:cs="Times New Roman"/>
                <w:b/>
                <w:sz w:val="28"/>
                <w:szCs w:val="28"/>
                <w:lang w:val="nl-NL"/>
              </w:rPr>
              <w:t>Số tiến sĩ</w:t>
            </w:r>
          </w:p>
        </w:tc>
        <w:tc>
          <w:tcPr>
            <w:tcW w:w="2286"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60" w:lineRule="atLeast"/>
              <w:jc w:val="both"/>
              <w:rPr>
                <w:rFonts w:ascii="Times New Roman" w:hAnsi="Times New Roman" w:cs="Times New Roman"/>
                <w:b/>
                <w:color w:val="000000"/>
                <w:sz w:val="28"/>
                <w:szCs w:val="28"/>
                <w:lang w:val="nl-NL"/>
              </w:rPr>
            </w:pPr>
            <w:r w:rsidRPr="0079172E">
              <w:rPr>
                <w:rFonts w:ascii="Times New Roman" w:hAnsi="Times New Roman" w:cs="Times New Roman"/>
                <w:b/>
                <w:sz w:val="28"/>
                <w:szCs w:val="28"/>
                <w:lang w:val="nl-NL"/>
              </w:rPr>
              <w:t>Số trạng nguyên</w:t>
            </w:r>
          </w:p>
        </w:tc>
      </w:tr>
      <w:tr w:rsidR="00D86BE5" w:rsidRPr="0079172E" w:rsidTr="00E93AC9">
        <w:tc>
          <w:tcPr>
            <w:tcW w:w="228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Lý</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rần</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ồ</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Lê</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ạc</w:t>
            </w:r>
          </w:p>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Nguyễn</w:t>
            </w:r>
          </w:p>
        </w:tc>
        <w:tc>
          <w:tcPr>
            <w:tcW w:w="239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6</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4</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04</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1</w:t>
            </w:r>
          </w:p>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38</w:t>
            </w:r>
          </w:p>
        </w:tc>
        <w:tc>
          <w:tcPr>
            <w:tcW w:w="239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11</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51</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2</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780</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484</w:t>
            </w:r>
          </w:p>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558</w:t>
            </w:r>
          </w:p>
        </w:tc>
        <w:tc>
          <w:tcPr>
            <w:tcW w:w="228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0</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9</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0</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7</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0</w:t>
            </w:r>
          </w:p>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0</w:t>
            </w:r>
          </w:p>
        </w:tc>
      </w:tr>
    </w:tbl>
    <w:p w:rsidR="00D86BE5" w:rsidRPr="0079172E" w:rsidRDefault="00D86BE5" w:rsidP="00D86BE5">
      <w:pPr>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Số bia và số tiến sĩ ( từ khoa thi năm 1442 đến khoa thi năm 1779) có tên khắc trên bia còn lại đến ngày nay: số bia- 82, số tiến sĩ có tên khắc trên bia – 1306.</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Số liệu thống kê đ</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c trình bày d</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i hai hình thức</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số liệu(số khoa thi, số tiến sĩ từ năm 1075 đến1919, số bia và số tiến sĩ có tên khắc trên bia còn lại đến ngày nay.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ình bày bảng số liệu (so sánh số khoa thi, số tiến sĩ, số trạng nguyên của các triều đạ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Tác dụng của các số liệu thống kê?</w:t>
      </w:r>
    </w:p>
    <w:p w:rsidR="00D86BE5" w:rsidRPr="0079172E" w:rsidRDefault="00D86BE5" w:rsidP="00D86BE5">
      <w:pPr>
        <w:spacing w:line="260" w:lineRule="atLeas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Giúp ngư</w:t>
      </w:r>
      <w:r w:rsidRPr="0079172E">
        <w:rPr>
          <w:rFonts w:ascii="Times New Roman" w:hAnsi="Times New Roman" w:cs="Times New Roman"/>
          <w:sz w:val="28"/>
          <w:szCs w:val="28"/>
          <w:lang w:val="nl-NL"/>
        </w:rPr>
        <w:softHyphen/>
        <w:t>ời dễ tiếp nhận thông tin, dễ so sánh.</w:t>
      </w:r>
    </w:p>
    <w:p w:rsidR="00D86BE5" w:rsidRPr="0079172E" w:rsidRDefault="00D86BE5" w:rsidP="00D86BE5">
      <w:pPr>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       Tăng sức thuyết phục cho nhận xét về truyền thống văn hiến lâu đời của n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ớc ta </w:t>
      </w:r>
      <w:r w:rsidRPr="0079172E">
        <w:rPr>
          <w:rFonts w:ascii="Times New Roman" w:hAnsi="Times New Roman" w:cs="Times New Roman"/>
          <w:color w:val="000000"/>
          <w:sz w:val="28"/>
          <w:szCs w:val="28"/>
          <w:lang w:val="nl-NL"/>
        </w:rPr>
        <w:t>sau đó trao đổi nhóm đôi, nhóm 4. LPHT lên chia sẻ. T chia sẻ</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S nêu yêu cầu của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giúp HS nắm nội dung yêu cầu của bài.</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điền vào bảng thống kê sau</w:t>
      </w:r>
    </w:p>
    <w:p w:rsidR="00D86BE5" w:rsidRPr="0079172E" w:rsidRDefault="00D86BE5" w:rsidP="00D86BE5">
      <w:pPr>
        <w:spacing w:line="260" w:lineRule="atLeast"/>
        <w:jc w:val="both"/>
        <w:rPr>
          <w:rFonts w:ascii="Times New Roman" w:hAnsi="Times New Roman" w:cs="Times New Roman"/>
          <w:sz w:val="28"/>
          <w:szCs w:val="28"/>
          <w:lang w:val="nl-NL"/>
        </w:rPr>
      </w:pPr>
    </w:p>
    <w:tbl>
      <w:tblPr>
        <w:tblW w:w="0" w:type="auto"/>
        <w:tblInd w:w="108" w:type="dxa"/>
        <w:tblLook w:val="01E0" w:firstRow="1" w:lastRow="1" w:firstColumn="1" w:lastColumn="1" w:noHBand="0" w:noVBand="0"/>
      </w:tblPr>
      <w:tblGrid>
        <w:gridCol w:w="1807"/>
        <w:gridCol w:w="1915"/>
        <w:gridCol w:w="1915"/>
        <w:gridCol w:w="1743"/>
        <w:gridCol w:w="1800"/>
      </w:tblGrid>
      <w:tr w:rsidR="00D86BE5" w:rsidRPr="0079172E" w:rsidTr="00E93AC9">
        <w:trPr>
          <w:trHeight w:val="710"/>
        </w:trPr>
        <w:tc>
          <w:tcPr>
            <w:tcW w:w="1807"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60" w:lineRule="atLeast"/>
              <w:jc w:val="both"/>
              <w:rPr>
                <w:rFonts w:ascii="Times New Roman" w:hAnsi="Times New Roman" w:cs="Times New Roman"/>
                <w:b/>
                <w:color w:val="000000"/>
                <w:sz w:val="28"/>
                <w:szCs w:val="28"/>
                <w:lang w:val="nl-NL"/>
              </w:rPr>
            </w:pPr>
            <w:r w:rsidRPr="0079172E">
              <w:rPr>
                <w:rFonts w:ascii="Times New Roman" w:hAnsi="Times New Roman" w:cs="Times New Roman"/>
                <w:b/>
                <w:sz w:val="28"/>
                <w:szCs w:val="28"/>
                <w:lang w:val="nl-NL"/>
              </w:rPr>
              <w:t>Tổ</w:t>
            </w:r>
          </w:p>
        </w:tc>
        <w:tc>
          <w:tcPr>
            <w:tcW w:w="1915"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60" w:lineRule="atLeast"/>
              <w:jc w:val="both"/>
              <w:rPr>
                <w:rFonts w:ascii="Times New Roman" w:hAnsi="Times New Roman" w:cs="Times New Roman"/>
                <w:b/>
                <w:color w:val="000000"/>
                <w:sz w:val="28"/>
                <w:szCs w:val="28"/>
                <w:lang w:val="nl-NL"/>
              </w:rPr>
            </w:pPr>
            <w:r w:rsidRPr="0079172E">
              <w:rPr>
                <w:rFonts w:ascii="Times New Roman" w:hAnsi="Times New Roman" w:cs="Times New Roman"/>
                <w:b/>
                <w:sz w:val="28"/>
                <w:szCs w:val="28"/>
                <w:lang w:val="nl-NL"/>
              </w:rPr>
              <w:t>Số học sinh</w:t>
            </w:r>
          </w:p>
        </w:tc>
        <w:tc>
          <w:tcPr>
            <w:tcW w:w="1915"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60" w:lineRule="atLeast"/>
              <w:jc w:val="both"/>
              <w:rPr>
                <w:rFonts w:ascii="Times New Roman" w:hAnsi="Times New Roman" w:cs="Times New Roman"/>
                <w:b/>
                <w:color w:val="000000"/>
                <w:sz w:val="28"/>
                <w:szCs w:val="28"/>
                <w:lang w:val="nl-NL"/>
              </w:rPr>
            </w:pPr>
            <w:r w:rsidRPr="0079172E">
              <w:rPr>
                <w:rFonts w:ascii="Times New Roman" w:hAnsi="Times New Roman" w:cs="Times New Roman"/>
                <w:b/>
                <w:sz w:val="28"/>
                <w:szCs w:val="28"/>
                <w:lang w:val="nl-NL"/>
              </w:rPr>
              <w:t>Học sinh nữ</w:t>
            </w:r>
          </w:p>
        </w:tc>
        <w:tc>
          <w:tcPr>
            <w:tcW w:w="1743"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60" w:lineRule="atLeast"/>
              <w:jc w:val="both"/>
              <w:rPr>
                <w:rFonts w:ascii="Times New Roman" w:hAnsi="Times New Roman" w:cs="Times New Roman"/>
                <w:b/>
                <w:color w:val="000000"/>
                <w:sz w:val="28"/>
                <w:szCs w:val="28"/>
                <w:lang w:val="nl-NL"/>
              </w:rPr>
            </w:pPr>
            <w:r w:rsidRPr="0079172E">
              <w:rPr>
                <w:rFonts w:ascii="Times New Roman" w:hAnsi="Times New Roman" w:cs="Times New Roman"/>
                <w:b/>
                <w:sz w:val="28"/>
                <w:szCs w:val="28"/>
                <w:lang w:val="nl-NL"/>
              </w:rPr>
              <w:t>HS nam</w:t>
            </w:r>
          </w:p>
        </w:tc>
        <w:tc>
          <w:tcPr>
            <w:tcW w:w="1800"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60" w:lineRule="atLeast"/>
              <w:jc w:val="both"/>
              <w:rPr>
                <w:rFonts w:ascii="Times New Roman" w:hAnsi="Times New Roman" w:cs="Times New Roman"/>
                <w:b/>
                <w:color w:val="000000"/>
                <w:sz w:val="28"/>
                <w:szCs w:val="28"/>
                <w:lang w:val="nl-NL"/>
              </w:rPr>
            </w:pPr>
            <w:r w:rsidRPr="0079172E">
              <w:rPr>
                <w:rFonts w:ascii="Times New Roman" w:hAnsi="Times New Roman" w:cs="Times New Roman"/>
                <w:b/>
                <w:sz w:val="28"/>
                <w:szCs w:val="28"/>
                <w:lang w:val="nl-NL"/>
              </w:rPr>
              <w:t>HSHT, HTT</w:t>
            </w:r>
          </w:p>
        </w:tc>
      </w:tr>
      <w:tr w:rsidR="00D86BE5" w:rsidRPr="0079172E" w:rsidTr="00E93AC9">
        <w:tc>
          <w:tcPr>
            <w:tcW w:w="1807"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w:t>
            </w:r>
          </w:p>
          <w:p w:rsidR="00D86BE5" w:rsidRPr="0079172E" w:rsidRDefault="00D86BE5" w:rsidP="00E93AC9">
            <w:pPr>
              <w:tabs>
                <w:tab w:val="center" w:pos="4320"/>
                <w:tab w:val="right" w:pos="864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w:t>
            </w:r>
          </w:p>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4</w:t>
            </w:r>
          </w:p>
        </w:tc>
        <w:tc>
          <w:tcPr>
            <w:tcW w:w="1915"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p>
        </w:tc>
        <w:tc>
          <w:tcPr>
            <w:tcW w:w="1915"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p>
        </w:tc>
        <w:tc>
          <w:tcPr>
            <w:tcW w:w="174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p>
        </w:tc>
        <w:tc>
          <w:tcPr>
            <w:tcW w:w="1800"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p>
        </w:tc>
      </w:tr>
      <w:tr w:rsidR="00D86BE5" w:rsidRPr="0079172E" w:rsidTr="00E93AC9">
        <w:tc>
          <w:tcPr>
            <w:tcW w:w="1807"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lastRenderedPageBreak/>
              <w:t>Tổng số HS trong lớp</w:t>
            </w:r>
          </w:p>
        </w:tc>
        <w:tc>
          <w:tcPr>
            <w:tcW w:w="1915"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p>
        </w:tc>
        <w:tc>
          <w:tcPr>
            <w:tcW w:w="1915"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p>
        </w:tc>
        <w:tc>
          <w:tcPr>
            <w:tcW w:w="174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p>
        </w:tc>
        <w:tc>
          <w:tcPr>
            <w:tcW w:w="1800"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center" w:pos="4320"/>
                <w:tab w:val="right" w:pos="8640"/>
              </w:tabs>
              <w:spacing w:line="260" w:lineRule="atLeast"/>
              <w:jc w:val="both"/>
              <w:rPr>
                <w:rFonts w:ascii="Times New Roman" w:hAnsi="Times New Roman" w:cs="Times New Roman"/>
                <w:color w:val="000000"/>
                <w:sz w:val="28"/>
                <w:szCs w:val="28"/>
                <w:lang w:val="nl-NL"/>
              </w:rPr>
            </w:pPr>
          </w:p>
        </w:tc>
      </w:tr>
    </w:tbl>
    <w:p w:rsidR="00D86BE5" w:rsidRPr="0079172E" w:rsidRDefault="00D86BE5" w:rsidP="00D86BE5">
      <w:pPr>
        <w:spacing w:line="26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color w:val="000000"/>
          <w:sz w:val="28"/>
          <w:szCs w:val="28"/>
          <w:lang w:val="nl-NL"/>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a bài hãy nêu tác dụng của bảng thống kê ?( giúp ta thấy rõ kết quả, đặc biệt là kết quả có tính so sánh) .Cách làm bảng thống kê? ( căn cứ vào số lư</w:t>
      </w:r>
      <w:r w:rsidRPr="0079172E">
        <w:rPr>
          <w:rFonts w:ascii="Times New Roman" w:hAnsi="Times New Roman" w:cs="Times New Roman"/>
          <w:sz w:val="28"/>
          <w:szCs w:val="28"/>
          <w:lang w:val="nl-NL"/>
        </w:rPr>
        <w:softHyphen/>
        <w:t>ợng mà ta kẻ bảng cho phù hợp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viết vào vở bảng thống kê đúng.</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C. </w:t>
      </w:r>
      <w:r w:rsidRPr="0079172E">
        <w:rPr>
          <w:rFonts w:ascii="Times New Roman" w:hAnsi="Times New Roman" w:cs="Times New Roman"/>
          <w:bCs/>
          <w:iCs/>
          <w:sz w:val="28"/>
          <w:szCs w:val="28"/>
          <w:lang w:val="nl-NL"/>
        </w:rPr>
        <w:t xml:space="preserve">Củng cố dặn dò : </w:t>
      </w:r>
      <w:r w:rsidRPr="0079172E">
        <w:rPr>
          <w:rFonts w:ascii="Times New Roman" w:hAnsi="Times New Roman" w:cs="Times New Roman"/>
          <w:sz w:val="28"/>
          <w:szCs w:val="28"/>
          <w:lang w:val="nl-NL"/>
        </w:rPr>
        <w:t xml:space="preserve">Nêu TD, cách lập bảng thống kê?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giờ học. Dặn  dò</w:t>
      </w:r>
    </w:p>
    <w:p w:rsidR="00D86BE5" w:rsidRPr="0079172E" w:rsidRDefault="00D86BE5" w:rsidP="00D86BE5">
      <w:pPr>
        <w:tabs>
          <w:tab w:val="left" w:pos="1590"/>
        </w:tabs>
        <w:spacing w:line="26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22432" behindDoc="0" locked="0" layoutInCell="1" allowOverlap="1">
                <wp:simplePos x="0" y="0"/>
                <wp:positionH relativeFrom="column">
                  <wp:posOffset>69215</wp:posOffset>
                </wp:positionH>
                <wp:positionV relativeFrom="paragraph">
                  <wp:posOffset>63500</wp:posOffset>
                </wp:positionV>
                <wp:extent cx="6090920" cy="0"/>
                <wp:effectExtent l="6350" t="12065" r="8255" b="6985"/>
                <wp:wrapNone/>
                <wp:docPr id="1272" name="Straight Connector 1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413E60" id="Straight Connector 1272" o:spid="_x0000_s1026" style="position:absolute;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5pt" to="485.0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13hHwIAADwEAAAOAAAAZHJzL2Uyb0RvYy54bWysU02P2jAQvVfqf7Byh3w0s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"/>
            </w:pict>
          </mc:Fallback>
        </mc:AlternateContent>
      </w:r>
    </w:p>
    <w:p w:rsidR="00D86BE5" w:rsidRPr="0079172E" w:rsidRDefault="00D86BE5" w:rsidP="00D86BE5">
      <w:pPr>
        <w:tabs>
          <w:tab w:val="left" w:pos="1590"/>
        </w:tabs>
        <w:spacing w:line="260" w:lineRule="atLeast"/>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TIẾT 5: SINH HOẠT LỚP</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I. Mục đích:</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ng kết đánh giá nhận xét </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u n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ợc điểm của tuần qua và đề ra p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ơng</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ng nhiệm vụ của tuần tới.</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ra những thiếu sót để sửa chữa.</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II. Nội dung</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Ổn định lớp : Cho hs hát một bài</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Lớp t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ởng điều khiển lớp bình thi đua.</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tổ lần lượt báo cáo. Lớp trưởng xếp loại:</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ổ1....................................................................tổ2......................................................tổ3......................................................................tổ4.....................................................</w:t>
      </w:r>
    </w:p>
    <w:p w:rsidR="00D86BE5" w:rsidRPr="0079172E" w:rsidRDefault="00D86BE5" w:rsidP="00D86BE5">
      <w:pPr>
        <w:numPr>
          <w:ilvl w:val="0"/>
          <w:numId w:val="59"/>
        </w:numPr>
        <w:tabs>
          <w:tab w:val="left" w:pos="6570"/>
        </w:tabs>
        <w:spacing w:after="0"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nhận xét chung các hoạt động tuần vừa qua và nhận xét cá nhân</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ạo đức...................................................................................................</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ọc tập................................................................................................</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uy bài ............................................................................................................</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giữa giờ .............................................................................................</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4. Phương hướng : Tuần sau những bạn viết xấu cần rèn  chữ trong giờ truy bài. Yêu cầu tất cả truy bài, hoạt động giữa giờ, đồng phục nghiêm túc</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rPr>
        <w:lastRenderedPageBreak/>
        <mc:AlternateContent>
          <mc:Choice Requires="wps">
            <w:drawing>
              <wp:anchor distT="0" distB="0" distL="114300" distR="114300" simplePos="0" relativeHeight="251933696" behindDoc="0" locked="0" layoutInCell="1" allowOverlap="1">
                <wp:simplePos x="0" y="0"/>
                <wp:positionH relativeFrom="column">
                  <wp:posOffset>0</wp:posOffset>
                </wp:positionH>
                <wp:positionV relativeFrom="paragraph">
                  <wp:posOffset>102870</wp:posOffset>
                </wp:positionV>
                <wp:extent cx="5829300" cy="0"/>
                <wp:effectExtent l="13335" t="6985" r="5715" b="12065"/>
                <wp:wrapNone/>
                <wp:docPr id="1271" name="Straight Connector 1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986B52" id="Straight Connector 1271" o:spid="_x0000_s1026" style="position:absolute;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1pt" to="459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right"/>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Ngày 13 tháng 9 năm 2017</w:t>
      </w:r>
    </w:p>
    <w:p w:rsidR="00D86BE5" w:rsidRPr="0079172E" w:rsidRDefault="00D86BE5" w:rsidP="00D86BE5">
      <w:pPr>
        <w:spacing w:line="260" w:lineRule="atLeast"/>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ãnh đạo kí duyệt        </w:t>
      </w:r>
    </w:p>
    <w:p w:rsidR="00D86BE5" w:rsidRPr="0079172E" w:rsidRDefault="00D86BE5" w:rsidP="00D86BE5">
      <w:pPr>
        <w:spacing w:line="260" w:lineRule="atLeast"/>
        <w:jc w:val="right"/>
        <w:rPr>
          <w:rFonts w:ascii="Times New Roman" w:hAnsi="Times New Roman" w:cs="Times New Roman"/>
          <w:sz w:val="28"/>
          <w:szCs w:val="28"/>
          <w:lang w:val="nl-NL"/>
        </w:rPr>
      </w:pPr>
    </w:p>
    <w:p w:rsidR="00D86BE5" w:rsidRPr="0079172E" w:rsidRDefault="00D86BE5" w:rsidP="00D86BE5">
      <w:pPr>
        <w:spacing w:line="260" w:lineRule="atLeast"/>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PHT:  Lê Thị Đoan</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spacing w:line="240" w:lineRule="atLeast"/>
        <w:jc w:val="both"/>
        <w:rPr>
          <w:rFonts w:ascii="Times New Roman" w:hAnsi="Times New Roman" w:cs="Times New Roman"/>
          <w:sz w:val="28"/>
          <w:szCs w:val="28"/>
          <w:lang w:val="nl-NL"/>
        </w:rPr>
      </w:pPr>
    </w:p>
    <w:p w:rsidR="00D86BE5" w:rsidRPr="0079172E" w:rsidRDefault="00D86BE5" w:rsidP="00D86BE5">
      <w:pPr>
        <w:spacing w:line="240" w:lineRule="atLeast"/>
        <w:jc w:val="both"/>
        <w:rPr>
          <w:rFonts w:ascii="Times New Roman" w:hAnsi="Times New Roman" w:cs="Times New Roman"/>
          <w:sz w:val="28"/>
          <w:szCs w:val="28"/>
          <w:lang w:val="nl-NL"/>
        </w:rPr>
      </w:pPr>
    </w:p>
    <w:p w:rsidR="00D86BE5" w:rsidRPr="0079172E" w:rsidRDefault="00D86BE5" w:rsidP="00D86BE5">
      <w:pPr>
        <w:spacing w:line="240" w:lineRule="atLeast"/>
        <w:jc w:val="both"/>
        <w:rPr>
          <w:rFonts w:ascii="Times New Roman" w:hAnsi="Times New Roman" w:cs="Times New Roman"/>
          <w:sz w:val="28"/>
          <w:szCs w:val="28"/>
          <w:lang w:val="nl-NL"/>
        </w:rPr>
      </w:pPr>
    </w:p>
    <w:p w:rsidR="00D86BE5" w:rsidRPr="0079172E" w:rsidRDefault="00D86BE5" w:rsidP="00D86BE5">
      <w:pPr>
        <w:spacing w:line="240" w:lineRule="atLeast"/>
        <w:jc w:val="both"/>
        <w:rPr>
          <w:rFonts w:ascii="Times New Roman" w:hAnsi="Times New Roman" w:cs="Times New Roman"/>
          <w:sz w:val="28"/>
          <w:szCs w:val="28"/>
          <w:lang w:val="nl-NL"/>
        </w:rPr>
      </w:pPr>
    </w:p>
    <w:p w:rsidR="00D86BE5" w:rsidRPr="0079172E" w:rsidRDefault="00D86BE5" w:rsidP="00D86BE5">
      <w:pPr>
        <w:spacing w:line="240" w:lineRule="atLeast"/>
        <w:jc w:val="both"/>
        <w:rPr>
          <w:rFonts w:ascii="Times New Roman" w:hAnsi="Times New Roman" w:cs="Times New Roman"/>
          <w:sz w:val="28"/>
          <w:szCs w:val="28"/>
          <w:lang w:val="nl-NL"/>
        </w:rPr>
      </w:pPr>
    </w:p>
    <w:p w:rsidR="00D86BE5" w:rsidRPr="0079172E" w:rsidRDefault="00D86BE5" w:rsidP="00D86BE5">
      <w:pPr>
        <w:spacing w:line="240" w:lineRule="atLeast"/>
        <w:jc w:val="both"/>
        <w:rPr>
          <w:rFonts w:ascii="Times New Roman" w:hAnsi="Times New Roman" w:cs="Times New Roman"/>
          <w:sz w:val="28"/>
          <w:szCs w:val="28"/>
          <w:lang w:val="nl-NL"/>
        </w:rPr>
      </w:pP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spacing w:line="240" w:lineRule="atLeast"/>
        <w:jc w:val="both"/>
        <w:rPr>
          <w:rFonts w:ascii="Times New Roman" w:hAnsi="Times New Roman" w:cs="Times New Roman"/>
          <w:sz w:val="28"/>
          <w:szCs w:val="28"/>
          <w:lang w:val="nl-NL"/>
        </w:rPr>
      </w:pPr>
    </w:p>
    <w:p w:rsidR="00D86BE5" w:rsidRPr="0079172E" w:rsidRDefault="00D86BE5" w:rsidP="00D86BE5">
      <w:pPr>
        <w:spacing w:line="240" w:lineRule="atLeast"/>
        <w:jc w:val="both"/>
        <w:rPr>
          <w:rFonts w:ascii="Times New Roman" w:hAnsi="Times New Roman" w:cs="Times New Roman"/>
          <w:sz w:val="28"/>
          <w:szCs w:val="28"/>
          <w:lang w:val="nl-NL"/>
        </w:rPr>
      </w:pPr>
    </w:p>
    <w:p w:rsidR="00D86BE5" w:rsidRPr="0079172E" w:rsidRDefault="00D86BE5" w:rsidP="00D86BE5">
      <w:pPr>
        <w:spacing w:line="240" w:lineRule="atLeast"/>
        <w:jc w:val="both"/>
        <w:rPr>
          <w:rFonts w:ascii="Times New Roman" w:hAnsi="Times New Roman" w:cs="Times New Roman"/>
          <w:sz w:val="28"/>
          <w:szCs w:val="28"/>
          <w:lang w:val="nl-NL"/>
        </w:rPr>
      </w:pPr>
    </w:p>
    <w:p w:rsidR="00D86BE5" w:rsidRPr="0079172E" w:rsidRDefault="00D86BE5" w:rsidP="00D86BE5">
      <w:pPr>
        <w:spacing w:line="240" w:lineRule="atLeast"/>
        <w:jc w:val="center"/>
        <w:rPr>
          <w:rFonts w:ascii="Times New Roman" w:hAnsi="Times New Roman" w:cs="Times New Roman"/>
          <w:b/>
          <w:sz w:val="28"/>
          <w:szCs w:val="28"/>
          <w:lang w:val="nl-NL"/>
        </w:rPr>
      </w:pPr>
    </w:p>
    <w:p w:rsidR="00D86BE5" w:rsidRPr="0079172E" w:rsidRDefault="00D86BE5" w:rsidP="00D86BE5">
      <w:pPr>
        <w:spacing w:line="240" w:lineRule="atLeast"/>
        <w:jc w:val="center"/>
        <w:rPr>
          <w:rFonts w:ascii="Times New Roman" w:hAnsi="Times New Roman" w:cs="Times New Roman"/>
          <w:b/>
          <w:sz w:val="28"/>
          <w:szCs w:val="28"/>
          <w:lang w:val="nl-NL"/>
        </w:rPr>
      </w:pPr>
    </w:p>
    <w:p w:rsidR="00D86BE5" w:rsidRPr="0079172E" w:rsidRDefault="00D86BE5" w:rsidP="00D86BE5">
      <w:pPr>
        <w:spacing w:line="240" w:lineRule="atLeast"/>
        <w:jc w:val="center"/>
        <w:rPr>
          <w:rFonts w:ascii="Times New Roman" w:hAnsi="Times New Roman" w:cs="Times New Roman"/>
          <w:b/>
          <w:sz w:val="28"/>
          <w:szCs w:val="28"/>
          <w:lang w:val="nl-NL"/>
        </w:rPr>
      </w:pPr>
    </w:p>
    <w:p w:rsidR="00D86BE5" w:rsidRPr="0079172E" w:rsidRDefault="00D86BE5" w:rsidP="00D86BE5">
      <w:pPr>
        <w:spacing w:line="240" w:lineRule="atLeast"/>
        <w:jc w:val="center"/>
        <w:rPr>
          <w:rFonts w:ascii="Times New Roman" w:hAnsi="Times New Roman" w:cs="Times New Roman"/>
          <w:b/>
          <w:sz w:val="28"/>
          <w:szCs w:val="28"/>
          <w:lang w:val="nl-NL"/>
        </w:rPr>
      </w:pPr>
    </w:p>
    <w:p w:rsidR="00D86BE5" w:rsidRPr="0079172E" w:rsidRDefault="00D86BE5" w:rsidP="00D86BE5">
      <w:pPr>
        <w:spacing w:line="240" w:lineRule="atLeast"/>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TUẦN 3</w:t>
      </w:r>
    </w:p>
    <w:p w:rsidR="00D86BE5" w:rsidRPr="0079172E" w:rsidRDefault="00D86BE5" w:rsidP="00D86BE5">
      <w:pPr>
        <w:jc w:val="center"/>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Thứ hai ngày 18  tháng 9 năm 2017</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1: CHÀO CỜ</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noProof/>
          <w:sz w:val="28"/>
          <w:szCs w:val="28"/>
        </w:rPr>
        <mc:AlternateContent>
          <mc:Choice Requires="wps">
            <w:drawing>
              <wp:anchor distT="0" distB="0" distL="114300" distR="114300" simplePos="0" relativeHeight="252119040" behindDoc="0" locked="0" layoutInCell="1" allowOverlap="1">
                <wp:simplePos x="0" y="0"/>
                <wp:positionH relativeFrom="column">
                  <wp:posOffset>1938020</wp:posOffset>
                </wp:positionH>
                <wp:positionV relativeFrom="paragraph">
                  <wp:posOffset>27940</wp:posOffset>
                </wp:positionV>
                <wp:extent cx="2007235" cy="0"/>
                <wp:effectExtent l="8255" t="5080" r="13335" b="13970"/>
                <wp:wrapNone/>
                <wp:docPr id="1270" name="Straight Connector 1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7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72AD47" id="Straight Connector 1270" o:spid="_x0000_s1026" style="position:absolute;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2.2pt" to="310.6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OÁN</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 Mục tiêu: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úp HS: Biết cộng, trừ, nhân, chia hỗn số và biết so sánh các hỗn số.</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ỹ năng TB bài.Giáo dục HS yêu thích môn Toán</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II. Lên lớ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1. Kiểm tra bài cũ. 1 HS làm.Tính giá trị của biểu thức  </w:t>
      </w:r>
      <w:r w:rsidRPr="0079172E">
        <w:rPr>
          <w:rFonts w:ascii="Times New Roman" w:hAnsi="Times New Roman" w:cs="Times New Roman"/>
          <w:color w:val="000000"/>
          <w:position w:val="-44"/>
          <w:sz w:val="28"/>
          <w:szCs w:val="28"/>
          <w:lang w:val="nl-NL"/>
        </w:rPr>
        <w:object w:dxaOrig="1219" w:dyaOrig="1000">
          <v:shape id="_x0000_i1078" type="#_x0000_t75" style="width:60.85pt;height:50.2pt" o:ole="">
            <v:imagedata r:id="rId100" o:title=""/>
          </v:shape>
          <o:OLEObject Type="Embed" ProgID="Equation.3" ShapeID="_x0000_i1078" DrawAspect="Content" ObjectID="_1598014822" r:id="rId101"/>
        </w:object>
      </w:r>
      <w:r w:rsidRPr="0079172E">
        <w:rPr>
          <w:rFonts w:ascii="Times New Roman" w:hAnsi="Times New Roman" w:cs="Times New Roman"/>
          <w:sz w:val="28"/>
          <w:szCs w:val="28"/>
          <w:lang w:val="nl-NL"/>
        </w:rPr>
        <w:t xml:space="preserve">  GV nhận xét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TB: ghi tên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Giảng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2 số đầ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nêu yêu cầu của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2 HS lên bảng làm bài cả lớp làm vào vở.</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chữa bài, hỏi HS làm bài trên bảng: Em hãy nêu cách chuyển một hỗn số thành phân số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2 số sau)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a,d)</w:t>
      </w:r>
      <w:r w:rsidRPr="0079172E">
        <w:rPr>
          <w:rFonts w:ascii="Times New Roman" w:hAnsi="Times New Roman" w:cs="Times New Roman"/>
          <w:color w:val="000000"/>
          <w:sz w:val="28"/>
          <w:szCs w:val="28"/>
          <w:lang w:val="nl-NL"/>
        </w:rPr>
        <w:t>.</w:t>
      </w:r>
      <w:r w:rsidRPr="0079172E">
        <w:rPr>
          <w:rFonts w:ascii="Times New Roman" w:hAnsi="Times New Roman" w:cs="Times New Roman"/>
          <w:sz w:val="28"/>
          <w:szCs w:val="28"/>
          <w:lang w:val="nl-NL"/>
        </w:rPr>
        <w:t xml:space="preserve"> GV viết lên bảng: 3</w:t>
      </w:r>
      <w:r w:rsidRPr="0079172E">
        <w:rPr>
          <w:rFonts w:ascii="Times New Roman" w:hAnsi="Times New Roman" w:cs="Times New Roman"/>
          <w:position w:val="-24"/>
          <w:sz w:val="28"/>
          <w:szCs w:val="28"/>
          <w:lang w:val="nl-NL"/>
        </w:rPr>
        <w:object w:dxaOrig="320" w:dyaOrig="620">
          <v:shape id="_x0000_i1079" type="#_x0000_t75" style="width:15.7pt;height:30.4pt" o:ole="">
            <v:imagedata r:id="rId102" o:title=""/>
          </v:shape>
          <o:OLEObject Type="Embed" ProgID="Equation.3" ShapeID="_x0000_i1079" DrawAspect="Content" ObjectID="_1598014823" r:id="rId103"/>
        </w:object>
      </w:r>
      <w:r w:rsidRPr="0079172E">
        <w:rPr>
          <w:rFonts w:ascii="Times New Roman" w:hAnsi="Times New Roman" w:cs="Times New Roman"/>
          <w:sz w:val="28"/>
          <w:szCs w:val="28"/>
          <w:lang w:val="nl-NL"/>
        </w:rPr>
        <w:t>....2</w:t>
      </w:r>
      <w:r w:rsidRPr="0079172E">
        <w:rPr>
          <w:rFonts w:ascii="Times New Roman" w:hAnsi="Times New Roman" w:cs="Times New Roman"/>
          <w:position w:val="-24"/>
          <w:sz w:val="28"/>
          <w:szCs w:val="28"/>
          <w:lang w:val="nl-NL"/>
        </w:rPr>
        <w:object w:dxaOrig="320" w:dyaOrig="620">
          <v:shape id="_x0000_i1080" type="#_x0000_t75" style="width:15.7pt;height:30.4pt" o:ole="">
            <v:imagedata r:id="rId104" o:title=""/>
          </v:shape>
          <o:OLEObject Type="Embed" ProgID="Equation.3" ShapeID="_x0000_i1080" DrawAspect="Content" ObjectID="_1598014824" r:id="rId105"/>
        </w:object>
      </w:r>
      <w:r w:rsidRPr="0079172E">
        <w:rPr>
          <w:rFonts w:ascii="Times New Roman" w:hAnsi="Times New Roman" w:cs="Times New Roman"/>
          <w:sz w:val="28"/>
          <w:szCs w:val="28"/>
          <w:lang w:val="nl-NL"/>
        </w:rPr>
        <w:t xml:space="preserve"> YC HS so sá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 xml:space="preserve"> HĐ nhóm 4: Nhóm trưởng điều hành các bạn tự làm sau đó trao đổi nhóm đôi, nhóm 4. LPHT lên chia sẻ. T chia sẻ</w:t>
      </w:r>
      <w:r w:rsidRPr="0079172E">
        <w:rPr>
          <w:rFonts w:ascii="Times New Roman" w:hAnsi="Times New Roman" w:cs="Times New Roman"/>
          <w:sz w:val="28"/>
          <w:szCs w:val="28"/>
          <w:lang w:val="nl-NL"/>
        </w:rPr>
        <w:t>. Có thể đ</w:t>
      </w:r>
      <w:r w:rsidRPr="0079172E">
        <w:rPr>
          <w:rFonts w:ascii="Times New Roman" w:hAnsi="Times New Roman" w:cs="Times New Roman"/>
          <w:sz w:val="28"/>
          <w:szCs w:val="28"/>
          <w:lang w:val="nl-NL"/>
        </w:rPr>
        <w:softHyphen/>
        <w:t>ưa ra các các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huyển cả hai hỗn số về phân số rồi so sá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So sánh từng phần của hỗn số.</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ể cho thuận tiện bài chỉ yêu cầu các em đổi về hỗn số về phân số rồi so sánh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b,c) : Tiến hành tương tự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Gọi 1 HS đọc yêu cầu của bài và nêu yêu cầu của bài: Chuyển các hỗn số thành các phân số rồi thực hiện phép tí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2 HS lên bảng làm, cả lớp làm bài vào vở.</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nhận xét về bài làm của bạ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nêu cách thực hiện phép tính cộng (trừ) nhân, chia hai phân số cùng mẫu, khác mẫu số</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Củng cố dặn dò: Cách chuyển một hỗn số thành phân số?</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h thự</w:t>
      </w:r>
      <w:r w:rsidRPr="0079172E">
        <w:rPr>
          <w:rFonts w:ascii="Times New Roman" w:hAnsi="Times New Roman" w:cs="Times New Roman"/>
          <w:sz w:val="28"/>
          <w:szCs w:val="28"/>
          <w:lang w:val="nl-NL"/>
        </w:rPr>
        <w:softHyphen/>
        <w:t>c hiện cộng, trừ hai phân số cùng mẫu, khác mẫu số?</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giờ học, dặn dò </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68160" behindDoc="0" locked="0" layoutInCell="1" allowOverlap="1">
                <wp:simplePos x="0" y="0"/>
                <wp:positionH relativeFrom="column">
                  <wp:posOffset>1600200</wp:posOffset>
                </wp:positionH>
                <wp:positionV relativeFrom="paragraph">
                  <wp:posOffset>30480</wp:posOffset>
                </wp:positionV>
                <wp:extent cx="2057400" cy="0"/>
                <wp:effectExtent l="13335" t="11430" r="5715" b="7620"/>
                <wp:wrapNone/>
                <wp:docPr id="1269" name="Straight Connector 1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B73979" id="Straight Connector 1269" o:spid="_x0000_s1026" style="position:absolute;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2.4pt" to="4in,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5YKIAIAADwEAAAOAAAAZHJzL2Uyb0RvYy54bWysU02P2jAQvVfqf7Byh3w0s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"/>
            </w:pict>
          </mc:Fallback>
        </mc:AlternateContent>
      </w:r>
      <w:r w:rsidRPr="0079172E">
        <w:rPr>
          <w:rFonts w:ascii="Times New Roman" w:hAnsi="Times New Roman" w:cs="Times New Roman"/>
          <w:b/>
          <w:sz w:val="28"/>
          <w:szCs w:val="28"/>
          <w:lang w:val="nl-NL"/>
        </w:rPr>
        <w:t xml:space="preserve"> </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TIẾT  : TẬP ĐỌC</w:t>
      </w:r>
    </w:p>
    <w:p w:rsidR="00D86BE5" w:rsidRPr="0079172E" w:rsidRDefault="00D86BE5" w:rsidP="00D86BE5">
      <w:pPr>
        <w:tabs>
          <w:tab w:val="left" w:pos="3030"/>
        </w:tabs>
        <w:jc w:val="center"/>
        <w:rPr>
          <w:rFonts w:ascii="Times New Roman" w:hAnsi="Times New Roman" w:cs="Times New Roman"/>
          <w:sz w:val="28"/>
          <w:szCs w:val="28"/>
          <w:lang w:val="nl-NL"/>
        </w:rPr>
      </w:pPr>
      <w:r w:rsidRPr="0079172E">
        <w:rPr>
          <w:rFonts w:ascii="Times New Roman" w:hAnsi="Times New Roman" w:cs="Times New Roman"/>
          <w:b/>
          <w:color w:val="FF0000"/>
          <w:sz w:val="28"/>
          <w:szCs w:val="28"/>
          <w:lang w:val="nl-NL"/>
        </w:rPr>
        <w:t>LÒNG DÂN( Phần 1)</w:t>
      </w:r>
    </w:p>
    <w:p w:rsidR="00D86BE5" w:rsidRPr="0079172E" w:rsidRDefault="00D86BE5" w:rsidP="00D86BE5">
      <w:pPr>
        <w:jc w:val="both"/>
        <w:rPr>
          <w:rFonts w:ascii="Times New Roman" w:hAnsi="Times New Roman" w:cs="Times New Roman"/>
          <w:b/>
          <w:color w:val="000000"/>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đọc đúng  rõ ràng, rành mạch một văn bản kịch. Cụ thể:</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đọc ngắt giọng thay đổi giọng đọc linh hoạt, phù hợp với tính cách từng nhân vật trong tình huống kịch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iểu nội dung, ý nghĩa phần 1 của vở kịch: Ca ngợi dì Năm dũng cảm, m</w:t>
      </w:r>
      <w:r w:rsidRPr="0079172E">
        <w:rPr>
          <w:rFonts w:ascii="Times New Roman" w:hAnsi="Times New Roman" w:cs="Times New Roman"/>
          <w:sz w:val="28"/>
          <w:szCs w:val="28"/>
          <w:lang w:val="nl-NL"/>
        </w:rPr>
        <w:softHyphen/>
        <w:t xml:space="preserve">ưu trí trong cuộc đấu trí lừa giặc, cứu cán bộ cách mạng.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II. Đồ dùng dạy học : </w:t>
      </w:r>
      <w:r w:rsidRPr="0079172E">
        <w:rPr>
          <w:rFonts w:ascii="Times New Roman" w:hAnsi="Times New Roman" w:cs="Times New Roman"/>
          <w:sz w:val="28"/>
          <w:szCs w:val="28"/>
          <w:lang w:val="nl-NL"/>
        </w:rPr>
        <w:t>Bảng phụ ( nếu có )</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ọi 1 HS đọc thuộc lòng bài Sắc màu em yêu và trả lời câu hỏi 2 – 3 SGK.</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Luyện đọc: 1 HS đọc bài .</w:t>
      </w:r>
    </w:p>
    <w:p w:rsidR="00D86BE5" w:rsidRPr="0079172E" w:rsidRDefault="00D86BE5" w:rsidP="00D86BE5">
      <w:pPr>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chia đoạn : Đoạn 1: Từ đầu đến lời dì Năm.</w:t>
      </w:r>
    </w:p>
    <w:p w:rsidR="00D86BE5" w:rsidRPr="0079172E" w:rsidRDefault="00D86BE5" w:rsidP="00D86BE5">
      <w:pPr>
        <w:ind w:left="216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oạn 2: Từ lời cai đến lời lính. </w:t>
      </w:r>
    </w:p>
    <w:p w:rsidR="00D86BE5" w:rsidRPr="0079172E" w:rsidRDefault="00D86BE5" w:rsidP="00D86BE5">
      <w:pPr>
        <w:ind w:left="216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oạn 3 : Phần còn lạ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nối tiếp đọc 3 đoạn, chú ý sửa sai cho HS.</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luyện đọc từng đoạn tr</w:t>
      </w:r>
      <w:r w:rsidRPr="0079172E">
        <w:rPr>
          <w:rFonts w:ascii="Times New Roman" w:hAnsi="Times New Roman" w:cs="Times New Roman"/>
          <w:sz w:val="28"/>
          <w:szCs w:val="28"/>
          <w:lang w:val="nl-NL"/>
        </w:rPr>
        <w:softHyphen/>
        <w:t>ước lớp, theo nhóm. GV kết hợp  giải nghĩa từ</w:t>
      </w:r>
    </w:p>
    <w:p w:rsidR="00D86BE5" w:rsidRPr="0079172E" w:rsidRDefault="00D86BE5" w:rsidP="00D86BE5">
      <w:pPr>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1 HS đọc toàn bài.</w:t>
      </w:r>
    </w:p>
    <w:p w:rsidR="00D86BE5" w:rsidRPr="0079172E" w:rsidRDefault="00D86BE5" w:rsidP="00D86BE5">
      <w:pPr>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đọc mẫu.</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2. Tìm hiểu bài</w:t>
      </w:r>
      <w:r w:rsidRPr="0079172E">
        <w:rPr>
          <w:rFonts w:ascii="Times New Roman" w:hAnsi="Times New Roman" w:cs="Times New Roman"/>
          <w:color w:val="000000"/>
          <w:sz w:val="28"/>
          <w:szCs w:val="28"/>
          <w:lang w:val="nl-NL"/>
        </w:rPr>
        <w:t xml:space="preserve"> HĐ nhóm 4: Nhóm trưởng điều hành các bạn tự trả lời các câu hỏi sau sau đó trao đổi nhóm đôi, nhóm 4. LPHT lên chia sẻ. T chia sẻ</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ú cán bộ gặp chuyện gì nguy hiể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ú bị bọn giặc rư</w:t>
      </w:r>
      <w:r w:rsidRPr="0079172E">
        <w:rPr>
          <w:rFonts w:ascii="Times New Roman" w:hAnsi="Times New Roman" w:cs="Times New Roman"/>
          <w:sz w:val="28"/>
          <w:szCs w:val="28"/>
          <w:lang w:val="nl-NL"/>
        </w:rPr>
        <w:softHyphen/>
        <w:t>ợt đuổi bắt, chạy vào nhà dì Nă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ì Năm đã nghĩ ra cách gì để cứu chú cán bộ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ì vội đư</w:t>
      </w:r>
      <w:r w:rsidRPr="0079172E">
        <w:rPr>
          <w:rFonts w:ascii="Times New Roman" w:hAnsi="Times New Roman" w:cs="Times New Roman"/>
          <w:sz w:val="28"/>
          <w:szCs w:val="28"/>
          <w:lang w:val="nl-NL"/>
        </w:rPr>
        <w:softHyphen/>
        <w:t>a chú một chiếc áo khoác để thay cho bọn giặc không nhận ra; rồi bảo chú ngồi xuống chõng vờ ăn cơm, làm như chú là chồng dì)</w:t>
      </w:r>
    </w:p>
    <w:p w:rsidR="00D86BE5" w:rsidRPr="0079172E" w:rsidRDefault="00D86BE5" w:rsidP="00D86BE5">
      <w:pPr>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i tiết nào trong đoạn kịch làm em thích thú nhất?</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tôn trọng ý kiến của mỗi em, đồng thời có thể nêu ý kiến của mình.</w:t>
      </w:r>
    </w:p>
    <w:p w:rsidR="00D86BE5" w:rsidRPr="0079172E" w:rsidRDefault="00D86BE5" w:rsidP="00D86BE5">
      <w:pPr>
        <w:ind w:firstLine="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3. Đọc diễn cảm: GV h</w:t>
      </w:r>
      <w:r w:rsidRPr="0079172E">
        <w:rPr>
          <w:rFonts w:ascii="Times New Roman" w:hAnsi="Times New Roman" w:cs="Times New Roman"/>
          <w:sz w:val="28"/>
          <w:szCs w:val="28"/>
          <w:lang w:val="nl-NL"/>
        </w:rPr>
        <w:softHyphen/>
        <w:t xml:space="preserve">ướng dẫn HS đọc diễn cảm đoạn kịch theo cách phân vai. Luyện đọc đúng giọng các nhân vật. Cụ thể: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ọng cai và lính: hống hách, xấc xư</w:t>
      </w:r>
      <w:r w:rsidRPr="0079172E">
        <w:rPr>
          <w:rFonts w:ascii="Times New Roman" w:hAnsi="Times New Roman" w:cs="Times New Roman"/>
          <w:sz w:val="28"/>
          <w:szCs w:val="28"/>
          <w:lang w:val="nl-NL"/>
        </w:rPr>
        <w:softHyphen/>
        <w:t>ợc.</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iọng dì Năm và chú cán bộ ở đoạn đầu: tự nhiên. Đoạn sau: dì Năm rất khéo giả vờ than vãn khi bị trói, nghẹn ngào nói lời trối trăng với con khi bị dọa bắn chết. Giọng An: giọng một đứa trẻ đang khóc.</w:t>
      </w:r>
    </w:p>
    <w:p w:rsidR="00D86BE5" w:rsidRPr="0079172E" w:rsidRDefault="00D86BE5" w:rsidP="00D86BE5">
      <w:pPr>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gọi 1 tốp HS đọc. HS đọc phân vai theo nhóm</w:t>
      </w:r>
    </w:p>
    <w:p w:rsidR="00D86BE5" w:rsidRPr="0079172E" w:rsidRDefault="00D86BE5" w:rsidP="00D86BE5">
      <w:pPr>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hận xét, đánh giá</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Củng cố dặn dò: GV tổng kết bài và nhận xét giờ học. Dặn dò</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22080" behindDoc="0" locked="0" layoutInCell="1" allowOverlap="1">
                <wp:simplePos x="0" y="0"/>
                <wp:positionH relativeFrom="column">
                  <wp:posOffset>1600200</wp:posOffset>
                </wp:positionH>
                <wp:positionV relativeFrom="paragraph">
                  <wp:posOffset>43180</wp:posOffset>
                </wp:positionV>
                <wp:extent cx="2286000" cy="0"/>
                <wp:effectExtent l="13335" t="10795" r="5715" b="8255"/>
                <wp:wrapNone/>
                <wp:docPr id="1268" name="Straight Connector 1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A1D9E1" id="Straight Connector 1268" o:spid="_x0000_s1026" style="position:absolute;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3.4pt" to="306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6rMIAIAADw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HOA HỌC</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CẦN LÀM GÌ ĐỂ CẢ MẸ VÀ EM BÉ ĐỀU  KHOẺ ?</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Sau bài học, H biế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những việc nên làm và không nên làm để chăm sóc phụ nữ mang tha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Xác định nhiệm vụ của ng</w:t>
      </w:r>
      <w:r w:rsidRPr="0079172E">
        <w:rPr>
          <w:rFonts w:ascii="Times New Roman" w:hAnsi="Times New Roman" w:cs="Times New Roman"/>
          <w:sz w:val="28"/>
          <w:szCs w:val="28"/>
          <w:lang w:val="nl-NL"/>
        </w:rPr>
        <w:softHyphen/>
        <w:t>ười chồng và các thành viên khác trong gia đình  là   phải chăm sóc, giúp đỡ phụ nữ có tha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ó ý thức giúp đỡ phụ nữ có tha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áo dục kỹ năng đảm nhận trách nhiệm của bản thân với em bé. KN chia sẻ giúp đỡ phụ nữ mang tha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II. Đồ dùng: </w:t>
      </w:r>
      <w:r w:rsidRPr="0079172E">
        <w:rPr>
          <w:rFonts w:ascii="Times New Roman" w:hAnsi="Times New Roman" w:cs="Times New Roman"/>
          <w:sz w:val="28"/>
          <w:szCs w:val="28"/>
          <w:lang w:val="nl-NL"/>
        </w:rPr>
        <w:t>Hình trang 12,13 SGK</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 Cơ thể của chúng ta đ</w:t>
      </w:r>
      <w:r w:rsidRPr="0079172E">
        <w:rPr>
          <w:rFonts w:ascii="Times New Roman" w:hAnsi="Times New Roman" w:cs="Times New Roman"/>
          <w:sz w:val="28"/>
          <w:szCs w:val="28"/>
          <w:lang w:val="nl-NL"/>
        </w:rPr>
        <w:softHyphen/>
        <w:t>ược hình thành từ đâ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TB: GVnêu yêu cầu giờ học</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b. Bài giả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1: Làm việc với SGK</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ục tiêu: Học sinh nêu đư</w:t>
      </w:r>
      <w:r w:rsidRPr="0079172E">
        <w:rPr>
          <w:rFonts w:ascii="Times New Roman" w:hAnsi="Times New Roman" w:cs="Times New Roman"/>
          <w:sz w:val="28"/>
          <w:szCs w:val="28"/>
          <w:lang w:val="nl-NL"/>
        </w:rPr>
        <w:softHyphen/>
        <w:t>ợc việc nên làm và không nên làm đối với phụ nữ có thai để đảm bảo mẹ khoẻ và thai nhi khoẻ</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 xml:space="preserve"> QS hình 1,2,3,4 /12 SGK trả lời câu hỏi: Phụ nữ có thai nên làm gì và không nên làm gì? Tại sao ?(mỗi HS nêu về </w:t>
      </w:r>
      <w:r w:rsidRPr="0079172E">
        <w:rPr>
          <w:rFonts w:ascii="Times New Roman" w:hAnsi="Times New Roman" w:cs="Times New Roman"/>
          <w:sz w:val="28"/>
          <w:szCs w:val="28"/>
          <w:lang w:val="nl-NL"/>
        </w:rPr>
        <w:lastRenderedPageBreak/>
        <w:t>nội dung của một hình)</w:t>
      </w:r>
      <w:r w:rsidRPr="0079172E">
        <w:rPr>
          <w:rFonts w:ascii="Times New Roman" w:hAnsi="Times New Roman" w:cs="Times New Roman"/>
          <w:color w:val="000000"/>
          <w:sz w:val="28"/>
          <w:szCs w:val="28"/>
          <w:lang w:val="nl-NL"/>
        </w:rPr>
        <w:t xml:space="preserve"> sau đó trao đổi nhóm đôi, nhóm 4. LPHT lên chia sẻ. T chia sẻ</w:t>
      </w:r>
      <w:r w:rsidRPr="0079172E">
        <w:rPr>
          <w:rFonts w:ascii="Times New Roman" w:hAnsi="Times New Roman" w:cs="Times New Roman"/>
          <w:sz w:val="28"/>
          <w:szCs w:val="28"/>
          <w:lang w:val="nl-NL"/>
        </w:rPr>
        <w:t xml:space="preserve"> kết  luận như mục bạn cần biết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2:***Mục tiêu: Học sinh xác định đư</w:t>
      </w:r>
      <w:r w:rsidRPr="0079172E">
        <w:rPr>
          <w:rFonts w:ascii="Times New Roman" w:hAnsi="Times New Roman" w:cs="Times New Roman"/>
          <w:sz w:val="28"/>
          <w:szCs w:val="28"/>
          <w:lang w:val="nl-NL"/>
        </w:rPr>
        <w:softHyphen/>
        <w:t>ợc nhiệm vụ của ngư</w:t>
      </w:r>
      <w:r w:rsidRPr="0079172E">
        <w:rPr>
          <w:rFonts w:ascii="Times New Roman" w:hAnsi="Times New Roman" w:cs="Times New Roman"/>
          <w:sz w:val="28"/>
          <w:szCs w:val="28"/>
          <w:lang w:val="nl-NL"/>
        </w:rPr>
        <w:softHyphen/>
        <w:t>ời chồngvà các hành viên khác trong gia đình phải chăm sóc, giúp đỡ phụ nữ có tha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quan sát hình 5, 6, 7/13SGK nêu nội dung từng hình. HS -T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ọi ngư</w:t>
      </w:r>
      <w:r w:rsidRPr="0079172E">
        <w:rPr>
          <w:rFonts w:ascii="Times New Roman" w:hAnsi="Times New Roman" w:cs="Times New Roman"/>
          <w:sz w:val="28"/>
          <w:szCs w:val="28"/>
          <w:lang w:val="nl-NL"/>
        </w:rPr>
        <w:softHyphen/>
        <w:t>ời trong gia đình cần làm gì thể hiên sự quan tâm, chăm sóc đối với phụ nữ có tha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kết luận như mục bạn cần biế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3 : Đóng va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ục tiêu3***:Học sinh có ý thức giúp đỡ phụ nữ có tha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 xml:space="preserve">đóng vai theo chủ đề (Nhóm tự chọn). Khi gặp phụ nữ có thai xách nặng hoặc đi trên ô tô bạn làm gì để giúp đỡ ? </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color w:val="000000"/>
          <w:sz w:val="28"/>
          <w:szCs w:val="28"/>
          <w:lang w:val="nl-NL"/>
        </w:rPr>
        <w:t>sau đó trao đổi nhóm đôi, nhóm 4. LPHT lên chia sẻ. T chia sẻ</w:t>
      </w: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Củng cố: Để 1 em bé sinh ra khoẻ mạnh mọi người phải làm gì? Dặn dò</w:t>
      </w:r>
    </w:p>
    <w:p w:rsidR="00D86BE5" w:rsidRPr="0079172E" w:rsidRDefault="00D86BE5" w:rsidP="00D86BE5">
      <w:pPr>
        <w:spacing w:line="288" w:lineRule="auto"/>
        <w:ind w:left="720" w:firstLine="720"/>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29248" behindDoc="0" locked="0" layoutInCell="1" allowOverlap="1">
                <wp:simplePos x="0" y="0"/>
                <wp:positionH relativeFrom="column">
                  <wp:posOffset>1600200</wp:posOffset>
                </wp:positionH>
                <wp:positionV relativeFrom="paragraph">
                  <wp:posOffset>191770</wp:posOffset>
                </wp:positionV>
                <wp:extent cx="2628900" cy="0"/>
                <wp:effectExtent l="13335" t="10160" r="5715" b="8890"/>
                <wp:wrapNone/>
                <wp:docPr id="1267" name="Straight Connector 1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6FFB3B" id="Straight Connector 1267" o:spid="_x0000_s1026" style="position:absolute;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5.1pt" to="33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VLHIAIAADwEAAAOAAAAZHJzL2Uyb0RvYy54bWysU02P2jAQvVfqf7Byh3w0s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"/>
            </w:pict>
          </mc:Fallback>
        </mc:AlternateContent>
      </w:r>
    </w:p>
    <w:p w:rsidR="00D86BE5" w:rsidRPr="0079172E" w:rsidRDefault="00D86BE5" w:rsidP="00D86BE5">
      <w:pPr>
        <w:spacing w:line="336"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w:t>
      </w:r>
      <w:r w:rsidRPr="0079172E">
        <w:rPr>
          <w:rFonts w:ascii="Times New Roman" w:hAnsi="Times New Roman" w:cs="Times New Roman"/>
          <w:b/>
          <w:i/>
          <w:sz w:val="28"/>
          <w:szCs w:val="28"/>
          <w:lang w:val="nl-NL"/>
        </w:rPr>
        <w:t xml:space="preserve">  : </w:t>
      </w:r>
      <w:r w:rsidRPr="0079172E">
        <w:rPr>
          <w:rFonts w:ascii="Times New Roman" w:hAnsi="Times New Roman" w:cs="Times New Roman"/>
          <w:b/>
          <w:sz w:val="28"/>
          <w:szCs w:val="28"/>
          <w:lang w:val="nl-NL"/>
        </w:rPr>
        <w:t>ĐỊA LÍ</w:t>
      </w:r>
    </w:p>
    <w:p w:rsidR="00D86BE5" w:rsidRPr="0079172E" w:rsidRDefault="00D86BE5" w:rsidP="00D86BE5">
      <w:pPr>
        <w:spacing w:line="336" w:lineRule="auto"/>
        <w:jc w:val="center"/>
        <w:rPr>
          <w:rFonts w:ascii="Times New Roman" w:hAnsi="Times New Roman" w:cs="Times New Roman"/>
          <w:sz w:val="28"/>
          <w:szCs w:val="28"/>
          <w:lang w:val="nl-NL"/>
        </w:rPr>
      </w:pPr>
      <w:r w:rsidRPr="0079172E">
        <w:rPr>
          <w:rFonts w:ascii="Times New Roman" w:hAnsi="Times New Roman" w:cs="Times New Roman"/>
          <w:b/>
          <w:color w:val="FF0000"/>
          <w:sz w:val="28"/>
          <w:szCs w:val="28"/>
          <w:lang w:val="nl-NL"/>
        </w:rPr>
        <w:t>KHÍ HẬU</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 Mục đích yêu cầu: </w:t>
      </w:r>
      <w:r w:rsidRPr="0079172E">
        <w:rPr>
          <w:rFonts w:ascii="Times New Roman" w:hAnsi="Times New Roman" w:cs="Times New Roman"/>
          <w:sz w:val="28"/>
          <w:szCs w:val="28"/>
          <w:lang w:val="nl-NL"/>
        </w:rPr>
        <w:t xml:space="preserve"> HS nêu đ</w:t>
      </w:r>
      <w:r w:rsidRPr="0079172E">
        <w:rPr>
          <w:rFonts w:ascii="Times New Roman" w:hAnsi="Times New Roman" w:cs="Times New Roman"/>
          <w:sz w:val="28"/>
          <w:szCs w:val="28"/>
          <w:lang w:val="nl-NL"/>
        </w:rPr>
        <w:softHyphen/>
        <w:t>ược 1 số đặc điểm chính của khí hậu Việt Nam:</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Khí hậu ẩm nhiệt đới gió mùa ở nư</w:t>
      </w:r>
      <w:r w:rsidRPr="0079172E">
        <w:rPr>
          <w:rFonts w:ascii="Times New Roman" w:hAnsi="Times New Roman" w:cs="Times New Roman"/>
          <w:sz w:val="28"/>
          <w:szCs w:val="28"/>
          <w:lang w:val="nl-NL"/>
        </w:rPr>
        <w:softHyphen/>
        <w:t>ớc ta. Có sự khác nhau giữa 2 miề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biết ảnh hư</w:t>
      </w:r>
      <w:r w:rsidRPr="0079172E">
        <w:rPr>
          <w:rFonts w:ascii="Times New Roman" w:hAnsi="Times New Roman" w:cs="Times New Roman"/>
          <w:sz w:val="28"/>
          <w:szCs w:val="28"/>
          <w:lang w:val="nl-NL"/>
        </w:rPr>
        <w:softHyphen/>
        <w:t>ởng của khí hậu tới đời sống sản xuất của nhân dân ta, ảnh hư</w:t>
      </w:r>
      <w:r w:rsidRPr="0079172E">
        <w:rPr>
          <w:rFonts w:ascii="Times New Roman" w:hAnsi="Times New Roman" w:cs="Times New Roman"/>
          <w:sz w:val="28"/>
          <w:szCs w:val="28"/>
          <w:lang w:val="nl-NL"/>
        </w:rPr>
        <w:softHyphen/>
        <w:t>ởng tích cực: cây cối xanh tốt quanh năm, sản phẩm nông nghiệp đa dạng; ảnh h</w:t>
      </w:r>
      <w:r w:rsidRPr="0079172E">
        <w:rPr>
          <w:rFonts w:ascii="Times New Roman" w:hAnsi="Times New Roman" w:cs="Times New Roman"/>
          <w:sz w:val="28"/>
          <w:szCs w:val="28"/>
          <w:lang w:val="nl-NL"/>
        </w:rPr>
        <w:softHyphen/>
        <w:t xml:space="preserve">ưởng tiêu cực: thiên tai, lũ lụt, hạn hán,……    </w:t>
      </w:r>
    </w:p>
    <w:p w:rsidR="00D86BE5" w:rsidRPr="0079172E" w:rsidRDefault="00D86BE5" w:rsidP="00D86BE5">
      <w:pPr>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ỉ đ</w:t>
      </w:r>
      <w:r w:rsidRPr="0079172E">
        <w:rPr>
          <w:rFonts w:ascii="Times New Roman" w:hAnsi="Times New Roman" w:cs="Times New Roman"/>
          <w:sz w:val="28"/>
          <w:szCs w:val="28"/>
          <w:lang w:val="nl-NL"/>
        </w:rPr>
        <w:softHyphen/>
        <w:t>ược trên bản đồ, l</w:t>
      </w:r>
      <w:r w:rsidRPr="0079172E">
        <w:rPr>
          <w:rFonts w:ascii="Times New Roman" w:hAnsi="Times New Roman" w:cs="Times New Roman"/>
          <w:sz w:val="28"/>
          <w:szCs w:val="28"/>
          <w:lang w:val="nl-NL"/>
        </w:rPr>
        <w:softHyphen/>
        <w:t>ược đồ, ranh giới hai miền khí hậu Bắc và Nam.</w:t>
      </w:r>
    </w:p>
    <w:p w:rsidR="00D86BE5" w:rsidRPr="0079172E" w:rsidRDefault="00D86BE5" w:rsidP="00D86BE5">
      <w:pPr>
        <w:ind w:left="540"/>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Nhận xét đ</w:t>
      </w:r>
      <w:r w:rsidRPr="0079172E">
        <w:rPr>
          <w:rFonts w:ascii="Times New Roman" w:hAnsi="Times New Roman" w:cs="Times New Roman"/>
          <w:sz w:val="28"/>
          <w:szCs w:val="28"/>
          <w:lang w:val="nl-NL"/>
        </w:rPr>
        <w:softHyphen/>
        <w:t>ược bảng số liệu của khí hậu ở mức đơn giản.</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Đồ dùng dạy học: </w:t>
      </w:r>
      <w:r w:rsidRPr="0079172E">
        <w:rPr>
          <w:rFonts w:ascii="Times New Roman" w:hAnsi="Times New Roman" w:cs="Times New Roman"/>
          <w:sz w:val="28"/>
          <w:szCs w:val="28"/>
          <w:lang w:val="nl-NL"/>
        </w:rPr>
        <w:t>Lư</w:t>
      </w:r>
      <w:r w:rsidRPr="0079172E">
        <w:rPr>
          <w:rFonts w:ascii="Times New Roman" w:hAnsi="Times New Roman" w:cs="Times New Roman"/>
          <w:sz w:val="28"/>
          <w:szCs w:val="28"/>
          <w:lang w:val="nl-NL"/>
        </w:rPr>
        <w:softHyphen/>
        <w:t>ợc đồ, bản đồ</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w:t>
      </w:r>
    </w:p>
    <w:p w:rsidR="00D86BE5" w:rsidRPr="0079172E" w:rsidRDefault="00D86BE5" w:rsidP="00D86BE5">
      <w:pPr>
        <w:ind w:left="540"/>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Nêu đặc điểm của địa hình khoáng sản nư</w:t>
      </w:r>
      <w:r w:rsidRPr="0079172E">
        <w:rPr>
          <w:rFonts w:ascii="Times New Roman" w:hAnsi="Times New Roman" w:cs="Times New Roman"/>
          <w:sz w:val="28"/>
          <w:szCs w:val="28"/>
          <w:lang w:val="nl-NL"/>
        </w:rPr>
        <w:softHyphen/>
        <w:t>ớc ta?</w:t>
      </w:r>
    </w:p>
    <w:p w:rsidR="00D86BE5" w:rsidRPr="0079172E" w:rsidRDefault="00D86BE5" w:rsidP="00D86BE5">
      <w:pPr>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ỉ một số dãy núi, đồng bằng lớn ở n</w:t>
      </w:r>
      <w:r w:rsidRPr="0079172E">
        <w:rPr>
          <w:rFonts w:ascii="Times New Roman" w:hAnsi="Times New Roman" w:cs="Times New Roman"/>
          <w:sz w:val="28"/>
          <w:szCs w:val="28"/>
          <w:lang w:val="nl-NL"/>
        </w:rPr>
        <w:softHyphen/>
        <w:t>ước ta?</w:t>
      </w:r>
    </w:p>
    <w:p w:rsidR="00D86BE5" w:rsidRPr="0079172E" w:rsidRDefault="00D86BE5" w:rsidP="00D86BE5">
      <w:pPr>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cùng HS nhận xét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2. Bài mới</w:t>
      </w:r>
    </w:p>
    <w:p w:rsidR="00D86BE5" w:rsidRPr="0079172E" w:rsidRDefault="00D86BE5" w:rsidP="00D86BE5">
      <w:pPr>
        <w:tabs>
          <w:tab w:val="left" w:pos="545"/>
        </w:tabs>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a. Nư</w:t>
      </w:r>
      <w:r w:rsidRPr="0079172E">
        <w:rPr>
          <w:rFonts w:ascii="Times New Roman" w:hAnsi="Times New Roman" w:cs="Times New Roman"/>
          <w:sz w:val="28"/>
          <w:szCs w:val="28"/>
          <w:lang w:val="nl-NL"/>
        </w:rPr>
        <w:softHyphen/>
        <w:t>ớc ta có khí hậu nhiệt đới gió mùa:</w:t>
      </w:r>
      <w:r w:rsidRPr="0079172E">
        <w:rPr>
          <w:rFonts w:ascii="Times New Roman" w:hAnsi="Times New Roman" w:cs="Times New Roman"/>
          <w:i/>
          <w:sz w:val="28"/>
          <w:szCs w:val="28"/>
          <w:lang w:val="nl-NL"/>
        </w:rPr>
        <w:t xml:space="preserve"> </w:t>
      </w:r>
      <w:r w:rsidRPr="0079172E">
        <w:rPr>
          <w:rFonts w:ascii="Times New Roman" w:hAnsi="Times New Roman" w:cs="Times New Roman"/>
          <w:color w:val="000000"/>
          <w:sz w:val="28"/>
          <w:szCs w:val="28"/>
          <w:lang w:val="nl-NL"/>
        </w:rPr>
        <w:t xml:space="preserve"> HĐ nhóm 4: Nhóm trưởng điều hành các bạn tự </w:t>
      </w:r>
      <w:r w:rsidRPr="0079172E">
        <w:rPr>
          <w:rFonts w:ascii="Times New Roman" w:hAnsi="Times New Roman" w:cs="Times New Roman"/>
          <w:sz w:val="28"/>
          <w:szCs w:val="28"/>
          <w:lang w:val="nl-NL"/>
        </w:rPr>
        <w:t xml:space="preserve"> quan sát quả địa cầu, hình 1 và đọc nội dung SGK rồi trả lời:</w:t>
      </w:r>
    </w:p>
    <w:p w:rsidR="00D86BE5" w:rsidRPr="0079172E" w:rsidRDefault="00D86BE5" w:rsidP="00D86BE5">
      <w:pPr>
        <w:ind w:left="218" w:firstLine="322"/>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w:t>
      </w:r>
      <w:r w:rsidRPr="0079172E">
        <w:rPr>
          <w:rFonts w:ascii="Times New Roman" w:hAnsi="Times New Roman" w:cs="Times New Roman"/>
          <w:sz w:val="28"/>
          <w:szCs w:val="28"/>
          <w:lang w:val="nl-NL"/>
        </w:rPr>
        <w:softHyphen/>
        <w:t>ước ta nằm ở đới khí hậu nào?</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Ở đới khí hậu đó, n</w:t>
      </w:r>
      <w:r w:rsidRPr="0079172E">
        <w:rPr>
          <w:rFonts w:ascii="Times New Roman" w:hAnsi="Times New Roman" w:cs="Times New Roman"/>
          <w:sz w:val="28"/>
          <w:szCs w:val="28"/>
          <w:lang w:val="nl-NL"/>
        </w:rPr>
        <w:softHyphen/>
        <w:t>ước ta có khí hậu nóng hay lạnh?</w:t>
      </w:r>
    </w:p>
    <w:p w:rsidR="00D86BE5" w:rsidRPr="0079172E" w:rsidRDefault="00D86BE5" w:rsidP="00D86BE5">
      <w:pPr>
        <w:ind w:firstLine="109"/>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sau đó trao đổi nhóm đôi, nhóm 4. LPHT lên chia sẻ. T chia sẻ</w:t>
      </w:r>
      <w:r w:rsidRPr="0079172E">
        <w:rPr>
          <w:rFonts w:ascii="Times New Roman" w:hAnsi="Times New Roman" w:cs="Times New Roman"/>
          <w:sz w:val="28"/>
          <w:szCs w:val="28"/>
          <w:lang w:val="nl-NL"/>
        </w:rPr>
        <w:t>,  kết luận: Khí hậu n</w:t>
      </w:r>
      <w:r w:rsidRPr="0079172E">
        <w:rPr>
          <w:rFonts w:ascii="Times New Roman" w:hAnsi="Times New Roman" w:cs="Times New Roman"/>
          <w:sz w:val="28"/>
          <w:szCs w:val="28"/>
          <w:lang w:val="nl-NL"/>
        </w:rPr>
        <w:softHyphen/>
        <w:t>ước ta là khí hậu nhiệt đới gió mùa: nhiệt độ cao, gió và mư</w:t>
      </w:r>
      <w:r w:rsidRPr="0079172E">
        <w:rPr>
          <w:rFonts w:ascii="Times New Roman" w:hAnsi="Times New Roman" w:cs="Times New Roman"/>
          <w:sz w:val="28"/>
          <w:szCs w:val="28"/>
          <w:lang w:val="nl-NL"/>
        </w:rPr>
        <w:softHyphen/>
        <w:t>a thay đổi theo mùa.</w:t>
      </w:r>
    </w:p>
    <w:p w:rsidR="00D86BE5" w:rsidRPr="0079172E" w:rsidRDefault="00D86BE5" w:rsidP="00D86BE5">
      <w:pPr>
        <w:ind w:firstLine="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Khí hậu giữa các miền có sự khác nhau:</w:t>
      </w:r>
      <w:r w:rsidRPr="0079172E">
        <w:rPr>
          <w:rFonts w:ascii="Times New Roman" w:hAnsi="Times New Roman" w:cs="Times New Roman"/>
          <w:i/>
          <w:sz w:val="28"/>
          <w:szCs w:val="28"/>
          <w:lang w:val="nl-NL"/>
        </w:rPr>
        <w:t xml:space="preserve">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lên chỉ dãy núi Bạch Mã trên bản đồ địa lý tự nhiên Việt Na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giới thiệu dãy núi Bạch Mã. Hãy tìm sự khác nhau giữa khí hậu miền Bắc và miền Nam</w:t>
      </w:r>
      <w:r w:rsidRPr="0079172E">
        <w:rPr>
          <w:rFonts w:ascii="Times New Roman" w:hAnsi="Times New Roman" w:cs="Times New Roman"/>
          <w:color w:val="000000"/>
          <w:sz w:val="28"/>
          <w:szCs w:val="28"/>
          <w:lang w:val="nl-NL"/>
        </w:rPr>
        <w:t xml:space="preserve"> sau đó trao đổi nhóm đôi, nhóm 4. LPHT lên chia sẻ. T chia sẻ</w:t>
      </w:r>
      <w:r w:rsidRPr="0079172E">
        <w:rPr>
          <w:rFonts w:ascii="Times New Roman" w:hAnsi="Times New Roman" w:cs="Times New Roman"/>
          <w:sz w:val="28"/>
          <w:szCs w:val="28"/>
          <w:lang w:val="nl-NL"/>
        </w:rPr>
        <w:t xml:space="preserve">  kết luận: Khí hậu n</w:t>
      </w:r>
      <w:r w:rsidRPr="0079172E">
        <w:rPr>
          <w:rFonts w:ascii="Times New Roman" w:hAnsi="Times New Roman" w:cs="Times New Roman"/>
          <w:sz w:val="28"/>
          <w:szCs w:val="28"/>
          <w:lang w:val="nl-NL"/>
        </w:rPr>
        <w:softHyphen/>
        <w:t>ước ta có sự khác nhau giữa miền Bắc và miền Nam. Miền Bắc có mùa đông lạnh, mư</w:t>
      </w:r>
      <w:r w:rsidRPr="0079172E">
        <w:rPr>
          <w:rFonts w:ascii="Times New Roman" w:hAnsi="Times New Roman" w:cs="Times New Roman"/>
          <w:sz w:val="28"/>
          <w:szCs w:val="28"/>
          <w:lang w:val="nl-NL"/>
        </w:rPr>
        <w:softHyphen/>
        <w:t>a phùn; miền Nam nóng quanh năm với mùa mư</w:t>
      </w:r>
      <w:r w:rsidRPr="0079172E">
        <w:rPr>
          <w:rFonts w:ascii="Times New Roman" w:hAnsi="Times New Roman" w:cs="Times New Roman"/>
          <w:sz w:val="28"/>
          <w:szCs w:val="28"/>
          <w:lang w:val="nl-NL"/>
        </w:rPr>
        <w:softHyphen/>
        <w:t>a và mùa khô rõ rệt.</w:t>
      </w:r>
    </w:p>
    <w:p w:rsidR="00D86BE5" w:rsidRPr="0079172E" w:rsidRDefault="00D86BE5" w:rsidP="00D86BE5">
      <w:pPr>
        <w:ind w:left="-218"/>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c. Ảnh h</w:t>
      </w:r>
      <w:r w:rsidRPr="0079172E">
        <w:rPr>
          <w:rFonts w:ascii="Times New Roman" w:hAnsi="Times New Roman" w:cs="Times New Roman"/>
          <w:sz w:val="28"/>
          <w:szCs w:val="28"/>
          <w:lang w:val="nl-NL"/>
        </w:rPr>
        <w:softHyphen/>
        <w:t>ưởng của khí hậu</w:t>
      </w:r>
      <w:r w:rsidRPr="0079172E">
        <w:rPr>
          <w:rFonts w:ascii="Times New Roman" w:hAnsi="Times New Roman" w:cs="Times New Roman"/>
          <w:i/>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đọc SGK trả lời câu hỏi: Nêu những ảnh h</w:t>
      </w:r>
      <w:r w:rsidRPr="0079172E">
        <w:rPr>
          <w:rFonts w:ascii="Times New Roman" w:hAnsi="Times New Roman" w:cs="Times New Roman"/>
          <w:sz w:val="28"/>
          <w:szCs w:val="28"/>
          <w:lang w:val="nl-NL"/>
        </w:rPr>
        <w:softHyphen/>
        <w:t>ưởng của khí hậu tới đời sống của nhân dân t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kết luận: Khí hậu nư</w:t>
      </w:r>
      <w:r w:rsidRPr="0079172E">
        <w:rPr>
          <w:rFonts w:ascii="Times New Roman" w:hAnsi="Times New Roman" w:cs="Times New Roman"/>
          <w:sz w:val="28"/>
          <w:szCs w:val="28"/>
          <w:lang w:val="nl-NL"/>
        </w:rPr>
        <w:softHyphen/>
        <w:t>ớc ta làm cho cây cối phát triển. Tuy nhiên hằng năm hay có bão, lũ lụt, hạn hán làm ảnh h</w:t>
      </w:r>
      <w:r w:rsidRPr="0079172E">
        <w:rPr>
          <w:rFonts w:ascii="Times New Roman" w:hAnsi="Times New Roman" w:cs="Times New Roman"/>
          <w:sz w:val="28"/>
          <w:szCs w:val="28"/>
          <w:lang w:val="nl-NL"/>
        </w:rPr>
        <w:softHyphen/>
        <w:t>ưởng đến đời sống và hoạt động sản xuất của nhân dâ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3. Củng cố dặn dò: Nhận xét giờ học, dặn dò.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72256" behindDoc="0" locked="0" layoutInCell="1" allowOverlap="1">
                <wp:simplePos x="0" y="0"/>
                <wp:positionH relativeFrom="column">
                  <wp:posOffset>2042160</wp:posOffset>
                </wp:positionH>
                <wp:positionV relativeFrom="paragraph">
                  <wp:posOffset>56515</wp:posOffset>
                </wp:positionV>
                <wp:extent cx="1914525" cy="0"/>
                <wp:effectExtent l="7620" t="5080" r="11430" b="13970"/>
                <wp:wrapNone/>
                <wp:docPr id="1266" name="Straight Connector 1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4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53BFA8" id="Straight Connector 1266" o:spid="_x0000_s1026" style="position:absolute;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8pt,4.45pt" to="311.55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I THUẬT</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HÊU DẤU NHÂ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Biết cách thêu dấu nhân.</w:t>
      </w:r>
    </w:p>
    <w:p w:rsidR="00D86BE5" w:rsidRPr="0079172E" w:rsidRDefault="00D86BE5" w:rsidP="00D86BE5">
      <w:pPr>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hêu được các mũi thêu dấu nhân tương đối đều nhau, thêu được ít nhất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5 dấu nhâ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ường thêu ít bị dúm, biết ứng dụng thêu dấu nhân để trang trí (HS na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hông bắt buộc thêu có thể đính khuy)</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Đồ dùng dạy học</w:t>
      </w:r>
    </w:p>
    <w:p w:rsidR="00D86BE5" w:rsidRPr="0079172E" w:rsidRDefault="00D86BE5" w:rsidP="00D86BE5">
      <w:pPr>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ẫu thêu dấu nhân. Một số sản phẩm may mặc được thêu trang trí bằng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mũi dấu nhân. Một mảnh vải có kích thước 35cm x 35cm. Kim khâu len, kim khâu cỡ nhỏ. Len hoặc sợi, chỉ , phấn, thước, kéo</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I. Các hoạt động dạy - học chủ yếu</w:t>
      </w: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sz w:val="28"/>
          <w:szCs w:val="28"/>
          <w:lang w:val="nl-NL"/>
        </w:rPr>
        <w:tab/>
      </w:r>
      <w:r w:rsidRPr="0079172E">
        <w:rPr>
          <w:rFonts w:ascii="Times New Roman" w:hAnsi="Times New Roman" w:cs="Times New Roman"/>
          <w:sz w:val="28"/>
          <w:szCs w:val="28"/>
          <w:lang w:val="nl-NL"/>
        </w:rPr>
        <w:tab/>
      </w:r>
      <w:r w:rsidRPr="0079172E">
        <w:rPr>
          <w:rFonts w:ascii="Times New Roman" w:hAnsi="Times New Roman" w:cs="Times New Roman"/>
          <w:sz w:val="28"/>
          <w:szCs w:val="28"/>
          <w:lang w:val="nl-NL"/>
        </w:rPr>
        <w:tab/>
      </w:r>
      <w:r w:rsidRPr="0079172E">
        <w:rPr>
          <w:rFonts w:ascii="Times New Roman" w:hAnsi="Times New Roman" w:cs="Times New Roman"/>
          <w:b/>
          <w:sz w:val="28"/>
          <w:szCs w:val="28"/>
          <w:lang w:val="nl-NL"/>
        </w:rPr>
        <w:t>Tiết 1</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b/>
          <w:sz w:val="28"/>
          <w:szCs w:val="28"/>
          <w:lang w:val="nl-NL"/>
        </w:rPr>
        <w:t>1</w:t>
      </w:r>
      <w:r w:rsidRPr="0079172E">
        <w:rPr>
          <w:rFonts w:ascii="Times New Roman" w:hAnsi="Times New Roman" w:cs="Times New Roman"/>
          <w:sz w:val="28"/>
          <w:szCs w:val="28"/>
          <w:lang w:val="nl-NL"/>
        </w:rPr>
        <w:t>. Kiểm tra</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 GV kiểm tra sự chuẩn bị của HS.</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2. Bài mới                                                                                                   </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a. GTB: GV GTB và nêu mục đích bài học.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mới</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HĐ1: Quan sát, nhận xét mẫu:</w:t>
      </w:r>
      <w:r w:rsidRPr="0079172E">
        <w:rPr>
          <w:rFonts w:ascii="Times New Roman" w:hAnsi="Times New Roman" w:cs="Times New Roman"/>
          <w:i/>
          <w:sz w:val="28"/>
          <w:szCs w:val="28"/>
          <w:lang w:val="nl-NL"/>
        </w:rPr>
        <w:t xml:space="preserve">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quan sát mẫu để trả lời câu hỏi về đặc điểm hình dạng của đường thêu dấu nhân cả 2 mặt</w:t>
      </w:r>
      <w:r w:rsidRPr="0079172E">
        <w:rPr>
          <w:rFonts w:ascii="Times New Roman" w:hAnsi="Times New Roman" w:cs="Times New Roman"/>
          <w:color w:val="000000"/>
          <w:sz w:val="28"/>
          <w:szCs w:val="28"/>
          <w:lang w:val="nl-NL"/>
        </w:rPr>
        <w:t xml:space="preserve">  sau đó trao đổi nhóm đôi, nhóm 4. LPHT lên chia sẻ. T chia sẻ</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giới thiệu một số mẫu thêu dấu nhân, hướng dẫn HS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giới thiệu một số sản phẩm được thêu trang trí bằng mũi thêu dấu nhân và  hỏi: Nêu ứng dụng của thêu dấu nhâ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2 : Hướng dẫn thao tác kỹ thuậ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đọc mục II (SGK) để nêu các bước thêu dấu nhâ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đọc nội dung mục 1, quan sát H2 (SGK) nêu các bước vạch dấu đường thêu dấu nhâ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ọi 2 HS lên bảng thực hiện các thao tác vạch dấu đường thêu dấu nhân. GV quan sát, uốn nắn.</w:t>
      </w:r>
    </w:p>
    <w:p w:rsidR="00D86BE5" w:rsidRPr="0079172E" w:rsidRDefault="00D86BE5" w:rsidP="00D86BE5">
      <w:pPr>
        <w:tabs>
          <w:tab w:val="left" w:pos="65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đọc mục 2a và quan sát H3 (SGK) để nêu cách bắt đầu thêu. GV h/d cách thêu theo H3.</w:t>
      </w:r>
    </w:p>
    <w:p w:rsidR="00D86BE5" w:rsidRPr="0079172E" w:rsidRDefault="00D86BE5" w:rsidP="00D86BE5">
      <w:pPr>
        <w:tabs>
          <w:tab w:val="left" w:pos="65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Lưu ý: lên kim để bắt đầu thêu tại điểm vạch dấu thứ 2 phía bên phải đường dấu</w:t>
      </w:r>
    </w:p>
    <w:p w:rsidR="00D86BE5" w:rsidRPr="0079172E" w:rsidRDefault="00D86BE5" w:rsidP="00D86BE5">
      <w:pPr>
        <w:tabs>
          <w:tab w:val="left" w:pos="545"/>
          <w:tab w:val="left" w:pos="65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đọc mục 2b, 2c và quan sát H 4a, 4b, 4c, 4d để nêu cách thêu mũi thêu dấu nhân thứ nhất, thứ 2. GV h/d chậm các thao tác</w:t>
      </w:r>
    </w:p>
    <w:p w:rsidR="00D86BE5" w:rsidRPr="0079172E" w:rsidRDefault="00D86BE5" w:rsidP="00D86BE5">
      <w:pPr>
        <w:tabs>
          <w:tab w:val="left" w:pos="65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lên bảng thực hiện các mũi thêu tiếp theo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quan sát hình 5 SGK để nêu cách kết thúc đường thêu dấu nhâ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ọi  2 HS lên bảng thực hiện các thao tác kết thúc đường thêu dấu nhân. GV quan sát, uốn nắ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ướng dẫn nhanh lại toàn bộ các thao tác thêu dấu nhân (thêu 2-3 mũi thê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ọi HS nhắc lại và hS # nhận xé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Kiểm tra sự  CB của HS và tổ chức cho HS tập thêu dấu nhân trên giấy kẻ ô li.</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Tiết 2</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HĐ3: HS thực hành:</w:t>
      </w:r>
      <w:r w:rsidRPr="0079172E">
        <w:rPr>
          <w:rFonts w:ascii="Times New Roman" w:hAnsi="Times New Roman" w:cs="Times New Roman"/>
          <w:color w:val="000000"/>
          <w:sz w:val="28"/>
          <w:szCs w:val="28"/>
          <w:lang w:val="nl-NL"/>
        </w:rPr>
        <w:t xml:space="preserve"> HĐ nhóm 4: Nhóm trưởng điều hành các bạn tự </w:t>
      </w:r>
      <w:r w:rsidRPr="0079172E">
        <w:rPr>
          <w:rFonts w:ascii="Times New Roman" w:hAnsi="Times New Roman" w:cs="Times New Roman"/>
          <w:sz w:val="28"/>
          <w:szCs w:val="28"/>
          <w:lang w:val="nl-NL"/>
        </w:rPr>
        <w:t>nhắc lại cách thêu dấu nhân</w:t>
      </w:r>
      <w:r w:rsidRPr="0079172E">
        <w:rPr>
          <w:rFonts w:ascii="Times New Roman" w:hAnsi="Times New Roman" w:cs="Times New Roman"/>
          <w:color w:val="000000"/>
          <w:sz w:val="28"/>
          <w:szCs w:val="28"/>
          <w:lang w:val="nl-NL"/>
        </w:rPr>
        <w:t xml:space="preserve">  sau đó trao đổi nhóm đôi, nhóm 4. LPHT lên chia sẻ. T chia sẻ</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à hệ thống lại. Thực tế mũi thêu =</w:t>
      </w:r>
      <w:r w:rsidRPr="0079172E">
        <w:rPr>
          <w:rFonts w:ascii="Times New Roman" w:hAnsi="Times New Roman" w:cs="Times New Roman"/>
          <w:position w:val="-24"/>
          <w:sz w:val="28"/>
          <w:szCs w:val="28"/>
          <w:lang w:val="nl-NL"/>
        </w:rPr>
        <w:object w:dxaOrig="220" w:dyaOrig="620">
          <v:shape id="_x0000_i1081" type="#_x0000_t75" style="width:11.15pt;height:30.4pt" o:ole="">
            <v:imagedata r:id="rId106" o:title=""/>
          </v:shape>
          <o:OLEObject Type="Embed" ProgID="Equation.3" ShapeID="_x0000_i1081" DrawAspect="Content" ObjectID="_1598014825" r:id="rId107"/>
        </w:object>
      </w:r>
      <w:r w:rsidRPr="0079172E">
        <w:rPr>
          <w:rFonts w:ascii="Times New Roman" w:hAnsi="Times New Roman" w:cs="Times New Roman"/>
          <w:sz w:val="28"/>
          <w:szCs w:val="28"/>
          <w:lang w:val="nl-NL"/>
        </w:rPr>
        <w:t>hoặc</w:t>
      </w:r>
      <w:r w:rsidRPr="0079172E">
        <w:rPr>
          <w:rFonts w:ascii="Times New Roman" w:hAnsi="Times New Roman" w:cs="Times New Roman"/>
          <w:position w:val="-24"/>
          <w:sz w:val="28"/>
          <w:szCs w:val="28"/>
          <w:lang w:val="nl-NL"/>
        </w:rPr>
        <w:object w:dxaOrig="240" w:dyaOrig="620">
          <v:shape id="_x0000_i1082" type="#_x0000_t75" style="width:11.65pt;height:30.4pt" o:ole="">
            <v:imagedata r:id="rId108" o:title=""/>
          </v:shape>
          <o:OLEObject Type="Embed" ProgID="Equation.3" ShapeID="_x0000_i1082" DrawAspect="Content" ObjectID="_1598014826" r:id="rId109"/>
        </w:object>
      </w:r>
      <w:r w:rsidRPr="0079172E">
        <w:rPr>
          <w:rFonts w:ascii="Times New Roman" w:hAnsi="Times New Roman" w:cs="Times New Roman"/>
          <w:sz w:val="28"/>
          <w:szCs w:val="28"/>
          <w:lang w:val="nl-NL"/>
        </w:rPr>
        <w:t xml:space="preserve"> mũi thêu đang học =&gt; khi trang trí nên thêu các mũi ngắn hơn  cho đẹ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KT sự  CB của HS. Nêu các YC của sản phẩm ở mục 3 SGK và thời gian thực hành độ 25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hực hành thêu theo nhóm . GV quan sát, uốn nắn cho HS.</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HĐ 4 : Đánh giá sản phẩm</w:t>
      </w:r>
      <w:r w:rsidRPr="0079172E">
        <w:rPr>
          <w:rFonts w:ascii="Times New Roman" w:hAnsi="Times New Roman" w:cs="Times New Roman"/>
          <w:i/>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ác nhóm trưng bày sản phẩ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nhắc lại các  YC đánh giá sản phẩm SGK</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ử 2 – 3 HS lên đánh giá sản phẩm của bạn theo yêu cầ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Nhận xét,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GV nhận xét. Dặn dò CB một số dụng cụ nấu ăn</w:t>
      </w:r>
      <w:r w:rsidRPr="0079172E">
        <w:rPr>
          <w:rFonts w:ascii="Times New Roman" w:hAnsi="Times New Roman" w:cs="Times New Roman"/>
          <w:noProof/>
          <w:sz w:val="28"/>
          <w:szCs w:val="28"/>
          <w:lang w:val="nl-NL"/>
        </w:rPr>
        <w:t xml:space="preserve">   </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26176" behindDoc="0" locked="0" layoutInCell="1" allowOverlap="1">
                <wp:simplePos x="0" y="0"/>
                <wp:positionH relativeFrom="column">
                  <wp:posOffset>0</wp:posOffset>
                </wp:positionH>
                <wp:positionV relativeFrom="paragraph">
                  <wp:posOffset>56515</wp:posOffset>
                </wp:positionV>
                <wp:extent cx="5829300" cy="0"/>
                <wp:effectExtent l="13335" t="6985" r="5715" b="12065"/>
                <wp:wrapNone/>
                <wp:docPr id="1265" name="Straight Connector 1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D005AE" id="Straight Connector 1265" o:spid="_x0000_s1026" style="position:absolute;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5pt" to="459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9ErIAIAADwEAAAOAAAAZHJzL2Uyb0RvYy54bWysU02P2jAQvVfqf7Byh3xso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"/>
            </w:pict>
          </mc:Fallback>
        </mc:AlternateContent>
      </w:r>
      <w:r w:rsidRPr="0079172E">
        <w:rPr>
          <w:rFonts w:ascii="Times New Roman" w:hAnsi="Times New Roman" w:cs="Times New Roman"/>
          <w:noProof/>
          <w:sz w:val="28"/>
          <w:szCs w:val="28"/>
          <w:lang w:val="nl-NL"/>
        </w:rPr>
        <w:t xml:space="preserve">          </w:t>
      </w:r>
    </w:p>
    <w:p w:rsidR="00D86BE5" w:rsidRPr="0079172E" w:rsidRDefault="00D86BE5" w:rsidP="00D86BE5">
      <w:pPr>
        <w:jc w:val="center"/>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Thứ ba ngày 17 tháng 9 năm 2017</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OÁN</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CHUNG/15  ( trê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Yêu cầu</w:t>
      </w:r>
      <w:r w:rsidRPr="0079172E">
        <w:rPr>
          <w:rFonts w:ascii="Times New Roman" w:hAnsi="Times New Roman" w:cs="Times New Roman"/>
          <w:sz w:val="28"/>
          <w:szCs w:val="28"/>
          <w:lang w:val="nl-NL"/>
        </w:rPr>
        <w:t>: HS biết chuyển phân số thành phân số thập phân,hỗn số thành phân số Biết đổi số đo từ đơn vị bé về đơn vị lớn, từ 2 đơn vị đo thành 1 đơn vị đo</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 TB bài. Giáo dục HS yêu thích môn Toá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Lên lớp</w:t>
      </w:r>
      <w:r w:rsidRPr="0079172E">
        <w:rPr>
          <w:rFonts w:ascii="Times New Roman" w:hAnsi="Times New Roman" w:cs="Times New Roman"/>
          <w:sz w:val="28"/>
          <w:szCs w:val="28"/>
          <w:lang w:val="nl-NL"/>
        </w:rPr>
        <w: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1. Kiểm tra: 1 hS làm BT: Viết thành phân số 5 và </w:t>
      </w:r>
      <w:r w:rsidRPr="0079172E">
        <w:rPr>
          <w:rFonts w:ascii="Times New Roman" w:hAnsi="Times New Roman" w:cs="Times New Roman"/>
          <w:position w:val="-24"/>
          <w:sz w:val="28"/>
          <w:szCs w:val="28"/>
          <w:lang w:val="nl-NL"/>
        </w:rPr>
        <w:object w:dxaOrig="240" w:dyaOrig="620">
          <v:shape id="_x0000_i1083" type="#_x0000_t75" style="width:11.65pt;height:30.4pt" o:ole="">
            <v:imagedata r:id="rId110" o:title=""/>
          </v:shape>
          <o:OLEObject Type="Embed" ProgID="Equation.3" ShapeID="_x0000_i1083" DrawAspect="Content" ObjectID="_1598014827" r:id="rId111"/>
        </w:object>
      </w:r>
      <w:r w:rsidRPr="0079172E">
        <w:rPr>
          <w:rFonts w:ascii="Times New Roman" w:hAnsi="Times New Roman" w:cs="Times New Roman"/>
          <w:sz w:val="28"/>
          <w:szCs w:val="28"/>
          <w:lang w:val="nl-NL"/>
        </w:rPr>
        <w:t>// HS nêucác đơn vị đo độ dài từ m  -&gt; mm, các đơn vị đo khối lượng từ kg -&gt; 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 T nx B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TB</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Giảng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Bài 1: HS đọc YC và tự làm cá nhân. HS -T nx. Nêu cách chuyển phân số thành phân số thập phân? (làm cho mẫu số là 100,1000..)</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2 ý đầu). HS đọc YC (2 em làm bảng nhó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 nx. Cách chuyển hỗn số thành phân số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2( 2 ý sau) làm như 2 ý đầu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3: HS đọc Y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đưa PT: 10 dm =? 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dm =1 phần bn 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dm = bn phần bn m? HS nêu T ghi và nói đây là mẫ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àm tiếp theo mẫ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uốn chuyển số đo từ đơn vị bé thành đơn vị lớn ta làm ntn?(Số đó = bn phần bn đơn vị lớ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4: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 xml:space="preserve">đọc, làm theo mẫu </w:t>
      </w:r>
      <w:r w:rsidRPr="0079172E">
        <w:rPr>
          <w:rFonts w:ascii="Times New Roman" w:hAnsi="Times New Roman" w:cs="Times New Roman"/>
          <w:color w:val="000000"/>
          <w:sz w:val="28"/>
          <w:szCs w:val="28"/>
          <w:lang w:val="nl-NL"/>
        </w:rPr>
        <w:t>sau đó trao đổi nhóm đôi, nhóm 4. LPHT lên chia sẻ. T chia sẻ.</w:t>
      </w:r>
      <w:r w:rsidRPr="0079172E">
        <w:rPr>
          <w:rFonts w:ascii="Times New Roman" w:hAnsi="Times New Roman" w:cs="Times New Roman"/>
          <w:sz w:val="28"/>
          <w:szCs w:val="28"/>
          <w:lang w:val="nl-NL"/>
        </w:rPr>
        <w:t xml:space="preserve"> 5m 7 dm = bn m + bn phần của m = hỗn số nào =&gt; đó là mẫu.</w:t>
      </w:r>
      <w:r w:rsidRPr="0079172E">
        <w:rPr>
          <w:rFonts w:ascii="Times New Roman" w:hAnsi="Times New Roman" w:cs="Times New Roman"/>
          <w:color w:val="000000"/>
          <w:sz w:val="28"/>
          <w:szCs w:val="28"/>
          <w:lang w:val="nl-NL"/>
        </w:rPr>
        <w:t xml:space="preserve"> </w:t>
      </w:r>
      <w:r w:rsidRPr="0079172E">
        <w:rPr>
          <w:rFonts w:ascii="Times New Roman" w:hAnsi="Times New Roman" w:cs="Times New Roman"/>
          <w:sz w:val="28"/>
          <w:szCs w:val="28"/>
          <w:lang w:val="nl-NL"/>
        </w:rPr>
        <w:t>Cách đổi số đo từ 2 đơn vị đo về 1 đơn vị đo? (pt thành tổng của phần nguyên và phân số thập phân rồi đổi thành hỗn số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5: HS đọc đề suy nghĩ tìm cách giải.: Gợi ý 3m = bn cm, về dm như B3</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3. Củng cố: Nêu nội dung LT. Cách đổi phân số thành phân số thập phân, hỗn số thành phân số thập phân, đổi 1đơn vị  đo về 2 đơn vị đo , 2 về 1..?</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Dặn dò </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20032" behindDoc="0" locked="0" layoutInCell="1" allowOverlap="1">
                <wp:simplePos x="0" y="0"/>
                <wp:positionH relativeFrom="column">
                  <wp:posOffset>0</wp:posOffset>
                </wp:positionH>
                <wp:positionV relativeFrom="paragraph">
                  <wp:posOffset>49530</wp:posOffset>
                </wp:positionV>
                <wp:extent cx="5943600" cy="0"/>
                <wp:effectExtent l="13335" t="7620" r="5715" b="11430"/>
                <wp:wrapNone/>
                <wp:docPr id="1264" name="Straight Connector 1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26CAF7" id="Straight Connector 1264" o:spid="_x0000_s1026" style="position:absolute;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9pt" to="468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hwQIA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"/>
            </w:pict>
          </mc:Fallback>
        </mc:AlternateContent>
      </w:r>
      <w:r w:rsidRPr="0079172E">
        <w:rPr>
          <w:rFonts w:ascii="Times New Roman" w:hAnsi="Times New Roman" w:cs="Times New Roman"/>
          <w:b/>
          <w:sz w:val="28"/>
          <w:szCs w:val="28"/>
          <w:lang w:val="nl-NL"/>
        </w:rPr>
        <w:t xml:space="preserve">  </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ẬP ĐỌC</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ÒNG DÂN (TIẾP THEO)</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đọc đúng phần tiếp của vở kịch. Cụ thể:</w:t>
      </w:r>
    </w:p>
    <w:p w:rsidR="00D86BE5" w:rsidRPr="0079172E" w:rsidRDefault="00D86BE5" w:rsidP="00D86BE5">
      <w:pPr>
        <w:tabs>
          <w:tab w:val="left" w:pos="327"/>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ọc đúng ngữ điệu các câu kể, câu hỏi, câu cầu khiến, câu cảm trong bài.</w:t>
      </w:r>
    </w:p>
    <w:p w:rsidR="00D86BE5" w:rsidRPr="0079172E" w:rsidRDefault="00D86BE5" w:rsidP="00D86BE5">
      <w:pPr>
        <w:tabs>
          <w:tab w:val="left" w:pos="436"/>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ọng đọc thay đổi linh hoạt, phù hợp tính cách từng nhân vật và tình huống căng thẳng, đầy kịch tính của vở kịch.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iểu nội dung ý nghĩa của vở kịch: Ca ngợi mẹ con dì Năm dũng cảm, m</w:t>
      </w:r>
      <w:r w:rsidRPr="0079172E">
        <w:rPr>
          <w:rFonts w:ascii="Times New Roman" w:hAnsi="Times New Roman" w:cs="Times New Roman"/>
          <w:sz w:val="28"/>
          <w:szCs w:val="28"/>
          <w:lang w:val="nl-NL"/>
        </w:rPr>
        <w:softHyphen/>
        <w:t xml:space="preserve">ưu trí trong cuộc đấu trí để lừa giặc, cứu cán bộ cách mạng; tấm lòng son sắt của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gư</w:t>
      </w:r>
      <w:r w:rsidRPr="0079172E">
        <w:rPr>
          <w:rFonts w:ascii="Times New Roman" w:hAnsi="Times New Roman" w:cs="Times New Roman"/>
          <w:sz w:val="28"/>
          <w:szCs w:val="28"/>
          <w:lang w:val="nl-NL"/>
        </w:rPr>
        <w:softHyphen/>
        <w:t>ời dân Nam Bộ đối với cách mạng.</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Đồ dùng dạy học. </w:t>
      </w:r>
      <w:r w:rsidRPr="0079172E">
        <w:rPr>
          <w:rFonts w:ascii="Times New Roman" w:hAnsi="Times New Roman" w:cs="Times New Roman"/>
          <w:noProof/>
          <w:sz w:val="28"/>
          <w:szCs w:val="28"/>
        </w:rPr>
        <mc:AlternateContent>
          <mc:Choice Requires="wps">
            <w:drawing>
              <wp:anchor distT="0" distB="0" distL="114300" distR="114300" simplePos="0" relativeHeight="251821056" behindDoc="0" locked="0" layoutInCell="1" allowOverlap="1">
                <wp:simplePos x="0" y="0"/>
                <wp:positionH relativeFrom="column">
                  <wp:posOffset>1257300</wp:posOffset>
                </wp:positionH>
                <wp:positionV relativeFrom="paragraph">
                  <wp:posOffset>6771640</wp:posOffset>
                </wp:positionV>
                <wp:extent cx="4807585" cy="0"/>
                <wp:effectExtent l="13335" t="6350" r="8255" b="12700"/>
                <wp:wrapNone/>
                <wp:docPr id="1263" name="Straight Connector 1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075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6731C9" id="Straight Connector 1263" o:spid="_x0000_s1026" style="position:absolute;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533.2pt" to="477.55pt,5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KOmIQ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"/>
            </w:pict>
          </mc:Fallback>
        </mc:AlternateContent>
      </w:r>
      <w:r w:rsidRPr="0079172E">
        <w:rPr>
          <w:rFonts w:ascii="Times New Roman" w:hAnsi="Times New Roman" w:cs="Times New Roman"/>
          <w:sz w:val="28"/>
          <w:szCs w:val="28"/>
          <w:lang w:val="nl-NL"/>
        </w:rPr>
        <w:t>Tranh minh họa trang 30 Sgk</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III. Các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 HS phân vai đọc diễn cảm phần đầu vở kịch Lòng dâ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 GV cho HS qsát tranh minh họa trong SGK để giới thiệu bài.</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2. Hư</w:t>
      </w:r>
      <w:r w:rsidRPr="0079172E">
        <w:rPr>
          <w:rFonts w:ascii="Times New Roman" w:hAnsi="Times New Roman" w:cs="Times New Roman"/>
          <w:sz w:val="28"/>
          <w:szCs w:val="28"/>
          <w:lang w:val="nl-NL"/>
        </w:rPr>
        <w:softHyphen/>
        <w:t>ớng dẫn HS luyện đọc và tìm hiểu bài</w:t>
      </w:r>
      <w:r w:rsidRPr="0079172E">
        <w:rPr>
          <w:rFonts w:ascii="Times New Roman" w:hAnsi="Times New Roman" w:cs="Times New Roman"/>
          <w:i/>
          <w:sz w:val="28"/>
          <w:szCs w:val="28"/>
          <w:lang w:val="nl-NL"/>
        </w:rPr>
        <w: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Luyện đ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Một HS đọc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chia đoạn: Đoạn 1: Từ đầu đến lời chú cán bộ.</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oạn 2: Từ lời cai đến lời dì Năm. Đoạn 3: Phần còn lạ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nối tiếp nhau đọc từng đoạn. GV l</w:t>
      </w:r>
      <w:r w:rsidRPr="0079172E">
        <w:rPr>
          <w:rFonts w:ascii="Times New Roman" w:hAnsi="Times New Roman" w:cs="Times New Roman"/>
          <w:sz w:val="28"/>
          <w:szCs w:val="28"/>
          <w:lang w:val="nl-NL"/>
        </w:rPr>
        <w:softHyphen/>
        <w:t>ưu ý HS đọc đúng các từ địa phư</w:t>
      </w:r>
      <w:r w:rsidRPr="0079172E">
        <w:rPr>
          <w:rFonts w:ascii="Times New Roman" w:hAnsi="Times New Roman" w:cs="Times New Roman"/>
          <w:sz w:val="28"/>
          <w:szCs w:val="28"/>
          <w:lang w:val="nl-NL"/>
        </w:rPr>
        <w:softHyphen/>
        <w:t xml:space="preserve">ơng: </w:t>
      </w:r>
      <w:r w:rsidRPr="0079172E">
        <w:rPr>
          <w:rFonts w:ascii="Times New Roman" w:hAnsi="Times New Roman" w:cs="Times New Roman"/>
          <w:i/>
          <w:sz w:val="28"/>
          <w:szCs w:val="28"/>
          <w:lang w:val="nl-NL"/>
        </w:rPr>
        <w:t>tía, mầy, hổng, chỉ, nè,...</w:t>
      </w:r>
      <w:r w:rsidRPr="0079172E">
        <w:rPr>
          <w:rFonts w:ascii="Times New Roman" w:hAnsi="Times New Roman" w:cs="Times New Roman"/>
          <w:sz w:val="28"/>
          <w:szCs w:val="28"/>
          <w:lang w:val="nl-NL"/>
        </w:rPr>
        <w:t xml:space="preserve">GV kết hợp sửa sai cách ngắt nhịp, giọng đọc cho HS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đọc L2 kết hợp chú giả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uyện đọc theo cặp. Một HS đọc toàn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đọc diễn cảm toàn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 Tìm hiểu bài: Nhóm 4 </w:t>
      </w:r>
      <w:r w:rsidRPr="0079172E">
        <w:rPr>
          <w:rFonts w:ascii="Times New Roman" w:hAnsi="Times New Roman" w:cs="Times New Roman"/>
          <w:color w:val="000000"/>
          <w:sz w:val="28"/>
          <w:szCs w:val="28"/>
          <w:lang w:val="nl-NL"/>
        </w:rPr>
        <w:t>HĐ nhóm 4: Nhóm trưởng điều hành các bạn tự trả lờ các câu hói sau sau đó trao đổi nhóm đôi, nhóm 4. LPHT lên chia sẻ. T chia sẻ</w:t>
      </w: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n đã làm cho bọn giặc mừng hụt ntnào?</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ững chi tiết nào cho thấy dì Năm ứng xử rất thông minh?</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Vì sao vở kịch đư</w:t>
      </w:r>
      <w:r w:rsidRPr="0079172E">
        <w:rPr>
          <w:rFonts w:ascii="Times New Roman" w:hAnsi="Times New Roman" w:cs="Times New Roman"/>
          <w:sz w:val="28"/>
          <w:szCs w:val="28"/>
          <w:lang w:val="nl-NL"/>
        </w:rPr>
        <w:softHyphen/>
        <w:t xml:space="preserve">ợc đặt tên </w:t>
      </w:r>
      <w:r w:rsidRPr="0079172E">
        <w:rPr>
          <w:rFonts w:ascii="Times New Roman" w:hAnsi="Times New Roman" w:cs="Times New Roman"/>
          <w:i/>
          <w:sz w:val="28"/>
          <w:szCs w:val="28"/>
          <w:lang w:val="nl-NL"/>
        </w:rPr>
        <w:t>Lòng dâ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Đọc diễn cả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hư</w:t>
      </w:r>
      <w:r w:rsidRPr="0079172E">
        <w:rPr>
          <w:rFonts w:ascii="Times New Roman" w:hAnsi="Times New Roman" w:cs="Times New Roman"/>
          <w:sz w:val="28"/>
          <w:szCs w:val="28"/>
          <w:lang w:val="nl-NL"/>
        </w:rPr>
        <w:softHyphen/>
        <w:t>ớng dẫn HS đọc diễn cảm đoạn 1 theo cách phân vai. Giọng cai và lính: khi dịu giọng để mua chuộc, dụ dỗ, lúc hống hách. Giọng An thật thà, hồn nhiên. Giọng chú cán bộ: tự nhiên, bình tĩnh. Chú ý nhấn giọng vào từ thể hiện thái độ: Nhóm đôi đọc diễn cảm</w:t>
      </w:r>
    </w:p>
    <w:p w:rsidR="00D86BE5" w:rsidRPr="0079172E" w:rsidRDefault="00D86BE5" w:rsidP="00D86BE5">
      <w:pPr>
        <w:tabs>
          <w:tab w:val="left" w:pos="756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lang w:val="nl-NL"/>
        </w:rPr>
        <w:t xml:space="preserve">      Cai</w:t>
      </w:r>
      <w:r w:rsidRPr="0079172E">
        <w:rPr>
          <w:rFonts w:ascii="Times New Roman" w:hAnsi="Times New Roman" w:cs="Times New Roman"/>
          <w:sz w:val="28"/>
          <w:szCs w:val="28"/>
          <w:lang w:val="nl-NL"/>
        </w:rPr>
        <w:t xml:space="preserve"> : -  </w:t>
      </w:r>
      <w:r w:rsidRPr="0079172E">
        <w:rPr>
          <w:rFonts w:ascii="Times New Roman" w:hAnsi="Times New Roman" w:cs="Times New Roman"/>
          <w:i/>
          <w:sz w:val="28"/>
          <w:szCs w:val="28"/>
          <w:lang w:val="nl-NL"/>
        </w:rPr>
        <w:t xml:space="preserve">Hừm! Thằng nhỏ </w:t>
      </w:r>
      <w:r w:rsidRPr="0079172E">
        <w:rPr>
          <w:rFonts w:ascii="Times New Roman" w:hAnsi="Times New Roman" w:cs="Times New Roman"/>
          <w:b/>
          <w:i/>
          <w:sz w:val="28"/>
          <w:szCs w:val="28"/>
          <w:u w:val="single"/>
          <w:lang w:val="nl-NL"/>
        </w:rPr>
        <w:t>lại đâ</w:t>
      </w:r>
      <w:r w:rsidRPr="0079172E">
        <w:rPr>
          <w:rFonts w:ascii="Times New Roman" w:hAnsi="Times New Roman" w:cs="Times New Roman"/>
          <w:b/>
          <w:i/>
          <w:sz w:val="28"/>
          <w:szCs w:val="28"/>
          <w:lang w:val="nl-NL"/>
        </w:rPr>
        <w:t>y</w:t>
      </w:r>
      <w:r w:rsidRPr="0079172E">
        <w:rPr>
          <w:rFonts w:ascii="Times New Roman" w:hAnsi="Times New Roman" w:cs="Times New Roman"/>
          <w:i/>
          <w:sz w:val="28"/>
          <w:szCs w:val="28"/>
          <w:lang w:val="nl-NL"/>
        </w:rPr>
        <w:t xml:space="preserve">. Ông đó </w:t>
      </w:r>
      <w:r w:rsidRPr="0079172E">
        <w:rPr>
          <w:rFonts w:ascii="Times New Roman" w:hAnsi="Times New Roman" w:cs="Times New Roman"/>
          <w:i/>
          <w:sz w:val="28"/>
          <w:szCs w:val="28"/>
          <w:u w:val="single"/>
          <w:lang w:val="nl-NL"/>
        </w:rPr>
        <w:t xml:space="preserve">phải tía </w:t>
      </w:r>
      <w:r w:rsidRPr="0079172E">
        <w:rPr>
          <w:rFonts w:ascii="Times New Roman" w:hAnsi="Times New Roman" w:cs="Times New Roman"/>
          <w:i/>
          <w:sz w:val="28"/>
          <w:szCs w:val="28"/>
          <w:lang w:val="nl-NL"/>
        </w:rPr>
        <w:t xml:space="preserve">mày không? Nó dối tao </w:t>
      </w:r>
      <w:r w:rsidRPr="0079172E">
        <w:rPr>
          <w:rFonts w:ascii="Times New Roman" w:hAnsi="Times New Roman" w:cs="Times New Roman"/>
          <w:i/>
          <w:sz w:val="28"/>
          <w:szCs w:val="28"/>
          <w:u w:val="single"/>
          <w:lang w:val="nl-NL"/>
        </w:rPr>
        <w:t>bắn</w:t>
      </w:r>
      <w:r w:rsidRPr="0079172E">
        <w:rPr>
          <w:rFonts w:ascii="Times New Roman" w:hAnsi="Times New Roman" w:cs="Times New Roman"/>
          <w:i/>
          <w:sz w:val="28"/>
          <w:szCs w:val="28"/>
          <w:lang w:val="nl-NL"/>
        </w:rPr>
        <w: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An</w:t>
      </w:r>
      <w:r w:rsidRPr="0079172E">
        <w:rPr>
          <w:rFonts w:ascii="Times New Roman" w:hAnsi="Times New Roman" w:cs="Times New Roman"/>
          <w:sz w:val="28"/>
          <w:szCs w:val="28"/>
          <w:lang w:val="nl-NL"/>
        </w:rPr>
        <w:t xml:space="preserve">: - Dạ </w:t>
      </w:r>
      <w:r w:rsidRPr="0079172E">
        <w:rPr>
          <w:rFonts w:ascii="Times New Roman" w:hAnsi="Times New Roman" w:cs="Times New Roman"/>
          <w:sz w:val="28"/>
          <w:szCs w:val="28"/>
          <w:u w:val="single"/>
          <w:lang w:val="nl-NL"/>
        </w:rPr>
        <w:t>hổng phả</w:t>
      </w:r>
      <w:r w:rsidRPr="0079172E">
        <w:rPr>
          <w:rFonts w:ascii="Times New Roman" w:hAnsi="Times New Roman" w:cs="Times New Roman"/>
          <w:sz w:val="28"/>
          <w:szCs w:val="28"/>
          <w:lang w:val="nl-NL"/>
        </w:rPr>
        <w:t>i tí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Cai</w:t>
      </w:r>
      <w:r w:rsidRPr="0079172E">
        <w:rPr>
          <w:rFonts w:ascii="Times New Roman" w:hAnsi="Times New Roman" w:cs="Times New Roman"/>
          <w:sz w:val="28"/>
          <w:szCs w:val="28"/>
          <w:lang w:val="nl-NL"/>
        </w:rPr>
        <w:t xml:space="preserve">: - ( Hí hửng)// ờ, </w:t>
      </w:r>
      <w:r w:rsidRPr="0079172E">
        <w:rPr>
          <w:rFonts w:ascii="Times New Roman" w:hAnsi="Times New Roman" w:cs="Times New Roman"/>
          <w:sz w:val="28"/>
          <w:szCs w:val="28"/>
          <w:u w:val="single"/>
          <w:lang w:val="nl-NL"/>
        </w:rPr>
        <w:t>giỏ</w:t>
      </w:r>
      <w:r w:rsidRPr="0079172E">
        <w:rPr>
          <w:rFonts w:ascii="Times New Roman" w:hAnsi="Times New Roman" w:cs="Times New Roman"/>
          <w:sz w:val="28"/>
          <w:szCs w:val="28"/>
          <w:lang w:val="nl-NL"/>
        </w:rPr>
        <w:t xml:space="preserve">i! Vậy </w:t>
      </w:r>
      <w:r w:rsidRPr="0079172E">
        <w:rPr>
          <w:rFonts w:ascii="Times New Roman" w:hAnsi="Times New Roman" w:cs="Times New Roman"/>
          <w:sz w:val="28"/>
          <w:szCs w:val="28"/>
          <w:u w:val="single"/>
          <w:lang w:val="nl-NL"/>
        </w:rPr>
        <w:t>là ai</w:t>
      </w:r>
      <w:r w:rsidRPr="0079172E">
        <w:rPr>
          <w:rFonts w:ascii="Times New Roman" w:hAnsi="Times New Roman" w:cs="Times New Roman"/>
          <w:sz w:val="28"/>
          <w:szCs w:val="28"/>
          <w:lang w:val="nl-NL"/>
        </w:rPr>
        <w:t xml:space="preserve"> nào?</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lang w:val="nl-NL"/>
        </w:rPr>
        <w:t>An</w:t>
      </w:r>
      <w:r w:rsidRPr="0079172E">
        <w:rPr>
          <w:rFonts w:ascii="Times New Roman" w:hAnsi="Times New Roman" w:cs="Times New Roman"/>
          <w:sz w:val="28"/>
          <w:szCs w:val="28"/>
          <w:lang w:val="nl-NL"/>
        </w:rPr>
        <w:t xml:space="preserve"> : - Dạ , cháu...kêu </w:t>
      </w:r>
      <w:r w:rsidRPr="0079172E">
        <w:rPr>
          <w:rFonts w:ascii="Times New Roman" w:hAnsi="Times New Roman" w:cs="Times New Roman"/>
          <w:sz w:val="28"/>
          <w:szCs w:val="28"/>
          <w:u w:val="single"/>
          <w:lang w:val="nl-NL"/>
        </w:rPr>
        <w:t>bằng ba</w:t>
      </w:r>
      <w:r w:rsidRPr="0079172E">
        <w:rPr>
          <w:rFonts w:ascii="Times New Roman" w:hAnsi="Times New Roman" w:cs="Times New Roman"/>
          <w:sz w:val="28"/>
          <w:szCs w:val="28"/>
          <w:lang w:val="nl-NL"/>
        </w:rPr>
        <w:t xml:space="preserve">, chứ </w:t>
      </w:r>
      <w:r w:rsidRPr="0079172E">
        <w:rPr>
          <w:rFonts w:ascii="Times New Roman" w:hAnsi="Times New Roman" w:cs="Times New Roman"/>
          <w:sz w:val="28"/>
          <w:szCs w:val="28"/>
          <w:u w:val="single"/>
          <w:lang w:val="nl-NL"/>
        </w:rPr>
        <w:t>hổng phải tía.</w:t>
      </w:r>
    </w:p>
    <w:p w:rsidR="00D86BE5" w:rsidRPr="0079172E" w:rsidRDefault="00D86BE5" w:rsidP="00D86BE5">
      <w:pPr>
        <w:tabs>
          <w:tab w:val="left" w:pos="327"/>
          <w:tab w:val="left" w:pos="436"/>
        </w:tabs>
        <w:ind w:left="436" w:hanging="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đọc mẫu. HS luyện đọc theo cặp. HS  đọc diễn cảm.</w:t>
      </w:r>
      <w:r w:rsidRPr="0079172E">
        <w:rPr>
          <w:rFonts w:ascii="Times New Roman" w:hAnsi="Times New Roman" w:cs="Times New Roman"/>
          <w:b/>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Củng cố dặn dò: Một HS nêu nội dung của vở kịc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GV nhận xét giờ học. Dặn dò</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24128" behindDoc="0" locked="0" layoutInCell="1" allowOverlap="1">
                <wp:simplePos x="0" y="0"/>
                <wp:positionH relativeFrom="column">
                  <wp:posOffset>1485900</wp:posOffset>
                </wp:positionH>
                <wp:positionV relativeFrom="paragraph">
                  <wp:posOffset>53975</wp:posOffset>
                </wp:positionV>
                <wp:extent cx="2971800" cy="0"/>
                <wp:effectExtent l="13335" t="12065" r="5715" b="6985"/>
                <wp:wrapNone/>
                <wp:docPr id="1262" name="Straight Connector 1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18D3A8" id="Straight Connector 1262" o:spid="_x0000_s1026" style="position:absolute;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4.25pt" to="351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Ia1IAIAADwEAAAOAAAAZHJzL2Uyb0RvYy54bWysU02P2jAQvVfqf7Byh3w0s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ĐẠO ĐỨC</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CÓ TRÁCH NHIỆM VỀ VIỆC LÀM CỦA MÌNH</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 Tiết 1)</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 :</w:t>
      </w:r>
      <w:r w:rsidRPr="0079172E">
        <w:rPr>
          <w:rFonts w:ascii="Times New Roman" w:hAnsi="Times New Roman" w:cs="Times New Roman"/>
          <w:sz w:val="28"/>
          <w:szCs w:val="28"/>
          <w:lang w:val="nl-NL"/>
        </w:rPr>
        <w:t xml:space="preserve">  Học xong bài này HS biết:</w:t>
      </w:r>
    </w:p>
    <w:p w:rsidR="00D86BE5" w:rsidRPr="0079172E" w:rsidRDefault="00D86BE5" w:rsidP="00D86BE5">
      <w:pPr>
        <w:ind w:firstLine="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thế nào là có trách nhiệm về việc làm của mình. </w:t>
      </w:r>
    </w:p>
    <w:p w:rsidR="00D86BE5" w:rsidRPr="0079172E" w:rsidRDefault="00D86BE5" w:rsidP="00D86BE5">
      <w:pPr>
        <w:ind w:firstLine="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hi làm việc gì sai biết nhận lỗi và sửa chữa. </w:t>
      </w:r>
    </w:p>
    <w:p w:rsidR="00D86BE5" w:rsidRPr="0079172E" w:rsidRDefault="00D86BE5" w:rsidP="00D86BE5">
      <w:pPr>
        <w:ind w:firstLine="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iết ra quyết định và kiên định bảo vệ ý kiến của mình.</w:t>
      </w:r>
    </w:p>
    <w:p w:rsidR="00D86BE5" w:rsidRPr="0079172E" w:rsidRDefault="00D86BE5" w:rsidP="00D86BE5">
      <w:pPr>
        <w:ind w:firstLine="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NS: Kĩ năng đảm nhận trách nhiệm, biết cân nhắc khi nói hay hành động, kĩ năng kiên định bảo vệ ý kiến, việc làm đúng của mình, kĩ năng t</w:t>
      </w:r>
      <w:r w:rsidRPr="0079172E">
        <w:rPr>
          <w:rFonts w:ascii="Times New Roman" w:hAnsi="Times New Roman" w:cs="Times New Roman"/>
          <w:sz w:val="28"/>
          <w:szCs w:val="28"/>
          <w:lang w:val="nl-NL"/>
        </w:rPr>
        <w:softHyphen/>
        <w:t>ư duy, phê phá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II. Đồ dùng dạy học: </w:t>
      </w:r>
      <w:r w:rsidRPr="0079172E">
        <w:rPr>
          <w:rFonts w:ascii="Times New Roman" w:hAnsi="Times New Roman" w:cs="Times New Roman"/>
          <w:sz w:val="28"/>
          <w:szCs w:val="28"/>
          <w:lang w:val="nl-NL"/>
        </w:rPr>
        <w:t>SGV, thẻ màu</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Kể chuyện về các tấm gư</w:t>
      </w:r>
      <w:r w:rsidRPr="0079172E">
        <w:rPr>
          <w:rFonts w:ascii="Times New Roman" w:hAnsi="Times New Roman" w:cs="Times New Roman"/>
          <w:sz w:val="28"/>
          <w:szCs w:val="28"/>
          <w:lang w:val="nl-NL"/>
        </w:rPr>
        <w:softHyphen/>
        <w:t>ơng HS lớp 5 gư</w:t>
      </w:r>
      <w:r w:rsidRPr="0079172E">
        <w:rPr>
          <w:rFonts w:ascii="Times New Roman" w:hAnsi="Times New Roman" w:cs="Times New Roman"/>
          <w:sz w:val="28"/>
          <w:szCs w:val="28"/>
          <w:lang w:val="nl-NL"/>
        </w:rPr>
        <w:softHyphen/>
        <w:t>ơng mẫ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Hoạt động 1:  Tìm hiểu truyện Chuyện của bạn Đức</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cho HS đọc thầm và suy nghĩ về câu chuyện. Sau đó 1- 2 HS đọc to chuyện cho cả lớp nghe.</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hảo luận cả lớp theo 3 câu hỏi trong SGK.</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rút ra kết luận nh</w:t>
      </w:r>
      <w:r w:rsidRPr="0079172E">
        <w:rPr>
          <w:rFonts w:ascii="Times New Roman" w:hAnsi="Times New Roman" w:cs="Times New Roman"/>
          <w:sz w:val="28"/>
          <w:szCs w:val="28"/>
          <w:lang w:val="nl-NL"/>
        </w:rPr>
        <w:softHyphen/>
        <w:t>ư  SGK.</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2</w:t>
      </w:r>
      <w:r w:rsidRPr="0079172E">
        <w:rPr>
          <w:rFonts w:ascii="Times New Roman" w:hAnsi="Times New Roman" w:cs="Times New Roman"/>
          <w:b/>
          <w:sz w:val="28"/>
          <w:szCs w:val="28"/>
          <w:lang w:val="nl-NL"/>
        </w:rPr>
        <w:t>:</w:t>
      </w:r>
      <w:r w:rsidRPr="0079172E">
        <w:rPr>
          <w:rFonts w:ascii="Times New Roman" w:hAnsi="Times New Roman" w:cs="Times New Roman"/>
          <w:sz w:val="28"/>
          <w:szCs w:val="28"/>
          <w:lang w:val="nl-NL"/>
        </w:rPr>
        <w:t xml:space="preserve"> Làm bài tập 1 SGK</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color w:val="000000"/>
          <w:sz w:val="28"/>
          <w:szCs w:val="28"/>
          <w:lang w:val="nl-NL"/>
        </w:rPr>
        <w:t xml:space="preserve"> HĐ nhóm 4: Nhóm trưởng điều hành các bạn tự </w:t>
      </w:r>
      <w:r w:rsidRPr="0079172E">
        <w:rPr>
          <w:rFonts w:ascii="Times New Roman" w:hAnsi="Times New Roman" w:cs="Times New Roman"/>
          <w:sz w:val="28"/>
          <w:szCs w:val="28"/>
          <w:lang w:val="nl-NL"/>
        </w:rPr>
        <w:t>nêu yêu cầu của bài tập 1,</w:t>
      </w:r>
      <w:r w:rsidRPr="0079172E">
        <w:rPr>
          <w:rFonts w:ascii="Times New Roman" w:hAnsi="Times New Roman" w:cs="Times New Roman"/>
          <w:color w:val="000000"/>
          <w:sz w:val="28"/>
          <w:szCs w:val="28"/>
          <w:lang w:val="nl-NL"/>
        </w:rPr>
        <w:t xml:space="preserve"> làm sau đó trao đổi nhóm đôi, nhóm 4. LPHT lên chia sẻ. T chia sẻ</w:t>
      </w:r>
      <w:r w:rsidRPr="0079172E">
        <w:rPr>
          <w:rFonts w:ascii="Times New Roman" w:hAnsi="Times New Roman" w:cs="Times New Roman"/>
          <w:sz w:val="28"/>
          <w:szCs w:val="28"/>
          <w:lang w:val="nl-NL"/>
        </w:rPr>
        <w:t xml:space="preserve"> kết luận: Các ý a, b, d, g là những biểu hiện của những ng</w:t>
      </w:r>
      <w:r w:rsidRPr="0079172E">
        <w:rPr>
          <w:rFonts w:ascii="Times New Roman" w:hAnsi="Times New Roman" w:cs="Times New Roman"/>
          <w:sz w:val="28"/>
          <w:szCs w:val="28"/>
          <w:lang w:val="nl-NL"/>
        </w:rPr>
        <w:softHyphen/>
        <w:t>ười sống có trách nhiệm; c, đ, e, không phải là biểu hiện của ngư</w:t>
      </w:r>
      <w:r w:rsidRPr="0079172E">
        <w:rPr>
          <w:rFonts w:ascii="Times New Roman" w:hAnsi="Times New Roman" w:cs="Times New Roman"/>
          <w:sz w:val="28"/>
          <w:szCs w:val="28"/>
          <w:lang w:val="nl-NL"/>
        </w:rPr>
        <w:softHyphen/>
        <w:t>ời sống có trách nhiệm.</w:t>
      </w:r>
    </w:p>
    <w:p w:rsidR="00D86BE5" w:rsidRPr="0079172E" w:rsidRDefault="00D86BE5" w:rsidP="00D86BE5">
      <w:pPr>
        <w:ind w:firstLine="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suy nghĩ tr</w:t>
      </w:r>
      <w:r w:rsidRPr="0079172E">
        <w:rPr>
          <w:rFonts w:ascii="Times New Roman" w:hAnsi="Times New Roman" w:cs="Times New Roman"/>
          <w:sz w:val="28"/>
          <w:szCs w:val="28"/>
          <w:lang w:val="nl-NL"/>
        </w:rPr>
        <w:softHyphen/>
        <w:t>ước khi hành động, dám nhận lỗi, sửa lỗi, làm việc gì thì làm đến nơi đến chốn....là những biểu hiện của ng</w:t>
      </w:r>
      <w:r w:rsidRPr="0079172E">
        <w:rPr>
          <w:rFonts w:ascii="Times New Roman" w:hAnsi="Times New Roman" w:cs="Times New Roman"/>
          <w:sz w:val="28"/>
          <w:szCs w:val="28"/>
          <w:lang w:val="nl-NL"/>
        </w:rPr>
        <w:softHyphen/>
        <w:t>ười có trách nhiệm. Đó là những điều chúng ta cần học tậ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3</w:t>
      </w:r>
      <w:r w:rsidRPr="0079172E">
        <w:rPr>
          <w:rFonts w:ascii="Times New Roman" w:hAnsi="Times New Roman" w:cs="Times New Roman"/>
          <w:b/>
          <w:sz w:val="28"/>
          <w:szCs w:val="28"/>
          <w:lang w:val="nl-NL"/>
        </w:rPr>
        <w:t>:</w:t>
      </w:r>
      <w:r w:rsidRPr="0079172E">
        <w:rPr>
          <w:rFonts w:ascii="Times New Roman" w:hAnsi="Times New Roman" w:cs="Times New Roman"/>
          <w:sz w:val="28"/>
          <w:szCs w:val="28"/>
          <w:lang w:val="nl-NL"/>
        </w:rPr>
        <w:t xml:space="preserve"> Bày tỏ thái độ</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ục tiêu: HS biết tán thành những ý kiến đúng và không tán thành những ý kiến không đú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GV lần l</w:t>
      </w:r>
      <w:r w:rsidRPr="0079172E">
        <w:rPr>
          <w:rFonts w:ascii="Times New Roman" w:hAnsi="Times New Roman" w:cs="Times New Roman"/>
          <w:sz w:val="28"/>
          <w:szCs w:val="28"/>
          <w:lang w:val="nl-NL"/>
        </w:rPr>
        <w:softHyphen/>
        <w:t>ượt nêu từng ý kiến ở bài tập 2.</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bày tỏ ý kiến của mình bằng cách giơ thẻ màu. Hãy giải thích vì sao đồng ý và vì sao không đồng ý?</w:t>
      </w:r>
    </w:p>
    <w:p w:rsidR="00D86BE5" w:rsidRPr="0079172E" w:rsidRDefault="00D86BE5" w:rsidP="00D86BE5">
      <w:pPr>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kết luận:</w:t>
      </w:r>
    </w:p>
    <w:p w:rsidR="00D86BE5" w:rsidRPr="0079172E" w:rsidRDefault="00D86BE5" w:rsidP="00D86BE5">
      <w:pPr>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án thành ý kiến a, đ.</w:t>
      </w:r>
    </w:p>
    <w:p w:rsidR="00D86BE5" w:rsidRPr="0079172E" w:rsidRDefault="00D86BE5" w:rsidP="00D86BE5">
      <w:pPr>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Không tán thành ý kiến b, c, d.</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HS nêu lại phần ghi nhớ trong SGK. Dặn dò</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32320" behindDoc="0" locked="0" layoutInCell="1" allowOverlap="1">
                <wp:simplePos x="0" y="0"/>
                <wp:positionH relativeFrom="column">
                  <wp:posOffset>1485900</wp:posOffset>
                </wp:positionH>
                <wp:positionV relativeFrom="paragraph">
                  <wp:posOffset>100330</wp:posOffset>
                </wp:positionV>
                <wp:extent cx="3200400" cy="0"/>
                <wp:effectExtent l="13335" t="12700" r="5715" b="6350"/>
                <wp:wrapNone/>
                <wp:docPr id="1261" name="Straight Connector 1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EACD4E" id="Straight Connector 1261" o:spid="_x0000_s1026" style="position:absolute;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7.9pt" to="369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idhHw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ẬP LÀM VĂN</w:t>
      </w:r>
    </w:p>
    <w:p w:rsidR="00D86BE5" w:rsidRPr="0079172E" w:rsidRDefault="00D86BE5" w:rsidP="00D86BE5">
      <w:pPr>
        <w:jc w:val="center"/>
        <w:rPr>
          <w:rFonts w:ascii="Times New Roman" w:hAnsi="Times New Roman" w:cs="Times New Roman"/>
          <w:b/>
          <w:color w:val="FF0000"/>
          <w:sz w:val="28"/>
          <w:szCs w:val="28"/>
          <w:lang w:val="nl-NL"/>
        </w:rPr>
      </w:pPr>
      <w:r w:rsidRPr="0079172E">
        <w:rPr>
          <w:rFonts w:ascii="Times New Roman" w:hAnsi="Times New Roman" w:cs="Times New Roman"/>
          <w:b/>
          <w:color w:val="FF0000"/>
          <w:sz w:val="28"/>
          <w:szCs w:val="28"/>
          <w:lang w:val="nl-NL"/>
        </w:rPr>
        <w:t>LUYỆN TẬP TẢ CẢNH</w:t>
      </w:r>
    </w:p>
    <w:p w:rsidR="00D86BE5" w:rsidRPr="0079172E" w:rsidRDefault="00D86BE5" w:rsidP="00D86BE5">
      <w:pPr>
        <w:jc w:val="both"/>
        <w:rPr>
          <w:rFonts w:ascii="Times New Roman" w:hAnsi="Times New Roman" w:cs="Times New Roman"/>
          <w:b/>
          <w:color w:val="000000"/>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ìm đư</w:t>
      </w:r>
      <w:r w:rsidRPr="0079172E">
        <w:rPr>
          <w:rFonts w:ascii="Times New Roman" w:hAnsi="Times New Roman" w:cs="Times New Roman"/>
          <w:sz w:val="28"/>
          <w:szCs w:val="28"/>
          <w:lang w:val="nl-NL"/>
        </w:rPr>
        <w:softHyphen/>
        <w:t>ợc những dấu hiệu báo cơn mư</w:t>
      </w:r>
      <w:r w:rsidRPr="0079172E">
        <w:rPr>
          <w:rFonts w:ascii="Times New Roman" w:hAnsi="Times New Roman" w:cs="Times New Roman"/>
          <w:sz w:val="28"/>
          <w:szCs w:val="28"/>
          <w:lang w:val="nl-NL"/>
        </w:rPr>
        <w:softHyphen/>
        <w:t>a sắp đến, những từ ngữ tả tiếng mư</w:t>
      </w:r>
      <w:r w:rsidRPr="0079172E">
        <w:rPr>
          <w:rFonts w:ascii="Times New Roman" w:hAnsi="Times New Roman" w:cs="Times New Roman"/>
          <w:sz w:val="28"/>
          <w:szCs w:val="28"/>
          <w:lang w:val="nl-NL"/>
        </w:rPr>
        <w:softHyphen/>
        <w:t>a và hạt mư</w:t>
      </w:r>
      <w:r w:rsidRPr="0079172E">
        <w:rPr>
          <w:rFonts w:ascii="Times New Roman" w:hAnsi="Times New Roman" w:cs="Times New Roman"/>
          <w:sz w:val="28"/>
          <w:szCs w:val="28"/>
          <w:lang w:val="nl-NL"/>
        </w:rPr>
        <w:softHyphen/>
        <w:t xml:space="preserve">a, tả cây cối, con vật, bầu trời trong bài </w:t>
      </w:r>
      <w:r w:rsidRPr="0079172E">
        <w:rPr>
          <w:rFonts w:ascii="Times New Roman" w:hAnsi="Times New Roman" w:cs="Times New Roman"/>
          <w:i/>
          <w:sz w:val="28"/>
          <w:szCs w:val="28"/>
          <w:lang w:val="nl-NL"/>
        </w:rPr>
        <w:t>Mư</w:t>
      </w:r>
      <w:r w:rsidRPr="0079172E">
        <w:rPr>
          <w:rFonts w:ascii="Times New Roman" w:hAnsi="Times New Roman" w:cs="Times New Roman"/>
          <w:i/>
          <w:sz w:val="28"/>
          <w:szCs w:val="28"/>
          <w:lang w:val="nl-NL"/>
        </w:rPr>
        <w:softHyphen/>
        <w:t>a rào</w:t>
      </w:r>
      <w:r w:rsidRPr="0079172E">
        <w:rPr>
          <w:rFonts w:ascii="Times New Roman" w:hAnsi="Times New Roman" w:cs="Times New Roman"/>
          <w:sz w:val="28"/>
          <w:szCs w:val="28"/>
          <w:lang w:val="nl-NL"/>
        </w:rPr>
        <w:t>, hiểu biết thêm về cách quan sát và chọn lọc chi tiết trong một bài văn tả cảnh.</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Lập đ</w:t>
      </w:r>
      <w:r w:rsidRPr="0079172E">
        <w:rPr>
          <w:rFonts w:ascii="Times New Roman" w:hAnsi="Times New Roman" w:cs="Times New Roman"/>
          <w:sz w:val="28"/>
          <w:szCs w:val="28"/>
          <w:lang w:val="nl-NL"/>
        </w:rPr>
        <w:softHyphen/>
        <w:t>ược dàn ý bài văn miêu tả cơn mư</w:t>
      </w:r>
      <w:r w:rsidRPr="0079172E">
        <w:rPr>
          <w:rFonts w:ascii="Times New Roman" w:hAnsi="Times New Roman" w:cs="Times New Roman"/>
          <w:sz w:val="28"/>
          <w:szCs w:val="28"/>
          <w:lang w:val="nl-NL"/>
        </w:rPr>
        <w:softHyphen/>
        <w:t xml:space="preserve">a </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Đồ dùng dạy học. </w:t>
      </w:r>
      <w:r w:rsidRPr="0079172E">
        <w:rPr>
          <w:rFonts w:ascii="Times New Roman" w:hAnsi="Times New Roman" w:cs="Times New Roman"/>
          <w:sz w:val="28"/>
          <w:szCs w:val="28"/>
          <w:lang w:val="nl-NL"/>
        </w:rPr>
        <w:t>Bảng phụ</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YC HS kiểm tra lại bài tập 2 của tiết TLV tuần tr</w:t>
      </w:r>
      <w:r w:rsidRPr="0079172E">
        <w:rPr>
          <w:rFonts w:ascii="Times New Roman" w:hAnsi="Times New Roman" w:cs="Times New Roman"/>
          <w:sz w:val="28"/>
          <w:szCs w:val="28"/>
          <w:lang w:val="nl-NL"/>
        </w:rPr>
        <w:softHyphen/>
        <w:t>ước.</w:t>
      </w:r>
    </w:p>
    <w:p w:rsidR="00D86BE5" w:rsidRPr="0079172E" w:rsidRDefault="00D86BE5" w:rsidP="00D86BE5">
      <w:pPr>
        <w:numPr>
          <w:ilvl w:val="0"/>
          <w:numId w:val="59"/>
        </w:numPr>
        <w:spacing w:after="0" w:line="240"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đọc thầm lại nội dung BT1, bài M</w:t>
      </w:r>
      <w:r w:rsidRPr="0079172E">
        <w:rPr>
          <w:rFonts w:ascii="Times New Roman" w:hAnsi="Times New Roman" w:cs="Times New Roman"/>
          <w:sz w:val="28"/>
          <w:szCs w:val="28"/>
          <w:lang w:val="nl-NL"/>
        </w:rPr>
        <w:softHyphen/>
        <w:t>ưa rơi</w:t>
      </w:r>
      <w:r w:rsidRPr="0079172E">
        <w:rPr>
          <w:rFonts w:ascii="Times New Roman" w:hAnsi="Times New Roman" w:cs="Times New Roman"/>
          <w:color w:val="000000"/>
          <w:sz w:val="28"/>
          <w:szCs w:val="28"/>
          <w:lang w:val="nl-NL"/>
        </w:rPr>
        <w:t>, làm sau đó trao đổi nhóm đôi, nhóm 4. LPHT lên chia sẻ. T chia sẻ</w:t>
      </w:r>
      <w:r w:rsidRPr="0079172E">
        <w:rPr>
          <w:rFonts w:ascii="Times New Roman" w:hAnsi="Times New Roman" w:cs="Times New Roman"/>
          <w:sz w:val="28"/>
          <w:szCs w:val="28"/>
          <w:lang w:val="nl-NL"/>
        </w:rPr>
        <w:t xml:space="preserve">   chốt lại lời giải đú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âu a: Những dấu hiệu báo cơn m</w:t>
      </w:r>
      <w:r w:rsidRPr="0079172E">
        <w:rPr>
          <w:rFonts w:ascii="Times New Roman" w:hAnsi="Times New Roman" w:cs="Times New Roman"/>
          <w:sz w:val="28"/>
          <w:szCs w:val="28"/>
          <w:lang w:val="nl-NL"/>
        </w:rPr>
        <w:softHyphen/>
        <w:t>ưa sắp đế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sz w:val="28"/>
          <w:szCs w:val="28"/>
          <w:lang w:val="nl-NL"/>
        </w:rPr>
        <w:tab/>
        <w:t xml:space="preserve">  + Mây: nặng, đặc xịt, lổm ngổm đầy trời, tản ra từng nắm nhỏ rồi san đều trên một nền đen xám xịt.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sz w:val="28"/>
          <w:szCs w:val="28"/>
          <w:lang w:val="nl-NL"/>
        </w:rPr>
        <w:tab/>
        <w:t xml:space="preserve">  + Gió: thổi giật, đổi mát lạnh, nhuốm hơi nư</w:t>
      </w:r>
      <w:r w:rsidRPr="0079172E">
        <w:rPr>
          <w:rFonts w:ascii="Times New Roman" w:hAnsi="Times New Roman" w:cs="Times New Roman"/>
          <w:sz w:val="28"/>
          <w:szCs w:val="28"/>
          <w:lang w:val="nl-NL"/>
        </w:rPr>
        <w:softHyphen/>
        <w:t>ớc; khi mư</w:t>
      </w:r>
      <w:r w:rsidRPr="0079172E">
        <w:rPr>
          <w:rFonts w:ascii="Times New Roman" w:hAnsi="Times New Roman" w:cs="Times New Roman"/>
          <w:sz w:val="28"/>
          <w:szCs w:val="28"/>
          <w:lang w:val="nl-NL"/>
        </w:rPr>
        <w:softHyphen/>
        <w:t>a xuống, gió càng mạnh mặc sức điên đảo trên cành cây.</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âu b: Những từ ngữ tả tiếng mư</w:t>
      </w:r>
      <w:r w:rsidRPr="0079172E">
        <w:rPr>
          <w:rFonts w:ascii="Times New Roman" w:hAnsi="Times New Roman" w:cs="Times New Roman"/>
          <w:sz w:val="28"/>
          <w:szCs w:val="28"/>
          <w:lang w:val="nl-NL"/>
        </w:rPr>
        <w:softHyphen/>
        <w:t>a và hạt mư</w:t>
      </w:r>
      <w:r w:rsidRPr="0079172E">
        <w:rPr>
          <w:rFonts w:ascii="Times New Roman" w:hAnsi="Times New Roman" w:cs="Times New Roman"/>
          <w:sz w:val="28"/>
          <w:szCs w:val="28"/>
          <w:lang w:val="nl-NL"/>
        </w:rPr>
        <w:softHyphen/>
        <w:t>a từ lúc bắt đầu đến lúc kết thú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sz w:val="28"/>
          <w:szCs w:val="28"/>
          <w:lang w:val="nl-NL"/>
        </w:rPr>
        <w:tab/>
        <w:t xml:space="preserve">  + Tiếng mư</w:t>
      </w:r>
      <w:r w:rsidRPr="0079172E">
        <w:rPr>
          <w:rFonts w:ascii="Times New Roman" w:hAnsi="Times New Roman" w:cs="Times New Roman"/>
          <w:sz w:val="28"/>
          <w:szCs w:val="28"/>
          <w:lang w:val="nl-NL"/>
        </w:rPr>
        <w:softHyphen/>
        <w:t>a: Lúc đầu: lẹt đẹt ....lẹt đẹt, lách tác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Về sau: M</w:t>
      </w:r>
      <w:r w:rsidRPr="0079172E">
        <w:rPr>
          <w:rFonts w:ascii="Times New Roman" w:hAnsi="Times New Roman" w:cs="Times New Roman"/>
          <w:sz w:val="28"/>
          <w:szCs w:val="28"/>
          <w:lang w:val="nl-NL"/>
        </w:rPr>
        <w:softHyphen/>
        <w:t>ưa ù xuống, rào rào, sầm sập, đồm độp, đập bùng bùng vào lá chuối; giọt gianh đổ ồ ồ.</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sz w:val="28"/>
          <w:szCs w:val="28"/>
          <w:lang w:val="nl-NL"/>
        </w:rPr>
        <w:tab/>
        <w:t xml:space="preserve">  + Hạt m</w:t>
      </w:r>
      <w:r w:rsidRPr="0079172E">
        <w:rPr>
          <w:rFonts w:ascii="Times New Roman" w:hAnsi="Times New Roman" w:cs="Times New Roman"/>
          <w:sz w:val="28"/>
          <w:szCs w:val="28"/>
          <w:lang w:val="nl-NL"/>
        </w:rPr>
        <w:softHyphen/>
        <w:t>ưa: những giọt n</w:t>
      </w:r>
      <w:r w:rsidRPr="0079172E">
        <w:rPr>
          <w:rFonts w:ascii="Times New Roman" w:hAnsi="Times New Roman" w:cs="Times New Roman"/>
          <w:sz w:val="28"/>
          <w:szCs w:val="28"/>
          <w:lang w:val="nl-NL"/>
        </w:rPr>
        <w:softHyphen/>
        <w:t>ước lăn xuống mái phên nứa rồi tuôn rào rào; mư</w:t>
      </w:r>
      <w:r w:rsidRPr="0079172E">
        <w:rPr>
          <w:rFonts w:ascii="Times New Roman" w:hAnsi="Times New Roman" w:cs="Times New Roman"/>
          <w:sz w:val="28"/>
          <w:szCs w:val="28"/>
          <w:lang w:val="nl-NL"/>
        </w:rPr>
        <w:softHyphen/>
        <w:t>a xiên xuống, lao xuống, lao vào bụi cây; hạt mư</w:t>
      </w:r>
      <w:r w:rsidRPr="0079172E">
        <w:rPr>
          <w:rFonts w:ascii="Times New Roman" w:hAnsi="Times New Roman" w:cs="Times New Roman"/>
          <w:sz w:val="28"/>
          <w:szCs w:val="28"/>
          <w:lang w:val="nl-NL"/>
        </w:rPr>
        <w:softHyphen/>
        <w:t>a giọt ngã, giọt bay, tỏa bụi nư</w:t>
      </w:r>
      <w:r w:rsidRPr="0079172E">
        <w:rPr>
          <w:rFonts w:ascii="Times New Roman" w:hAnsi="Times New Roman" w:cs="Times New Roman"/>
          <w:sz w:val="28"/>
          <w:szCs w:val="28"/>
          <w:lang w:val="nl-NL"/>
        </w:rPr>
        <w:softHyphen/>
        <w:t>ớc trắng xó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âu c: Những từ ngữ tả cây cối, con vật, bầu trời trong và sau cơn mư</w:t>
      </w:r>
      <w:r w:rsidRPr="0079172E">
        <w:rPr>
          <w:rFonts w:ascii="Times New Roman" w:hAnsi="Times New Roman" w:cs="Times New Roman"/>
          <w:sz w:val="28"/>
          <w:szCs w:val="28"/>
          <w:lang w:val="nl-NL"/>
        </w:rPr>
        <w:softHyphen/>
        <w:t>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sz w:val="28"/>
          <w:szCs w:val="28"/>
          <w:lang w:val="nl-NL"/>
        </w:rPr>
        <w:tab/>
        <w:t xml:space="preserve">  + Trong mư</w:t>
      </w:r>
      <w:r w:rsidRPr="0079172E">
        <w:rPr>
          <w:rFonts w:ascii="Times New Roman" w:hAnsi="Times New Roman" w:cs="Times New Roman"/>
          <w:sz w:val="28"/>
          <w:szCs w:val="28"/>
          <w:lang w:val="nl-NL"/>
        </w:rPr>
        <w:softHyphen/>
        <w:t>a: Lá đào, lá na, lá sói vẫy tay run rẩy. Con gà sống ư</w:t>
      </w:r>
      <w:r w:rsidRPr="0079172E">
        <w:rPr>
          <w:rFonts w:ascii="Times New Roman" w:hAnsi="Times New Roman" w:cs="Times New Roman"/>
          <w:sz w:val="28"/>
          <w:szCs w:val="28"/>
          <w:lang w:val="nl-NL"/>
        </w:rPr>
        <w:softHyphen/>
        <w:t>ớt lư</w:t>
      </w:r>
      <w:r w:rsidRPr="0079172E">
        <w:rPr>
          <w:rFonts w:ascii="Times New Roman" w:hAnsi="Times New Roman" w:cs="Times New Roman"/>
          <w:sz w:val="28"/>
          <w:szCs w:val="28"/>
          <w:lang w:val="nl-NL"/>
        </w:rPr>
        <w:softHyphen/>
        <w:t>ớt thư</w:t>
      </w:r>
      <w:r w:rsidRPr="0079172E">
        <w:rPr>
          <w:rFonts w:ascii="Times New Roman" w:hAnsi="Times New Roman" w:cs="Times New Roman"/>
          <w:sz w:val="28"/>
          <w:szCs w:val="28"/>
          <w:lang w:val="nl-NL"/>
        </w:rPr>
        <w:softHyphen/>
        <w:t>ớt ngật ngư</w:t>
      </w:r>
      <w:r w:rsidRPr="0079172E">
        <w:rPr>
          <w:rFonts w:ascii="Times New Roman" w:hAnsi="Times New Roman" w:cs="Times New Roman"/>
          <w:sz w:val="28"/>
          <w:szCs w:val="28"/>
          <w:lang w:val="nl-NL"/>
        </w:rPr>
        <w:softHyphen/>
        <w:t>ỡng tìm chỗ trú. Cuối cơn mư</w:t>
      </w:r>
      <w:r w:rsidRPr="0079172E">
        <w:rPr>
          <w:rFonts w:ascii="Times New Roman" w:hAnsi="Times New Roman" w:cs="Times New Roman"/>
          <w:sz w:val="28"/>
          <w:szCs w:val="28"/>
          <w:lang w:val="nl-NL"/>
        </w:rPr>
        <w:softHyphen/>
        <w:t>a, vòm trời tối thẫm vang lên một hồi ục ục ì ầm những tiếng sấm của mư</w:t>
      </w:r>
      <w:r w:rsidRPr="0079172E">
        <w:rPr>
          <w:rFonts w:ascii="Times New Roman" w:hAnsi="Times New Roman" w:cs="Times New Roman"/>
          <w:sz w:val="28"/>
          <w:szCs w:val="28"/>
          <w:lang w:val="nl-NL"/>
        </w:rPr>
        <w:softHyphen/>
        <w:t>a mới đầu mù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sz w:val="28"/>
          <w:szCs w:val="28"/>
          <w:lang w:val="nl-NL"/>
        </w:rPr>
        <w:tab/>
        <w:t xml:space="preserve">  + Sau mư</w:t>
      </w:r>
      <w:r w:rsidRPr="0079172E">
        <w:rPr>
          <w:rFonts w:ascii="Times New Roman" w:hAnsi="Times New Roman" w:cs="Times New Roman"/>
          <w:sz w:val="28"/>
          <w:szCs w:val="28"/>
          <w:lang w:val="nl-NL"/>
        </w:rPr>
        <w:softHyphen/>
        <w:t>a: Trời rạng dần. Chim chào mào hót râm ran. Phía đông một mảng trời trong vắt. Mặt trời ló ra, chói lọi trên những vòm lá b</w:t>
      </w:r>
      <w:r w:rsidRPr="0079172E">
        <w:rPr>
          <w:rFonts w:ascii="Times New Roman" w:hAnsi="Times New Roman" w:cs="Times New Roman"/>
          <w:sz w:val="28"/>
          <w:szCs w:val="28"/>
          <w:lang w:val="nl-NL"/>
        </w:rPr>
        <w:softHyphen/>
        <w:t>ởi lấp lánh.</w:t>
      </w:r>
    </w:p>
    <w:p w:rsidR="00D86BE5" w:rsidRPr="0079172E" w:rsidRDefault="00D86BE5" w:rsidP="00D86BE5">
      <w:pPr>
        <w:ind w:left="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âu d: Tác giả đã quan sát cơn mư</w:t>
      </w:r>
      <w:r w:rsidRPr="0079172E">
        <w:rPr>
          <w:rFonts w:ascii="Times New Roman" w:hAnsi="Times New Roman" w:cs="Times New Roman"/>
          <w:sz w:val="28"/>
          <w:szCs w:val="28"/>
          <w:lang w:val="nl-NL"/>
        </w:rPr>
        <w:softHyphen/>
        <w:t xml:space="preserve">a bằng những giác quan nào?        </w:t>
      </w:r>
    </w:p>
    <w:p w:rsidR="00D86BE5" w:rsidRPr="0079172E" w:rsidRDefault="00D86BE5" w:rsidP="00D86BE5">
      <w:pPr>
        <w:ind w:firstLine="720"/>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 Bằng mắt nhìn (thị giác) nên thấy những đám mây biến đổi tr</w:t>
      </w:r>
      <w:r w:rsidRPr="0079172E">
        <w:rPr>
          <w:rFonts w:ascii="Times New Roman" w:hAnsi="Times New Roman" w:cs="Times New Roman"/>
          <w:sz w:val="28"/>
          <w:szCs w:val="28"/>
          <w:lang w:val="nl-NL"/>
        </w:rPr>
        <w:softHyphen/>
        <w:t>ước cơn mư</w:t>
      </w:r>
      <w:r w:rsidRPr="0079172E">
        <w:rPr>
          <w:rFonts w:ascii="Times New Roman" w:hAnsi="Times New Roman" w:cs="Times New Roman"/>
          <w:sz w:val="28"/>
          <w:szCs w:val="28"/>
          <w:lang w:val="nl-NL"/>
        </w:rPr>
        <w:softHyphen/>
        <w:t>a; thấy m</w:t>
      </w:r>
      <w:r w:rsidRPr="0079172E">
        <w:rPr>
          <w:rFonts w:ascii="Times New Roman" w:hAnsi="Times New Roman" w:cs="Times New Roman"/>
          <w:sz w:val="28"/>
          <w:szCs w:val="28"/>
          <w:lang w:val="nl-NL"/>
        </w:rPr>
        <w:softHyphen/>
        <w:t>ưa rơi; những đổi thay của cây cối, con vật, bầu trời, cảnh t</w:t>
      </w:r>
      <w:r w:rsidRPr="0079172E">
        <w:rPr>
          <w:rFonts w:ascii="Times New Roman" w:hAnsi="Times New Roman" w:cs="Times New Roman"/>
          <w:sz w:val="28"/>
          <w:szCs w:val="28"/>
          <w:lang w:val="nl-NL"/>
        </w:rPr>
        <w:softHyphen/>
        <w:t>ượng xung quanh khi mư</w:t>
      </w:r>
      <w:r w:rsidRPr="0079172E">
        <w:rPr>
          <w:rFonts w:ascii="Times New Roman" w:hAnsi="Times New Roman" w:cs="Times New Roman"/>
          <w:sz w:val="28"/>
          <w:szCs w:val="28"/>
          <w:lang w:val="nl-NL"/>
        </w:rPr>
        <w:softHyphen/>
        <w:t>a tuôn, lúc mư</w:t>
      </w:r>
      <w:r w:rsidRPr="0079172E">
        <w:rPr>
          <w:rFonts w:ascii="Times New Roman" w:hAnsi="Times New Roman" w:cs="Times New Roman"/>
          <w:sz w:val="28"/>
          <w:szCs w:val="28"/>
          <w:lang w:val="nl-NL"/>
        </w:rPr>
        <w:softHyphen/>
        <w:t>a ngớ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ằng tai nghe (thính giác)  nên nghe thấy tiếng gió thổi; sự biến đổi của tiếng mư</w:t>
      </w:r>
      <w:r w:rsidRPr="0079172E">
        <w:rPr>
          <w:rFonts w:ascii="Times New Roman" w:hAnsi="Times New Roman" w:cs="Times New Roman"/>
          <w:sz w:val="28"/>
          <w:szCs w:val="28"/>
          <w:lang w:val="nl-NL"/>
        </w:rPr>
        <w:softHyphen/>
        <w:t>a; tiếng sấm, tiếng hót của chào mào.</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ằng cảm giác của làn da ( xúc giác) nên cảm thấy sự mát lạnh .của làn gió nhuốm hơi nư</w:t>
      </w:r>
      <w:r w:rsidRPr="0079172E">
        <w:rPr>
          <w:rFonts w:ascii="Times New Roman" w:hAnsi="Times New Roman" w:cs="Times New Roman"/>
          <w:sz w:val="28"/>
          <w:szCs w:val="28"/>
          <w:lang w:val="nl-NL"/>
        </w:rPr>
        <w:softHyphen/>
        <w:t>ớc mát lạnh trứơc cơn mư</w:t>
      </w:r>
      <w:r w:rsidRPr="0079172E">
        <w:rPr>
          <w:rFonts w:ascii="Times New Roman" w:hAnsi="Times New Roman" w:cs="Times New Roman"/>
          <w:sz w:val="28"/>
          <w:szCs w:val="28"/>
          <w:lang w:val="nl-NL"/>
        </w:rPr>
        <w:softHyphen/>
        <w:t>a</w:t>
      </w:r>
    </w:p>
    <w:p w:rsidR="00D86BE5" w:rsidRPr="0079172E" w:rsidRDefault="00D86BE5" w:rsidP="00D86BE5">
      <w:pPr>
        <w:ind w:firstLine="872"/>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ằng mũi ngửi (khứu giác) nên biết được mùi nồng ngai ngái, xa lạ man mác của những trận mư</w:t>
      </w:r>
      <w:r w:rsidRPr="0079172E">
        <w:rPr>
          <w:rFonts w:ascii="Times New Roman" w:hAnsi="Times New Roman" w:cs="Times New Roman"/>
          <w:sz w:val="28"/>
          <w:szCs w:val="28"/>
          <w:lang w:val="nl-NL"/>
        </w:rPr>
        <w:softHyphen/>
        <w:t>a mới đầu mù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GV kết luận</w:t>
      </w:r>
      <w:r w:rsidRPr="0079172E">
        <w:rPr>
          <w:rFonts w:ascii="Times New Roman" w:hAnsi="Times New Roman" w:cs="Times New Roman"/>
          <w:sz w:val="28"/>
          <w:szCs w:val="28"/>
          <w:lang w:val="nl-NL"/>
        </w:rPr>
        <w:t>: Tác giả đã quan sát cơn mư</w:t>
      </w:r>
      <w:r w:rsidRPr="0079172E">
        <w:rPr>
          <w:rFonts w:ascii="Times New Roman" w:hAnsi="Times New Roman" w:cs="Times New Roman"/>
          <w:sz w:val="28"/>
          <w:szCs w:val="28"/>
          <w:lang w:val="nl-NL"/>
        </w:rPr>
        <w:softHyphen/>
        <w:t>a rất tinh tế bằng tất cả các giác quan. Quan sát cơn mư</w:t>
      </w:r>
      <w:r w:rsidRPr="0079172E">
        <w:rPr>
          <w:rFonts w:ascii="Times New Roman" w:hAnsi="Times New Roman" w:cs="Times New Roman"/>
          <w:sz w:val="28"/>
          <w:szCs w:val="28"/>
          <w:lang w:val="nl-NL"/>
        </w:rPr>
        <w:softHyphen/>
        <w:t>a từ lúc có dấu hiệu báo mư</w:t>
      </w:r>
      <w:r w:rsidRPr="0079172E">
        <w:rPr>
          <w:rFonts w:ascii="Times New Roman" w:hAnsi="Times New Roman" w:cs="Times New Roman"/>
          <w:sz w:val="28"/>
          <w:szCs w:val="28"/>
          <w:lang w:val="nl-NL"/>
        </w:rPr>
        <w:softHyphen/>
        <w:t>a đến khi m</w:t>
      </w:r>
      <w:r w:rsidRPr="0079172E">
        <w:rPr>
          <w:rFonts w:ascii="Times New Roman" w:hAnsi="Times New Roman" w:cs="Times New Roman"/>
          <w:sz w:val="28"/>
          <w:szCs w:val="28"/>
          <w:lang w:val="nl-NL"/>
        </w:rPr>
        <w:softHyphen/>
        <w:t>ưa tạnh. Tác giả đã nhìn thấy, nghe thấy, ngửi và cảm thấy sự biến đổi của cảnh vật, âm thanh, không khí. tiếng mư</w:t>
      </w:r>
      <w:r w:rsidRPr="0079172E">
        <w:rPr>
          <w:rFonts w:ascii="Times New Roman" w:hAnsi="Times New Roman" w:cs="Times New Roman"/>
          <w:sz w:val="28"/>
          <w:szCs w:val="28"/>
          <w:lang w:val="nl-NL"/>
        </w:rPr>
        <w:softHyphen/>
        <w:t>a...Nhờ khả năng quan sát tinh tế, cách dùng từ ngữ miêu tả chính xác và độc đáo, tác giả viết đ</w:t>
      </w:r>
      <w:r w:rsidRPr="0079172E">
        <w:rPr>
          <w:rFonts w:ascii="Times New Roman" w:hAnsi="Times New Roman" w:cs="Times New Roman"/>
          <w:sz w:val="28"/>
          <w:szCs w:val="28"/>
          <w:lang w:val="nl-NL"/>
        </w:rPr>
        <w:softHyphen/>
        <w:t>ược một bài văn miêu tả cơn m</w:t>
      </w:r>
      <w:r w:rsidRPr="0079172E">
        <w:rPr>
          <w:rFonts w:ascii="Times New Roman" w:hAnsi="Times New Roman" w:cs="Times New Roman"/>
          <w:sz w:val="28"/>
          <w:szCs w:val="28"/>
          <w:lang w:val="nl-NL"/>
        </w:rPr>
        <w:softHyphen/>
        <w:t xml:space="preserve">ưa rào đầu mùa rất chân thực, thú vị.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2 : Một HS đọc yêu cầu của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kiểm tra sự chuẩn bị cho tiết học: quan sát và ghi lại kết quả một cơn mư</w:t>
      </w:r>
      <w:r w:rsidRPr="0079172E">
        <w:rPr>
          <w:rFonts w:ascii="Times New Roman" w:hAnsi="Times New Roman" w:cs="Times New Roman"/>
          <w:sz w:val="28"/>
          <w:szCs w:val="28"/>
          <w:lang w:val="nl-NL"/>
        </w:rPr>
        <w:softHyphen/>
        <w:t>a. (Theo lời dặn  của Gv cuối tiết học ở tuần 2)</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Dựa trên kết quả quan sát, mỗi HS tự lập dàn ý vào vở. GV phát phiếu khổ to cho 2 HS làm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Một số HS (dựa vào dàn ý đã viết) tiếp nối nhau trình bày.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ả lớp và GV nhận xé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 GV nx  một số dàn ý đú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mời HS làm bài trên giấy khổ to dán bài trên bảng, trình bày kết quả.</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ả lớp và GV nhận xét, bổ sung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Sau khi nghe các bạn trình bày và đóng góp ý kiến cho dàn ý của các bạn, mỗi HS tự sửa lại dàn ý của mì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GV nhận xét giờ học và dặn dò</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31296" behindDoc="0" locked="0" layoutInCell="1" allowOverlap="1">
                <wp:simplePos x="0" y="0"/>
                <wp:positionH relativeFrom="column">
                  <wp:posOffset>0</wp:posOffset>
                </wp:positionH>
                <wp:positionV relativeFrom="paragraph">
                  <wp:posOffset>46355</wp:posOffset>
                </wp:positionV>
                <wp:extent cx="5829300" cy="0"/>
                <wp:effectExtent l="13335" t="10795" r="5715" b="8255"/>
                <wp:wrapNone/>
                <wp:docPr id="1260" name="Straight Connector 1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9E39F4" id="Straight Connector 1260" o:spid="_x0000_s1026" style="position:absolute;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65pt" to="459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g1SIAIAADwEAAAOAAAAZHJzL2Uyb0RvYy54bWysU02P2jAQvVfqf7Byh3xso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jc w:val="right"/>
        <w:rPr>
          <w:rFonts w:ascii="Times New Roman" w:hAnsi="Times New Roman" w:cs="Times New Roman"/>
          <w:b/>
          <w:sz w:val="28"/>
          <w:szCs w:val="28"/>
          <w:lang w:val="nl-NL"/>
        </w:rPr>
      </w:pPr>
      <w:r w:rsidRPr="0079172E">
        <w:rPr>
          <w:rFonts w:ascii="Times New Roman" w:hAnsi="Times New Roman" w:cs="Times New Roman"/>
          <w:sz w:val="28"/>
          <w:szCs w:val="28"/>
          <w:lang w:val="nl-NL"/>
        </w:rPr>
        <w:t>Ngày 15 tháng 9 năm 2017</w: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ãnh đạo kí duyệt</w: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jc w:val="right"/>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PHT: Lê Thị Đoa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310528" behindDoc="0" locked="0" layoutInCell="1" allowOverlap="1">
                <wp:simplePos x="0" y="0"/>
                <wp:positionH relativeFrom="column">
                  <wp:posOffset>207645</wp:posOffset>
                </wp:positionH>
                <wp:positionV relativeFrom="paragraph">
                  <wp:posOffset>106045</wp:posOffset>
                </wp:positionV>
                <wp:extent cx="5829300" cy="0"/>
                <wp:effectExtent l="11430" t="11430" r="7620" b="7620"/>
                <wp:wrapNone/>
                <wp:docPr id="1259" name="Straight Connector 1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4361E3" id="Straight Connector 1259" o:spid="_x0000_s1026" style="position:absolute;z-index:25231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8.35pt" to="475.3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ZBwIAIAADwEAAAOAAAAZHJzL2Uyb0RvYy54bWysU02P2jAQvVfqf7Byh3xso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i/>
          <w:sz w:val="28"/>
          <w:szCs w:val="28"/>
          <w:lang w:val="nl-NL"/>
        </w:rPr>
        <w:t>Thứ tư ngày 20 tháng 9 năm 2017</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OÁN</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CHUNG</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úp HS củng cố về:</w:t>
      </w:r>
    </w:p>
    <w:p w:rsidR="00D86BE5" w:rsidRPr="0079172E" w:rsidRDefault="00D86BE5" w:rsidP="00D86BE5">
      <w:pPr>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ộng, trừ hai phân số. ***Tính giá trị biểu thức với phân số.</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uyển các số đo có hai tên đơn vị đo thành số đo là hỗn số với một tên đơn vị đo. Giải bài toán tìm một số biết giá trị của một phân số đó.</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 TB bài. Giáo dục HS yêu thích môn Toán</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ọi 2 HS lên bảng làm bài:</w:t>
      </w:r>
      <w:r w:rsidRPr="0079172E">
        <w:rPr>
          <w:rFonts w:ascii="Times New Roman" w:hAnsi="Times New Roman" w:cs="Times New Roman"/>
          <w:position w:val="-24"/>
          <w:sz w:val="28"/>
          <w:szCs w:val="28"/>
          <w:lang w:val="nl-NL"/>
        </w:rPr>
        <w:object w:dxaOrig="720" w:dyaOrig="620">
          <v:shape id="_x0000_i1084" type="#_x0000_t75" style="width:36.5pt;height:30.4pt" o:ole="">
            <v:imagedata r:id="rId112" o:title=""/>
          </v:shape>
          <o:OLEObject Type="Embed" ProgID="Equation.3" ShapeID="_x0000_i1084" DrawAspect="Content" ObjectID="_1598014828" r:id="rId113"/>
        </w:object>
      </w:r>
      <w:r w:rsidRPr="0079172E">
        <w:rPr>
          <w:rFonts w:ascii="Times New Roman" w:hAnsi="Times New Roman" w:cs="Times New Roman"/>
          <w:sz w:val="28"/>
          <w:szCs w:val="28"/>
          <w:lang w:val="nl-NL"/>
        </w:rPr>
        <w:t>. Rút gọn rồi tính.</w:t>
      </w:r>
      <w:r w:rsidRPr="0079172E">
        <w:rPr>
          <w:rFonts w:ascii="Times New Roman" w:hAnsi="Times New Roman" w:cs="Times New Roman"/>
          <w:noProof/>
          <w:position w:val="-10"/>
          <w:sz w:val="28"/>
          <w:szCs w:val="28"/>
        </w:rPr>
        <w:drawing>
          <wp:inline distT="0" distB="0" distL="0" distR="0">
            <wp:extent cx="914400" cy="215900"/>
            <wp:effectExtent l="0" t="0" r="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914400" cy="215900"/>
                    </a:xfrm>
                    <a:prstGeom prst="rect">
                      <a:avLst/>
                    </a:prstGeom>
                    <a:noFill/>
                    <a:ln>
                      <a:noFill/>
                    </a:ln>
                  </pic:spPr>
                </pic:pic>
              </a:graphicData>
            </a:graphic>
          </wp:inline>
        </w:drawing>
      </w: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iết thành hỗn số 4m 3dm =…m. T nhận xét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TB</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b.Giảng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a,b): HS nêu yêu cầu của bài. 2 HS lên giải // HS tự làm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yêu cầu HS đổi vở chéo để kiểm tra bài của nha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h + 2 phân số # mẫu số? Cần lưu ý gì khi qui đồ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ýc. Cho 1 HS làm // HS lớp làm HS –T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a,b)</w:t>
      </w:r>
      <w:r w:rsidRPr="0079172E">
        <w:rPr>
          <w:rFonts w:ascii="Times New Roman" w:hAnsi="Times New Roman" w:cs="Times New Roman"/>
          <w:color w:val="000000"/>
          <w:sz w:val="28"/>
          <w:szCs w:val="28"/>
          <w:lang w:val="nl-NL"/>
        </w:rPr>
        <w:t xml:space="preserve"> HĐ nhóm 4: Nhóm trưởng điều hành các bạn tự làm sau đó trao đổi nhóm đôi, nhóm 4. LPHT lên chia sẻ. T chia sẻ</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ối với phép trừ 2 phân số # mẫu ta làm như YC BT1</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b2*** ý c (như ý c B1)</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4 (3 số đo 1,3,4)</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YC. T đưa 9m 5dm YC HS làm theo mẫu. T nêu cách viết thành hỗn số có đơn vị là m HS nx =&gt; đó là mẫ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19008" behindDoc="0" locked="0" layoutInCell="1" allowOverlap="1">
                <wp:simplePos x="0" y="0"/>
                <wp:positionH relativeFrom="column">
                  <wp:posOffset>2857500</wp:posOffset>
                </wp:positionH>
                <wp:positionV relativeFrom="paragraph">
                  <wp:posOffset>150495</wp:posOffset>
                </wp:positionV>
                <wp:extent cx="571500" cy="342900"/>
                <wp:effectExtent l="3810" t="3810" r="0" b="0"/>
                <wp:wrapNone/>
                <wp:docPr id="1258" name="Text Box 1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pPr>
                              <w:rPr>
                                <w:rFonts w:ascii="Times New Roman" w:hAnsi="Times New Roman"/>
                                <w:lang w:val="nl-NL"/>
                              </w:rPr>
                            </w:pPr>
                            <w:r>
                              <w:rPr>
                                <w:rFonts w:ascii="Times New Roman" w:hAnsi="Times New Roman"/>
                                <w:lang w:val="nl-NL"/>
                              </w:rPr>
                              <w:t>?k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8" o:spid="_x0000_s1032" type="#_x0000_t202" style="position:absolute;left:0;text-align:left;margin-left:225pt;margin-top:11.85pt;width:45pt;height:27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NKAuA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" filled="f" stroked="f">
                <v:textbox>
                  <w:txbxContent>
                    <w:p w:rsidR="00D86BE5" w:rsidRDefault="00D86BE5" w:rsidP="00D86BE5">
                      <w:pPr>
                        <w:rPr>
                          <w:rFonts w:ascii="Times New Roman" w:hAnsi="Times New Roman"/>
                          <w:lang w:val="nl-NL"/>
                        </w:rPr>
                      </w:pPr>
                      <w:r>
                        <w:rPr>
                          <w:rFonts w:ascii="Times New Roman" w:hAnsi="Times New Roman"/>
                          <w:lang w:val="nl-NL"/>
                        </w:rPr>
                        <w:t>?km</w:t>
                      </w:r>
                    </w:p>
                  </w:txbxContent>
                </v:textbox>
              </v:shape>
            </w:pict>
          </mc:Fallback>
        </mc:AlternateContent>
      </w:r>
      <w:r w:rsidRPr="0079172E">
        <w:rPr>
          <w:rFonts w:ascii="Times New Roman" w:hAnsi="Times New Roman" w:cs="Times New Roman"/>
          <w:sz w:val="28"/>
          <w:szCs w:val="28"/>
          <w:lang w:val="nl-NL"/>
        </w:rPr>
        <w:t xml:space="preserve">         3 HS lên giảI T nx vở 1 số em. Nêu cách chuyển số đo từ 2 đơn vị đo về 1 đơn vị</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15936" behindDoc="0" locked="0" layoutInCell="1" allowOverlap="1">
                <wp:simplePos x="0" y="0"/>
                <wp:positionH relativeFrom="column">
                  <wp:posOffset>2686050</wp:posOffset>
                </wp:positionH>
                <wp:positionV relativeFrom="paragraph">
                  <wp:posOffset>-528955</wp:posOffset>
                </wp:positionV>
                <wp:extent cx="800100" cy="2057400"/>
                <wp:effectExtent l="80010" t="19050" r="81915" b="0"/>
                <wp:wrapNone/>
                <wp:docPr id="1257" name="Freeform 12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4126235">
                          <a:off x="0" y="0"/>
                          <a:ext cx="800100" cy="2057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57" o:spid="_x0000_s1033" style="position:absolute;left:0;text-align:left;margin-left:211.5pt;margin-top:-41.65pt;width:63pt;height:162pt;rotation:-4506949fd;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" adj="-11796480,,5400" path="m-1,nfc11929,,21600,9670,21600,21600em-1,nsc11929,,21600,9670,21600,21600l,21600,-1,xe" filled="f">
                <v:stroke dashstyle="dash" joinstyle="round"/>
                <v:formulas/>
                <v:path arrowok="t" o:extrusionok="f" o:connecttype="custom" o:connectlocs="0,0;800100,2057400;0,2057400" o:connectangles="0,0,0" textboxrect="0,0,21600,21600"/>
                <v:textbox>
                  <w:txbxContent>
                    <w:p w:rsidR="00D86BE5" w:rsidRDefault="00D86BE5" w:rsidP="00D86BE5">
                      <w:pPr>
                        <w:rPr>
                          <w:rFonts w:ascii="Times New Roman" w:hAnsi="Times New Roman"/>
                          <w:lang w:val="nl-NL"/>
                        </w:rPr>
                      </w:pPr>
                    </w:p>
                  </w:txbxContent>
                </v:textbox>
              </v:shape>
            </w:pict>
          </mc:Fallback>
        </mc:AlternateContent>
      </w:r>
      <w:r w:rsidRPr="0079172E">
        <w:rPr>
          <w:rFonts w:ascii="Times New Roman" w:hAnsi="Times New Roman" w:cs="Times New Roman"/>
          <w:sz w:val="28"/>
          <w:szCs w:val="28"/>
          <w:lang w:val="nl-NL"/>
        </w:rPr>
        <w:t xml:space="preserve">  Bài 5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đầu bài toán</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16960" behindDoc="0" locked="0" layoutInCell="1" allowOverlap="1">
                <wp:simplePos x="0" y="0"/>
                <wp:positionH relativeFrom="column">
                  <wp:posOffset>2124075</wp:posOffset>
                </wp:positionH>
                <wp:positionV relativeFrom="paragraph">
                  <wp:posOffset>-60325</wp:posOffset>
                </wp:positionV>
                <wp:extent cx="342900" cy="457200"/>
                <wp:effectExtent l="70485" t="0" r="62865" b="0"/>
                <wp:wrapNone/>
                <wp:docPr id="1256" name="Freeform 12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7474451">
                          <a:off x="0" y="0"/>
                          <a:ext cx="342900" cy="4572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56" o:spid="_x0000_s1034" style="position:absolute;left:0;text-align:left;margin-left:167.25pt;margin-top:-4.75pt;width:27pt;height:36pt;rotation:8164094fd;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" adj="-11796480,,5400" path="m-1,nfc11929,,21600,9670,21600,21600em-1,nsc11929,,21600,9670,21600,21600l,21600,-1,xe" filled="f">
                <v:stroke dashstyle="dash" joinstyle="round"/>
                <v:formulas/>
                <v:path arrowok="t" o:extrusionok="f" o:connecttype="custom" o:connectlocs="0,0;342900,457200;0,457200" o:connectangles="0,0,0" textboxrect="0,0,21600,21600"/>
                <v:textbox>
                  <w:txbxContent>
                    <w:p w:rsidR="00D86BE5" w:rsidRDefault="00D86BE5" w:rsidP="00D86BE5">
                      <w:pPr>
                        <w:rPr>
                          <w:rFonts w:ascii="Times New Roman" w:hAnsi="Times New Roman"/>
                          <w:lang w:val="nl-NL"/>
                        </w:rPr>
                      </w:pPr>
                    </w:p>
                  </w:txbxContent>
                </v:textbox>
              </v:shape>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03648" behindDoc="0" locked="0" layoutInCell="1" allowOverlap="1">
                <wp:simplePos x="0" y="0"/>
                <wp:positionH relativeFrom="column">
                  <wp:posOffset>1943100</wp:posOffset>
                </wp:positionH>
                <wp:positionV relativeFrom="paragraph">
                  <wp:posOffset>144145</wp:posOffset>
                </wp:positionV>
                <wp:extent cx="2286000" cy="0"/>
                <wp:effectExtent l="13335" t="6985" r="5715" b="12065"/>
                <wp:wrapNone/>
                <wp:docPr id="1255" name="Straight Connector 1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5D100A" id="Straight Connector 1255" o:spid="_x0000_s1026" style="position:absolute;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1.35pt" to="333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edUIAIAADw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14912" behindDoc="0" locked="0" layoutInCell="1" allowOverlap="1">
                <wp:simplePos x="0" y="0"/>
                <wp:positionH relativeFrom="column">
                  <wp:posOffset>4229100</wp:posOffset>
                </wp:positionH>
                <wp:positionV relativeFrom="paragraph">
                  <wp:posOffset>29845</wp:posOffset>
                </wp:positionV>
                <wp:extent cx="0" cy="114300"/>
                <wp:effectExtent l="13335" t="6985" r="5715" b="12065"/>
                <wp:wrapNone/>
                <wp:docPr id="1254" name="Straight Connector 1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58A386" id="Straight Connector 1254"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2.35pt" to="333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IHwIAADs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13888" behindDoc="0" locked="0" layoutInCell="1" allowOverlap="1">
                <wp:simplePos x="0" y="0"/>
                <wp:positionH relativeFrom="column">
                  <wp:posOffset>4000500</wp:posOffset>
                </wp:positionH>
                <wp:positionV relativeFrom="paragraph">
                  <wp:posOffset>29845</wp:posOffset>
                </wp:positionV>
                <wp:extent cx="0" cy="114300"/>
                <wp:effectExtent l="13335" t="6985" r="5715" b="12065"/>
                <wp:wrapNone/>
                <wp:docPr id="1253" name="Straight Connector 1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5B9088" id="Straight Connector 1253" o:spid="_x0000_s1026" style="position:absolute;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2.35pt" to="31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12864" behindDoc="0" locked="0" layoutInCell="1" allowOverlap="1">
                <wp:simplePos x="0" y="0"/>
                <wp:positionH relativeFrom="column">
                  <wp:posOffset>3771900</wp:posOffset>
                </wp:positionH>
                <wp:positionV relativeFrom="paragraph">
                  <wp:posOffset>29845</wp:posOffset>
                </wp:positionV>
                <wp:extent cx="0" cy="114300"/>
                <wp:effectExtent l="13335" t="6985" r="5715" b="12065"/>
                <wp:wrapNone/>
                <wp:docPr id="1252" name="Straight Connector 1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929ADB" id="Straight Connector 1252" o:spid="_x0000_s1026" style="position:absolute;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2.35pt" to="297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11840" behindDoc="0" locked="0" layoutInCell="1" allowOverlap="1">
                <wp:simplePos x="0" y="0"/>
                <wp:positionH relativeFrom="column">
                  <wp:posOffset>3543300</wp:posOffset>
                </wp:positionH>
                <wp:positionV relativeFrom="paragraph">
                  <wp:posOffset>29845</wp:posOffset>
                </wp:positionV>
                <wp:extent cx="0" cy="114300"/>
                <wp:effectExtent l="13335" t="6985" r="5715" b="12065"/>
                <wp:wrapNone/>
                <wp:docPr id="1251" name="Straight Connector 1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5BAE9A" id="Straight Connector 1251" o:spid="_x0000_s1026" style="position:absolute;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2.35pt" to="279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bIHwIAADs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10816" behindDoc="0" locked="0" layoutInCell="1" allowOverlap="1">
                <wp:simplePos x="0" y="0"/>
                <wp:positionH relativeFrom="column">
                  <wp:posOffset>3314700</wp:posOffset>
                </wp:positionH>
                <wp:positionV relativeFrom="paragraph">
                  <wp:posOffset>29845</wp:posOffset>
                </wp:positionV>
                <wp:extent cx="0" cy="114300"/>
                <wp:effectExtent l="13335" t="6985" r="5715" b="12065"/>
                <wp:wrapNone/>
                <wp:docPr id="1250" name="Straight Connector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3662A1" id="Straight Connector 1250" o:spid="_x0000_s1026"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35pt" to="261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09792" behindDoc="0" locked="0" layoutInCell="1" allowOverlap="1">
                <wp:simplePos x="0" y="0"/>
                <wp:positionH relativeFrom="column">
                  <wp:posOffset>3086100</wp:posOffset>
                </wp:positionH>
                <wp:positionV relativeFrom="paragraph">
                  <wp:posOffset>29845</wp:posOffset>
                </wp:positionV>
                <wp:extent cx="0" cy="114300"/>
                <wp:effectExtent l="13335" t="6985" r="5715" b="12065"/>
                <wp:wrapNone/>
                <wp:docPr id="1249" name="Straight Connector 1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8A18E9" id="Straight Connector 1249" o:spid="_x0000_s1026" style="position:absolute;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2.35pt" to="243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T0KHwIAADs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08768" behindDoc="0" locked="0" layoutInCell="1" allowOverlap="1">
                <wp:simplePos x="0" y="0"/>
                <wp:positionH relativeFrom="column">
                  <wp:posOffset>2857500</wp:posOffset>
                </wp:positionH>
                <wp:positionV relativeFrom="paragraph">
                  <wp:posOffset>29845</wp:posOffset>
                </wp:positionV>
                <wp:extent cx="0" cy="114300"/>
                <wp:effectExtent l="13335" t="6985" r="5715" b="12065"/>
                <wp:wrapNone/>
                <wp:docPr id="1248" name="Straight Connector 1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7DEB09" id="Straight Connector 1248" o:spid="_x0000_s1026" style="position:absolute;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35pt" to="22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07744" behindDoc="0" locked="0" layoutInCell="1" allowOverlap="1">
                <wp:simplePos x="0" y="0"/>
                <wp:positionH relativeFrom="column">
                  <wp:posOffset>2628900</wp:posOffset>
                </wp:positionH>
                <wp:positionV relativeFrom="paragraph">
                  <wp:posOffset>29845</wp:posOffset>
                </wp:positionV>
                <wp:extent cx="0" cy="114300"/>
                <wp:effectExtent l="13335" t="6985" r="5715" b="12065"/>
                <wp:wrapNone/>
                <wp:docPr id="1247" name="Straight Connector 1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EC7634" id="Straight Connector 1247" o:spid="_x0000_s1026" style="position:absolute;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2.35pt" to="207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06720" behindDoc="0" locked="0" layoutInCell="1" allowOverlap="1">
                <wp:simplePos x="0" y="0"/>
                <wp:positionH relativeFrom="column">
                  <wp:posOffset>2400300</wp:posOffset>
                </wp:positionH>
                <wp:positionV relativeFrom="paragraph">
                  <wp:posOffset>29845</wp:posOffset>
                </wp:positionV>
                <wp:extent cx="0" cy="114300"/>
                <wp:effectExtent l="13335" t="6985" r="5715" b="12065"/>
                <wp:wrapNone/>
                <wp:docPr id="1246" name="Straight Connector 1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379D20" id="Straight Connector 1246" o:spid="_x0000_s1026" style="position:absolute;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2.35pt" to="189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TYLHwIAADs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05696" behindDoc="0" locked="0" layoutInCell="1" allowOverlap="1">
                <wp:simplePos x="0" y="0"/>
                <wp:positionH relativeFrom="column">
                  <wp:posOffset>2171700</wp:posOffset>
                </wp:positionH>
                <wp:positionV relativeFrom="paragraph">
                  <wp:posOffset>29845</wp:posOffset>
                </wp:positionV>
                <wp:extent cx="0" cy="114300"/>
                <wp:effectExtent l="13335" t="6985" r="5715" b="12065"/>
                <wp:wrapNone/>
                <wp:docPr id="1245" name="Straight Connector 1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8216F4" id="Straight Connector 1245" o:spid="_x0000_s1026" style="position:absolute;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2.35pt" to="171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ELHwIAADs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04672" behindDoc="0" locked="0" layoutInCell="1" allowOverlap="1">
                <wp:simplePos x="0" y="0"/>
                <wp:positionH relativeFrom="column">
                  <wp:posOffset>1943100</wp:posOffset>
                </wp:positionH>
                <wp:positionV relativeFrom="paragraph">
                  <wp:posOffset>29845</wp:posOffset>
                </wp:positionV>
                <wp:extent cx="0" cy="114300"/>
                <wp:effectExtent l="13335" t="6985" r="5715" b="12065"/>
                <wp:wrapNone/>
                <wp:docPr id="1244" name="Straight Connector 1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3254B6" id="Straight Connector 1244" o:spid="_x0000_s1026" style="position:absolute;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2.35pt" to="153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lMLHgIAADs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"/>
            </w:pict>
          </mc:Fallback>
        </mc:AlternateContent>
      </w:r>
      <w:r w:rsidRPr="0079172E">
        <w:rPr>
          <w:rFonts w:ascii="Times New Roman" w:hAnsi="Times New Roman" w:cs="Times New Roman"/>
          <w:sz w:val="28"/>
          <w:szCs w:val="28"/>
          <w:lang w:val="nl-NL"/>
        </w:rPr>
        <w:t xml:space="preserve">        - GV vẽ sơ đồ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17984" behindDoc="0" locked="0" layoutInCell="1" allowOverlap="1">
                <wp:simplePos x="0" y="0"/>
                <wp:positionH relativeFrom="column">
                  <wp:posOffset>2057400</wp:posOffset>
                </wp:positionH>
                <wp:positionV relativeFrom="paragraph">
                  <wp:posOffset>41910</wp:posOffset>
                </wp:positionV>
                <wp:extent cx="800100" cy="342900"/>
                <wp:effectExtent l="3810" t="0" r="0" b="3810"/>
                <wp:wrapNone/>
                <wp:docPr id="1243" name="Text Box 1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pPr>
                              <w:rPr>
                                <w:rFonts w:ascii="Times New Roman" w:hAnsi="Times New Roman"/>
                                <w:lang w:val="nl-NL"/>
                              </w:rPr>
                            </w:pPr>
                            <w:r>
                              <w:rPr>
                                <w:rFonts w:ascii="Times New Roman" w:hAnsi="Times New Roman"/>
                                <w:lang w:val="nl-NL"/>
                              </w:rPr>
                              <w:t>12k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3" o:spid="_x0000_s1035" type="#_x0000_t202" style="position:absolute;left:0;text-align:left;margin-left:162pt;margin-top:3.3pt;width:63pt;height:27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" filled="f" stroked="f">
                <v:textbox>
                  <w:txbxContent>
                    <w:p w:rsidR="00D86BE5" w:rsidRDefault="00D86BE5" w:rsidP="00D86BE5">
                      <w:pPr>
                        <w:rPr>
                          <w:rFonts w:ascii="Times New Roman" w:hAnsi="Times New Roman"/>
                          <w:lang w:val="nl-NL"/>
                        </w:rPr>
                      </w:pPr>
                      <w:r>
                        <w:rPr>
                          <w:rFonts w:ascii="Times New Roman" w:hAnsi="Times New Roman"/>
                          <w:lang w:val="nl-NL"/>
                        </w:rPr>
                        <w:t>12km</w:t>
                      </w:r>
                    </w:p>
                  </w:txbxContent>
                </v:textbox>
              </v:shape>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color w:val="000000"/>
          <w:sz w:val="28"/>
          <w:szCs w:val="28"/>
          <w:lang w:val="nl-NL"/>
        </w:rPr>
        <w:t xml:space="preserve"> HĐ nhóm 4: Nhóm trưởng điều hành các bạn tự làm sau đó trao đổi nhóm đôi, nhóm 4. LPHT lên chia sẻ. T chia sẻ</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hiểu câu 3/10 quãng đ</w:t>
      </w:r>
      <w:r w:rsidRPr="0079172E">
        <w:rPr>
          <w:rFonts w:ascii="Times New Roman" w:hAnsi="Times New Roman" w:cs="Times New Roman"/>
          <w:sz w:val="28"/>
          <w:szCs w:val="28"/>
          <w:lang w:val="nl-NL"/>
        </w:rPr>
        <w:softHyphen/>
        <w:t>ường AB dài 12 km nh</w:t>
      </w:r>
      <w:r w:rsidRPr="0079172E">
        <w:rPr>
          <w:rFonts w:ascii="Times New Roman" w:hAnsi="Times New Roman" w:cs="Times New Roman"/>
          <w:sz w:val="28"/>
          <w:szCs w:val="28"/>
          <w:lang w:val="nl-NL"/>
        </w:rPr>
        <w:softHyphen/>
        <w:t>ư thế nào?</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3/10 quãng đ</w:t>
      </w:r>
      <w:r w:rsidRPr="0079172E">
        <w:rPr>
          <w:rFonts w:ascii="Times New Roman" w:hAnsi="Times New Roman" w:cs="Times New Roman"/>
          <w:sz w:val="28"/>
          <w:szCs w:val="28"/>
          <w:lang w:val="nl-NL"/>
        </w:rPr>
        <w:softHyphen/>
        <w:t>ường AB dài 12 km, em hãy tìm 1/10 quãng đ</w:t>
      </w:r>
      <w:r w:rsidRPr="0079172E">
        <w:rPr>
          <w:rFonts w:ascii="Times New Roman" w:hAnsi="Times New Roman" w:cs="Times New Roman"/>
          <w:sz w:val="28"/>
          <w:szCs w:val="28"/>
          <w:lang w:val="nl-NL"/>
        </w:rPr>
        <w:softHyphen/>
        <w:t>ường AB?</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1/10 quãng đư</w:t>
      </w:r>
      <w:r w:rsidRPr="0079172E">
        <w:rPr>
          <w:rFonts w:ascii="Times New Roman" w:hAnsi="Times New Roman" w:cs="Times New Roman"/>
          <w:sz w:val="28"/>
          <w:szCs w:val="28"/>
          <w:lang w:val="nl-NL"/>
        </w:rPr>
        <w:softHyphen/>
        <w:t>ờng, làm thế nào tìm đư</w:t>
      </w:r>
      <w:r w:rsidRPr="0079172E">
        <w:rPr>
          <w:rFonts w:ascii="Times New Roman" w:hAnsi="Times New Roman" w:cs="Times New Roman"/>
          <w:sz w:val="28"/>
          <w:szCs w:val="28"/>
          <w:lang w:val="nl-NL"/>
        </w:rPr>
        <w:softHyphen/>
        <w:t>ợc cả quãng đư</w:t>
      </w:r>
      <w:r w:rsidRPr="0079172E">
        <w:rPr>
          <w:rFonts w:ascii="Times New Roman" w:hAnsi="Times New Roman" w:cs="Times New Roman"/>
          <w:sz w:val="28"/>
          <w:szCs w:val="28"/>
          <w:lang w:val="nl-NL"/>
        </w:rPr>
        <w:softHyphen/>
        <w:t>ờng?</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ọi một HS lên bảng làm, cả lớp làm bài vào vở.</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cùng HS nhận xét chữa bài. Đây là cách tìm 1 số biết giá trị của 1 số phần  của phân số đó. Muốn tìm 1 số biết giá trị của 1số phần của phân số đó ta làm ntn? </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Tìm 1 phần của phân số đó rồi x với số phần của mẫu phân số đó)</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3***Hs đọc đề bài, nhóm đôi TL cách giải, 2 HS làm bảng nhóm // lớp nêu miệ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4 ***số thứ 2 1HS làm // lớp là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3. Củng cố dặn dò. Nêu cách cộng trừ hai phân só cùng mẫu số và khác mẫu số.</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cách chuyển đơn vị đo? Dặn  dò</w:t>
      </w:r>
    </w:p>
    <w:p w:rsidR="00D86BE5" w:rsidRPr="0079172E" w:rsidRDefault="00D86BE5" w:rsidP="00D86BE5">
      <w:pPr>
        <w:ind w:left="654" w:hanging="654"/>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34368" behindDoc="0" locked="0" layoutInCell="1" allowOverlap="1">
                <wp:simplePos x="0" y="0"/>
                <wp:positionH relativeFrom="column">
                  <wp:posOffset>1828800</wp:posOffset>
                </wp:positionH>
                <wp:positionV relativeFrom="paragraph">
                  <wp:posOffset>95250</wp:posOffset>
                </wp:positionV>
                <wp:extent cx="2400300" cy="0"/>
                <wp:effectExtent l="13335" t="6350" r="5715" b="12700"/>
                <wp:wrapNone/>
                <wp:docPr id="1242" name="Straight Connector 1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AB6E0B" id="Straight Connector 1242" o:spid="_x0000_s1026" style="position:absolute;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5pt" to="333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2PCIAIAADwEAAAOAAAAZHJzL2Uyb0RvYy54bWysU02P2jAQvVfqf7Byh3xso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ind w:left="654" w:hanging="654"/>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CHÍNH TẢ</w:t>
      </w:r>
    </w:p>
    <w:p w:rsidR="00D86BE5" w:rsidRPr="0079172E" w:rsidRDefault="00D86BE5" w:rsidP="00D86BE5">
      <w:pPr>
        <w:ind w:left="654" w:hanging="654"/>
        <w:jc w:val="center"/>
        <w:rPr>
          <w:rFonts w:ascii="Times New Roman" w:hAnsi="Times New Roman" w:cs="Times New Roman"/>
          <w:b/>
          <w:i/>
          <w:sz w:val="28"/>
          <w:szCs w:val="28"/>
          <w:lang w:val="nl-NL"/>
        </w:rPr>
      </w:pPr>
      <w:r w:rsidRPr="0079172E">
        <w:rPr>
          <w:rFonts w:ascii="Times New Roman" w:hAnsi="Times New Roman" w:cs="Times New Roman"/>
          <w:b/>
          <w:color w:val="FF0000"/>
          <w:sz w:val="28"/>
          <w:szCs w:val="28"/>
          <w:lang w:val="nl-NL"/>
        </w:rPr>
        <w:t>THƯ</w:t>
      </w:r>
      <w:r w:rsidRPr="0079172E">
        <w:rPr>
          <w:rFonts w:ascii="Times New Roman" w:hAnsi="Times New Roman" w:cs="Times New Roman"/>
          <w:b/>
          <w:color w:val="FF0000"/>
          <w:sz w:val="28"/>
          <w:szCs w:val="28"/>
          <w:lang w:val="nl-NL"/>
        </w:rPr>
        <w:softHyphen/>
        <w:t xml:space="preserve"> GỬI  CÁC HỌC SINH</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iết đúng chính tả những câu đã đư</w:t>
      </w:r>
      <w:r w:rsidRPr="0079172E">
        <w:rPr>
          <w:rFonts w:ascii="Times New Roman" w:hAnsi="Times New Roman" w:cs="Times New Roman"/>
          <w:sz w:val="28"/>
          <w:szCs w:val="28"/>
          <w:lang w:val="nl-NL"/>
        </w:rPr>
        <w:softHyphen/>
        <w:t>ợc chỉ định HTL trong bài Thư</w:t>
      </w:r>
      <w:r w:rsidRPr="0079172E">
        <w:rPr>
          <w:rFonts w:ascii="Times New Roman" w:hAnsi="Times New Roman" w:cs="Times New Roman"/>
          <w:sz w:val="28"/>
          <w:szCs w:val="28"/>
          <w:lang w:val="nl-NL"/>
        </w:rPr>
        <w:softHyphen/>
        <w:t xml:space="preserve"> gửi các học sinh. Trình bày đúng hình thức đoạn văn xuô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ép đúng vần của từng tiếng trong 2 dòng thơ vào mô hình cấu tạo vần (Bt 2). Biết đ</w:t>
      </w:r>
      <w:r w:rsidRPr="0079172E">
        <w:rPr>
          <w:rFonts w:ascii="Times New Roman" w:hAnsi="Times New Roman" w:cs="Times New Roman"/>
          <w:sz w:val="28"/>
          <w:szCs w:val="28"/>
          <w:lang w:val="nl-NL"/>
        </w:rPr>
        <w:softHyphen/>
        <w:t>ược cách đặt dấu thanh ở âm chính.</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Đồ dùng dạy học: </w:t>
      </w:r>
      <w:r w:rsidRPr="0079172E">
        <w:rPr>
          <w:rFonts w:ascii="Times New Roman" w:hAnsi="Times New Roman" w:cs="Times New Roman"/>
          <w:sz w:val="28"/>
          <w:szCs w:val="28"/>
          <w:lang w:val="nl-NL"/>
        </w:rPr>
        <w:t>Bảng phụ ghi ND BT2</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chép vần của các tiếng trong hai dòng thơ đã cho vào mô hì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iới thiệu bài: GV nêu mục đích,  yêu cầu của tiết dạy.</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H</w:t>
      </w:r>
      <w:r w:rsidRPr="0079172E">
        <w:rPr>
          <w:rFonts w:ascii="Times New Roman" w:hAnsi="Times New Roman" w:cs="Times New Roman"/>
          <w:sz w:val="28"/>
          <w:szCs w:val="28"/>
          <w:lang w:val="nl-NL"/>
        </w:rPr>
        <w:softHyphen/>
        <w:t>ướng dẫn HS nhớ viế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ai HS đọc thuộc lòng đoạn thư</w:t>
      </w:r>
      <w:r w:rsidRPr="0079172E">
        <w:rPr>
          <w:rFonts w:ascii="Times New Roman" w:hAnsi="Times New Roman" w:cs="Times New Roman"/>
          <w:sz w:val="28"/>
          <w:szCs w:val="28"/>
          <w:lang w:val="nl-NL"/>
        </w:rPr>
        <w:softHyphen/>
        <w:t xml:space="preserve"> cần nhớ - viết trong bài Th</w:t>
      </w:r>
      <w:r w:rsidRPr="0079172E">
        <w:rPr>
          <w:rFonts w:ascii="Times New Roman" w:hAnsi="Times New Roman" w:cs="Times New Roman"/>
          <w:sz w:val="28"/>
          <w:szCs w:val="28"/>
          <w:lang w:val="nl-NL"/>
        </w:rPr>
        <w:softHyphen/>
        <w:t>ư gửi học sinh của Bác Hồ. Cả lớp theo dõi, ghi nhớ và bổ sung, sửa chữa nếu cầ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w:t>
      </w:r>
      <w:r w:rsidRPr="0079172E">
        <w:rPr>
          <w:rFonts w:ascii="Times New Roman" w:hAnsi="Times New Roman" w:cs="Times New Roman"/>
          <w:color w:val="000000"/>
          <w:sz w:val="28"/>
          <w:szCs w:val="28"/>
          <w:lang w:val="nl-NL"/>
        </w:rPr>
        <w:t>HĐ nhóm 4: Nhóm trưởng điều hành các bạn tự</w:t>
      </w:r>
      <w:r w:rsidRPr="0079172E">
        <w:rPr>
          <w:rFonts w:ascii="Times New Roman" w:hAnsi="Times New Roman" w:cs="Times New Roman"/>
          <w:sz w:val="28"/>
          <w:szCs w:val="28"/>
          <w:lang w:val="nl-NL"/>
        </w:rPr>
        <w:t xml:space="preserve"> chú ý những chữ dễ viết sai , những chữ cần viết hoa, cách viết chữ số( 80 năm) </w:t>
      </w:r>
      <w:r w:rsidRPr="0079172E">
        <w:rPr>
          <w:rFonts w:ascii="Times New Roman" w:hAnsi="Times New Roman" w:cs="Times New Roman"/>
          <w:color w:val="000000"/>
          <w:sz w:val="28"/>
          <w:szCs w:val="28"/>
          <w:lang w:val="nl-NL"/>
        </w:rPr>
        <w:t>sau đó trao đổi nhóm đôi, nhóm 4. LPHT lên chia sẻ. T chia sẻ</w:t>
      </w: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gấp SGK, nhớ lại đoạn th</w:t>
      </w:r>
      <w:r w:rsidRPr="0079172E">
        <w:rPr>
          <w:rFonts w:ascii="Times New Roman" w:hAnsi="Times New Roman" w:cs="Times New Roman"/>
          <w:sz w:val="28"/>
          <w:szCs w:val="28"/>
          <w:lang w:val="nl-NL"/>
        </w:rPr>
        <w:softHyphen/>
        <w:t>ư, tự viết bài. Hết thời gian qui định, GV yêu cầu HS soát lại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nx khoảng 7-10 bài. Trong khi đó, từng cặp HS đổi vở để sóat lỗi và sửa lỗ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nêu nhận xét chữa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Hư</w:t>
      </w:r>
      <w:r w:rsidRPr="0079172E">
        <w:rPr>
          <w:rFonts w:ascii="Times New Roman" w:hAnsi="Times New Roman" w:cs="Times New Roman"/>
          <w:sz w:val="28"/>
          <w:szCs w:val="28"/>
          <w:lang w:val="nl-NL"/>
        </w:rPr>
        <w:softHyphen/>
        <w:t>ớng dẫn HS làm bài tập chính tả.</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Một HS  đọc yêu cầu của bài. Cả lớp theo dõi SGK.</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iếp nối nhau lên bảng điền vần và dấu thanh vào mô hình.</w:t>
      </w:r>
    </w:p>
    <w:p w:rsidR="00D86BE5" w:rsidRPr="0079172E" w:rsidRDefault="00D86BE5" w:rsidP="00D86BE5">
      <w:pPr>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lastRenderedPageBreak/>
        <w:t xml:space="preserve">            Cả lớp và GV nhận xét kết quả bài làm, chốt lại lời giải đúng: Em yêu màu tím hoa cà hoa sim, Em âm chính e, âm cuối m. Yêu âm chính yê, âm cuối u. Màu âm đầu m âm chính a, âm cuối u. Tím âm đầu t âm chính i, âm cuối m. Hoa âm đầu h âm đệm o, âm chính a. Cà âm đầu c âm chính a. Sim âm đầu s âm chính i, âm cuối 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không bắt buộc) GV giúp HS nắm yêu cầu của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óm 2 dựa vào mô hình cấu tạo vần phát biểu ý kiến. GV kết luận: dấu thanh đặt ở âm chính (dấu nặng đặt bên d</w:t>
      </w:r>
      <w:r w:rsidRPr="0079172E">
        <w:rPr>
          <w:rFonts w:ascii="Times New Roman" w:hAnsi="Times New Roman" w:cs="Times New Roman"/>
          <w:sz w:val="28"/>
          <w:szCs w:val="28"/>
          <w:lang w:val="nl-NL"/>
        </w:rPr>
        <w:softHyphen/>
        <w:t>ưới, các dấu khác đặt ở trê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3. Củng cố dặn dò:  GV nhận xét giờ học.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ặn HS ghi nhớ qui tắc đánh dấu thanh.</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33344" behindDoc="0" locked="0" layoutInCell="1" allowOverlap="1">
                <wp:simplePos x="0" y="0"/>
                <wp:positionH relativeFrom="column">
                  <wp:posOffset>1714500</wp:posOffset>
                </wp:positionH>
                <wp:positionV relativeFrom="paragraph">
                  <wp:posOffset>90170</wp:posOffset>
                </wp:positionV>
                <wp:extent cx="2514600" cy="0"/>
                <wp:effectExtent l="13335" t="5715" r="5715" b="13335"/>
                <wp:wrapNone/>
                <wp:docPr id="1241" name="Straight Connector 1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A89AFE" id="Straight Connector 1241" o:spid="_x0000_s1026" style="position:absolute;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1pt" to="333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9kDIAIAADw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LUYỆN TỪ VÀ CÂU</w:t>
      </w:r>
    </w:p>
    <w:p w:rsidR="00D86BE5" w:rsidRPr="0079172E" w:rsidRDefault="00D86BE5" w:rsidP="00D86BE5">
      <w:pPr>
        <w:jc w:val="center"/>
        <w:rPr>
          <w:rFonts w:ascii="Times New Roman" w:hAnsi="Times New Roman" w:cs="Times New Roman"/>
          <w:b/>
          <w:i/>
          <w:sz w:val="28"/>
          <w:szCs w:val="28"/>
          <w:lang w:val="nl-NL"/>
        </w:rPr>
      </w:pPr>
      <w:r w:rsidRPr="0079172E">
        <w:rPr>
          <w:rFonts w:ascii="Times New Roman" w:hAnsi="Times New Roman" w:cs="Times New Roman"/>
          <w:b/>
          <w:color w:val="FF0000"/>
          <w:sz w:val="28"/>
          <w:szCs w:val="28"/>
          <w:lang w:val="nl-NL"/>
        </w:rPr>
        <w:t>MỞ RỘNG VỐN TỪ: NHÂN DÂN</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b/>
          <w:bCs/>
          <w:sz w:val="28"/>
          <w:szCs w:val="28"/>
          <w:lang w:val="nl-NL"/>
        </w:rPr>
        <w:t>I. Mục đích yêu cầu</w:t>
      </w:r>
    </w:p>
    <w:p w:rsidR="00D86BE5" w:rsidRPr="0079172E" w:rsidRDefault="00D86BE5" w:rsidP="00D86BE5">
      <w:pPr>
        <w:ind w:firstLine="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Xếp đ</w:t>
      </w:r>
      <w:r w:rsidRPr="0079172E">
        <w:rPr>
          <w:rFonts w:ascii="Times New Roman" w:hAnsi="Times New Roman" w:cs="Times New Roman"/>
          <w:sz w:val="28"/>
          <w:szCs w:val="28"/>
          <w:lang w:val="nl-NL"/>
        </w:rPr>
        <w:softHyphen/>
        <w:t>ược từ ngữ cho tr</w:t>
      </w:r>
      <w:r w:rsidRPr="0079172E">
        <w:rPr>
          <w:rFonts w:ascii="Times New Roman" w:hAnsi="Times New Roman" w:cs="Times New Roman"/>
          <w:sz w:val="28"/>
          <w:szCs w:val="28"/>
          <w:lang w:val="nl-NL"/>
        </w:rPr>
        <w:softHyphen/>
        <w:t xml:space="preserve">ước về chủ điểm </w:t>
      </w:r>
      <w:r w:rsidRPr="0079172E">
        <w:rPr>
          <w:rFonts w:ascii="Times New Roman" w:hAnsi="Times New Roman" w:cs="Times New Roman"/>
          <w:iCs/>
          <w:sz w:val="28"/>
          <w:szCs w:val="28"/>
          <w:lang w:val="nl-NL"/>
        </w:rPr>
        <w:t xml:space="preserve">Nhân dân </w:t>
      </w:r>
      <w:r w:rsidRPr="0079172E">
        <w:rPr>
          <w:rFonts w:ascii="Times New Roman" w:hAnsi="Times New Roman" w:cs="Times New Roman"/>
          <w:sz w:val="28"/>
          <w:szCs w:val="28"/>
          <w:lang w:val="nl-NL"/>
        </w:rPr>
        <w:t>vào nhóm thích hợp (BT1)</w:t>
      </w:r>
      <w:r w:rsidRPr="0079172E">
        <w:rPr>
          <w:rFonts w:ascii="Times New Roman" w:hAnsi="Times New Roman" w:cs="Times New Roman"/>
          <w:iCs/>
          <w:sz w:val="28"/>
          <w:szCs w:val="28"/>
          <w:lang w:val="nl-NL"/>
        </w:rPr>
        <w:t xml:space="preserve"> </w:t>
      </w:r>
      <w:r w:rsidRPr="0079172E">
        <w:rPr>
          <w:rFonts w:ascii="Times New Roman" w:hAnsi="Times New Roman" w:cs="Times New Roman"/>
          <w:sz w:val="28"/>
          <w:szCs w:val="28"/>
          <w:lang w:val="nl-NL"/>
        </w:rPr>
        <w:t xml:space="preserve">  Nắm đư</w:t>
      </w:r>
      <w:r w:rsidRPr="0079172E">
        <w:rPr>
          <w:rFonts w:ascii="Times New Roman" w:hAnsi="Times New Roman" w:cs="Times New Roman"/>
          <w:sz w:val="28"/>
          <w:szCs w:val="28"/>
          <w:lang w:val="nl-NL"/>
        </w:rPr>
        <w:softHyphen/>
        <w:t xml:space="preserve">ợc một số thành ngữ, tục ngữ ca ngợi phẩm chất của nhân dân Việt Nam (BT2). Hiểu nghĩa từ </w:t>
      </w:r>
      <w:r w:rsidRPr="0079172E">
        <w:rPr>
          <w:rFonts w:ascii="Times New Roman" w:hAnsi="Times New Roman" w:cs="Times New Roman"/>
          <w:iCs/>
          <w:sz w:val="28"/>
          <w:szCs w:val="28"/>
          <w:lang w:val="nl-NL"/>
        </w:rPr>
        <w:t>đồng bào</w:t>
      </w:r>
      <w:r w:rsidRPr="0079172E">
        <w:rPr>
          <w:rFonts w:ascii="Times New Roman" w:hAnsi="Times New Roman" w:cs="Times New Roman"/>
          <w:sz w:val="28"/>
          <w:szCs w:val="28"/>
          <w:lang w:val="nl-NL"/>
        </w:rPr>
        <w:t>, tìm đư</w:t>
      </w:r>
      <w:r w:rsidRPr="0079172E">
        <w:rPr>
          <w:rFonts w:ascii="Times New Roman" w:hAnsi="Times New Roman" w:cs="Times New Roman"/>
          <w:sz w:val="28"/>
          <w:szCs w:val="28"/>
          <w:lang w:val="nl-NL"/>
        </w:rPr>
        <w:softHyphen/>
        <w:t xml:space="preserve">ợc 1 số từ bắt đầu từ tiếng </w:t>
      </w:r>
      <w:r w:rsidRPr="0079172E">
        <w:rPr>
          <w:rFonts w:ascii="Times New Roman" w:hAnsi="Times New Roman" w:cs="Times New Roman"/>
          <w:iCs/>
          <w:sz w:val="28"/>
          <w:szCs w:val="28"/>
          <w:lang w:val="nl-NL"/>
        </w:rPr>
        <w:t>đồng</w:t>
      </w:r>
      <w:r w:rsidRPr="0079172E">
        <w:rPr>
          <w:rFonts w:ascii="Times New Roman" w:hAnsi="Times New Roman" w:cs="Times New Roman"/>
          <w:sz w:val="28"/>
          <w:szCs w:val="28"/>
          <w:lang w:val="nl-NL"/>
        </w:rPr>
        <w:t xml:space="preserve">, đặt câu với tiếng </w:t>
      </w:r>
      <w:r w:rsidRPr="0079172E">
        <w:rPr>
          <w:rFonts w:ascii="Times New Roman" w:hAnsi="Times New Roman" w:cs="Times New Roman"/>
          <w:iCs/>
          <w:sz w:val="28"/>
          <w:szCs w:val="28"/>
          <w:lang w:val="nl-NL"/>
        </w:rPr>
        <w:t xml:space="preserve">đồng </w:t>
      </w:r>
      <w:r w:rsidRPr="0079172E">
        <w:rPr>
          <w:rFonts w:ascii="Times New Roman" w:hAnsi="Times New Roman" w:cs="Times New Roman"/>
          <w:sz w:val="28"/>
          <w:szCs w:val="28"/>
          <w:lang w:val="nl-NL"/>
        </w:rPr>
        <w:t>vừa tìm đ</w:t>
      </w:r>
      <w:r w:rsidRPr="0079172E">
        <w:rPr>
          <w:rFonts w:ascii="Times New Roman" w:hAnsi="Times New Roman" w:cs="Times New Roman"/>
          <w:sz w:val="28"/>
          <w:szCs w:val="28"/>
          <w:lang w:val="nl-NL"/>
        </w:rPr>
        <w:softHyphen/>
        <w:t>ược BT3</w:t>
      </w:r>
    </w:p>
    <w:p w:rsidR="00D86BE5" w:rsidRPr="0079172E" w:rsidRDefault="00D86BE5" w:rsidP="00D86BE5">
      <w:pPr>
        <w:jc w:val="both"/>
        <w:rPr>
          <w:rFonts w:ascii="Times New Roman" w:hAnsi="Times New Roman" w:cs="Times New Roman"/>
          <w:b/>
          <w:bCs/>
          <w:sz w:val="28"/>
          <w:szCs w:val="28"/>
          <w:lang w:val="nl-NL"/>
        </w:rPr>
      </w:pPr>
      <w:r w:rsidRPr="0079172E">
        <w:rPr>
          <w:rFonts w:ascii="Times New Roman" w:hAnsi="Times New Roman" w:cs="Times New Roman"/>
          <w:b/>
          <w:bCs/>
          <w:sz w:val="28"/>
          <w:szCs w:val="28"/>
          <w:lang w:val="nl-NL"/>
        </w:rPr>
        <w:t>II. Các hoạt động dạy học</w:t>
      </w:r>
    </w:p>
    <w:p w:rsidR="00D86BE5" w:rsidRPr="0079172E" w:rsidRDefault="00D86BE5" w:rsidP="00D86BE5">
      <w:pPr>
        <w:jc w:val="both"/>
        <w:rPr>
          <w:rFonts w:ascii="Times New Roman" w:hAnsi="Times New Roman" w:cs="Times New Roman"/>
          <w:bCs/>
          <w:iCs/>
          <w:sz w:val="28"/>
          <w:szCs w:val="28"/>
          <w:lang w:val="nl-NL"/>
        </w:rPr>
      </w:pPr>
      <w:r w:rsidRPr="0079172E">
        <w:rPr>
          <w:rFonts w:ascii="Times New Roman" w:hAnsi="Times New Roman" w:cs="Times New Roman"/>
          <w:bCs/>
          <w:iCs/>
          <w:sz w:val="28"/>
          <w:szCs w:val="28"/>
          <w:lang w:val="nl-NL"/>
        </w:rPr>
        <w:t>1. Kiểm tra bài cũ</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lại đoạn văn miêu tả có dùng những từ miêu tả đã cho  đã đ</w:t>
      </w:r>
      <w:r w:rsidRPr="0079172E">
        <w:rPr>
          <w:rFonts w:ascii="Times New Roman" w:hAnsi="Times New Roman" w:cs="Times New Roman"/>
          <w:sz w:val="28"/>
          <w:szCs w:val="28"/>
          <w:lang w:val="nl-NL"/>
        </w:rPr>
        <w:softHyphen/>
        <w:t>ược viết lại hoàn chỉnh.</w:t>
      </w:r>
    </w:p>
    <w:p w:rsidR="00D86BE5" w:rsidRPr="0079172E" w:rsidRDefault="00D86BE5" w:rsidP="00D86BE5">
      <w:pPr>
        <w:jc w:val="both"/>
        <w:rPr>
          <w:rFonts w:ascii="Times New Roman" w:hAnsi="Times New Roman" w:cs="Times New Roman"/>
          <w:bCs/>
          <w:iCs/>
          <w:sz w:val="28"/>
          <w:szCs w:val="28"/>
          <w:lang w:val="nl-NL"/>
        </w:rPr>
      </w:pPr>
      <w:r w:rsidRPr="0079172E">
        <w:rPr>
          <w:rFonts w:ascii="Times New Roman" w:hAnsi="Times New Roman" w:cs="Times New Roman"/>
          <w:bCs/>
          <w:iCs/>
          <w:sz w:val="28"/>
          <w:szCs w:val="28"/>
          <w:lang w:val="nl-NL"/>
        </w:rPr>
        <w:t>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Cs/>
          <w:iCs/>
          <w:sz w:val="28"/>
          <w:szCs w:val="28"/>
          <w:lang w:val="nl-NL"/>
        </w:rPr>
        <w:t>a. Giới thiệu bài</w:t>
      </w:r>
      <w:r w:rsidRPr="0079172E">
        <w:rPr>
          <w:rFonts w:ascii="Times New Roman" w:hAnsi="Times New Roman" w:cs="Times New Roman"/>
          <w:sz w:val="28"/>
          <w:szCs w:val="28"/>
          <w:lang w:val="nl-NL"/>
        </w:rPr>
        <w:t xml:space="preserve"> : GV nêu mục đích yêu cầu của tiết học.</w:t>
      </w:r>
    </w:p>
    <w:p w:rsidR="00D86BE5" w:rsidRPr="0079172E" w:rsidRDefault="00D86BE5" w:rsidP="00D86BE5">
      <w:pPr>
        <w:jc w:val="both"/>
        <w:rPr>
          <w:rFonts w:ascii="Times New Roman" w:hAnsi="Times New Roman" w:cs="Times New Roman"/>
          <w:bCs/>
          <w:iCs/>
          <w:sz w:val="28"/>
          <w:szCs w:val="28"/>
          <w:lang w:val="nl-NL"/>
        </w:rPr>
      </w:pPr>
      <w:r w:rsidRPr="0079172E">
        <w:rPr>
          <w:rFonts w:ascii="Times New Roman" w:hAnsi="Times New Roman" w:cs="Times New Roman"/>
          <w:bCs/>
          <w:iCs/>
          <w:sz w:val="28"/>
          <w:szCs w:val="28"/>
          <w:lang w:val="nl-NL"/>
        </w:rPr>
        <w:t>b. Hư</w:t>
      </w:r>
      <w:r w:rsidRPr="0079172E">
        <w:rPr>
          <w:rFonts w:ascii="Times New Roman" w:hAnsi="Times New Roman" w:cs="Times New Roman"/>
          <w:bCs/>
          <w:iCs/>
          <w:sz w:val="28"/>
          <w:szCs w:val="28"/>
          <w:lang w:val="nl-NL"/>
        </w:rPr>
        <w:softHyphen/>
        <w:t>ớng dẫn HS làm bài tậ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1: HS đọc yêu cầu của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giải nghĩa từ </w:t>
      </w:r>
      <w:r w:rsidRPr="0079172E">
        <w:rPr>
          <w:rFonts w:ascii="Times New Roman" w:hAnsi="Times New Roman" w:cs="Times New Roman"/>
          <w:i/>
          <w:iCs/>
          <w:sz w:val="28"/>
          <w:szCs w:val="28"/>
          <w:lang w:val="nl-NL"/>
        </w:rPr>
        <w:t>tiểu th</w:t>
      </w:r>
      <w:r w:rsidRPr="0079172E">
        <w:rPr>
          <w:rFonts w:ascii="Times New Roman" w:hAnsi="Times New Roman" w:cs="Times New Roman"/>
          <w:i/>
          <w:iCs/>
          <w:sz w:val="28"/>
          <w:szCs w:val="28"/>
          <w:lang w:val="nl-NL"/>
        </w:rPr>
        <w:softHyphen/>
        <w:t>ương</w:t>
      </w:r>
      <w:r w:rsidRPr="0079172E">
        <w:rPr>
          <w:rFonts w:ascii="Times New Roman" w:hAnsi="Times New Roman" w:cs="Times New Roman"/>
          <w:sz w:val="28"/>
          <w:szCs w:val="28"/>
          <w:lang w:val="nl-NL"/>
        </w:rPr>
        <w:t>: ngư</w:t>
      </w:r>
      <w:r w:rsidRPr="0079172E">
        <w:rPr>
          <w:rFonts w:ascii="Times New Roman" w:hAnsi="Times New Roman" w:cs="Times New Roman"/>
          <w:sz w:val="28"/>
          <w:szCs w:val="28"/>
          <w:lang w:val="nl-NL"/>
        </w:rPr>
        <w:softHyphen/>
        <w:t>ời buôn bán nhỏ.</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trao đổi cùng bạn bên cạnh và làm bài vào phiếu học tậ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Đại diện một số nhóm trình bày kết quả. Cả lớp và GV nhận xét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ả lớp chữa bài vào vở theo lời giải đú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Bài tập 2: </w:t>
      </w:r>
      <w:r w:rsidRPr="0079172E">
        <w:rPr>
          <w:rFonts w:ascii="Times New Roman" w:hAnsi="Times New Roman" w:cs="Times New Roman"/>
          <w:color w:val="000000"/>
          <w:sz w:val="28"/>
          <w:szCs w:val="28"/>
          <w:lang w:val="nl-NL"/>
        </w:rPr>
        <w:t>HĐ nhóm 4: Nhóm trưởng điều hành các bạn tự làm sau đó trao đổi nhóm đôi, nhóm 4. LPHT lên chia sẻ. T chia sẻ</w:t>
      </w:r>
      <w:r w:rsidRPr="0079172E">
        <w:rPr>
          <w:rFonts w:ascii="Times New Roman" w:hAnsi="Times New Roman" w:cs="Times New Roman"/>
          <w:sz w:val="28"/>
          <w:szCs w:val="28"/>
          <w:lang w:val="nl-NL"/>
        </w:rPr>
        <w:t>, nhắc HS: có thể dùng nhiều từ đồng nghĩa để giải thích cho cặn kẽ, đầy đủ nội dung một thành ngữ hoặc tục ngữ.</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i/>
          <w:iCs/>
          <w:sz w:val="28"/>
          <w:szCs w:val="28"/>
          <w:lang w:val="nl-NL"/>
        </w:rPr>
        <w:t>+ Chịu th</w:t>
      </w:r>
      <w:r w:rsidRPr="0079172E">
        <w:rPr>
          <w:rFonts w:ascii="Times New Roman" w:hAnsi="Times New Roman" w:cs="Times New Roman"/>
          <w:i/>
          <w:iCs/>
          <w:sz w:val="28"/>
          <w:szCs w:val="28"/>
          <w:lang w:val="nl-NL"/>
        </w:rPr>
        <w:softHyphen/>
        <w:t>ương, chịu khó</w:t>
      </w:r>
      <w:r w:rsidRPr="0079172E">
        <w:rPr>
          <w:rFonts w:ascii="Times New Roman" w:hAnsi="Times New Roman" w:cs="Times New Roman"/>
          <w:sz w:val="28"/>
          <w:szCs w:val="28"/>
          <w:lang w:val="nl-NL"/>
        </w:rPr>
        <w:t>: cần cù, chăm chỉ, không ngại khó, ngại khổ.</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i/>
          <w:iCs/>
          <w:sz w:val="28"/>
          <w:szCs w:val="28"/>
          <w:lang w:val="nl-NL"/>
        </w:rPr>
        <w:t>+ Dám nghĩ, dám làm</w:t>
      </w:r>
      <w:r w:rsidRPr="0079172E">
        <w:rPr>
          <w:rFonts w:ascii="Times New Roman" w:hAnsi="Times New Roman" w:cs="Times New Roman"/>
          <w:sz w:val="28"/>
          <w:szCs w:val="28"/>
          <w:lang w:val="nl-NL"/>
        </w:rPr>
        <w:t>: mạnh dạn, táo bạo, có nhiều sáng kiến và dám thực hiệ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i/>
          <w:iCs/>
          <w:sz w:val="28"/>
          <w:szCs w:val="28"/>
          <w:lang w:val="nl-NL"/>
        </w:rPr>
        <w:t>+ Muôn ng</w:t>
      </w:r>
      <w:r w:rsidRPr="0079172E">
        <w:rPr>
          <w:rFonts w:ascii="Times New Roman" w:hAnsi="Times New Roman" w:cs="Times New Roman"/>
          <w:i/>
          <w:iCs/>
          <w:sz w:val="28"/>
          <w:szCs w:val="28"/>
          <w:lang w:val="nl-NL"/>
        </w:rPr>
        <w:softHyphen/>
        <w:t>ười nh</w:t>
      </w:r>
      <w:r w:rsidRPr="0079172E">
        <w:rPr>
          <w:rFonts w:ascii="Times New Roman" w:hAnsi="Times New Roman" w:cs="Times New Roman"/>
          <w:i/>
          <w:iCs/>
          <w:sz w:val="28"/>
          <w:szCs w:val="28"/>
          <w:lang w:val="nl-NL"/>
        </w:rPr>
        <w:softHyphen/>
        <w:t>ư một</w:t>
      </w:r>
      <w:r w:rsidRPr="0079172E">
        <w:rPr>
          <w:rFonts w:ascii="Times New Roman" w:hAnsi="Times New Roman" w:cs="Times New Roman"/>
          <w:sz w:val="28"/>
          <w:szCs w:val="28"/>
          <w:lang w:val="nl-NL"/>
        </w:rPr>
        <w:t xml:space="preserve"> : đoàn kết, thống nhất ý chí và hành động.</w:t>
      </w:r>
    </w:p>
    <w:p w:rsidR="00D86BE5" w:rsidRPr="0079172E" w:rsidRDefault="00D86BE5" w:rsidP="00D86BE5">
      <w:pPr>
        <w:ind w:firstLine="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w:t>
      </w:r>
      <w:r w:rsidRPr="0079172E">
        <w:rPr>
          <w:rFonts w:ascii="Times New Roman" w:hAnsi="Times New Roman" w:cs="Times New Roman"/>
          <w:i/>
          <w:iCs/>
          <w:sz w:val="28"/>
          <w:szCs w:val="28"/>
          <w:lang w:val="nl-NL"/>
        </w:rPr>
        <w:t>Trọng nghĩa, khinh tài</w:t>
      </w:r>
      <w:r w:rsidRPr="0079172E">
        <w:rPr>
          <w:rFonts w:ascii="Times New Roman" w:hAnsi="Times New Roman" w:cs="Times New Roman"/>
          <w:sz w:val="28"/>
          <w:szCs w:val="28"/>
          <w:lang w:val="nl-NL"/>
        </w:rPr>
        <w:t>: coi trọng đạo lý và tình cảm, coi nhẹ tiền bạ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i/>
          <w:iCs/>
          <w:sz w:val="28"/>
          <w:szCs w:val="28"/>
          <w:lang w:val="nl-NL"/>
        </w:rPr>
        <w:t>+ Uống n</w:t>
      </w:r>
      <w:r w:rsidRPr="0079172E">
        <w:rPr>
          <w:rFonts w:ascii="Times New Roman" w:hAnsi="Times New Roman" w:cs="Times New Roman"/>
          <w:i/>
          <w:iCs/>
          <w:sz w:val="28"/>
          <w:szCs w:val="28"/>
          <w:lang w:val="nl-NL"/>
        </w:rPr>
        <w:softHyphen/>
        <w:t>ước nhớ nguồn</w:t>
      </w:r>
      <w:r w:rsidRPr="0079172E">
        <w:rPr>
          <w:rFonts w:ascii="Times New Roman" w:hAnsi="Times New Roman" w:cs="Times New Roman"/>
          <w:sz w:val="28"/>
          <w:szCs w:val="28"/>
          <w:lang w:val="nl-NL"/>
        </w:rPr>
        <w:t>: biết ơn ng</w:t>
      </w:r>
      <w:r w:rsidRPr="0079172E">
        <w:rPr>
          <w:rFonts w:ascii="Times New Roman" w:hAnsi="Times New Roman" w:cs="Times New Roman"/>
          <w:sz w:val="28"/>
          <w:szCs w:val="28"/>
          <w:lang w:val="nl-NL"/>
        </w:rPr>
        <w:softHyphen/>
        <w:t>ười đã đem lại những điều tốt đẹp cho mì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3: Một HS đọc lại nội dung bài tập 3.</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ả lớp đọc thầm lại truyện </w:t>
      </w:r>
      <w:r w:rsidRPr="0079172E">
        <w:rPr>
          <w:rFonts w:ascii="Times New Roman" w:hAnsi="Times New Roman" w:cs="Times New Roman"/>
          <w:iCs/>
          <w:sz w:val="28"/>
          <w:szCs w:val="28"/>
          <w:lang w:val="nl-NL"/>
        </w:rPr>
        <w:t>Con Rồng cháu Tiên</w:t>
      </w:r>
      <w:r w:rsidRPr="0079172E">
        <w:rPr>
          <w:rFonts w:ascii="Times New Roman" w:hAnsi="Times New Roman" w:cs="Times New Roman"/>
          <w:sz w:val="28"/>
          <w:szCs w:val="28"/>
          <w:lang w:val="nl-NL"/>
        </w:rPr>
        <w:t xml:space="preserve"> suy nghĩ, trả lời câu hỏi 3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w:t>
      </w:r>
      <w:r w:rsidRPr="0079172E">
        <w:rPr>
          <w:rFonts w:ascii="Times New Roman" w:hAnsi="Times New Roman" w:cs="Times New Roman"/>
          <w:sz w:val="28"/>
          <w:szCs w:val="28"/>
          <w:lang w:val="nl-NL"/>
        </w:rPr>
        <w:softHyphen/>
        <w:t>ười Việt Nam ta gọi nhau là đồng bào vì đều sinh ra từ bọc trăm trứng của mẹ Âu Cơ)</w:t>
      </w:r>
    </w:p>
    <w:p w:rsidR="00D86BE5" w:rsidRPr="0079172E" w:rsidRDefault="00D86BE5" w:rsidP="00D86BE5">
      <w:pPr>
        <w:ind w:left="-1090" w:firstLine="109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ý b. HS làm. GV cùng HS nhận xét chốt lại đáp án đú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Cs/>
          <w:iCs/>
          <w:sz w:val="28"/>
          <w:szCs w:val="28"/>
          <w:lang w:val="nl-NL"/>
        </w:rPr>
        <w:t>3. Củng cố dặn dò</w:t>
      </w:r>
      <w:r w:rsidRPr="0079172E">
        <w:rPr>
          <w:rFonts w:ascii="Times New Roman" w:hAnsi="Times New Roman" w:cs="Times New Roman"/>
          <w:sz w:val="28"/>
          <w:szCs w:val="28"/>
          <w:lang w:val="nl-NL"/>
        </w:rPr>
        <w:t>: GV nhận xét giờ học. Dặn dò</w:t>
      </w:r>
    </w:p>
    <w:p w:rsidR="00D86BE5" w:rsidRPr="0079172E" w:rsidRDefault="00D86BE5" w:rsidP="00D86BE5">
      <w:pPr>
        <w:jc w:val="center"/>
        <w:rPr>
          <w:rFonts w:ascii="Times New Roman" w:hAnsi="Times New Roman" w:cs="Times New Roman"/>
          <w:b/>
          <w:bCs/>
          <w:i/>
          <w:iCs/>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23104" behindDoc="0" locked="0" layoutInCell="1" allowOverlap="1">
                <wp:simplePos x="0" y="0"/>
                <wp:positionH relativeFrom="column">
                  <wp:posOffset>0</wp:posOffset>
                </wp:positionH>
                <wp:positionV relativeFrom="paragraph">
                  <wp:posOffset>28575</wp:posOffset>
                </wp:positionV>
                <wp:extent cx="5829300" cy="0"/>
                <wp:effectExtent l="13335" t="8890" r="5715" b="10160"/>
                <wp:wrapNone/>
                <wp:docPr id="1240" name="Straight Connector 1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19D270" id="Straight Connector 1240"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5pt" to="45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FyRHwIAADwEAAAOAAAAZHJzL2Uyb0RvYy54bWysU02P2jAQvVfqf7Byh3xso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i/>
          <w:sz w:val="28"/>
          <w:szCs w:val="28"/>
          <w:lang w:val="nl-NL"/>
        </w:rPr>
        <w:t>Thứ năm ngày 21 tháng 9 năm 2017</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OÁN</w:t>
      </w:r>
    </w:p>
    <w:p w:rsidR="00D86BE5" w:rsidRPr="0079172E" w:rsidRDefault="00D86BE5" w:rsidP="00D86BE5">
      <w:pPr>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LUYỆN TẬP CHUNG/16</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ind w:left="720" w:hanging="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úp HS củng cố về: Nhân, chia hai phân số</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uyển các số đo có 2 tên đơn vị đo thành số đo dạng hỗn số với 1 tên đơn vị đo.</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ính diện tích một mảnh đấ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TB bài. Giáo dục HS yêu thích môn Toán</w:t>
      </w:r>
    </w:p>
    <w:p w:rsidR="00D86BE5" w:rsidRPr="0079172E" w:rsidRDefault="00D86BE5" w:rsidP="00D86BE5">
      <w:pPr>
        <w:ind w:left="720" w:hanging="720"/>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Các hoạt động dạy học </w:t>
      </w:r>
    </w:p>
    <w:p w:rsidR="00D86BE5" w:rsidRPr="0079172E" w:rsidRDefault="00D86BE5" w:rsidP="00D86BE5">
      <w:pPr>
        <w:ind w:left="720" w:hanging="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w:t>
      </w:r>
    </w:p>
    <w:p w:rsidR="00D86BE5" w:rsidRPr="0079172E" w:rsidRDefault="00D86BE5" w:rsidP="00D86BE5">
      <w:pPr>
        <w:ind w:left="720" w:hanging="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cách cộng, trừ hai phân số có cùng mẫu số và khác mẫu số?</w:t>
      </w:r>
    </w:p>
    <w:p w:rsidR="00D86BE5" w:rsidRPr="0079172E" w:rsidRDefault="00D86BE5" w:rsidP="00D86BE5">
      <w:pPr>
        <w:ind w:left="720" w:hanging="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Luyện tập</w:t>
      </w:r>
    </w:p>
    <w:p w:rsidR="00D86BE5" w:rsidRPr="0079172E" w:rsidRDefault="00D86BE5" w:rsidP="00D86BE5">
      <w:pPr>
        <w:ind w:left="720" w:hanging="72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lastRenderedPageBreak/>
        <w:t xml:space="preserve">  Bài 1: </w:t>
      </w:r>
      <w:r w:rsidRPr="0079172E">
        <w:rPr>
          <w:rFonts w:ascii="Times New Roman" w:hAnsi="Times New Roman" w:cs="Times New Roman"/>
          <w:color w:val="000000"/>
          <w:sz w:val="28"/>
          <w:szCs w:val="28"/>
          <w:lang w:val="nl-NL"/>
        </w:rPr>
        <w:t xml:space="preserve">HĐ nhóm 4: Nhóm trưởng điều hành các bạn tự làm sau đó trao đổi nhóm </w:t>
      </w:r>
    </w:p>
    <w:p w:rsidR="00D86BE5" w:rsidRPr="0079172E" w:rsidRDefault="00D86BE5" w:rsidP="00D86BE5">
      <w:pPr>
        <w:ind w:left="720" w:hanging="720"/>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đôi, nhóm 4. LPHT lên chia sẻ.</w:t>
      </w:r>
      <w:r w:rsidRPr="0079172E">
        <w:rPr>
          <w:rFonts w:ascii="Times New Roman" w:hAnsi="Times New Roman" w:cs="Times New Roman"/>
          <w:sz w:val="28"/>
          <w:szCs w:val="28"/>
          <w:lang w:val="nl-NL"/>
        </w:rPr>
        <w:t xml:space="preserve"> 2 HS 1em ý a, d, 1em ý b, c. GV cùng HS nxét.</w:t>
      </w:r>
    </w:p>
    <w:p w:rsidR="00D86BE5" w:rsidRPr="0079172E" w:rsidRDefault="00D86BE5" w:rsidP="00D86BE5">
      <w:pPr>
        <w:ind w:left="720" w:hanging="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uốn thực hiện phép nhân hai phân số ta làm như</w:t>
      </w:r>
      <w:r w:rsidRPr="0079172E">
        <w:rPr>
          <w:rFonts w:ascii="Times New Roman" w:hAnsi="Times New Roman" w:cs="Times New Roman"/>
          <w:sz w:val="28"/>
          <w:szCs w:val="28"/>
          <w:lang w:val="nl-NL"/>
        </w:rPr>
        <w:softHyphen/>
        <w:t xml:space="preserve"> thế nào?</w:t>
      </w:r>
    </w:p>
    <w:p w:rsidR="00D86BE5" w:rsidRPr="0079172E" w:rsidRDefault="00D86BE5" w:rsidP="00D86BE5">
      <w:pPr>
        <w:ind w:left="51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cách thực hiện phép chia 2 phân số ? </w:t>
      </w:r>
    </w:p>
    <w:p w:rsidR="00D86BE5" w:rsidRPr="0079172E" w:rsidRDefault="00D86BE5" w:rsidP="00D86BE5">
      <w:pPr>
        <w:ind w:left="51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hi thực hiện các phép tính với hỗn số ta làm nh</w:t>
      </w:r>
      <w:r w:rsidRPr="0079172E">
        <w:rPr>
          <w:rFonts w:ascii="Times New Roman" w:hAnsi="Times New Roman" w:cs="Times New Roman"/>
          <w:sz w:val="28"/>
          <w:szCs w:val="28"/>
          <w:lang w:val="nl-NL"/>
        </w:rPr>
        <w:softHyphen/>
        <w:t>ư thế nào?</w:t>
      </w:r>
    </w:p>
    <w:p w:rsidR="00D86BE5" w:rsidRPr="0079172E" w:rsidRDefault="00D86BE5" w:rsidP="00D86BE5">
      <w:pPr>
        <w:ind w:left="510" w:hanging="51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S đọc đầu bài rồi nêu yêu cầu của bài. 2 HS làm bảng nhó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yêu cầu 4 HS lên bảng làm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cho HS nhận xét bài làm của các bạn trên bảng. Nêu các TP chưa biết và cách tìm các TP chưa biết đó?</w:t>
      </w:r>
    </w:p>
    <w:p w:rsidR="00D86BE5" w:rsidRPr="0079172E" w:rsidRDefault="00D86BE5" w:rsidP="00D86BE5">
      <w:pPr>
        <w:ind w:left="720" w:hanging="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 HS đọc. T đưa PT: 2m 15cm = HS đọc. Nx gì về số đo độ dài này? ( là số </w:t>
      </w:r>
    </w:p>
    <w:p w:rsidR="00D86BE5" w:rsidRPr="0079172E" w:rsidRDefault="00D86BE5" w:rsidP="00D86BE5">
      <w:pPr>
        <w:ind w:left="720" w:hanging="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đo  có 2 đơn vị đo). Dựa vào các KT đã học TL nhóm đôi tìm cách đổi số đo độ dài </w:t>
      </w:r>
    </w:p>
    <w:p w:rsidR="00D86BE5" w:rsidRPr="0079172E" w:rsidRDefault="00D86BE5" w:rsidP="00D86BE5">
      <w:pPr>
        <w:ind w:left="720" w:hanging="72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2 đơn vị đo thành số đo độ dài có 1 đơn vị đo dưới dạng hỗn số?</w:t>
      </w:r>
      <w:r w:rsidRPr="0079172E">
        <w:rPr>
          <w:rFonts w:ascii="Times New Roman" w:hAnsi="Times New Roman" w:cs="Times New Roman"/>
          <w:color w:val="000000"/>
          <w:sz w:val="28"/>
          <w:szCs w:val="28"/>
          <w:lang w:val="nl-NL"/>
        </w:rPr>
        <w:t xml:space="preserve"> </w:t>
      </w:r>
    </w:p>
    <w:p w:rsidR="00D86BE5" w:rsidRPr="0079172E" w:rsidRDefault="00D86BE5" w:rsidP="00D86BE5">
      <w:pPr>
        <w:ind w:left="720" w:hanging="720"/>
        <w:jc w:val="both"/>
        <w:rPr>
          <w:rFonts w:ascii="Times New Roman" w:hAnsi="Times New Roman" w:cs="Times New Roman"/>
          <w:color w:val="000000"/>
          <w:sz w:val="28"/>
          <w:szCs w:val="28"/>
          <w:lang w:val="nl-NL"/>
        </w:rPr>
      </w:pPr>
      <w:r w:rsidRPr="0079172E">
        <w:rPr>
          <w:rFonts w:ascii="Times New Roman" w:hAnsi="Times New Roman" w:cs="Times New Roman"/>
          <w:color w:val="000000"/>
          <w:sz w:val="28"/>
          <w:szCs w:val="28"/>
          <w:lang w:val="nl-NL"/>
        </w:rPr>
        <w:t xml:space="preserve">HĐ nhóm đôi: Nhóm trưởng điều hành các bạn tự làm sau đó trao đổi nhóm đôi. </w:t>
      </w:r>
    </w:p>
    <w:p w:rsidR="00D86BE5" w:rsidRPr="0079172E" w:rsidRDefault="00D86BE5" w:rsidP="00D86BE5">
      <w:pPr>
        <w:ind w:left="720" w:hanging="720"/>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LPHT lên chia sẻ</w:t>
      </w:r>
      <w:r w:rsidRPr="0079172E">
        <w:rPr>
          <w:rFonts w:ascii="Times New Roman" w:hAnsi="Times New Roman" w:cs="Times New Roman"/>
          <w:sz w:val="28"/>
          <w:szCs w:val="28"/>
          <w:lang w:val="nl-NL"/>
        </w:rPr>
        <w:t xml:space="preserve">. HS # nx // Tviết và =&gt; đó là mẫu.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YC 3 HS làm bảng nhóm. Cách viết số đo 2 đơn vị về 1 đơn vị ?( viết thành tổng của phần nguyên và phần TP rồi viết thành hỗn số)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ài 4: GV treo bảng phụ có sẵn hình vẽ của bài tập, HS đọc đầu bài và quan sát hì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ãy chỉ phần đất còn lại sau khi đã làm nhà và đào ao?</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àm thế nào để tính đư</w:t>
      </w:r>
      <w:r w:rsidRPr="0079172E">
        <w:rPr>
          <w:rFonts w:ascii="Times New Roman" w:hAnsi="Times New Roman" w:cs="Times New Roman"/>
          <w:sz w:val="28"/>
          <w:szCs w:val="28"/>
          <w:lang w:val="nl-NL"/>
        </w:rPr>
        <w:softHyphen/>
        <w:t>ợc diện tích phần còn lại sau khi đã làm nhà và đào ao?</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ậy tr</w:t>
      </w:r>
      <w:r w:rsidRPr="0079172E">
        <w:rPr>
          <w:rFonts w:ascii="Times New Roman" w:hAnsi="Times New Roman" w:cs="Times New Roman"/>
          <w:sz w:val="28"/>
          <w:szCs w:val="28"/>
          <w:lang w:val="nl-NL"/>
        </w:rPr>
        <w:softHyphen/>
        <w:t>ước hết ta cần tính những gì?</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ần tính đ</w:t>
      </w:r>
      <w:r w:rsidRPr="0079172E">
        <w:rPr>
          <w:rFonts w:ascii="Times New Roman" w:hAnsi="Times New Roman" w:cs="Times New Roman"/>
          <w:sz w:val="28"/>
          <w:szCs w:val="28"/>
          <w:lang w:val="nl-NL"/>
        </w:rPr>
        <w:softHyphen/>
        <w:t>ược: + Diện tích của mảnh đấ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iện tích của ngôi nhà.</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Diện tích của ao.). Ao hình gì?( vuông). Cạnh là bn?(20)</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o HS làm bài và khoanh vào B là đú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w:t>
      </w:r>
      <w:r w:rsidRPr="0079172E">
        <w:rPr>
          <w:rFonts w:ascii="Times New Roman" w:hAnsi="Times New Roman" w:cs="Times New Roman"/>
          <w:b/>
          <w:sz w:val="28"/>
          <w:szCs w:val="28"/>
          <w:lang w:val="nl-NL"/>
        </w:rPr>
        <w:t>.</w:t>
      </w:r>
      <w:r w:rsidRPr="0079172E">
        <w:rPr>
          <w:rFonts w:ascii="Times New Roman" w:hAnsi="Times New Roman" w:cs="Times New Roman"/>
          <w:sz w:val="28"/>
          <w:szCs w:val="28"/>
          <w:lang w:val="nl-NL"/>
        </w:rPr>
        <w:t xml:space="preserve"> Qua bài cần nắm cách +,- x, : phân số, cách viết số đo từ 2 đơn vị đo về 1 đơn vị đo và dặn dò</w:t>
      </w:r>
    </w:p>
    <w:p w:rsidR="00D86BE5" w:rsidRPr="0079172E" w:rsidRDefault="00D86BE5" w:rsidP="00D86BE5">
      <w:pPr>
        <w:ind w:left="720" w:firstLine="720"/>
        <w:jc w:val="center"/>
        <w:rPr>
          <w:rFonts w:ascii="Times New Roman" w:hAnsi="Times New Roman" w:cs="Times New Roman"/>
          <w:b/>
          <w:sz w:val="28"/>
          <w:szCs w:val="28"/>
          <w:lang w:val="nl-NL"/>
        </w:rPr>
      </w:pPr>
      <w:r w:rsidRPr="0079172E">
        <w:rPr>
          <w:rFonts w:ascii="Times New Roman" w:hAnsi="Times New Roman" w:cs="Times New Roman"/>
          <w:b/>
          <w:noProof/>
          <w:sz w:val="28"/>
          <w:szCs w:val="28"/>
        </w:rPr>
        <mc:AlternateContent>
          <mc:Choice Requires="wps">
            <w:drawing>
              <wp:anchor distT="0" distB="0" distL="114300" distR="114300" simplePos="0" relativeHeight="251869184" behindDoc="0" locked="0" layoutInCell="1" allowOverlap="1">
                <wp:simplePos x="0" y="0"/>
                <wp:positionH relativeFrom="column">
                  <wp:posOffset>1730375</wp:posOffset>
                </wp:positionH>
                <wp:positionV relativeFrom="paragraph">
                  <wp:posOffset>121920</wp:posOffset>
                </wp:positionV>
                <wp:extent cx="2514600" cy="0"/>
                <wp:effectExtent l="10160" t="12700" r="8890" b="6350"/>
                <wp:wrapNone/>
                <wp:docPr id="1239" name="Straight Connector 1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F09CF8" id="Straight Connector 1239" o:spid="_x0000_s1026" style="position:absolute;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9.6pt" to="334.2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5q/IAIAADwEAAAOAAAAZHJzL2Uyb0RvYy54bWysU02P2jAQvVfqf7Byh3xso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"/>
            </w:pict>
          </mc:Fallback>
        </mc:AlternateContent>
      </w:r>
    </w:p>
    <w:p w:rsidR="00D86BE5" w:rsidRPr="0079172E" w:rsidRDefault="00D86BE5" w:rsidP="00D86BE5">
      <w:pPr>
        <w:ind w:left="720" w:firstLine="720"/>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HOA HỌC</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Ừ LÚC MỚI SINH ĐẾN TUỔI DẬY THÌ</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 xml:space="preserve">I. Mục tiêu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au bài học  HS biết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êu một số đặc điểm chung của trẻ em ở từng giai đoạn: d</w:t>
      </w:r>
      <w:r w:rsidRPr="0079172E">
        <w:rPr>
          <w:rFonts w:ascii="Times New Roman" w:hAnsi="Times New Roman" w:cs="Times New Roman"/>
          <w:sz w:val="28"/>
          <w:szCs w:val="28"/>
          <w:lang w:val="nl-NL"/>
        </w:rPr>
        <w:softHyphen/>
        <w:t>ưới 3 tuổi, từ 3 tuổi đến 6 tuổi, từ 6 đến 10 tuổ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êu được 1 số thay đổi và  mối quan hệ XH của tuổi dậy thì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Đồ dùng :</w:t>
      </w:r>
      <w:r w:rsidRPr="0079172E">
        <w:rPr>
          <w:rFonts w:ascii="Times New Roman" w:hAnsi="Times New Roman" w:cs="Times New Roman"/>
          <w:sz w:val="28"/>
          <w:szCs w:val="28"/>
          <w:lang w:val="nl-NL"/>
        </w:rPr>
        <w:t xml:space="preserve">  sưu tầm1 số ảnh lúc còn nhỏ, bảng con, vật phát ra âm thanh</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Lên lớ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1. Kiểm tra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những việc nên làm và không nên làm đối với phụ nữ có thai để đảm bảo thai nhi khỏe và mẹ khỏe?</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1: MT: Nêu tuổi và đặc điểm của bé sưu tầm trong ả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yêu cầu HS đem ảnh của mình hồi nhỏ hoặc ảnh sưu tầm đư</w:t>
      </w:r>
      <w:r w:rsidRPr="0079172E">
        <w:rPr>
          <w:rFonts w:ascii="Times New Roman" w:hAnsi="Times New Roman" w:cs="Times New Roman"/>
          <w:sz w:val="28"/>
          <w:szCs w:val="28"/>
          <w:lang w:val="nl-NL"/>
        </w:rPr>
        <w:softHyphen/>
        <w:t>ợc lên giới thiệu: Em bé mấy tuổi và đã biết làm gì?</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2: MT1: Trò chơi Ai nhanh, ai đúng.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color w:val="000000"/>
          <w:sz w:val="28"/>
          <w:szCs w:val="28"/>
          <w:lang w:val="nl-NL"/>
        </w:rPr>
        <w:t xml:space="preserve">HĐ nhóm 4: Nhóm trưởng điều hành các bạn tự đọc </w:t>
      </w:r>
      <w:r w:rsidRPr="0079172E">
        <w:rPr>
          <w:rFonts w:ascii="Times New Roman" w:hAnsi="Times New Roman" w:cs="Times New Roman"/>
          <w:sz w:val="28"/>
          <w:szCs w:val="28"/>
          <w:lang w:val="nl-NL"/>
        </w:rPr>
        <w:t>các thông tin trong khung chữ SGK tìm xem mỗi thông tin ứng với lứa tuổi nào nh</w:t>
      </w:r>
      <w:r w:rsidRPr="0079172E">
        <w:rPr>
          <w:rFonts w:ascii="Times New Roman" w:hAnsi="Times New Roman" w:cs="Times New Roman"/>
          <w:sz w:val="28"/>
          <w:szCs w:val="28"/>
          <w:lang w:val="nl-NL"/>
        </w:rPr>
        <w:softHyphen/>
        <w:t>ư đã nêu ở trang 14 SGK,</w:t>
      </w:r>
      <w:r w:rsidRPr="0079172E">
        <w:rPr>
          <w:rFonts w:ascii="Times New Roman" w:hAnsi="Times New Roman" w:cs="Times New Roman"/>
          <w:color w:val="000000"/>
          <w:sz w:val="28"/>
          <w:szCs w:val="28"/>
          <w:lang w:val="nl-NL"/>
        </w:rPr>
        <w:t xml:space="preserve"> sau  đó trao  đổi nhóm đôi, nhóm 4 </w:t>
      </w:r>
      <w:r w:rsidRPr="0079172E">
        <w:rPr>
          <w:rFonts w:ascii="Times New Roman" w:hAnsi="Times New Roman" w:cs="Times New Roman"/>
          <w:sz w:val="28"/>
          <w:szCs w:val="28"/>
          <w:lang w:val="nl-NL"/>
        </w:rPr>
        <w:t>một bạn viết nhanh đáp án vào bảng, một bạn khác lắc chuông báo hiệu là nhóm đã làm xong</w:t>
      </w:r>
      <w:r w:rsidRPr="0079172E">
        <w:rPr>
          <w:rFonts w:ascii="Times New Roman" w:hAnsi="Times New Roman" w:cs="Times New Roman"/>
          <w:color w:val="000000"/>
          <w:sz w:val="28"/>
          <w:szCs w:val="28"/>
          <w:lang w:val="nl-NL"/>
        </w:rPr>
        <w:t xml:space="preserve"> LPHT lên chia sẻ. </w:t>
      </w:r>
      <w:r w:rsidRPr="0079172E">
        <w:rPr>
          <w:rFonts w:ascii="Times New Roman" w:hAnsi="Times New Roman" w:cs="Times New Roman"/>
          <w:sz w:val="28"/>
          <w:szCs w:val="28"/>
          <w:lang w:val="nl-NL"/>
        </w:rPr>
        <w:t>GV ghi rõ nhóm nào xo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w:t>
      </w:r>
      <w:r w:rsidRPr="0079172E">
        <w:rPr>
          <w:rFonts w:ascii="Times New Roman" w:hAnsi="Times New Roman" w:cs="Times New Roman"/>
          <w:sz w:val="28"/>
          <w:szCs w:val="28"/>
          <w:lang w:val="nl-NL"/>
        </w:rPr>
        <w:softHyphen/>
        <w:t xml:space="preserve">ước, nhóm nào xong sau. Đợi tất cả các nhóm cùng xong , GV mới yêu cầu các em giơ đáp án. GV  nx . Đáp án  (1b, 2a, 3c)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 xml:space="preserve"> </w:t>
      </w:r>
      <w:r w:rsidRPr="0079172E">
        <w:rPr>
          <w:rFonts w:ascii="Times New Roman" w:hAnsi="Times New Roman" w:cs="Times New Roman"/>
          <w:sz w:val="28"/>
          <w:szCs w:val="28"/>
          <w:lang w:val="nl-NL"/>
        </w:rPr>
        <w:t>HĐ 3: MT2.Thực  hà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ọc các thông tin trang 15 SGK và TL nhóm 3 trả lời câu hỏi: Tại sao nói tuổi dậy thì có tầm quan trọng đối với c</w:t>
      </w:r>
      <w:r w:rsidRPr="0079172E">
        <w:rPr>
          <w:rFonts w:ascii="Times New Roman" w:hAnsi="Times New Roman" w:cs="Times New Roman"/>
          <w:sz w:val="28"/>
          <w:szCs w:val="28"/>
          <w:lang w:val="nl-NL"/>
        </w:rPr>
        <w:softHyphen/>
        <w:t>uộc đời mỗi ngư</w:t>
      </w:r>
      <w:r w:rsidRPr="0079172E">
        <w:rPr>
          <w:rFonts w:ascii="Times New Roman" w:hAnsi="Times New Roman" w:cs="Times New Roman"/>
          <w:sz w:val="28"/>
          <w:szCs w:val="28"/>
          <w:lang w:val="nl-NL"/>
        </w:rPr>
        <w:softHyphen/>
        <w:t>ờ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ọi một số HS lên trả lời câu hỏ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và kết luận: Tuổi dậy thì có tầm quan trọng đặc biệt đối với cuộc đời con ngư</w:t>
      </w:r>
      <w:r w:rsidRPr="0079172E">
        <w:rPr>
          <w:rFonts w:ascii="Times New Roman" w:hAnsi="Times New Roman" w:cs="Times New Roman"/>
          <w:sz w:val="28"/>
          <w:szCs w:val="28"/>
          <w:lang w:val="nl-NL"/>
        </w:rPr>
        <w:softHyphen/>
        <w:t>ời vì đây là thời kỳ cơ thể có nhiều hay đổi nhất. Cụ thể là:</w:t>
      </w:r>
    </w:p>
    <w:p w:rsidR="00D86BE5" w:rsidRPr="0079172E" w:rsidRDefault="00D86BE5" w:rsidP="00D86BE5">
      <w:pPr>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Cơ thể phát triển nhanh về chiều cao và cân nặng.</w:t>
      </w:r>
    </w:p>
    <w:p w:rsidR="00D86BE5" w:rsidRPr="0079172E" w:rsidRDefault="00D86BE5" w:rsidP="00D86BE5">
      <w:pPr>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ơ quan sinh dục bắt đầu phát triển, con gái xuất hiện kinh nguyệt, con tra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ó hiện t</w:t>
      </w:r>
      <w:r w:rsidRPr="0079172E">
        <w:rPr>
          <w:rFonts w:ascii="Times New Roman" w:hAnsi="Times New Roman" w:cs="Times New Roman"/>
          <w:sz w:val="28"/>
          <w:szCs w:val="28"/>
          <w:lang w:val="nl-NL"/>
        </w:rPr>
        <w:softHyphen/>
        <w:t>ượng xuất tinh.</w:t>
      </w:r>
    </w:p>
    <w:p w:rsidR="00D86BE5" w:rsidRPr="0079172E" w:rsidRDefault="00D86BE5" w:rsidP="00D86BE5">
      <w:pPr>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iến đổi về tình cảm , suy nghĩ và mối quan hệ xã hộ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3. Củng cố: Nêu tóm tắt về cơ thể con người từ lúc mới sinh đến tuổi dậy thì?</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Dặn dò</w:t>
      </w:r>
    </w:p>
    <w:p w:rsidR="00D86BE5" w:rsidRPr="0079172E" w:rsidRDefault="00D86BE5" w:rsidP="00D86BE5">
      <w:pPr>
        <w:jc w:val="cente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25152" behindDoc="0" locked="0" layoutInCell="1" allowOverlap="1">
                <wp:simplePos x="0" y="0"/>
                <wp:positionH relativeFrom="column">
                  <wp:posOffset>1828800</wp:posOffset>
                </wp:positionH>
                <wp:positionV relativeFrom="paragraph">
                  <wp:posOffset>85725</wp:posOffset>
                </wp:positionV>
                <wp:extent cx="2514600" cy="0"/>
                <wp:effectExtent l="13335" t="6985" r="5715" b="12065"/>
                <wp:wrapNone/>
                <wp:docPr id="1238" name="Straight Connector 1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4E9097" id="Straight Connector 1238" o:spid="_x0000_s1026" style="position:absolute;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6.75pt" to="342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5Z8IAIAADwEAAAOAAAAZHJzL2Uyb0RvYy54bWysU02P2jAQvVfqf7Byh3xso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LUYỆN TỪ VÀ CÂU</w:t>
      </w:r>
    </w:p>
    <w:p w:rsidR="00D86BE5" w:rsidRPr="0079172E" w:rsidRDefault="00D86BE5" w:rsidP="00D86BE5">
      <w:pPr>
        <w:jc w:val="center"/>
        <w:rPr>
          <w:rFonts w:ascii="Times New Roman" w:hAnsi="Times New Roman" w:cs="Times New Roman"/>
          <w:sz w:val="28"/>
          <w:szCs w:val="28"/>
          <w:lang w:val="nl-NL"/>
        </w:rPr>
      </w:pPr>
      <w:r w:rsidRPr="0079172E">
        <w:rPr>
          <w:rFonts w:ascii="Times New Roman" w:hAnsi="Times New Roman" w:cs="Times New Roman"/>
          <w:b/>
          <w:color w:val="FF0000"/>
          <w:sz w:val="28"/>
          <w:szCs w:val="28"/>
          <w:lang w:val="nl-NL"/>
        </w:rPr>
        <w:t>LUYỆN TẬP VỀ TỪ ĐỒNG NGHĨA</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sử dụng từ đồng nghĩa 1 cách thích hợp; hiểu  nghĩa chung của 1 số từ ngữ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ựa theo ý 1 khổ thơ trong bài </w:t>
      </w:r>
      <w:r w:rsidRPr="0079172E">
        <w:rPr>
          <w:rFonts w:ascii="Times New Roman" w:hAnsi="Times New Roman" w:cs="Times New Roman"/>
          <w:i/>
          <w:sz w:val="28"/>
          <w:szCs w:val="28"/>
          <w:lang w:val="nl-NL"/>
        </w:rPr>
        <w:t>Sắc màu em yêu</w:t>
      </w:r>
      <w:r w:rsidRPr="0079172E">
        <w:rPr>
          <w:rFonts w:ascii="Times New Roman" w:hAnsi="Times New Roman" w:cs="Times New Roman"/>
          <w:sz w:val="28"/>
          <w:szCs w:val="28"/>
          <w:lang w:val="nl-NL"/>
        </w:rPr>
        <w:t xml:space="preserve">  viết đ</w:t>
      </w:r>
      <w:r w:rsidRPr="0079172E">
        <w:rPr>
          <w:rFonts w:ascii="Times New Roman" w:hAnsi="Times New Roman" w:cs="Times New Roman"/>
          <w:sz w:val="28"/>
          <w:szCs w:val="28"/>
          <w:lang w:val="nl-NL"/>
        </w:rPr>
        <w:softHyphen/>
        <w:t>ược 1 đoạn văn miêu tả sự vật có sử dụng 1, 2 từ đồng nghĩ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II. Đồ dùng dạy học: </w:t>
      </w:r>
      <w:r w:rsidRPr="0079172E">
        <w:rPr>
          <w:rFonts w:ascii="Times New Roman" w:hAnsi="Times New Roman" w:cs="Times New Roman"/>
          <w:sz w:val="28"/>
          <w:szCs w:val="28"/>
          <w:lang w:val="nl-NL"/>
        </w:rPr>
        <w:t>VBT TV5 – Tập 1</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I. Các hoạt động  dạy học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GV kiểm tra 2- 3 HS làm lại BT 3, 4b, 4c trong tiết LTVC trư</w:t>
      </w:r>
      <w:r w:rsidRPr="0079172E">
        <w:rPr>
          <w:rFonts w:ascii="Times New Roman" w:hAnsi="Times New Roman" w:cs="Times New Roman"/>
          <w:sz w:val="28"/>
          <w:szCs w:val="28"/>
          <w:lang w:val="nl-NL"/>
        </w:rPr>
        <w:softHyphen/>
        <w:t>ớ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ind w:left="654" w:hanging="654"/>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w:t>
      </w:r>
      <w:r w:rsidRPr="0079172E">
        <w:rPr>
          <w:rFonts w:ascii="Times New Roman" w:hAnsi="Times New Roman" w:cs="Times New Roman"/>
          <w:color w:val="000000"/>
          <w:sz w:val="28"/>
          <w:szCs w:val="28"/>
          <w:lang w:val="nl-NL"/>
        </w:rPr>
        <w:t>HĐ nhóm 4: Nhóm trưởng điều hành các bạn tự</w:t>
      </w:r>
      <w:r w:rsidRPr="0079172E">
        <w:rPr>
          <w:rFonts w:ascii="Times New Roman" w:hAnsi="Times New Roman" w:cs="Times New Roman"/>
          <w:sz w:val="28"/>
          <w:szCs w:val="28"/>
          <w:lang w:val="nl-NL"/>
        </w:rPr>
        <w:t xml:space="preserve">  đọc thầm nội dung BT, </w:t>
      </w:r>
    </w:p>
    <w:p w:rsidR="00D86BE5" w:rsidRPr="0079172E" w:rsidRDefault="00D86BE5" w:rsidP="00D86BE5">
      <w:pPr>
        <w:ind w:left="654" w:hanging="654"/>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quan  sát tranh làm bài  sau </w:t>
      </w:r>
      <w:r w:rsidRPr="0079172E">
        <w:rPr>
          <w:rFonts w:ascii="Times New Roman" w:hAnsi="Times New Roman" w:cs="Times New Roman"/>
          <w:color w:val="000000"/>
          <w:sz w:val="28"/>
          <w:szCs w:val="28"/>
          <w:lang w:val="nl-NL"/>
        </w:rPr>
        <w:t xml:space="preserve">đó trao đổi nhóm đôi, nhóm 4. LPHT lên chia sẻ. T </w:t>
      </w:r>
    </w:p>
    <w:p w:rsidR="00D86BE5" w:rsidRPr="0079172E" w:rsidRDefault="00D86BE5" w:rsidP="00D86BE5">
      <w:pPr>
        <w:ind w:left="654" w:hanging="654"/>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chia sẻ</w:t>
      </w:r>
      <w:r w:rsidRPr="0079172E">
        <w:rPr>
          <w:rFonts w:ascii="Times New Roman" w:hAnsi="Times New Roman" w:cs="Times New Roman"/>
          <w:sz w:val="28"/>
          <w:szCs w:val="28"/>
          <w:lang w:val="nl-NL"/>
        </w:rPr>
        <w:t xml:space="preserve"> chốt lại lời giải đúng. Cho  hai HS đọc lại đoạn văn: Lệ </w:t>
      </w:r>
      <w:r w:rsidRPr="0079172E">
        <w:rPr>
          <w:rFonts w:ascii="Times New Roman" w:hAnsi="Times New Roman" w:cs="Times New Roman"/>
          <w:b/>
          <w:i/>
          <w:sz w:val="28"/>
          <w:szCs w:val="28"/>
          <w:lang w:val="nl-NL"/>
        </w:rPr>
        <w:t>đeo</w:t>
      </w:r>
      <w:r w:rsidRPr="0079172E">
        <w:rPr>
          <w:rFonts w:ascii="Times New Roman" w:hAnsi="Times New Roman" w:cs="Times New Roman"/>
          <w:sz w:val="28"/>
          <w:szCs w:val="28"/>
          <w:lang w:val="nl-NL"/>
        </w:rPr>
        <w:t xml:space="preserve"> ba lô, Th</w:t>
      </w:r>
      <w:r w:rsidRPr="0079172E">
        <w:rPr>
          <w:rFonts w:ascii="Times New Roman" w:hAnsi="Times New Roman" w:cs="Times New Roman"/>
          <w:sz w:val="28"/>
          <w:szCs w:val="28"/>
          <w:lang w:val="nl-NL"/>
        </w:rPr>
        <w:softHyphen/>
        <w:t xml:space="preserve">ư </w:t>
      </w:r>
    </w:p>
    <w:p w:rsidR="00D86BE5" w:rsidRPr="0079172E" w:rsidRDefault="00D86BE5" w:rsidP="00D86BE5">
      <w:pPr>
        <w:ind w:left="654" w:hanging="654"/>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xách</w:t>
      </w:r>
      <w:r w:rsidRPr="0079172E">
        <w:rPr>
          <w:rFonts w:ascii="Times New Roman" w:hAnsi="Times New Roman" w:cs="Times New Roman"/>
          <w:sz w:val="28"/>
          <w:szCs w:val="28"/>
          <w:lang w:val="nl-NL"/>
        </w:rPr>
        <w:t xml:space="preserve"> túi đàn, Tuấn </w:t>
      </w:r>
      <w:r w:rsidRPr="0079172E">
        <w:rPr>
          <w:rFonts w:ascii="Times New Roman" w:hAnsi="Times New Roman" w:cs="Times New Roman"/>
          <w:b/>
          <w:i/>
          <w:sz w:val="28"/>
          <w:szCs w:val="28"/>
          <w:lang w:val="nl-NL"/>
        </w:rPr>
        <w:t>vác</w:t>
      </w:r>
      <w:r w:rsidRPr="0079172E">
        <w:rPr>
          <w:rFonts w:ascii="Times New Roman" w:hAnsi="Times New Roman" w:cs="Times New Roman"/>
          <w:sz w:val="28"/>
          <w:szCs w:val="28"/>
          <w:lang w:val="nl-NL"/>
        </w:rPr>
        <w:t xml:space="preserve"> thùng giấy, Tân và H</w:t>
      </w:r>
      <w:r w:rsidRPr="0079172E">
        <w:rPr>
          <w:rFonts w:ascii="Times New Roman" w:hAnsi="Times New Roman" w:cs="Times New Roman"/>
          <w:sz w:val="28"/>
          <w:szCs w:val="28"/>
          <w:lang w:val="nl-NL"/>
        </w:rPr>
        <w:softHyphen/>
        <w:t xml:space="preserve">ưng </w:t>
      </w:r>
      <w:r w:rsidRPr="0079172E">
        <w:rPr>
          <w:rFonts w:ascii="Times New Roman" w:hAnsi="Times New Roman" w:cs="Times New Roman"/>
          <w:b/>
          <w:i/>
          <w:sz w:val="28"/>
          <w:szCs w:val="28"/>
          <w:lang w:val="nl-NL"/>
        </w:rPr>
        <w:t>khiêng</w:t>
      </w:r>
      <w:r w:rsidRPr="0079172E">
        <w:rPr>
          <w:rFonts w:ascii="Times New Roman" w:hAnsi="Times New Roman" w:cs="Times New Roman"/>
          <w:sz w:val="28"/>
          <w:szCs w:val="28"/>
          <w:lang w:val="nl-NL"/>
        </w:rPr>
        <w:t xml:space="preserve"> lều trại, Ph</w:t>
      </w:r>
      <w:r w:rsidRPr="0079172E">
        <w:rPr>
          <w:rFonts w:ascii="Times New Roman" w:hAnsi="Times New Roman" w:cs="Times New Roman"/>
          <w:sz w:val="28"/>
          <w:szCs w:val="28"/>
          <w:lang w:val="nl-NL"/>
        </w:rPr>
        <w:softHyphen/>
        <w:t xml:space="preserve">ượng </w:t>
      </w:r>
      <w:r w:rsidRPr="0079172E">
        <w:rPr>
          <w:rFonts w:ascii="Times New Roman" w:hAnsi="Times New Roman" w:cs="Times New Roman"/>
          <w:b/>
          <w:i/>
          <w:sz w:val="28"/>
          <w:szCs w:val="28"/>
          <w:lang w:val="nl-NL"/>
        </w:rPr>
        <w:t xml:space="preserve">kẹp </w:t>
      </w:r>
      <w:r w:rsidRPr="0079172E">
        <w:rPr>
          <w:rFonts w:ascii="Times New Roman" w:hAnsi="Times New Roman" w:cs="Times New Roman"/>
          <w:sz w:val="28"/>
          <w:szCs w:val="28"/>
          <w:lang w:val="nl-NL"/>
        </w:rPr>
        <w:t>báo.</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 HS đọc nội dung của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giải nghĩa ỳ từ cội (gốc) trong câu tục ngữ  Lá rụng về cội. Lư</w:t>
      </w:r>
      <w:r w:rsidRPr="0079172E">
        <w:rPr>
          <w:rFonts w:ascii="Times New Roman" w:hAnsi="Times New Roman" w:cs="Times New Roman"/>
          <w:sz w:val="28"/>
          <w:szCs w:val="28"/>
          <w:lang w:val="nl-NL"/>
        </w:rPr>
        <w:softHyphen/>
        <w:t>u ý HS : 3 câu tục ngữ đã cho cùng nhóm nghĩa (có chung ý nghĩa). Nhiệm vụ của em là phải chọn 1 ý để giải thích đúng ý nghĩa chung của cả 3 câu tục ngữ đó.</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Một HS đọc lại 3 ý đã cho.</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ả lớp trao đổi, thảo luận, đi đến lời giải đúng: Gắn bó với quê hư</w:t>
      </w:r>
      <w:r w:rsidRPr="0079172E">
        <w:rPr>
          <w:rFonts w:ascii="Times New Roman" w:hAnsi="Times New Roman" w:cs="Times New Roman"/>
          <w:sz w:val="28"/>
          <w:szCs w:val="28"/>
          <w:lang w:val="nl-NL"/>
        </w:rPr>
        <w:softHyphen/>
        <w:t>ơng là tình cảm tự nhiê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đọc thuộc lòng 3 câu tục ngữ.</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3: HS đọc yêu cầu suy nghĩ, chọn 1 khổ thơ trong bài Sắc màu em yêu để viết thành một đoạn văn miêu tả (không chọn khổ thơ cuố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phát biểu dự định chọn khổ thơ nào.</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nhắc HS: có thể viết về màu sắc của những sự vật có trong bài thơ và cả những sự vật không có trong bài; chú ý sử dụng những từ đồng nghĩa.</w:t>
      </w:r>
    </w:p>
    <w:p w:rsidR="00D86BE5" w:rsidRPr="0079172E" w:rsidRDefault="00D86BE5" w:rsidP="00D86BE5">
      <w:pPr>
        <w:ind w:left="654"/>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GV mời 1 HS  nói một vài câu làm mẫ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làm bài vào vở sau đó nối tiếp đọc bài viết của mì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ả lớp và GV nhận xét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 GV nhận xét giờ học và dặn dò</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70208" behindDoc="0" locked="0" layoutInCell="1" allowOverlap="1">
                <wp:simplePos x="0" y="0"/>
                <wp:positionH relativeFrom="column">
                  <wp:posOffset>114300</wp:posOffset>
                </wp:positionH>
                <wp:positionV relativeFrom="paragraph">
                  <wp:posOffset>38735</wp:posOffset>
                </wp:positionV>
                <wp:extent cx="5715000" cy="0"/>
                <wp:effectExtent l="13335" t="11430" r="5715" b="7620"/>
                <wp:wrapNone/>
                <wp:docPr id="1237" name="Straight Connector 1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848FA" id="Straight Connector 1237" o:spid="_x0000_s1026" style="position:absolute;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3.05pt" to="459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"/>
            </w:pict>
          </mc:Fallback>
        </mc:AlternateConten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i/>
          <w:sz w:val="28"/>
          <w:szCs w:val="28"/>
          <w:lang w:val="nl-NL"/>
        </w:rPr>
        <w:t xml:space="preserve"> Thứ sáu ngày 22 tháng 9 năm 2017</w:t>
      </w:r>
    </w:p>
    <w:p w:rsidR="00D86BE5" w:rsidRPr="0079172E" w:rsidRDefault="00D86BE5" w:rsidP="00D86BE5">
      <w:pPr>
        <w:tabs>
          <w:tab w:val="num" w:pos="360"/>
        </w:tabs>
        <w:spacing w:line="288"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OÁN</w:t>
      </w:r>
    </w:p>
    <w:p w:rsidR="00D86BE5" w:rsidRPr="0079172E" w:rsidRDefault="00D86BE5" w:rsidP="00D86BE5">
      <w:pPr>
        <w:tabs>
          <w:tab w:val="num" w:pos="360"/>
        </w:tabs>
        <w:spacing w:line="288"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ÔN TẬP VỀ GIẢI TOÁN/17</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I. Yêu cầu: </w:t>
      </w:r>
      <w:r w:rsidRPr="0079172E">
        <w:rPr>
          <w:rFonts w:ascii="Times New Roman" w:hAnsi="Times New Roman" w:cs="Times New Roman"/>
          <w:sz w:val="28"/>
          <w:szCs w:val="28"/>
          <w:lang w:val="nl-NL"/>
        </w:rPr>
        <w:t>Làm được các bài toán liên quan bài toán tìm hai số khi biết tổng hoặc hiệu và tỉ số của hai số đó.</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bCs/>
          <w:sz w:val="28"/>
          <w:szCs w:val="28"/>
          <w:lang w:val="nl-NL"/>
        </w:rPr>
        <w:t>II. Các hoạt động dạy học</w:t>
      </w:r>
      <w:r w:rsidRPr="0079172E">
        <w:rPr>
          <w:rFonts w:ascii="Times New Roman" w:hAnsi="Times New Roman" w:cs="Times New Roman"/>
          <w:sz w:val="28"/>
          <w:szCs w:val="28"/>
          <w:lang w:val="nl-NL"/>
        </w:rPr>
        <w: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Cs/>
          <w:sz w:val="28"/>
          <w:szCs w:val="28"/>
          <w:lang w:val="nl-NL"/>
        </w:rPr>
        <w:t xml:space="preserve"> 1. Kiểm tra</w:t>
      </w:r>
      <w:r w:rsidRPr="0079172E">
        <w:rPr>
          <w:rFonts w:ascii="Times New Roman" w:hAnsi="Times New Roman" w:cs="Times New Roman"/>
          <w:sz w:val="28"/>
          <w:szCs w:val="28"/>
          <w:lang w:val="nl-NL"/>
        </w:rPr>
        <w:t>(lồng trong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Cs/>
          <w:sz w:val="28"/>
          <w:szCs w:val="28"/>
          <w:lang w:val="nl-NL"/>
        </w:rPr>
        <w:t>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65088" behindDoc="0" locked="0" layoutInCell="1" allowOverlap="1">
                <wp:simplePos x="0" y="0"/>
                <wp:positionH relativeFrom="column">
                  <wp:posOffset>3771900</wp:posOffset>
                </wp:positionH>
                <wp:positionV relativeFrom="paragraph">
                  <wp:posOffset>17145</wp:posOffset>
                </wp:positionV>
                <wp:extent cx="1135380" cy="403860"/>
                <wp:effectExtent l="41910" t="13970" r="41910" b="0"/>
                <wp:wrapNone/>
                <wp:docPr id="1236" name="Freeform 12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29063">
                          <a:off x="0" y="0"/>
                          <a:ext cx="1135380" cy="4038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D86BE5" w:rsidRDefault="00D86BE5" w:rsidP="00D86BE5">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36" o:spid="_x0000_s1036" style="position:absolute;left:0;text-align:left;margin-left:297pt;margin-top:1.35pt;width:89.4pt;height:31.8pt;rotation:-1124011fd;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" adj="-11796480,,5400" path="m-1,nfc11929,,21600,9670,21600,21600em-1,nsc11929,,21600,9670,21600,21600l,21600,-1,xe" filled="f">
                <v:stroke dashstyle="dash" joinstyle="round"/>
                <v:formulas/>
                <v:path arrowok="t" o:extrusionok="f" o:connecttype="custom" o:connectlocs="0,0;1135380,403860;0,403860" o:connectangles="0,0,0" textboxrect="0,0,21600,21600"/>
                <v:textbox>
                  <w:txbxContent>
                    <w:p w:rsidR="00D86BE5" w:rsidRDefault="00D86BE5" w:rsidP="00D86BE5">
                      <w:pPr>
                        <w:rPr>
                          <w:lang w:val="nl-NL"/>
                        </w:rPr>
                      </w:pPr>
                    </w:p>
                  </w:txbxContent>
                </v:textbox>
              </v:shape>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36416" behindDoc="0" locked="0" layoutInCell="1" allowOverlap="1">
                <wp:simplePos x="0" y="0"/>
                <wp:positionH relativeFrom="column">
                  <wp:posOffset>4229100</wp:posOffset>
                </wp:positionH>
                <wp:positionV relativeFrom="paragraph">
                  <wp:posOffset>-97155</wp:posOffset>
                </wp:positionV>
                <wp:extent cx="342900" cy="342900"/>
                <wp:effectExtent l="3810" t="4445" r="0" b="0"/>
                <wp:wrapNone/>
                <wp:docPr id="1235" name="Text Box 1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pPr>
                              <w:rPr>
                                <w:lang w:val="nl-NL"/>
                              </w:rPr>
                            </w:pPr>
                            <w:r>
                              <w:rPr>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5" o:spid="_x0000_s1037" type="#_x0000_t202" style="position:absolute;left:0;text-align:left;margin-left:333pt;margin-top:-7.65pt;width:27pt;height:27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NQtgIAAMY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" filled="f" stroked="f">
                <v:textbox>
                  <w:txbxContent>
                    <w:p w:rsidR="00D86BE5" w:rsidRDefault="00D86BE5" w:rsidP="00D86BE5">
                      <w:pPr>
                        <w:rPr>
                          <w:lang w:val="nl-NL"/>
                        </w:rPr>
                      </w:pPr>
                      <w:r>
                        <w:rPr>
                          <w:lang w:val="nl-NL"/>
                        </w:rPr>
                        <w:t>?</w:t>
                      </w:r>
                    </w:p>
                  </w:txbxContent>
                </v:textbox>
              </v:shape>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63040" behindDoc="0" locked="0" layoutInCell="1" allowOverlap="1">
                <wp:simplePos x="0" y="0"/>
                <wp:positionH relativeFrom="column">
                  <wp:posOffset>3200400</wp:posOffset>
                </wp:positionH>
                <wp:positionV relativeFrom="paragraph">
                  <wp:posOffset>17145</wp:posOffset>
                </wp:positionV>
                <wp:extent cx="685800" cy="457200"/>
                <wp:effectExtent l="3810" t="4445" r="0" b="0"/>
                <wp:wrapNone/>
                <wp:docPr id="1234" name="Text Box 1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pPr>
                              <w:rPr>
                                <w:rFonts w:ascii="Times New Roman" w:hAnsi="Times New Roman"/>
                                <w:lang w:val="nl-NL"/>
                              </w:rPr>
                            </w:pPr>
                            <w:r>
                              <w:rPr>
                                <w:rFonts w:ascii="Times New Roman" w:hAnsi="Times New Roman"/>
                                <w:lang w:val="nl-NL"/>
                              </w:rPr>
                              <w:t>Số b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4" o:spid="_x0000_s1038" type="#_x0000_t202" style="position:absolute;left:0;text-align:left;margin-left:252pt;margin-top:1.35pt;width:54pt;height:36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" filled="f" stroked="f">
                <v:textbox>
                  <w:txbxContent>
                    <w:p w:rsidR="00D86BE5" w:rsidRDefault="00D86BE5" w:rsidP="00D86BE5">
                      <w:pPr>
                        <w:rPr>
                          <w:rFonts w:ascii="Times New Roman" w:hAnsi="Times New Roman"/>
                          <w:lang w:val="nl-NL"/>
                        </w:rPr>
                      </w:pPr>
                      <w:r>
                        <w:rPr>
                          <w:rFonts w:ascii="Times New Roman" w:hAnsi="Times New Roman"/>
                          <w:lang w:val="nl-NL"/>
                        </w:rPr>
                        <w:t>Số bé</w:t>
                      </w:r>
                    </w:p>
                  </w:txbxContent>
                </v:textbox>
              </v:shape>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37440" behindDoc="0" locked="0" layoutInCell="1" allowOverlap="1">
                <wp:simplePos x="0" y="0"/>
                <wp:positionH relativeFrom="column">
                  <wp:posOffset>5486400</wp:posOffset>
                </wp:positionH>
                <wp:positionV relativeFrom="paragraph">
                  <wp:posOffset>17145</wp:posOffset>
                </wp:positionV>
                <wp:extent cx="457200" cy="571500"/>
                <wp:effectExtent l="3810" t="4445" r="0" b="0"/>
                <wp:wrapNone/>
                <wp:docPr id="1233" name="Text Box 1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pPr>
                              <w:rPr>
                                <w:lang w:val="nl-NL"/>
                              </w:rPr>
                            </w:pPr>
                            <w:r>
                              <w:rPr>
                                <w:lang w:val="nl-NL"/>
                              </w:rPr>
                              <w:t>1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3" o:spid="_x0000_s1039" type="#_x0000_t202" style="position:absolute;left:0;text-align:left;margin-left:6in;margin-top:1.35pt;width:36pt;height:4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VOUu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" filled="f" stroked="f">
                <v:textbox>
                  <w:txbxContent>
                    <w:p w:rsidR="00D86BE5" w:rsidRDefault="00D86BE5" w:rsidP="00D86BE5">
                      <w:pPr>
                        <w:rPr>
                          <w:lang w:val="nl-NL"/>
                        </w:rPr>
                      </w:pPr>
                      <w:r>
                        <w:rPr>
                          <w:lang w:val="nl-NL"/>
                        </w:rPr>
                        <w:t>121</w:t>
                      </w:r>
                    </w:p>
                  </w:txbxContent>
                </v:textbox>
              </v:shape>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64064" behindDoc="0" locked="0" layoutInCell="1" allowOverlap="1">
                <wp:simplePos x="0" y="0"/>
                <wp:positionH relativeFrom="column">
                  <wp:posOffset>3886200</wp:posOffset>
                </wp:positionH>
                <wp:positionV relativeFrom="paragraph">
                  <wp:posOffset>97790</wp:posOffset>
                </wp:positionV>
                <wp:extent cx="1371600" cy="800100"/>
                <wp:effectExtent l="118110" t="0" r="120015" b="0"/>
                <wp:wrapNone/>
                <wp:docPr id="1232" name="Freeform 12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9016537">
                          <a:off x="0" y="0"/>
                          <a:ext cx="1371600" cy="8001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D86BE5" w:rsidRDefault="00D86BE5" w:rsidP="00D86BE5">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32" o:spid="_x0000_s1040" style="position:absolute;left:0;text-align:left;margin-left:306pt;margin-top:7.7pt;width:108pt;height:63pt;rotation:9848463fd;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" adj="-11796480,,5400" path="m-1,nfc11929,,21600,9670,21600,21600em-1,nsc11929,,21600,9670,21600,21600l,21600,-1,xe" filled="f">
                <v:stroke dashstyle="dash" joinstyle="round"/>
                <v:formulas/>
                <v:path arrowok="t" o:extrusionok="f" o:connecttype="custom" o:connectlocs="0,0;1371600,800100;0,800100" o:connectangles="0,0,0" textboxrect="0,0,21600,21600"/>
                <v:textbox>
                  <w:txbxContent>
                    <w:p w:rsidR="00D86BE5" w:rsidRDefault="00D86BE5" w:rsidP="00D86BE5">
                      <w:pPr>
                        <w:rPr>
                          <w:lang w:val="nl-NL"/>
                        </w:rPr>
                      </w:pPr>
                    </w:p>
                  </w:txbxContent>
                </v:textbox>
              </v:shape>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58944" behindDoc="0" locked="0" layoutInCell="1" allowOverlap="1">
                <wp:simplePos x="0" y="0"/>
                <wp:positionH relativeFrom="column">
                  <wp:posOffset>4457700</wp:posOffset>
                </wp:positionH>
                <wp:positionV relativeFrom="paragraph">
                  <wp:posOffset>212090</wp:posOffset>
                </wp:positionV>
                <wp:extent cx="228600" cy="0"/>
                <wp:effectExtent l="13335" t="8890" r="5715" b="10160"/>
                <wp:wrapNone/>
                <wp:docPr id="1231" name="Straight Connector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CDA927" id="Straight Connector 1231" o:spid="_x0000_s1026" style="position:absolute;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16.7pt" to="369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w7JHwIAADsEAAAOAAAAZHJzL2Uyb0RvYy54bWysU02P2jAQvVfqf7Byh3xso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39488" behindDoc="0" locked="0" layoutInCell="1" allowOverlap="1">
                <wp:simplePos x="0" y="0"/>
                <wp:positionH relativeFrom="column">
                  <wp:posOffset>4914900</wp:posOffset>
                </wp:positionH>
                <wp:positionV relativeFrom="paragraph">
                  <wp:posOffset>97790</wp:posOffset>
                </wp:positionV>
                <wp:extent cx="0" cy="114300"/>
                <wp:effectExtent l="13335" t="8890" r="5715" b="10160"/>
                <wp:wrapNone/>
                <wp:docPr id="1230" name="Straight Connector 1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43AA24" id="Straight Connector 1230" o:spid="_x0000_s1026" style="position:absolute;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7.7pt" to="387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47680" behindDoc="0" locked="0" layoutInCell="1" allowOverlap="1">
                <wp:simplePos x="0" y="0"/>
                <wp:positionH relativeFrom="column">
                  <wp:posOffset>4686300</wp:posOffset>
                </wp:positionH>
                <wp:positionV relativeFrom="paragraph">
                  <wp:posOffset>97790</wp:posOffset>
                </wp:positionV>
                <wp:extent cx="0" cy="114300"/>
                <wp:effectExtent l="13335" t="8890" r="5715" b="10160"/>
                <wp:wrapNone/>
                <wp:docPr id="1229" name="Straight Connector 1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9B197C" id="Straight Connector 1229" o:spid="_x0000_s1026" style="position:absolute;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7.7pt" to="369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46656" behindDoc="0" locked="0" layoutInCell="1" allowOverlap="1">
                <wp:simplePos x="0" y="0"/>
                <wp:positionH relativeFrom="column">
                  <wp:posOffset>4457700</wp:posOffset>
                </wp:positionH>
                <wp:positionV relativeFrom="paragraph">
                  <wp:posOffset>97790</wp:posOffset>
                </wp:positionV>
                <wp:extent cx="0" cy="114300"/>
                <wp:effectExtent l="13335" t="8890" r="5715" b="10160"/>
                <wp:wrapNone/>
                <wp:docPr id="1228" name="Straight Connector 1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4EC0B7" id="Straight Connector 1228" o:spid="_x0000_s1026" style="position:absolute;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7.7pt" to="351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44608" behindDoc="0" locked="0" layoutInCell="1" allowOverlap="1">
                <wp:simplePos x="0" y="0"/>
                <wp:positionH relativeFrom="column">
                  <wp:posOffset>4229100</wp:posOffset>
                </wp:positionH>
                <wp:positionV relativeFrom="paragraph">
                  <wp:posOffset>97790</wp:posOffset>
                </wp:positionV>
                <wp:extent cx="0" cy="114300"/>
                <wp:effectExtent l="13335" t="8890" r="5715" b="10160"/>
                <wp:wrapNone/>
                <wp:docPr id="1227" name="Straight Connector 1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A365E7" id="Straight Connector 1227" o:spid="_x0000_s1026" style="position:absolute;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7.7pt" to="333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42560" behindDoc="0" locked="0" layoutInCell="1" allowOverlap="1">
                <wp:simplePos x="0" y="0"/>
                <wp:positionH relativeFrom="column">
                  <wp:posOffset>4000500</wp:posOffset>
                </wp:positionH>
                <wp:positionV relativeFrom="paragraph">
                  <wp:posOffset>97790</wp:posOffset>
                </wp:positionV>
                <wp:extent cx="0" cy="114300"/>
                <wp:effectExtent l="13335" t="8890" r="5715" b="10160"/>
                <wp:wrapNone/>
                <wp:docPr id="1226" name="Straight Connector 1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D297E3" id="Straight Connector 1226" o:spid="_x0000_s1026" style="position:absolute;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7.7pt" to="315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40512" behindDoc="0" locked="0" layoutInCell="1" allowOverlap="1">
                <wp:simplePos x="0" y="0"/>
                <wp:positionH relativeFrom="column">
                  <wp:posOffset>3771900</wp:posOffset>
                </wp:positionH>
                <wp:positionV relativeFrom="paragraph">
                  <wp:posOffset>97790</wp:posOffset>
                </wp:positionV>
                <wp:extent cx="0" cy="114300"/>
                <wp:effectExtent l="13335" t="8890" r="5715" b="10160"/>
                <wp:wrapNone/>
                <wp:docPr id="1225" name="Straight Connector 1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119029" id="Straight Connector 1225"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7.7pt" to="297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38464" behindDoc="0" locked="0" layoutInCell="1" allowOverlap="1">
                <wp:simplePos x="0" y="0"/>
                <wp:positionH relativeFrom="column">
                  <wp:posOffset>3771900</wp:posOffset>
                </wp:positionH>
                <wp:positionV relativeFrom="paragraph">
                  <wp:posOffset>173355</wp:posOffset>
                </wp:positionV>
                <wp:extent cx="0" cy="0"/>
                <wp:effectExtent l="13335" t="8255" r="5715" b="10795"/>
                <wp:wrapNone/>
                <wp:docPr id="1224" name="Straight Connector 1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678E38" id="Straight Connector 1224" o:spid="_x0000_s1026" style="position:absolute;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3.65pt" to="297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35392" behindDoc="0" locked="0" layoutInCell="1" allowOverlap="1">
                <wp:simplePos x="0" y="0"/>
                <wp:positionH relativeFrom="column">
                  <wp:posOffset>5372100</wp:posOffset>
                </wp:positionH>
                <wp:positionV relativeFrom="paragraph">
                  <wp:posOffset>59055</wp:posOffset>
                </wp:positionV>
                <wp:extent cx="114300" cy="457200"/>
                <wp:effectExtent l="13335" t="8255" r="5715" b="10795"/>
                <wp:wrapNone/>
                <wp:docPr id="1223" name="Right Brace 12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86BE5" w:rsidRDefault="00D86BE5" w:rsidP="00D86BE5">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223" o:spid="_x0000_s1041" type="#_x0000_t88" style="position:absolute;left:0;text-align:left;margin-left:423pt;margin-top:4.65pt;width:9pt;height:36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">
                <v:textbox>
                  <w:txbxContent>
                    <w:p w:rsidR="00D86BE5" w:rsidRDefault="00D86BE5" w:rsidP="00D86BE5">
                      <w:pPr>
                        <w:rPr>
                          <w:lang w:val="nl-NL"/>
                        </w:rPr>
                      </w:pPr>
                    </w:p>
                  </w:txbxContent>
                </v:textbox>
              </v:shape>
            </w:pict>
          </mc:Fallback>
        </mc:AlternateContent>
      </w:r>
      <w:r w:rsidRPr="0079172E">
        <w:rPr>
          <w:rFonts w:ascii="Times New Roman" w:hAnsi="Times New Roman" w:cs="Times New Roman"/>
          <w:sz w:val="28"/>
          <w:szCs w:val="28"/>
          <w:lang w:val="nl-NL"/>
        </w:rPr>
        <w:t>a, Bài toán 1</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rPr>
        <mc:AlternateContent>
          <mc:Choice Requires="wps">
            <w:drawing>
              <wp:anchor distT="0" distB="0" distL="114300" distR="114300" simplePos="0" relativeHeight="251845632" behindDoc="0" locked="0" layoutInCell="1" allowOverlap="1">
                <wp:simplePos x="0" y="0"/>
                <wp:positionH relativeFrom="column">
                  <wp:posOffset>4229100</wp:posOffset>
                </wp:positionH>
                <wp:positionV relativeFrom="paragraph">
                  <wp:posOffset>20955</wp:posOffset>
                </wp:positionV>
                <wp:extent cx="228600" cy="0"/>
                <wp:effectExtent l="13335" t="12700" r="5715" b="6350"/>
                <wp:wrapNone/>
                <wp:docPr id="1222" name="Straight Connector 1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14C2B6" id="Straight Connector 1222" o:spid="_x0000_s1026" style="position:absolute;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1.65pt" to="351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1UKHwIAADs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66112" behindDoc="0" locked="0" layoutInCell="1" allowOverlap="1">
                <wp:simplePos x="0" y="0"/>
                <wp:positionH relativeFrom="column">
                  <wp:posOffset>3771900</wp:posOffset>
                </wp:positionH>
                <wp:positionV relativeFrom="paragraph">
                  <wp:posOffset>184150</wp:posOffset>
                </wp:positionV>
                <wp:extent cx="1600200" cy="0"/>
                <wp:effectExtent l="13335" t="13970" r="5715" b="5080"/>
                <wp:wrapNone/>
                <wp:docPr id="1221" name="Straight Connector 1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50FA41" id="Straight Connector 1221" o:spid="_x0000_s1026" style="position:absolute;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4.5pt" to="423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51776" behindDoc="0" locked="0" layoutInCell="1" allowOverlap="1">
                <wp:simplePos x="0" y="0"/>
                <wp:positionH relativeFrom="column">
                  <wp:posOffset>4686300</wp:posOffset>
                </wp:positionH>
                <wp:positionV relativeFrom="paragraph">
                  <wp:posOffset>8642350</wp:posOffset>
                </wp:positionV>
                <wp:extent cx="228600" cy="0"/>
                <wp:effectExtent l="13335" t="13970" r="5715" b="5080"/>
                <wp:wrapNone/>
                <wp:docPr id="1220" name="Straight Connector 1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B94971" id="Straight Connector 1220" o:spid="_x0000_s1026" style="position:absolute;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680.5pt" to="387pt,6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AKHgIAADs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62016" behindDoc="0" locked="0" layoutInCell="1" allowOverlap="1">
                <wp:simplePos x="0" y="0"/>
                <wp:positionH relativeFrom="column">
                  <wp:posOffset>3200400</wp:posOffset>
                </wp:positionH>
                <wp:positionV relativeFrom="paragraph">
                  <wp:posOffset>15240</wp:posOffset>
                </wp:positionV>
                <wp:extent cx="685800" cy="457200"/>
                <wp:effectExtent l="3810" t="0" r="0" b="2540"/>
                <wp:wrapNone/>
                <wp:docPr id="1219" name="Text Box 1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pPr>
                              <w:rPr>
                                <w:lang w:val="nl-NL"/>
                              </w:rPr>
                            </w:pPr>
                            <w:r>
                              <w:rPr>
                                <w:lang w:val="nl-NL"/>
                              </w:rPr>
                              <w:t>S</w:t>
                            </w:r>
                            <w:r>
                              <w:rPr>
                                <w:rFonts w:ascii="Arial" w:hAnsi="Arial" w:cs="Arial"/>
                                <w:lang w:val="nl-NL"/>
                              </w:rPr>
                              <w:t>ố</w:t>
                            </w:r>
                            <w:r>
                              <w:rPr>
                                <w:lang w:val="nl-NL"/>
                              </w:rPr>
                              <w:t>l</w:t>
                            </w:r>
                            <w:r>
                              <w:rPr>
                                <w:rFonts w:ascii="Arial" w:hAnsi="Arial" w:cs="Arial"/>
                                <w:lang w:val="nl-NL"/>
                              </w:rPr>
                              <w:t>ớ</w:t>
                            </w:r>
                            <w:r>
                              <w:rPr>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9" o:spid="_x0000_s1042" type="#_x0000_t202" style="position:absolute;left:0;text-align:left;margin-left:252pt;margin-top:1.2pt;width:54pt;height:36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" filled="f" stroked="f">
                <v:textbox>
                  <w:txbxContent>
                    <w:p w:rsidR="00D86BE5" w:rsidRDefault="00D86BE5" w:rsidP="00D86BE5">
                      <w:pPr>
                        <w:rPr>
                          <w:lang w:val="nl-NL"/>
                        </w:rPr>
                      </w:pPr>
                      <w:r>
                        <w:rPr>
                          <w:lang w:val="nl-NL"/>
                        </w:rPr>
                        <w:t>S</w:t>
                      </w:r>
                      <w:r>
                        <w:rPr>
                          <w:rFonts w:ascii="Arial" w:hAnsi="Arial" w:cs="Arial"/>
                          <w:lang w:val="nl-NL"/>
                        </w:rPr>
                        <w:t>ố</w:t>
                      </w:r>
                      <w:r>
                        <w:rPr>
                          <w:lang w:val="nl-NL"/>
                        </w:rPr>
                        <w:t>l</w:t>
                      </w:r>
                      <w:r>
                        <w:rPr>
                          <w:rFonts w:ascii="Arial" w:hAnsi="Arial" w:cs="Arial"/>
                          <w:lang w:val="nl-NL"/>
                        </w:rPr>
                        <w:t>ớ</w:t>
                      </w:r>
                      <w:r>
                        <w:rPr>
                          <w:lang w:val="nl-NL"/>
                        </w:rPr>
                        <w:t>n</w:t>
                      </w:r>
                    </w:p>
                  </w:txbxContent>
                </v:textbox>
              </v:shape>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60992" behindDoc="0" locked="0" layoutInCell="1" allowOverlap="1">
                <wp:simplePos x="0" y="0"/>
                <wp:positionH relativeFrom="column">
                  <wp:posOffset>5372100</wp:posOffset>
                </wp:positionH>
                <wp:positionV relativeFrom="paragraph">
                  <wp:posOffset>129540</wp:posOffset>
                </wp:positionV>
                <wp:extent cx="0" cy="114300"/>
                <wp:effectExtent l="13335" t="6985" r="5715" b="12065"/>
                <wp:wrapNone/>
                <wp:docPr id="1218" name="Straight Connector 1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411D2B" id="Straight Connector 1218" o:spid="_x0000_s1026" style="position:absolute;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10.2pt" to="423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59968" behindDoc="0" locked="0" layoutInCell="1" allowOverlap="1">
                <wp:simplePos x="0" y="0"/>
                <wp:positionH relativeFrom="column">
                  <wp:posOffset>4229100</wp:posOffset>
                </wp:positionH>
                <wp:positionV relativeFrom="paragraph">
                  <wp:posOffset>129540</wp:posOffset>
                </wp:positionV>
                <wp:extent cx="0" cy="114300"/>
                <wp:effectExtent l="13335" t="6985" r="5715" b="12065"/>
                <wp:wrapNone/>
                <wp:docPr id="1217" name="Straight Connector 1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BD1363" id="Straight Connector 1217" o:spid="_x0000_s1026" style="position:absolute;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10.2pt" to="333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57920" behindDoc="0" locked="0" layoutInCell="1" allowOverlap="1">
                <wp:simplePos x="0" y="0"/>
                <wp:positionH relativeFrom="column">
                  <wp:posOffset>4686300</wp:posOffset>
                </wp:positionH>
                <wp:positionV relativeFrom="paragraph">
                  <wp:posOffset>15240</wp:posOffset>
                </wp:positionV>
                <wp:extent cx="228600" cy="0"/>
                <wp:effectExtent l="13335" t="6985" r="5715" b="12065"/>
                <wp:wrapNone/>
                <wp:docPr id="1216" name="Straight Connector 1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BD1DB7" id="Straight Connector 1216" o:spid="_x0000_s1026" style="position:absolute;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1.2pt" to="387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vqUHwIAADs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56896" behindDoc="0" locked="0" layoutInCell="1" allowOverlap="1">
                <wp:simplePos x="0" y="0"/>
                <wp:positionH relativeFrom="column">
                  <wp:posOffset>5143500</wp:posOffset>
                </wp:positionH>
                <wp:positionV relativeFrom="paragraph">
                  <wp:posOffset>129540</wp:posOffset>
                </wp:positionV>
                <wp:extent cx="0" cy="114300"/>
                <wp:effectExtent l="13335" t="6985" r="5715" b="12065"/>
                <wp:wrapNone/>
                <wp:docPr id="1215" name="Straight Connector 1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9D125D" id="Straight Connector 1215" o:spid="_x0000_s1026" style="position:absolute;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10.2pt" to="40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1yHwIAADs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55872" behindDoc="0" locked="0" layoutInCell="1" allowOverlap="1">
                <wp:simplePos x="0" y="0"/>
                <wp:positionH relativeFrom="column">
                  <wp:posOffset>4914900</wp:posOffset>
                </wp:positionH>
                <wp:positionV relativeFrom="paragraph">
                  <wp:posOffset>129540</wp:posOffset>
                </wp:positionV>
                <wp:extent cx="0" cy="114300"/>
                <wp:effectExtent l="13335" t="6985" r="5715" b="12065"/>
                <wp:wrapNone/>
                <wp:docPr id="1214" name="Straight Connector 1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1224DC" id="Straight Connector 1214" o:spid="_x0000_s1026" style="position:absolute;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10.2pt" to="387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49yHgIAADs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54848" behindDoc="0" locked="0" layoutInCell="1" allowOverlap="1">
                <wp:simplePos x="0" y="0"/>
                <wp:positionH relativeFrom="column">
                  <wp:posOffset>4686300</wp:posOffset>
                </wp:positionH>
                <wp:positionV relativeFrom="paragraph">
                  <wp:posOffset>129540</wp:posOffset>
                </wp:positionV>
                <wp:extent cx="0" cy="114300"/>
                <wp:effectExtent l="13335" t="6985" r="5715" b="12065"/>
                <wp:wrapNone/>
                <wp:docPr id="1213" name="Straight Connector 1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CFC261" id="Straight Connector 1213" o:spid="_x0000_s1026" style="position:absolute;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10.2pt" to="369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53824" behindDoc="0" locked="0" layoutInCell="1" allowOverlap="1">
                <wp:simplePos x="0" y="0"/>
                <wp:positionH relativeFrom="column">
                  <wp:posOffset>4457700</wp:posOffset>
                </wp:positionH>
                <wp:positionV relativeFrom="paragraph">
                  <wp:posOffset>129540</wp:posOffset>
                </wp:positionV>
                <wp:extent cx="0" cy="114300"/>
                <wp:effectExtent l="13335" t="6985" r="5715" b="12065"/>
                <wp:wrapNone/>
                <wp:docPr id="1212" name="Straight Connector 1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38B7BE" id="Straight Connector 1212" o:spid="_x0000_s1026" style="position:absolute;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10.2pt" to="351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52800" behindDoc="0" locked="0" layoutInCell="1" allowOverlap="1">
                <wp:simplePos x="0" y="0"/>
                <wp:positionH relativeFrom="column">
                  <wp:posOffset>4229100</wp:posOffset>
                </wp:positionH>
                <wp:positionV relativeFrom="paragraph">
                  <wp:posOffset>129540</wp:posOffset>
                </wp:positionV>
                <wp:extent cx="0" cy="114300"/>
                <wp:effectExtent l="13335" t="6985" r="5715" b="12065"/>
                <wp:wrapNone/>
                <wp:docPr id="1211" name="Straight Connector 1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4D70FC" id="Straight Connector 1211" o:spid="_x0000_s1026" style="position:absolute;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10.2pt" to="333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3ZyHgIAADs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50752" behindDoc="0" locked="0" layoutInCell="1" allowOverlap="1">
                <wp:simplePos x="0" y="0"/>
                <wp:positionH relativeFrom="column">
                  <wp:posOffset>4000500</wp:posOffset>
                </wp:positionH>
                <wp:positionV relativeFrom="paragraph">
                  <wp:posOffset>129540</wp:posOffset>
                </wp:positionV>
                <wp:extent cx="0" cy="114300"/>
                <wp:effectExtent l="13335" t="6985" r="5715" b="12065"/>
                <wp:wrapNone/>
                <wp:docPr id="1210" name="Straight Connector 1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223981" id="Straight Connector 1210" o:spid="_x0000_s1026" style="position:absolute;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0.2pt" to="31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49728" behindDoc="0" locked="0" layoutInCell="1" allowOverlap="1">
                <wp:simplePos x="0" y="0"/>
                <wp:positionH relativeFrom="column">
                  <wp:posOffset>3771900</wp:posOffset>
                </wp:positionH>
                <wp:positionV relativeFrom="paragraph">
                  <wp:posOffset>129540</wp:posOffset>
                </wp:positionV>
                <wp:extent cx="0" cy="114300"/>
                <wp:effectExtent l="13335" t="6985" r="5715" b="12065"/>
                <wp:wrapNone/>
                <wp:docPr id="1209" name="Straight Connector 1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239169" id="Straight Connector 1209" o:spid="_x0000_s1026" style="position:absolute;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0.2pt" to="297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O2wHwIAADs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48704" behindDoc="0" locked="0" layoutInCell="1" allowOverlap="1">
                <wp:simplePos x="0" y="0"/>
                <wp:positionH relativeFrom="column">
                  <wp:posOffset>4457700</wp:posOffset>
                </wp:positionH>
                <wp:positionV relativeFrom="paragraph">
                  <wp:posOffset>15240</wp:posOffset>
                </wp:positionV>
                <wp:extent cx="228600" cy="0"/>
                <wp:effectExtent l="13335" t="6985" r="5715" b="12065"/>
                <wp:wrapNone/>
                <wp:docPr id="1208" name="Straight Connector 1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C29F64" id="Straight Connector 1208" o:spid="_x0000_s1026" style="position:absolute;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1.2pt" to="369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43584" behindDoc="0" locked="0" layoutInCell="1" allowOverlap="1">
                <wp:simplePos x="0" y="0"/>
                <wp:positionH relativeFrom="column">
                  <wp:posOffset>4000500</wp:posOffset>
                </wp:positionH>
                <wp:positionV relativeFrom="paragraph">
                  <wp:posOffset>15240</wp:posOffset>
                </wp:positionV>
                <wp:extent cx="228600" cy="0"/>
                <wp:effectExtent l="13335" t="6985" r="5715" b="12065"/>
                <wp:wrapNone/>
                <wp:docPr id="1207" name="Straight Connector 1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142C2E" id="Straight Connector 1207" o:spid="_x0000_s1026" style="position:absolute;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2pt" to="333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cRXHwIAADsEAAAOAAAAZHJzL2Uyb0RvYy54bWysU02P2jAQvVfqf7Byh3w0s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41536" behindDoc="0" locked="0" layoutInCell="1" allowOverlap="1">
                <wp:simplePos x="0" y="0"/>
                <wp:positionH relativeFrom="column">
                  <wp:posOffset>3771900</wp:posOffset>
                </wp:positionH>
                <wp:positionV relativeFrom="paragraph">
                  <wp:posOffset>15240</wp:posOffset>
                </wp:positionV>
                <wp:extent cx="228600" cy="0"/>
                <wp:effectExtent l="13335" t="6985" r="5715" b="12065"/>
                <wp:wrapNone/>
                <wp:docPr id="1206" name="Straight Connector 1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FCA77E" id="Straight Connector 1206" o:spid="_x0000_s1026" style="position:absolute;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2pt" to="31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vZXHwIAADs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"/>
            </w:pict>
          </mc:Fallback>
        </mc:AlternateContent>
      </w:r>
      <w:r w:rsidRPr="0079172E">
        <w:rPr>
          <w:rFonts w:ascii="Times New Roman" w:hAnsi="Times New Roman" w:cs="Times New Roman"/>
          <w:sz w:val="28"/>
          <w:szCs w:val="28"/>
          <w:lang w:val="nl-NL"/>
        </w:rPr>
        <w:t>Gv gọi 1 Hs đọc đề bài toán 1. Bài cho gì,</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ỏi gì? Bài toán thuộc dạng toán gì?</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yêu cầu HS vẽ sơ đồ và giả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HS lên bảng làm, cả lớp làm bài vào vở.</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cho HS nhận xé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bư</w:t>
      </w:r>
      <w:r w:rsidRPr="0079172E">
        <w:rPr>
          <w:rFonts w:ascii="Times New Roman" w:hAnsi="Times New Roman" w:cs="Times New Roman"/>
          <w:sz w:val="28"/>
          <w:szCs w:val="28"/>
          <w:lang w:val="nl-NL"/>
        </w:rPr>
        <w:softHyphen/>
        <w:t>ớc giải bài toán khi biết tổng và tỉ số của hai số đó?</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toán 2.</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h tiến hành t</w:t>
      </w:r>
      <w:r w:rsidRPr="0079172E">
        <w:rPr>
          <w:rFonts w:ascii="Times New Roman" w:hAnsi="Times New Roman" w:cs="Times New Roman"/>
          <w:sz w:val="28"/>
          <w:szCs w:val="28"/>
          <w:lang w:val="nl-NL"/>
        </w:rPr>
        <w:softHyphen/>
        <w:t>ương tự ý 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h giải bài toán tìm hai số khi biết tổng  và tỉ số của hai số có gì khác với giải bài toán tìm hai số khi biết hiệu và tỉ số của hai số?</w:t>
      </w:r>
    </w:p>
    <w:p w:rsidR="00D86BE5" w:rsidRPr="0079172E" w:rsidRDefault="00D86BE5" w:rsidP="00D86BE5">
      <w:pPr>
        <w:jc w:val="both"/>
        <w:rPr>
          <w:rFonts w:ascii="Times New Roman" w:hAnsi="Times New Roman" w:cs="Times New Roman"/>
          <w:bCs/>
          <w:sz w:val="28"/>
          <w:szCs w:val="28"/>
          <w:lang w:val="nl-NL"/>
        </w:rPr>
      </w:pPr>
      <w:r w:rsidRPr="0079172E">
        <w:rPr>
          <w:rFonts w:ascii="Times New Roman" w:hAnsi="Times New Roman" w:cs="Times New Roman"/>
          <w:bCs/>
          <w:sz w:val="28"/>
          <w:szCs w:val="28"/>
          <w:lang w:val="nl-NL"/>
        </w:rPr>
        <w:t>2. Luyện tậ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1: </w:t>
      </w:r>
      <w:r w:rsidRPr="0079172E">
        <w:rPr>
          <w:rFonts w:ascii="Times New Roman" w:hAnsi="Times New Roman" w:cs="Times New Roman"/>
          <w:color w:val="000000"/>
          <w:sz w:val="28"/>
          <w:szCs w:val="28"/>
          <w:lang w:val="nl-NL"/>
        </w:rPr>
        <w:t>HĐ nhóm 4: Nhóm trưởng điều hành các bạn tự làm sau đó trao đổi nhóm đôi, nhóm 4. LPHT lên chia sẻ. T chia sẻ</w:t>
      </w:r>
      <w:r w:rsidRPr="0079172E">
        <w:rPr>
          <w:rFonts w:ascii="Times New Roman" w:hAnsi="Times New Roman" w:cs="Times New Roman"/>
          <w:sz w:val="28"/>
          <w:szCs w:val="28"/>
          <w:lang w:val="nl-NL"/>
        </w:rPr>
        <w:t>. Nêu cách giải BT khi biết tổng (hiệu) và tỷ số?</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ài 2: HS đọc đề bài toán. HS tự giả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Nhóm đôi TL bài toán thuộc dạng toán gì ? Vì sao em biế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ự làm bài và chữa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ài 3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đầu bài toán. Bài toán cho em biết những gì?</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oán yêu cầu gì? HS nhóm 4 giải ý 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Ý b để tính được DT vườn hoa phải biết gì?( DT HCN ). HS giải. HS - T nx                             </w:t>
      </w:r>
    </w:p>
    <w:p w:rsidR="00D86BE5" w:rsidRPr="0079172E" w:rsidRDefault="00D86BE5" w:rsidP="00D86BE5">
      <w:pPr>
        <w:jc w:val="both"/>
        <w:rPr>
          <w:rFonts w:ascii="Times New Roman" w:hAnsi="Times New Roman" w:cs="Times New Roman"/>
          <w:b/>
          <w:bCs/>
          <w:sz w:val="28"/>
          <w:szCs w:val="28"/>
          <w:lang w:val="nl-NL"/>
        </w:rPr>
      </w:pPr>
      <w:r w:rsidRPr="0079172E">
        <w:rPr>
          <w:rFonts w:ascii="Times New Roman" w:hAnsi="Times New Roman" w:cs="Times New Roman"/>
          <w:bCs/>
          <w:sz w:val="28"/>
          <w:szCs w:val="28"/>
          <w:lang w:val="nl-NL"/>
        </w:rPr>
        <w:t>3. Củng cố dặn dò</w:t>
      </w:r>
      <w:r w:rsidRPr="0079172E">
        <w:rPr>
          <w:rFonts w:ascii="Times New Roman" w:hAnsi="Times New Roman" w:cs="Times New Roman"/>
          <w:b/>
          <w:bCs/>
          <w:sz w:val="28"/>
          <w:szCs w:val="28"/>
          <w:lang w:val="nl-NL"/>
        </w:rPr>
        <w:t xml:space="preserve">. </w:t>
      </w:r>
      <w:r w:rsidRPr="0079172E">
        <w:rPr>
          <w:rFonts w:ascii="Times New Roman" w:hAnsi="Times New Roman" w:cs="Times New Roman"/>
          <w:sz w:val="28"/>
          <w:szCs w:val="28"/>
          <w:lang w:val="nl-NL"/>
        </w:rPr>
        <w:t>HS nêu các b</w:t>
      </w:r>
      <w:r w:rsidRPr="0079172E">
        <w:rPr>
          <w:rFonts w:ascii="Times New Roman" w:hAnsi="Times New Roman" w:cs="Times New Roman"/>
          <w:sz w:val="28"/>
          <w:szCs w:val="28"/>
          <w:lang w:val="nl-NL"/>
        </w:rPr>
        <w:softHyphen/>
        <w:t>ước giải bài toán  tìm hai số khi biết tổng( hoặc hiệu) của hai số và tỉ số  của chúng.</w:t>
      </w:r>
      <w:r w:rsidRPr="0079172E">
        <w:rPr>
          <w:rFonts w:ascii="Times New Roman" w:hAnsi="Times New Roman" w:cs="Times New Roman"/>
          <w:b/>
          <w:bCs/>
          <w:sz w:val="28"/>
          <w:szCs w:val="28"/>
          <w:lang w:val="nl-NL"/>
        </w:rPr>
        <w:t xml:space="preserve"> </w:t>
      </w:r>
      <w:r w:rsidRPr="0079172E">
        <w:rPr>
          <w:rFonts w:ascii="Times New Roman" w:hAnsi="Times New Roman" w:cs="Times New Roman"/>
          <w:sz w:val="28"/>
          <w:szCs w:val="28"/>
          <w:lang w:val="nl-NL"/>
        </w:rPr>
        <w:t xml:space="preserve">Nhận xét giờ học. Dặn  dò </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27200" behindDoc="0" locked="0" layoutInCell="1" allowOverlap="1">
                <wp:simplePos x="0" y="0"/>
                <wp:positionH relativeFrom="column">
                  <wp:posOffset>1828800</wp:posOffset>
                </wp:positionH>
                <wp:positionV relativeFrom="paragraph">
                  <wp:posOffset>120650</wp:posOffset>
                </wp:positionV>
                <wp:extent cx="2057400" cy="0"/>
                <wp:effectExtent l="13335" t="6985" r="5715" b="12065"/>
                <wp:wrapNone/>
                <wp:docPr id="1205" name="Straight Connector 1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4C1BB1" id="Straight Connector 1205" o:spid="_x0000_s1026" style="position:absolute;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9.5pt" to="306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hWAHw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Ể CHUYỆN</w:t>
      </w:r>
    </w:p>
    <w:p w:rsidR="00D86BE5" w:rsidRPr="0079172E" w:rsidRDefault="00D86BE5" w:rsidP="00D86BE5">
      <w:pPr>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KỂ CHUYỆN ĐƯỢC CHỨNG KIẾN HOẶC THAM GI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ỹ năng nó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Kể đ</w:t>
      </w:r>
      <w:r w:rsidRPr="0079172E">
        <w:rPr>
          <w:rFonts w:ascii="Times New Roman" w:hAnsi="Times New Roman" w:cs="Times New Roman"/>
          <w:sz w:val="28"/>
          <w:szCs w:val="28"/>
          <w:lang w:val="nl-NL"/>
        </w:rPr>
        <w:softHyphen/>
        <w:t>ược 1 câu chuyện (đã chứng kiến hoặc tham gia, đư</w:t>
      </w:r>
      <w:r w:rsidRPr="0079172E">
        <w:rPr>
          <w:rFonts w:ascii="Times New Roman" w:hAnsi="Times New Roman" w:cs="Times New Roman"/>
          <w:sz w:val="28"/>
          <w:szCs w:val="28"/>
          <w:lang w:val="nl-NL"/>
        </w:rPr>
        <w:softHyphen/>
        <w:t>ợc biết qua truyền hình, phim ảnh hay đã nghe đã đọc) về ngư</w:t>
      </w:r>
      <w:r w:rsidRPr="0079172E">
        <w:rPr>
          <w:rFonts w:ascii="Times New Roman" w:hAnsi="Times New Roman" w:cs="Times New Roman"/>
          <w:sz w:val="28"/>
          <w:szCs w:val="28"/>
          <w:lang w:val="nl-NL"/>
        </w:rPr>
        <w:softHyphen/>
        <w:t>ời có việc làm tốt góp phần xây dựng quê h</w:t>
      </w:r>
      <w:r w:rsidRPr="0079172E">
        <w:rPr>
          <w:rFonts w:ascii="Times New Roman" w:hAnsi="Times New Roman" w:cs="Times New Roman"/>
          <w:sz w:val="28"/>
          <w:szCs w:val="28"/>
          <w:lang w:val="nl-NL"/>
        </w:rPr>
        <w:softHyphen/>
        <w:t>ương đất nư</w:t>
      </w:r>
      <w:r w:rsidRPr="0079172E">
        <w:rPr>
          <w:rFonts w:ascii="Times New Roman" w:hAnsi="Times New Roman" w:cs="Times New Roman"/>
          <w:sz w:val="28"/>
          <w:szCs w:val="28"/>
          <w:lang w:val="nl-NL"/>
        </w:rPr>
        <w:softHyphen/>
        <w:t>ớ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iết trao đổi với bạn về ý nghĩa câu chuyện.</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Đồ dùng dạy học. </w:t>
      </w:r>
      <w:r w:rsidRPr="0079172E">
        <w:rPr>
          <w:rFonts w:ascii="Times New Roman" w:hAnsi="Times New Roman" w:cs="Times New Roman"/>
          <w:sz w:val="28"/>
          <w:szCs w:val="28"/>
          <w:lang w:val="nl-NL"/>
        </w:rPr>
        <w:t>Hs chuẩn bị các câu chuyện</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I</w:t>
      </w:r>
      <w:r w:rsidRPr="0079172E">
        <w:rPr>
          <w:rFonts w:ascii="Times New Roman" w:hAnsi="Times New Roman" w:cs="Times New Roman"/>
          <w:b/>
          <w:sz w:val="28"/>
          <w:szCs w:val="28"/>
          <w:lang w:val="nl-NL"/>
        </w:rPr>
        <w:t>II. Các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HS kể lại một câu chuyện đã nghe hoặc đã đư</w:t>
      </w:r>
      <w:r w:rsidRPr="0079172E">
        <w:rPr>
          <w:rFonts w:ascii="Times New Roman" w:hAnsi="Times New Roman" w:cs="Times New Roman"/>
          <w:sz w:val="28"/>
          <w:szCs w:val="28"/>
          <w:lang w:val="nl-NL"/>
        </w:rPr>
        <w:softHyphen/>
        <w:t>ợc đọc về các anh hùng, danh nhân của n</w:t>
      </w:r>
      <w:r w:rsidRPr="0079172E">
        <w:rPr>
          <w:rFonts w:ascii="Times New Roman" w:hAnsi="Times New Roman" w:cs="Times New Roman"/>
          <w:sz w:val="28"/>
          <w:szCs w:val="28"/>
          <w:lang w:val="nl-NL"/>
        </w:rPr>
        <w:softHyphen/>
        <w:t>ước t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iới thiệu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êu mục đích yêu cầu của tiết học và kiểm tra sự chuẩn bị ở nhà của HS.</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H</w:t>
      </w:r>
      <w:r w:rsidRPr="0079172E">
        <w:rPr>
          <w:rFonts w:ascii="Times New Roman" w:hAnsi="Times New Roman" w:cs="Times New Roman"/>
          <w:sz w:val="28"/>
          <w:szCs w:val="28"/>
          <w:lang w:val="nl-NL"/>
        </w:rPr>
        <w:softHyphen/>
        <w:t>ướng dẫn HS hiểu yêu cầu của đề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ột HS đọc đề bài.</w:t>
      </w:r>
    </w:p>
    <w:p w:rsidR="00D86BE5" w:rsidRPr="0079172E" w:rsidRDefault="00D86BE5" w:rsidP="00D86BE5">
      <w:pPr>
        <w:jc w:val="both"/>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 xml:space="preserve">         HS phân tích đề. GV gạch chân những từ ngữ quan trọng trong đề bài: Kể </w:t>
      </w:r>
      <w:r w:rsidRPr="0079172E">
        <w:rPr>
          <w:rFonts w:ascii="Times New Roman" w:hAnsi="Times New Roman" w:cs="Times New Roman"/>
          <w:sz w:val="28"/>
          <w:szCs w:val="28"/>
          <w:u w:val="single"/>
          <w:lang w:val="nl-NL"/>
        </w:rPr>
        <w:t>một việc làm tốt</w:t>
      </w:r>
      <w:r w:rsidRPr="0079172E">
        <w:rPr>
          <w:rFonts w:ascii="Times New Roman" w:hAnsi="Times New Roman" w:cs="Times New Roman"/>
          <w:sz w:val="28"/>
          <w:szCs w:val="28"/>
          <w:lang w:val="nl-NL"/>
        </w:rPr>
        <w:t xml:space="preserve"> góp phần </w:t>
      </w:r>
      <w:r w:rsidRPr="0079172E">
        <w:rPr>
          <w:rFonts w:ascii="Times New Roman" w:hAnsi="Times New Roman" w:cs="Times New Roman"/>
          <w:sz w:val="28"/>
          <w:szCs w:val="28"/>
          <w:u w:val="single"/>
          <w:lang w:val="nl-NL"/>
        </w:rPr>
        <w:t>xây dựng quê h</w:t>
      </w:r>
      <w:r w:rsidRPr="0079172E">
        <w:rPr>
          <w:rFonts w:ascii="Times New Roman" w:hAnsi="Times New Roman" w:cs="Times New Roman"/>
          <w:sz w:val="28"/>
          <w:szCs w:val="28"/>
          <w:u w:val="single"/>
          <w:lang w:val="nl-NL"/>
        </w:rPr>
        <w:softHyphen/>
        <w:t>ương, đất n</w:t>
      </w:r>
      <w:r w:rsidRPr="0079172E">
        <w:rPr>
          <w:rFonts w:ascii="Times New Roman" w:hAnsi="Times New Roman" w:cs="Times New Roman"/>
          <w:sz w:val="28"/>
          <w:szCs w:val="28"/>
          <w:u w:val="single"/>
          <w:lang w:val="nl-NL"/>
        </w:rPr>
        <w:softHyphen/>
        <w:t>ướ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ắc HS lư</w:t>
      </w:r>
      <w:r w:rsidRPr="0079172E">
        <w:rPr>
          <w:rFonts w:ascii="Times New Roman" w:hAnsi="Times New Roman" w:cs="Times New Roman"/>
          <w:sz w:val="28"/>
          <w:szCs w:val="28"/>
          <w:lang w:val="nl-NL"/>
        </w:rPr>
        <w:softHyphen/>
        <w:t>u ý: câu chuyện em kể không phải là chuyện em đọc trên sách báo; mà phải là những câu chuyện em đã tận mắt chứng kiến hoặc thấy trên ti vi, phim ảnh; đó cũng có thể là câu chuyện của chính e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c. Gợi ý kể chuyệ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a HS tiếp nối nhau đọc 3 gợi ý trong SGK.</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GV nhắc HS l</w:t>
      </w:r>
      <w:r w:rsidRPr="0079172E">
        <w:rPr>
          <w:rFonts w:ascii="Times New Roman" w:hAnsi="Times New Roman" w:cs="Times New Roman"/>
          <w:sz w:val="28"/>
          <w:szCs w:val="28"/>
          <w:lang w:val="nl-NL"/>
        </w:rPr>
        <w:softHyphen/>
        <w:t xml:space="preserve">ưu ý về 2 cách kể chuyện trong </w:t>
      </w:r>
      <w:r w:rsidRPr="0079172E">
        <w:rPr>
          <w:rFonts w:ascii="Times New Roman" w:hAnsi="Times New Roman" w:cs="Times New Roman"/>
          <w:i/>
          <w:sz w:val="28"/>
          <w:szCs w:val="28"/>
          <w:lang w:val="nl-NL"/>
        </w:rPr>
        <w:t>Gợi ý 3:</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Kể câu chuyện có mở đầu, kết thúc.</w:t>
      </w:r>
    </w:p>
    <w:p w:rsidR="00D86BE5" w:rsidRPr="0079172E" w:rsidRDefault="00D86BE5" w:rsidP="00D86BE5">
      <w:pPr>
        <w:ind w:firstLine="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iới thiệu ng</w:t>
      </w:r>
      <w:r w:rsidRPr="0079172E">
        <w:rPr>
          <w:rFonts w:ascii="Times New Roman" w:hAnsi="Times New Roman" w:cs="Times New Roman"/>
          <w:sz w:val="28"/>
          <w:szCs w:val="28"/>
          <w:lang w:val="nl-NL"/>
        </w:rPr>
        <w:softHyphen/>
        <w:t>ười có việc làm tốt: Ngư</w:t>
      </w:r>
      <w:r w:rsidRPr="0079172E">
        <w:rPr>
          <w:rFonts w:ascii="Times New Roman" w:hAnsi="Times New Roman" w:cs="Times New Roman"/>
          <w:sz w:val="28"/>
          <w:szCs w:val="28"/>
          <w:lang w:val="nl-NL"/>
        </w:rPr>
        <w:softHyphen/>
        <w:t>ời ấy là ai? Ngư</w:t>
      </w:r>
      <w:r w:rsidRPr="0079172E">
        <w:rPr>
          <w:rFonts w:ascii="Times New Roman" w:hAnsi="Times New Roman" w:cs="Times New Roman"/>
          <w:sz w:val="28"/>
          <w:szCs w:val="28"/>
          <w:lang w:val="nl-NL"/>
        </w:rPr>
        <w:softHyphen/>
        <w:t>ời ấy có lời nói, hành động gì đẹp? Em nghĩ gì về lời nói hoặc hành động của ngư</w:t>
      </w:r>
      <w:r w:rsidRPr="0079172E">
        <w:rPr>
          <w:rFonts w:ascii="Times New Roman" w:hAnsi="Times New Roman" w:cs="Times New Roman"/>
          <w:sz w:val="28"/>
          <w:szCs w:val="28"/>
          <w:lang w:val="nl-NL"/>
        </w:rPr>
        <w:softHyphen/>
        <w:t>ời ấy?</w:t>
      </w:r>
    </w:p>
    <w:p w:rsidR="00D86BE5" w:rsidRPr="0079172E" w:rsidRDefault="00D86BE5" w:rsidP="00D86BE5">
      <w:pPr>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ột số HS giới thiệu đề tài câu chuyện mình chọn kể.</w:t>
      </w:r>
    </w:p>
    <w:p w:rsidR="00D86BE5" w:rsidRPr="0079172E" w:rsidRDefault="00D86BE5" w:rsidP="00D86BE5">
      <w:pPr>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có thể viết ra nháp dàn ý câu chuyện mình định kể.</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d. HS thực hành kể chuyện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nhìn dàn ý đã lập</w:t>
      </w:r>
      <w:r w:rsidRPr="0079172E">
        <w:rPr>
          <w:rFonts w:ascii="Times New Roman" w:hAnsi="Times New Roman" w:cs="Times New Roman"/>
          <w:color w:val="000000"/>
          <w:sz w:val="28"/>
          <w:szCs w:val="28"/>
          <w:lang w:val="nl-NL"/>
        </w:rPr>
        <w:t xml:space="preserve"> kể sau đó trao đổi nhóm đôi, nhóm 4. LPHT lên chia sẻ. T chia sẻ</w:t>
      </w: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đến từng nhóm nghe HS kể, h</w:t>
      </w:r>
      <w:r w:rsidRPr="0079172E">
        <w:rPr>
          <w:rFonts w:ascii="Times New Roman" w:hAnsi="Times New Roman" w:cs="Times New Roman"/>
          <w:sz w:val="28"/>
          <w:szCs w:val="28"/>
          <w:lang w:val="nl-NL"/>
        </w:rPr>
        <w:softHyphen/>
        <w:t>ướng dẫn, uốn nắ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KC trư</w:t>
      </w:r>
      <w:r w:rsidRPr="0079172E">
        <w:rPr>
          <w:rFonts w:ascii="Times New Roman" w:hAnsi="Times New Roman" w:cs="Times New Roman"/>
          <w:sz w:val="28"/>
          <w:szCs w:val="28"/>
          <w:lang w:val="nl-NL"/>
        </w:rPr>
        <w:softHyphen/>
        <w:t>ớc lớ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gọi đại diện các nhóm lên  kể. Các nhóm khác nhận xé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3. Củng cố dặn dò: GV nhận xét giờ học. Dặn dò. </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30272" behindDoc="0" locked="0" layoutInCell="1" allowOverlap="1">
                <wp:simplePos x="0" y="0"/>
                <wp:positionH relativeFrom="column">
                  <wp:posOffset>2057400</wp:posOffset>
                </wp:positionH>
                <wp:positionV relativeFrom="paragraph">
                  <wp:posOffset>115570</wp:posOffset>
                </wp:positionV>
                <wp:extent cx="2057400" cy="0"/>
                <wp:effectExtent l="13335" t="8890" r="5715" b="10160"/>
                <wp:wrapNone/>
                <wp:docPr id="1204" name="Straight Connector 1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EB1C71" id="Straight Connector 1204" o:spid="_x0000_s1026" style="position:absolute;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9.1pt" to="324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hlDIAIAADwEAAAOAAAAZHJzL2Uyb0RvYy54bWysU02P2jAQvVfqf7Byh3w0s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Ể CHUYỆN</w:t>
      </w:r>
    </w:p>
    <w:p w:rsidR="00D86BE5" w:rsidRPr="0079172E" w:rsidRDefault="00D86BE5" w:rsidP="00D86BE5">
      <w:pPr>
        <w:jc w:val="center"/>
        <w:rPr>
          <w:rFonts w:ascii="Times New Roman" w:hAnsi="Times New Roman" w:cs="Times New Roman"/>
          <w:b/>
          <w:bCs/>
          <w:sz w:val="28"/>
          <w:szCs w:val="28"/>
          <w:lang w:val="nl-NL"/>
        </w:rPr>
      </w:pPr>
      <w:r w:rsidRPr="0079172E">
        <w:rPr>
          <w:rFonts w:ascii="Times New Roman" w:hAnsi="Times New Roman" w:cs="Times New Roman"/>
          <w:b/>
          <w:bCs/>
          <w:sz w:val="28"/>
          <w:szCs w:val="28"/>
          <w:lang w:val="nl-NL"/>
        </w:rPr>
        <w:t>KỂ LẠI TRUYỆN : LÍ TỰ TRỌNG VÀ TIẾNG VĨ CẦM Ở MĨ LAI</w:t>
      </w:r>
    </w:p>
    <w:p w:rsidR="00D86BE5" w:rsidRPr="0079172E" w:rsidRDefault="00D86BE5" w:rsidP="00D86BE5">
      <w:pPr>
        <w:tabs>
          <w:tab w:val="left" w:pos="1453"/>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tabs>
          <w:tab w:val="left" w:pos="145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ĩ năng nói: Dựa vào lời kể của GV, những hình ảnh minh hoạ phim trong SGK và lời thuyết minh cho mỗi hình ảnh, kể lại đ</w:t>
      </w:r>
      <w:r w:rsidRPr="0079172E">
        <w:rPr>
          <w:rFonts w:ascii="Times New Roman" w:hAnsi="Times New Roman" w:cs="Times New Roman"/>
          <w:sz w:val="28"/>
          <w:szCs w:val="28"/>
          <w:lang w:val="nl-NL"/>
        </w:rPr>
        <w:softHyphen/>
        <w:t xml:space="preserve">ược câu chuyện Tiếng vĩ cầm ở Mỹ Lai, </w:t>
      </w:r>
      <w:r w:rsidRPr="0079172E">
        <w:rPr>
          <w:rFonts w:ascii="Times New Roman" w:hAnsi="Times New Roman" w:cs="Times New Roman"/>
          <w:bCs/>
          <w:sz w:val="28"/>
          <w:szCs w:val="28"/>
          <w:lang w:val="nl-NL"/>
        </w:rPr>
        <w:t>Lí Tự Trọng</w:t>
      </w:r>
      <w:r w:rsidRPr="0079172E">
        <w:rPr>
          <w:rFonts w:ascii="Times New Roman" w:hAnsi="Times New Roman" w:cs="Times New Roman"/>
          <w:b/>
          <w:bCs/>
          <w:sz w:val="28"/>
          <w:szCs w:val="28"/>
          <w:lang w:val="nl-NL"/>
        </w:rPr>
        <w:t xml:space="preserve"> </w:t>
      </w:r>
      <w:r w:rsidRPr="0079172E">
        <w:rPr>
          <w:rFonts w:ascii="Times New Roman" w:hAnsi="Times New Roman" w:cs="Times New Roman"/>
          <w:sz w:val="28"/>
          <w:szCs w:val="28"/>
          <w:lang w:val="nl-NL"/>
        </w:rPr>
        <w:t xml:space="preserve">đúng ý , ngắn gọn, rõ các chi tiết trong truyện.  </w:t>
      </w:r>
    </w:p>
    <w:p w:rsidR="00D86BE5" w:rsidRPr="0079172E" w:rsidRDefault="00D86BE5" w:rsidP="00D86BE5">
      <w:pPr>
        <w:tabs>
          <w:tab w:val="left" w:pos="145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iểu đư</w:t>
      </w:r>
      <w:r w:rsidRPr="0079172E">
        <w:rPr>
          <w:rFonts w:ascii="Times New Roman" w:hAnsi="Times New Roman" w:cs="Times New Roman"/>
          <w:sz w:val="28"/>
          <w:szCs w:val="28"/>
          <w:lang w:val="nl-NL"/>
        </w:rPr>
        <w:softHyphen/>
        <w:t>ợc ý nghĩa câu chuyện: Ca ngợi hành động dũng cảm của những ngư</w:t>
      </w:r>
      <w:r w:rsidRPr="0079172E">
        <w:rPr>
          <w:rFonts w:ascii="Times New Roman" w:hAnsi="Times New Roman" w:cs="Times New Roman"/>
          <w:sz w:val="28"/>
          <w:szCs w:val="28"/>
          <w:lang w:val="nl-NL"/>
        </w:rPr>
        <w:softHyphen/>
        <w:t>ời Mĩ có l</w:t>
      </w:r>
      <w:r w:rsidRPr="0079172E">
        <w:rPr>
          <w:rFonts w:ascii="Times New Roman" w:hAnsi="Times New Roman" w:cs="Times New Roman"/>
          <w:sz w:val="28"/>
          <w:szCs w:val="28"/>
          <w:lang w:val="nl-NL"/>
        </w:rPr>
        <w:softHyphen/>
        <w:t>ương tâm đã ngăn chặn và tố cáo tội ác man rợ của quân đội Mỹ trong cuộc chiến tranh xâm lượcViệt nam.</w:t>
      </w:r>
    </w:p>
    <w:p w:rsidR="00D86BE5" w:rsidRPr="0079172E" w:rsidRDefault="00D86BE5" w:rsidP="00D86BE5">
      <w:pPr>
        <w:tabs>
          <w:tab w:val="left" w:pos="1453"/>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tabs>
          <w:tab w:val="left" w:pos="1453"/>
        </w:tabs>
        <w:ind w:left="36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w:t>
      </w:r>
    </w:p>
    <w:p w:rsidR="00D86BE5" w:rsidRPr="0079172E" w:rsidRDefault="00D86BE5" w:rsidP="00D86BE5">
      <w:pPr>
        <w:tabs>
          <w:tab w:val="left" w:pos="1453"/>
        </w:tabs>
        <w:ind w:left="-109" w:firstLine="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ãy kể một việc làm tốt góp phần xây dựng quê h</w:t>
      </w:r>
      <w:r w:rsidRPr="0079172E">
        <w:rPr>
          <w:rFonts w:ascii="Times New Roman" w:hAnsi="Times New Roman" w:cs="Times New Roman"/>
          <w:sz w:val="28"/>
          <w:szCs w:val="28"/>
          <w:lang w:val="nl-NL"/>
        </w:rPr>
        <w:softHyphen/>
        <w:t>ương, đất nư</w:t>
      </w:r>
      <w:r w:rsidRPr="0079172E">
        <w:rPr>
          <w:rFonts w:ascii="Times New Roman" w:hAnsi="Times New Roman" w:cs="Times New Roman"/>
          <w:sz w:val="28"/>
          <w:szCs w:val="28"/>
          <w:lang w:val="nl-NL"/>
        </w:rPr>
        <w:softHyphen/>
        <w:t>ớc của một ng</w:t>
      </w:r>
      <w:r w:rsidRPr="0079172E">
        <w:rPr>
          <w:rFonts w:ascii="Times New Roman" w:hAnsi="Times New Roman" w:cs="Times New Roman"/>
          <w:sz w:val="28"/>
          <w:szCs w:val="28"/>
          <w:lang w:val="nl-NL"/>
        </w:rPr>
        <w:softHyphen/>
        <w:t xml:space="preserve">ười mà các em biết ? GV nhận xét </w:t>
      </w:r>
    </w:p>
    <w:p w:rsidR="00D86BE5" w:rsidRPr="0079172E" w:rsidRDefault="00D86BE5" w:rsidP="00D86BE5">
      <w:pPr>
        <w:tabs>
          <w:tab w:val="left" w:pos="145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Daỵ bài mới</w:t>
      </w:r>
    </w:p>
    <w:p w:rsidR="00D86BE5" w:rsidRPr="0079172E" w:rsidRDefault="00D86BE5" w:rsidP="00D86BE5">
      <w:pPr>
        <w:jc w:val="both"/>
        <w:rPr>
          <w:rFonts w:ascii="Times New Roman" w:hAnsi="Times New Roman" w:cs="Times New Roman"/>
          <w:b/>
          <w:bCs/>
          <w:iCs/>
          <w:sz w:val="28"/>
          <w:szCs w:val="28"/>
          <w:lang w:val="nl-NL"/>
        </w:rPr>
      </w:pPr>
      <w:r w:rsidRPr="0079172E">
        <w:rPr>
          <w:rFonts w:ascii="Times New Roman" w:hAnsi="Times New Roman" w:cs="Times New Roman"/>
          <w:sz w:val="28"/>
          <w:szCs w:val="28"/>
          <w:lang w:val="nl-NL"/>
        </w:rPr>
        <w:t xml:space="preserve">1. Giới thiệu bài </w:t>
      </w:r>
    </w:p>
    <w:p w:rsidR="00D86BE5" w:rsidRPr="0079172E" w:rsidRDefault="00D86BE5" w:rsidP="00D86BE5">
      <w:pPr>
        <w:tabs>
          <w:tab w:val="left" w:pos="145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2. Giảng bài</w:t>
      </w:r>
    </w:p>
    <w:p w:rsidR="00D86BE5" w:rsidRPr="0079172E" w:rsidRDefault="00D86BE5" w:rsidP="00D86BE5">
      <w:pPr>
        <w:tabs>
          <w:tab w:val="left" w:pos="1453"/>
        </w:tabs>
        <w:ind w:left="-109" w:firstLine="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GVcho học sinh kể từng câu chuyện </w:t>
      </w:r>
    </w:p>
    <w:p w:rsidR="00D86BE5" w:rsidRPr="0079172E" w:rsidRDefault="00D86BE5" w:rsidP="00D86BE5">
      <w:pPr>
        <w:tabs>
          <w:tab w:val="left" w:pos="545"/>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kể lần 1</w:t>
      </w:r>
    </w:p>
    <w:p w:rsidR="00D86BE5" w:rsidRPr="0079172E" w:rsidRDefault="00D86BE5" w:rsidP="00D86BE5">
      <w:pPr>
        <w:tabs>
          <w:tab w:val="left" w:pos="145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kể lần 2:  Chỉ hình ảnh minh hoạ SGK</w:t>
      </w:r>
    </w:p>
    <w:p w:rsidR="00D86BE5" w:rsidRPr="0079172E" w:rsidRDefault="00D86BE5" w:rsidP="00D86BE5">
      <w:pPr>
        <w:tabs>
          <w:tab w:val="left" w:pos="145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kể theo lời một nhân vật nào đó trong truyện kết hợp chỉ hình minh hoạ</w:t>
      </w:r>
    </w:p>
    <w:p w:rsidR="00D86BE5" w:rsidRPr="0079172E" w:rsidRDefault="00D86BE5" w:rsidP="00D86BE5">
      <w:pPr>
        <w:tabs>
          <w:tab w:val="left" w:pos="145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H</w:t>
      </w:r>
      <w:r w:rsidRPr="0079172E">
        <w:rPr>
          <w:rFonts w:ascii="Times New Roman" w:hAnsi="Times New Roman" w:cs="Times New Roman"/>
          <w:sz w:val="28"/>
          <w:szCs w:val="28"/>
          <w:lang w:val="nl-NL"/>
        </w:rPr>
        <w:softHyphen/>
        <w:t>ướng dẫn HS kể chuyện, trao đổi về ý nghĩa câu chuyện</w:t>
      </w:r>
    </w:p>
    <w:p w:rsidR="00D86BE5" w:rsidRPr="0079172E" w:rsidRDefault="00D86BE5" w:rsidP="00D86BE5">
      <w:pPr>
        <w:tabs>
          <w:tab w:val="left" w:pos="145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a. HS kể theo nhóm: </w:t>
      </w:r>
      <w:r w:rsidRPr="0079172E">
        <w:rPr>
          <w:rFonts w:ascii="Times New Roman" w:hAnsi="Times New Roman" w:cs="Times New Roman"/>
          <w:color w:val="000000"/>
          <w:sz w:val="28"/>
          <w:szCs w:val="28"/>
          <w:lang w:val="nl-NL"/>
        </w:rPr>
        <w:t xml:space="preserve">HĐ nhóm 4: Nhóm trưởng điều hành các bạn tự kể sau đó trao đổi nhóm đôi, nhóm 4. LPHT lên chia sẻ. </w:t>
      </w:r>
      <w:r w:rsidRPr="0079172E">
        <w:rPr>
          <w:rFonts w:ascii="Times New Roman" w:hAnsi="Times New Roman" w:cs="Times New Roman"/>
          <w:sz w:val="28"/>
          <w:szCs w:val="28"/>
          <w:lang w:val="nl-NL"/>
        </w:rPr>
        <w:t>Mỗi nhóm kể theo hai ảnh. T</w:t>
      </w:r>
      <w:r w:rsidRPr="0079172E">
        <w:rPr>
          <w:rFonts w:ascii="Times New Roman" w:hAnsi="Times New Roman" w:cs="Times New Roman"/>
          <w:color w:val="000000"/>
          <w:sz w:val="28"/>
          <w:szCs w:val="28"/>
          <w:lang w:val="nl-NL"/>
        </w:rPr>
        <w:t>chia sẻ</w:t>
      </w:r>
    </w:p>
    <w:p w:rsidR="00D86BE5" w:rsidRPr="0079172E" w:rsidRDefault="00D86BE5" w:rsidP="00D86BE5">
      <w:pPr>
        <w:tabs>
          <w:tab w:val="left" w:pos="145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Kể tr</w:t>
      </w:r>
      <w:r w:rsidRPr="0079172E">
        <w:rPr>
          <w:rFonts w:ascii="Times New Roman" w:hAnsi="Times New Roman" w:cs="Times New Roman"/>
          <w:sz w:val="28"/>
          <w:szCs w:val="28"/>
          <w:lang w:val="nl-NL"/>
        </w:rPr>
        <w:softHyphen/>
        <w:t>ước lớp: Tìm hiểu ý nghĩa câu chuyện.</w:t>
      </w:r>
    </w:p>
    <w:p w:rsidR="00D86BE5" w:rsidRPr="0079172E" w:rsidRDefault="00D86BE5" w:rsidP="00D86BE5">
      <w:pPr>
        <w:tabs>
          <w:tab w:val="left" w:pos="145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uyện giúp bạn hiểu điều gì?</w:t>
      </w:r>
    </w:p>
    <w:p w:rsidR="00D86BE5" w:rsidRPr="0079172E" w:rsidRDefault="00D86BE5" w:rsidP="00D86BE5">
      <w:pPr>
        <w:tabs>
          <w:tab w:val="left" w:pos="145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ạn suy nghĩ gì về chiến tranh?</w:t>
      </w:r>
    </w:p>
    <w:p w:rsidR="00D86BE5" w:rsidRPr="0079172E" w:rsidRDefault="00D86BE5" w:rsidP="00D86BE5">
      <w:pPr>
        <w:tabs>
          <w:tab w:val="left" w:pos="145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ành động của những nhân vật trong từng câu chuyện giúp bạn hiểu điều gì?</w:t>
      </w:r>
    </w:p>
    <w:p w:rsidR="00D86BE5" w:rsidRPr="0079172E" w:rsidRDefault="00D86BE5" w:rsidP="00D86BE5">
      <w:pPr>
        <w:tabs>
          <w:tab w:val="left" w:pos="145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xét  giọng kể, chi tiết , cách trả lời</w:t>
      </w:r>
    </w:p>
    <w:p w:rsidR="00D86BE5" w:rsidRPr="0079172E" w:rsidRDefault="00D86BE5" w:rsidP="00D86BE5">
      <w:pPr>
        <w:tabs>
          <w:tab w:val="left" w:pos="145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4. Củng cố dặn dò. 1 HS nêu lại ý nghĩa từng câu chuyện: </w:t>
      </w:r>
    </w:p>
    <w:p w:rsidR="00D86BE5" w:rsidRPr="0079172E" w:rsidRDefault="00D86BE5" w:rsidP="00D86BE5">
      <w:pPr>
        <w:tabs>
          <w:tab w:val="left" w:pos="545"/>
        </w:tabs>
        <w:jc w:val="both"/>
        <w:rPr>
          <w:rFonts w:ascii="Times New Roman" w:hAnsi="Times New Roman" w:cs="Times New Roman"/>
          <w:sz w:val="28"/>
          <w:szCs w:val="28"/>
          <w:lang w:val="nl-NL"/>
        </w:rPr>
      </w:pPr>
      <w:r w:rsidRPr="0079172E">
        <w:rPr>
          <w:rFonts w:ascii="Times New Roman" w:hAnsi="Times New Roman" w:cs="Times New Roman"/>
          <w:bCs/>
          <w:sz w:val="28"/>
          <w:szCs w:val="28"/>
          <w:lang w:val="nl-NL"/>
        </w:rPr>
        <w:t xml:space="preserve">          Lí Tự Trọng:</w:t>
      </w:r>
      <w:r w:rsidRPr="0079172E">
        <w:rPr>
          <w:rFonts w:ascii="Times New Roman" w:hAnsi="Times New Roman" w:cs="Times New Roman"/>
          <w:sz w:val="28"/>
          <w:szCs w:val="28"/>
          <w:lang w:val="nl-NL"/>
        </w:rPr>
        <w:t xml:space="preserve"> Ca ngợi anh Lý Tự Trọng giàu lòng yêu n</w:t>
      </w:r>
      <w:r w:rsidRPr="0079172E">
        <w:rPr>
          <w:rFonts w:ascii="Times New Roman" w:hAnsi="Times New Roman" w:cs="Times New Roman"/>
          <w:sz w:val="28"/>
          <w:szCs w:val="28"/>
          <w:lang w:val="nl-NL"/>
        </w:rPr>
        <w:softHyphen/>
        <w:t>ước, dũng cảm bảo vệ đồng chí, hiên ngang bất khuất tr</w:t>
      </w:r>
      <w:r w:rsidRPr="0079172E">
        <w:rPr>
          <w:rFonts w:ascii="Times New Roman" w:hAnsi="Times New Roman" w:cs="Times New Roman"/>
          <w:sz w:val="28"/>
          <w:szCs w:val="28"/>
          <w:lang w:val="nl-NL"/>
        </w:rPr>
        <w:softHyphen/>
        <w:t>ước kẻ thù.</w:t>
      </w:r>
    </w:p>
    <w:p w:rsidR="00D86BE5" w:rsidRPr="0079172E" w:rsidRDefault="00D86BE5" w:rsidP="00D86BE5">
      <w:pPr>
        <w:tabs>
          <w:tab w:val="left" w:pos="545"/>
          <w:tab w:val="left" w:pos="3885"/>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iếng vĩ cầm ở Mỹ Lai: Ca ngợi hành động dũng cảm của những ng</w:t>
      </w:r>
      <w:r w:rsidRPr="0079172E">
        <w:rPr>
          <w:rFonts w:ascii="Times New Roman" w:hAnsi="Times New Roman" w:cs="Times New Roman"/>
          <w:sz w:val="28"/>
          <w:szCs w:val="28"/>
          <w:lang w:val="nl-NL"/>
        </w:rPr>
        <w:softHyphen/>
        <w:t>ười Mĩ có l</w:t>
      </w:r>
      <w:r w:rsidRPr="0079172E">
        <w:rPr>
          <w:rFonts w:ascii="Times New Roman" w:hAnsi="Times New Roman" w:cs="Times New Roman"/>
          <w:sz w:val="28"/>
          <w:szCs w:val="28"/>
          <w:lang w:val="nl-NL"/>
        </w:rPr>
        <w:softHyphen/>
        <w:t>ương tâm đã tố cáo tội ác man rợ của quân đội Mĩ xâm lược Việt Na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tiết học. Dặn dò. </w:t>
      </w: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LỊCH SỬ</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CUỘC PHẢN CÔNG Ở KINH THÀNH HUẾ  (</w:t>
      </w:r>
      <w:r w:rsidRPr="0079172E">
        <w:rPr>
          <w:rFonts w:ascii="Times New Roman" w:hAnsi="Times New Roman" w:cs="Times New Roman"/>
          <w:sz w:val="28"/>
          <w:szCs w:val="28"/>
          <w:lang w:val="nl-NL"/>
        </w:rPr>
        <w:t>dạy chiều</w:t>
      </w:r>
      <w:r w:rsidRPr="0079172E">
        <w:rPr>
          <w:rFonts w:ascii="Times New Roman" w:hAnsi="Times New Roman" w:cs="Times New Roman"/>
          <w:b/>
          <w:sz w:val="28"/>
          <w:szCs w:val="28"/>
          <w:lang w:val="nl-NL"/>
        </w:rPr>
        <w:t>)</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HS biết</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kể lại 1 số sự kiện về cuộc phản công quân Pháp ở kinh thành Huế do Tôn Thất Thuyết và một số quan lại yêu nư</w:t>
      </w:r>
      <w:r w:rsidRPr="0079172E">
        <w:rPr>
          <w:rFonts w:ascii="Times New Roman" w:hAnsi="Times New Roman" w:cs="Times New Roman"/>
          <w:sz w:val="28"/>
          <w:szCs w:val="28"/>
          <w:lang w:val="nl-NL"/>
        </w:rPr>
        <w:softHyphen/>
        <w:t>ớc tổ chức).</w:t>
      </w:r>
    </w:p>
    <w:p w:rsidR="00D86BE5" w:rsidRPr="0079172E" w:rsidRDefault="00D86BE5" w:rsidP="00D86BE5">
      <w:pPr>
        <w:spacing w:line="31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ội bộ triều đình Huế có 2 phái</w:t>
      </w:r>
    </w:p>
    <w:p w:rsidR="00D86BE5" w:rsidRPr="0079172E" w:rsidRDefault="00D86BE5" w:rsidP="00D86BE5">
      <w:pPr>
        <w:spacing w:line="31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Đêm mùng 4 rạng mùng 5/7 TTThuyết chủ động tấn công Pháp ở kinh thành Huế. Trước thế mạnh của địch, ta phải rút lên núi Quảng Trị</w:t>
      </w:r>
    </w:p>
    <w:p w:rsidR="00D86BE5" w:rsidRPr="0079172E" w:rsidRDefault="00D86BE5" w:rsidP="00D86BE5">
      <w:pPr>
        <w:spacing w:line="31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Phân biệt được điểm # nhau giữa 2 phái</w:t>
      </w:r>
    </w:p>
    <w:p w:rsidR="00D86BE5" w:rsidRPr="0079172E" w:rsidRDefault="00D86BE5" w:rsidP="00D86BE5">
      <w:pPr>
        <w:spacing w:line="312"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Đồ dùng</w:t>
      </w:r>
      <w:r w:rsidRPr="0079172E">
        <w:rPr>
          <w:rFonts w:ascii="Times New Roman" w:hAnsi="Times New Roman" w:cs="Times New Roman"/>
          <w:sz w:val="28"/>
          <w:szCs w:val="28"/>
          <w:lang w:val="nl-NL"/>
        </w:rPr>
        <w:t xml:space="preserve"> : Bản đồ hành chính VN, bảng nhóm ( nếu có )</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III. Các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Kiểm tra bài cũ</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hững đề nghị chủ yếu để canh tân đất nư</w:t>
      </w:r>
      <w:r w:rsidRPr="0079172E">
        <w:rPr>
          <w:rFonts w:ascii="Times New Roman" w:hAnsi="Times New Roman" w:cs="Times New Roman"/>
          <w:sz w:val="28"/>
          <w:szCs w:val="28"/>
          <w:lang w:val="nl-NL"/>
        </w:rPr>
        <w:softHyphen/>
        <w:t>ớc của Nguyễn Trường Tộ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hững đề nghị đó có được vua quan nhà Nguyễn chấp nhận không?</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 1: GV trình bày một số nét chính về tình hình nư</w:t>
      </w:r>
      <w:r w:rsidRPr="0079172E">
        <w:rPr>
          <w:rFonts w:ascii="Times New Roman" w:hAnsi="Times New Roman" w:cs="Times New Roman"/>
          <w:sz w:val="28"/>
          <w:szCs w:val="28"/>
          <w:lang w:val="nl-NL"/>
        </w:rPr>
        <w:softHyphen/>
        <w:t xml:space="preserve">ớc ta sau khi triều đình nhà Nguyễn kí với Pháp hiệp ư </w:t>
      </w:r>
      <w:r w:rsidRPr="0079172E">
        <w:rPr>
          <w:rFonts w:ascii="Times New Roman" w:hAnsi="Times New Roman" w:cs="Times New Roman"/>
          <w:sz w:val="28"/>
          <w:szCs w:val="28"/>
          <w:lang w:val="nl-NL"/>
        </w:rPr>
        <w:softHyphen/>
        <w:t>ớc Pa- tơ- nốt. Công nhận quyền đô hộ của Pháp, nhà Nguyễn chia làm 2 phá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nêu nhiệm vụ học tập cho HS:</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Phân biệt điểm khác nhau về chủ trư</w:t>
      </w:r>
      <w:r w:rsidRPr="0079172E">
        <w:rPr>
          <w:rFonts w:ascii="Times New Roman" w:hAnsi="Times New Roman" w:cs="Times New Roman"/>
          <w:sz w:val="28"/>
          <w:szCs w:val="28"/>
          <w:lang w:val="nl-NL"/>
        </w:rPr>
        <w:softHyphen/>
        <w:t>ơng của phái chủ chiến và phái chủ hòa trong triều đình nhà Nguyễn?</w:t>
      </w:r>
    </w:p>
    <w:p w:rsidR="00D86BE5" w:rsidRPr="0079172E" w:rsidRDefault="00D86BE5" w:rsidP="00D86BE5">
      <w:pPr>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ôn Thất Thuyết đã làm gì để chuẩn bị chống Pháp?</w:t>
      </w:r>
    </w:p>
    <w:p w:rsidR="00D86BE5" w:rsidRPr="0079172E" w:rsidRDefault="00D86BE5" w:rsidP="00D86BE5">
      <w:pPr>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ư</w:t>
      </w:r>
      <w:r w:rsidRPr="0079172E">
        <w:rPr>
          <w:rFonts w:ascii="Times New Roman" w:hAnsi="Times New Roman" w:cs="Times New Roman"/>
          <w:sz w:val="28"/>
          <w:szCs w:val="28"/>
          <w:lang w:val="nl-NL"/>
        </w:rPr>
        <w:softHyphen/>
        <w:t>ờng thuật lại cuộc phản công ở kinh thành Huế?</w:t>
      </w:r>
    </w:p>
    <w:p w:rsidR="00D86BE5" w:rsidRPr="0079172E" w:rsidRDefault="00D86BE5" w:rsidP="00D86BE5">
      <w:pPr>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ý nghĩa của cuộc phản công ở kinh thành Huế?</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2: </w:t>
      </w:r>
      <w:r w:rsidRPr="0079172E">
        <w:rPr>
          <w:rFonts w:ascii="Times New Roman" w:hAnsi="Times New Roman" w:cs="Times New Roman"/>
          <w:color w:val="000000"/>
          <w:sz w:val="28"/>
          <w:szCs w:val="28"/>
          <w:lang w:val="nl-NL"/>
        </w:rPr>
        <w:t>HĐ nhóm 4: Nhóm trưởng điều hành các bạn tự đọc thầm để trả lời các câu hỏi trên sau đó trao đổi nhóm đôi, nhóm 4. LPHT lên chia sẻ. T chia sẻ</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Phái chủ hòa chủ tr</w:t>
      </w:r>
      <w:r w:rsidRPr="0079172E">
        <w:rPr>
          <w:rFonts w:ascii="Times New Roman" w:hAnsi="Times New Roman" w:cs="Times New Roman"/>
          <w:sz w:val="28"/>
          <w:szCs w:val="28"/>
          <w:lang w:val="nl-NL"/>
        </w:rPr>
        <w:softHyphen/>
        <w:t>ương hòa với Pháp: phái chủ chiến chủ trư</w:t>
      </w:r>
      <w:r w:rsidRPr="0079172E">
        <w:rPr>
          <w:rFonts w:ascii="Times New Roman" w:hAnsi="Times New Roman" w:cs="Times New Roman"/>
          <w:sz w:val="28"/>
          <w:szCs w:val="28"/>
          <w:lang w:val="nl-NL"/>
        </w:rPr>
        <w:softHyphen/>
        <w:t>ơng chống Phá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ôn Thất Thuyết cho lập căn cứ kháng chiế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Kể lại diễn biến theo các ý: thời gian, hành động của Pháp, tinh thần quyết tâm chống Pháp của phái chủ chiế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Điều này thể hiện lòng yêu nư</w:t>
      </w:r>
      <w:r w:rsidRPr="0079172E">
        <w:rPr>
          <w:rFonts w:ascii="Times New Roman" w:hAnsi="Times New Roman" w:cs="Times New Roman"/>
          <w:sz w:val="28"/>
          <w:szCs w:val="28"/>
          <w:lang w:val="nl-NL"/>
        </w:rPr>
        <w:softHyphen/>
        <w:t>ớc của một bộ phận quan lại trong triều đình Nguyễn, khích lệ nhân dân đấu tranh chống Phá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3 : Làm việc cả lớp, các nhóm trình bày kết quả thảo luậ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chốt những nội dung trên và giảng thêm: Một số cuộc khởi nghĩa tiêu biểu, hình ảnh 1 số nhân vật lịch sử kết hợp bản đồ</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4: Em biết thêm gì về phong trào Cần Vươ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biết ở đâu có đư</w:t>
      </w:r>
      <w:r w:rsidRPr="0079172E">
        <w:rPr>
          <w:rFonts w:ascii="Times New Roman" w:hAnsi="Times New Roman" w:cs="Times New Roman"/>
          <w:sz w:val="28"/>
          <w:szCs w:val="28"/>
          <w:lang w:val="nl-NL"/>
        </w:rPr>
        <w:softHyphen/>
        <w:t>ờng phố, tr</w:t>
      </w:r>
      <w:r w:rsidRPr="0079172E">
        <w:rPr>
          <w:rFonts w:ascii="Times New Roman" w:hAnsi="Times New Roman" w:cs="Times New Roman"/>
          <w:sz w:val="28"/>
          <w:szCs w:val="28"/>
          <w:lang w:val="nl-NL"/>
        </w:rPr>
        <w:softHyphen/>
        <w:t>ường học.... mang tên các lãnh tụ trong phong trào Cần Vư</w:t>
      </w:r>
      <w:r w:rsidRPr="0079172E">
        <w:rPr>
          <w:rFonts w:ascii="Times New Roman" w:hAnsi="Times New Roman" w:cs="Times New Roman"/>
          <w:sz w:val="28"/>
          <w:szCs w:val="28"/>
          <w:lang w:val="nl-NL"/>
        </w:rPr>
        <w:softHyphen/>
        <w:t>ơng? =&gt; đó là nội dung bài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HS nêu nội dung bài học. Dặn dò</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28224" behindDoc="0" locked="0" layoutInCell="1" allowOverlap="1">
                <wp:simplePos x="0" y="0"/>
                <wp:positionH relativeFrom="column">
                  <wp:posOffset>1714500</wp:posOffset>
                </wp:positionH>
                <wp:positionV relativeFrom="paragraph">
                  <wp:posOffset>116840</wp:posOffset>
                </wp:positionV>
                <wp:extent cx="2400300" cy="0"/>
                <wp:effectExtent l="13335" t="11430" r="5715" b="7620"/>
                <wp:wrapNone/>
                <wp:docPr id="1203" name="Straight Connector 1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D95FF1" id="Straight Connector 1203" o:spid="_x0000_s1026" style="position:absolute;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9.2pt" to="324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"/>
            </w:pict>
          </mc:Fallback>
        </mc:AlternateContent>
      </w:r>
      <w:r w:rsidRPr="0079172E">
        <w:rPr>
          <w:rFonts w:ascii="Times New Roman" w:hAnsi="Times New Roman" w:cs="Times New Roman"/>
          <w:b/>
          <w:sz w:val="28"/>
          <w:szCs w:val="28"/>
          <w:lang w:val="nl-NL"/>
        </w:rPr>
        <w:t xml:space="preserve">    </w:t>
      </w:r>
      <w:r w:rsidRPr="0079172E">
        <w:rPr>
          <w:rFonts w:ascii="Times New Roman" w:hAnsi="Times New Roman" w:cs="Times New Roman"/>
          <w:b/>
          <w:i/>
          <w:sz w:val="28"/>
          <w:szCs w:val="28"/>
          <w:lang w:val="nl-NL"/>
        </w:rPr>
        <w:t xml:space="preserve">  </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TIẾT   : TẬP LÀM VĂN</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color w:val="FF0000"/>
          <w:sz w:val="28"/>
          <w:szCs w:val="28"/>
          <w:lang w:val="nl-NL"/>
        </w:rPr>
        <w:t>LUYỆN TẬP TẢ CẢNH</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ắm đ</w:t>
      </w:r>
      <w:r w:rsidRPr="0079172E">
        <w:rPr>
          <w:rFonts w:ascii="Times New Roman" w:hAnsi="Times New Roman" w:cs="Times New Roman"/>
          <w:sz w:val="28"/>
          <w:szCs w:val="28"/>
          <w:lang w:val="nl-NL"/>
        </w:rPr>
        <w:softHyphen/>
        <w:t xml:space="preserve">ược ý chính của 4 đoạn văn, chọn 1 đoạn để hoàn chỉnh theo yêu cầu của bài tập 1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ựa vào dàn ý bài văn miêu tả cơn mư</w:t>
      </w:r>
      <w:r w:rsidRPr="0079172E">
        <w:rPr>
          <w:rFonts w:ascii="Times New Roman" w:hAnsi="Times New Roman" w:cs="Times New Roman"/>
          <w:sz w:val="28"/>
          <w:szCs w:val="28"/>
          <w:lang w:val="nl-NL"/>
        </w:rPr>
        <w:softHyphen/>
        <w:t>a đã lập trong tiết tr</w:t>
      </w:r>
      <w:r w:rsidRPr="0079172E">
        <w:rPr>
          <w:rFonts w:ascii="Times New Roman" w:hAnsi="Times New Roman" w:cs="Times New Roman"/>
          <w:sz w:val="28"/>
          <w:szCs w:val="28"/>
          <w:lang w:val="nl-NL"/>
        </w:rPr>
        <w:softHyphen/>
        <w:t>ước viết đư</w:t>
      </w:r>
      <w:r w:rsidRPr="0079172E">
        <w:rPr>
          <w:rFonts w:ascii="Times New Roman" w:hAnsi="Times New Roman" w:cs="Times New Roman"/>
          <w:sz w:val="28"/>
          <w:szCs w:val="28"/>
          <w:lang w:val="nl-NL"/>
        </w:rPr>
        <w:softHyphen/>
        <w:t>ợc 1 đoạn văn có chi tiết và hình ảnh hợp lí.</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Đồ dùng dạy học: </w:t>
      </w:r>
      <w:r w:rsidRPr="0079172E">
        <w:rPr>
          <w:rFonts w:ascii="Times New Roman" w:hAnsi="Times New Roman" w:cs="Times New Roman"/>
          <w:sz w:val="28"/>
          <w:szCs w:val="28"/>
          <w:lang w:val="nl-NL"/>
        </w:rPr>
        <w:t>VBT TV5 – Tập 1</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 GV kiểm tra dàn ý bài văn miêu tả một cơn mư</w:t>
      </w:r>
      <w:r w:rsidRPr="0079172E">
        <w:rPr>
          <w:rFonts w:ascii="Times New Roman" w:hAnsi="Times New Roman" w:cs="Times New Roman"/>
          <w:sz w:val="28"/>
          <w:szCs w:val="28"/>
          <w:lang w:val="nl-NL"/>
        </w:rPr>
        <w:softHyphen/>
        <w:t>a của HS.</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2. Bài mới </w:t>
      </w:r>
    </w:p>
    <w:p w:rsidR="00D86BE5" w:rsidRPr="0079172E" w:rsidRDefault="00D86BE5" w:rsidP="00D86BE5">
      <w:pPr>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a) Bài tập 1: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 xml:space="preserve">đọc thầm lại 4 đoạn văn để xác định nội dung chính của mỗi đoạn và </w:t>
      </w:r>
      <w:r w:rsidRPr="0079172E">
        <w:rPr>
          <w:rFonts w:ascii="Times New Roman" w:hAnsi="Times New Roman" w:cs="Times New Roman"/>
          <w:color w:val="000000"/>
          <w:sz w:val="28"/>
          <w:szCs w:val="28"/>
          <w:lang w:val="nl-NL"/>
        </w:rPr>
        <w:t>làm sau đó trao đổi nhóm đôi, nhóm 4. LPHT lên chia sẻ. Chố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Đoạn 1: Giới thiệu cơn mư</w:t>
      </w:r>
      <w:r w:rsidRPr="0079172E">
        <w:rPr>
          <w:rFonts w:ascii="Times New Roman" w:hAnsi="Times New Roman" w:cs="Times New Roman"/>
          <w:sz w:val="28"/>
          <w:szCs w:val="28"/>
          <w:lang w:val="nl-NL"/>
        </w:rPr>
        <w:softHyphen/>
        <w:t>a rào - ào ạt rồi tạnh ngay.</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Đoạn 2: ánh nắng và các con vật sau cơn mư</w:t>
      </w:r>
      <w:r w:rsidRPr="0079172E">
        <w:rPr>
          <w:rFonts w:ascii="Times New Roman" w:hAnsi="Times New Roman" w:cs="Times New Roman"/>
          <w:sz w:val="28"/>
          <w:szCs w:val="28"/>
          <w:lang w:val="nl-NL"/>
        </w:rPr>
        <w:softHyphen/>
        <w:t>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Đoạn 3: Cây cối sau cơn mư</w:t>
      </w:r>
      <w:r w:rsidRPr="0079172E">
        <w:rPr>
          <w:rFonts w:ascii="Times New Roman" w:hAnsi="Times New Roman" w:cs="Times New Roman"/>
          <w:sz w:val="28"/>
          <w:szCs w:val="28"/>
          <w:lang w:val="nl-NL"/>
        </w:rPr>
        <w:softHyphen/>
        <w:t>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Đoạn 4: Đư</w:t>
      </w:r>
      <w:r w:rsidRPr="0079172E">
        <w:rPr>
          <w:rFonts w:ascii="Times New Roman" w:hAnsi="Times New Roman" w:cs="Times New Roman"/>
          <w:sz w:val="28"/>
          <w:szCs w:val="28"/>
          <w:lang w:val="nl-NL"/>
        </w:rPr>
        <w:softHyphen/>
        <w:t>ờng phố và con ngư</w:t>
      </w:r>
      <w:r w:rsidRPr="0079172E">
        <w:rPr>
          <w:rFonts w:ascii="Times New Roman" w:hAnsi="Times New Roman" w:cs="Times New Roman"/>
          <w:sz w:val="28"/>
          <w:szCs w:val="28"/>
          <w:lang w:val="nl-NL"/>
        </w:rPr>
        <w:softHyphen/>
        <w:t>ời sau cơn mư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chọn hoàn chỉnh 1- 2 đoạn bằng cách viết thêm vào những chỗ có dấu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àm bài vào vở B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iều HS nối tiếp nhau đọc bài làm. Cả lớp và GV nhận xét.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tập 2:  HS đọc yêu cầu của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Dựa trên hiểu biết về đoạn văn trong bài văn tả cơn mư</w:t>
      </w:r>
      <w:r w:rsidRPr="0079172E">
        <w:rPr>
          <w:rFonts w:ascii="Times New Roman" w:hAnsi="Times New Roman" w:cs="Times New Roman"/>
          <w:sz w:val="28"/>
          <w:szCs w:val="28"/>
          <w:lang w:val="nl-NL"/>
        </w:rPr>
        <w:softHyphen/>
        <w:t>a của bạn HS, các em sẽ tập chuyển một phần trong dàn ý bài văn tả cơn mư</w:t>
      </w:r>
      <w:r w:rsidRPr="0079172E">
        <w:rPr>
          <w:rFonts w:ascii="Times New Roman" w:hAnsi="Times New Roman" w:cs="Times New Roman"/>
          <w:sz w:val="28"/>
          <w:szCs w:val="28"/>
          <w:lang w:val="nl-NL"/>
        </w:rPr>
        <w:softHyphen/>
        <w:t>a( đã lập trong tiết TLV tr</w:t>
      </w:r>
      <w:r w:rsidRPr="0079172E">
        <w:rPr>
          <w:rFonts w:ascii="Times New Roman" w:hAnsi="Times New Roman" w:cs="Times New Roman"/>
          <w:sz w:val="28"/>
          <w:szCs w:val="28"/>
          <w:lang w:val="nl-NL"/>
        </w:rPr>
        <w:softHyphen/>
        <w:t>ước) thành một đoạn văn miêu tả chân thực, tự nhiê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cả lớp viết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Một số HS tiếp nối nhau đọc đoạn văn đã viết.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ả lớp và GV nhận xét.</w:t>
      </w:r>
    </w:p>
    <w:p w:rsidR="00D86BE5" w:rsidRPr="0079172E" w:rsidRDefault="00D86BE5" w:rsidP="00D86BE5">
      <w:pPr>
        <w:ind w:left="-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sz w:val="28"/>
          <w:szCs w:val="28"/>
          <w:lang w:val="nl-NL"/>
        </w:rPr>
        <w:tab/>
        <w:t xml:space="preserve">3. Củng cố, dặn dò : GV nhận xét giờ học.    </w:t>
      </w:r>
    </w:p>
    <w:p w:rsidR="00D86BE5" w:rsidRPr="0079172E" w:rsidRDefault="00D86BE5" w:rsidP="00D86BE5">
      <w:pPr>
        <w:tabs>
          <w:tab w:val="left" w:pos="1590"/>
        </w:tabs>
        <w:spacing w:line="26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71232" behindDoc="0" locked="0" layoutInCell="1" allowOverlap="1">
                <wp:simplePos x="0" y="0"/>
                <wp:positionH relativeFrom="column">
                  <wp:posOffset>0</wp:posOffset>
                </wp:positionH>
                <wp:positionV relativeFrom="paragraph">
                  <wp:posOffset>43180</wp:posOffset>
                </wp:positionV>
                <wp:extent cx="5943600" cy="0"/>
                <wp:effectExtent l="13335" t="11430" r="5715" b="7620"/>
                <wp:wrapNone/>
                <wp:docPr id="1202" name="Straight Connector 1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87A8C4" id="Straight Connector 1202" o:spid="_x0000_s1026" style="position:absolute;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4pt" to="468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pIAIAADwEAAAOAAAAZHJzL2Uyb0RvYy54bWysU02P2jAQvVfqf7Byh3xso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tabs>
          <w:tab w:val="left" w:pos="1590"/>
        </w:tabs>
        <w:spacing w:line="26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TIẾT 5: SINH HOẠT  LỚP</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I. Mục đích:</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ng kết đánh giá nhận xét </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u n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ợc điểm của tuần qua và đề ra p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ơng</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ng nhiệm vụ của tuần tới.</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ra những thiếu sót để sửa chữa.</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II. Nội dung</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Ổn định lớp: Cho hs hát một bài</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Lớp t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ởng điều khiển lớp bình thi đua.</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tổ lần lượt báo cáo. Lớp trưởng xếp loại:</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ổ1.................................................................Tổ2..................................................</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ổ3.................................................................Tổ4.......................................................................</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GV nhận xét chung các hoạt động tuần vừa qua và nhận xét cá nhân:</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tập. Chữ viết  </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ạo đức ................................................................................................................</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giữa giờ ............................................................................................</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ệ sinh....................................................................................................................</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tabs>
          <w:tab w:val="left" w:pos="6570"/>
        </w:tabs>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4.  Phương hướng : Tuần sau những bạn viết xấu cần rèn  chữ trong  giờ truy bài. Yêu cầu tất cả truy bài, hoạt động giữa giờ nghiêm túc, vệ sinh đúng giờ </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67136" behindDoc="0" locked="0" layoutInCell="1" allowOverlap="1">
                <wp:simplePos x="0" y="0"/>
                <wp:positionH relativeFrom="column">
                  <wp:posOffset>0</wp:posOffset>
                </wp:positionH>
                <wp:positionV relativeFrom="paragraph">
                  <wp:posOffset>67310</wp:posOffset>
                </wp:positionV>
                <wp:extent cx="5829300" cy="0"/>
                <wp:effectExtent l="13335" t="13970" r="5715" b="5080"/>
                <wp:wrapNone/>
                <wp:docPr id="1201" name="Straight Connector 1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9D89DD" id="Straight Connector 1201" o:spid="_x0000_s1026" style="position:absolute;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3pt" to="459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"/>
            </w:pict>
          </mc:Fallback>
        </mc:AlternateContent>
      </w:r>
    </w:p>
    <w:p w:rsidR="00D86BE5" w:rsidRPr="0079172E" w:rsidRDefault="00D86BE5" w:rsidP="00D86BE5">
      <w:pPr>
        <w:jc w:val="right"/>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Ngày 19 tháng 9 năm 2017</w: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ãnh đạo kí duyệt                                                </w:t>
      </w:r>
    </w:p>
    <w:p w:rsidR="00D86BE5" w:rsidRPr="0079172E" w:rsidRDefault="00D86BE5" w:rsidP="00D86BE5">
      <w:pPr>
        <w:jc w:val="right"/>
        <w:rPr>
          <w:rFonts w:ascii="Times New Roman" w:hAnsi="Times New Roman" w:cs="Times New Roman"/>
          <w:sz w:val="28"/>
          <w:szCs w:val="28"/>
          <w:lang w:val="nl-NL"/>
        </w:rPr>
      </w:pP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PHT: Lê Thị Đoan</w:t>
      </w: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pStyle w:val="BodyTextIndent"/>
        <w:ind w:firstLine="0"/>
        <w:rPr>
          <w:rFonts w:ascii="Times New Roman" w:hAnsi="Times New Roman" w:cs="Times New Roman"/>
          <w:b/>
          <w:szCs w:val="28"/>
          <w:lang w:val="nl-NL"/>
        </w:rPr>
      </w:pPr>
      <w:r w:rsidRPr="0079172E">
        <w:rPr>
          <w:rFonts w:ascii="Times New Roman" w:hAnsi="Times New Roman" w:cs="Times New Roman"/>
          <w:b/>
          <w:szCs w:val="28"/>
          <w:lang w:val="nl-NL"/>
        </w:rPr>
        <w:t xml:space="preserve"> </w:t>
      </w:r>
    </w:p>
    <w:p w:rsidR="00D86BE5" w:rsidRPr="0079172E" w:rsidRDefault="00D86BE5" w:rsidP="00D86BE5">
      <w:pPr>
        <w:tabs>
          <w:tab w:val="left" w:pos="6570"/>
        </w:tabs>
        <w:jc w:val="both"/>
        <w:rPr>
          <w:rFonts w:ascii="Times New Roman" w:hAnsi="Times New Roman" w:cs="Times New Roman"/>
          <w:b/>
          <w:i/>
          <w:sz w:val="28"/>
          <w:szCs w:val="28"/>
          <w:lang w:val="nl-NL"/>
        </w:rPr>
      </w:pPr>
    </w:p>
    <w:p w:rsidR="00D86BE5" w:rsidRPr="0079172E" w:rsidRDefault="00D86BE5" w:rsidP="00D86BE5">
      <w:pPr>
        <w:tabs>
          <w:tab w:val="left" w:pos="6570"/>
        </w:tabs>
        <w:jc w:val="both"/>
        <w:rPr>
          <w:rFonts w:ascii="Times New Roman" w:hAnsi="Times New Roman" w:cs="Times New Roman"/>
          <w:b/>
          <w:i/>
          <w:sz w:val="28"/>
          <w:szCs w:val="28"/>
          <w:lang w:val="nl-NL"/>
        </w:rPr>
      </w:pPr>
    </w:p>
    <w:p w:rsidR="00D86BE5" w:rsidRPr="0079172E" w:rsidRDefault="00D86BE5" w:rsidP="00D86BE5">
      <w:pPr>
        <w:tabs>
          <w:tab w:val="left" w:pos="6570"/>
        </w:tabs>
        <w:jc w:val="both"/>
        <w:rPr>
          <w:rFonts w:ascii="Times New Roman" w:hAnsi="Times New Roman" w:cs="Times New Roman"/>
          <w:b/>
          <w:i/>
          <w:sz w:val="28"/>
          <w:szCs w:val="28"/>
          <w:lang w:val="nl-NL"/>
        </w:rPr>
      </w:pPr>
    </w:p>
    <w:p w:rsidR="00D86BE5" w:rsidRPr="0079172E" w:rsidRDefault="00D86BE5" w:rsidP="00D86BE5">
      <w:pPr>
        <w:tabs>
          <w:tab w:val="left" w:pos="6570"/>
        </w:tabs>
        <w:jc w:val="both"/>
        <w:rPr>
          <w:rFonts w:ascii="Times New Roman" w:hAnsi="Times New Roman" w:cs="Times New Roman"/>
          <w:b/>
          <w:i/>
          <w:sz w:val="28"/>
          <w:szCs w:val="28"/>
          <w:lang w:val="nl-NL"/>
        </w:rPr>
      </w:pPr>
    </w:p>
    <w:p w:rsidR="00D86BE5" w:rsidRPr="0079172E" w:rsidRDefault="00D86BE5" w:rsidP="00D86BE5">
      <w:pPr>
        <w:tabs>
          <w:tab w:val="left" w:pos="6570"/>
        </w:tabs>
        <w:jc w:val="both"/>
        <w:rPr>
          <w:rFonts w:ascii="Times New Roman" w:hAnsi="Times New Roman" w:cs="Times New Roman"/>
          <w:b/>
          <w:i/>
          <w:sz w:val="28"/>
          <w:szCs w:val="28"/>
          <w:lang w:val="nl-NL"/>
        </w:rPr>
      </w:pP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w:t>
      </w:r>
    </w:p>
    <w:p w:rsidR="00D86BE5" w:rsidRPr="0079172E" w:rsidRDefault="00D86BE5" w:rsidP="00D86BE5">
      <w:pPr>
        <w:pStyle w:val="BodyTextIndent"/>
        <w:ind w:left="1440" w:firstLine="720"/>
        <w:rPr>
          <w:rFonts w:ascii="Times New Roman" w:hAnsi="Times New Roman" w:cs="Times New Roman"/>
          <w:bCs/>
          <w:szCs w:val="28"/>
          <w:lang w:val="nl-NL"/>
        </w:rPr>
      </w:pPr>
      <w:r w:rsidRPr="0079172E">
        <w:rPr>
          <w:rFonts w:ascii="Times New Roman" w:hAnsi="Times New Roman" w:cs="Times New Roman"/>
          <w:szCs w:val="28"/>
          <w:lang w:val="nl-NL"/>
        </w:rPr>
        <w:tab/>
      </w:r>
      <w:r w:rsidRPr="0079172E">
        <w:rPr>
          <w:rFonts w:ascii="Times New Roman" w:hAnsi="Times New Roman" w:cs="Times New Roman"/>
          <w:szCs w:val="28"/>
          <w:lang w:val="nl-NL"/>
        </w:rPr>
        <w:tab/>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w:t>
      </w:r>
      <w:r w:rsidRPr="0079172E">
        <w:rPr>
          <w:rFonts w:ascii="Times New Roman" w:hAnsi="Times New Roman" w:cs="Times New Roman"/>
          <w:sz w:val="28"/>
          <w:szCs w:val="28"/>
          <w:lang w:val="nl-NL"/>
        </w:rPr>
        <w:tab/>
      </w:r>
      <w:r w:rsidRPr="0079172E">
        <w:rPr>
          <w:rFonts w:ascii="Times New Roman" w:hAnsi="Times New Roman" w:cs="Times New Roman"/>
          <w:sz w:val="28"/>
          <w:szCs w:val="28"/>
          <w:lang w:val="nl-NL"/>
        </w:rPr>
        <w:tab/>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78400" behindDoc="0" locked="0" layoutInCell="1" allowOverlap="1">
                <wp:simplePos x="0" y="0"/>
                <wp:positionH relativeFrom="column">
                  <wp:posOffset>-95885</wp:posOffset>
                </wp:positionH>
                <wp:positionV relativeFrom="paragraph">
                  <wp:posOffset>1371600</wp:posOffset>
                </wp:positionV>
                <wp:extent cx="0" cy="0"/>
                <wp:effectExtent l="12700" t="11430" r="6350" b="7620"/>
                <wp:wrapNone/>
                <wp:docPr id="1200" name="Straight Connector 1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8A6335" id="Straight Connector 1200" o:spid="_x0000_s1026" style="position:absolute;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5pt,108pt" to="-7.5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879424" behindDoc="0" locked="0" layoutInCell="1" allowOverlap="1">
                <wp:simplePos x="0" y="0"/>
                <wp:positionH relativeFrom="column">
                  <wp:posOffset>-7198360</wp:posOffset>
                </wp:positionH>
                <wp:positionV relativeFrom="paragraph">
                  <wp:posOffset>88900</wp:posOffset>
                </wp:positionV>
                <wp:extent cx="6160135" cy="0"/>
                <wp:effectExtent l="6350" t="5080" r="5715" b="13970"/>
                <wp:wrapNone/>
                <wp:docPr id="1199" name="Straight Connector 1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60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9ACF0B" id="Straight Connector 1199" o:spid="_x0000_s1026" style="position:absolute;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6.8pt,7pt" to="-81.7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"/>
            </w:pict>
          </mc:Fallback>
        </mc:AlternateContent>
      </w:r>
      <w:r w:rsidRPr="0079172E">
        <w:rPr>
          <w:rFonts w:ascii="Times New Roman" w:hAnsi="Times New Roman" w:cs="Times New Roman"/>
          <w:b/>
          <w:bCs/>
          <w:i/>
          <w:sz w:val="28"/>
          <w:szCs w:val="28"/>
          <w:lang w:val="nl-NL"/>
        </w:rPr>
        <w:t>Đạo đức:</w:t>
      </w:r>
      <w:r w:rsidRPr="0079172E">
        <w:rPr>
          <w:rFonts w:ascii="Times New Roman" w:hAnsi="Times New Roman" w:cs="Times New Roman"/>
          <w:b/>
          <w:bCs/>
          <w:sz w:val="28"/>
          <w:szCs w:val="28"/>
          <w:lang w:val="nl-NL"/>
        </w:rPr>
        <w:t xml:space="preserve">             NHỚ ƠN TỔ TIÊN </w:t>
      </w:r>
      <w:r w:rsidRPr="0079172E">
        <w:rPr>
          <w:rFonts w:ascii="Times New Roman" w:hAnsi="Times New Roman" w:cs="Times New Roman"/>
          <w:b/>
          <w:bCs/>
          <w:i/>
          <w:iCs/>
          <w:sz w:val="28"/>
          <w:szCs w:val="28"/>
          <w:lang w:val="nl-NL"/>
        </w:rPr>
        <w:t>(Tiết 2)</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Biết đư</w:t>
      </w:r>
      <w:r w:rsidRPr="0079172E">
        <w:rPr>
          <w:rFonts w:ascii="Times New Roman" w:hAnsi="Times New Roman" w:cs="Times New Roman"/>
          <w:szCs w:val="28"/>
          <w:lang w:val="nl-NL"/>
        </w:rPr>
        <w:softHyphen/>
        <w:t>ợc con ng</w:t>
      </w:r>
      <w:r w:rsidRPr="0079172E">
        <w:rPr>
          <w:rFonts w:ascii="Times New Roman" w:hAnsi="Times New Roman" w:cs="Times New Roman"/>
          <w:szCs w:val="28"/>
          <w:lang w:val="nl-NL"/>
        </w:rPr>
        <w:softHyphen/>
        <w:t>ười ai cũng có tổ tiên và mỗi ngư</w:t>
      </w:r>
      <w:r w:rsidRPr="0079172E">
        <w:rPr>
          <w:rFonts w:ascii="Times New Roman" w:hAnsi="Times New Roman" w:cs="Times New Roman"/>
          <w:szCs w:val="28"/>
          <w:lang w:val="nl-NL"/>
        </w:rPr>
        <w:softHyphen/>
        <w:t>ời đều phải nhớ  ơn tổ tiên.</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Nêu đư</w:t>
      </w:r>
      <w:r w:rsidRPr="0079172E">
        <w:rPr>
          <w:rFonts w:ascii="Times New Roman" w:hAnsi="Times New Roman" w:cs="Times New Roman"/>
          <w:szCs w:val="28"/>
          <w:lang w:val="nl-NL"/>
        </w:rPr>
        <w:softHyphen/>
        <w:t>ợc những việc làm phù hợp với khả năng để thể hiện lòng biết ơn tổ tiên .</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Biết làm những việc cụ thể để tỏ lòng biết ơn tổ tiên</w:t>
      </w:r>
    </w:p>
    <w:p w:rsidR="00D86BE5" w:rsidRPr="0079172E" w:rsidRDefault="00D86BE5" w:rsidP="00D86BE5">
      <w:pPr>
        <w:pStyle w:val="BodyTextIndent"/>
        <w:ind w:firstLine="0"/>
        <w:rPr>
          <w:rFonts w:ascii="Times New Roman" w:hAnsi="Times New Roman" w:cs="Times New Roman"/>
          <w:b/>
          <w:szCs w:val="28"/>
          <w:lang w:val="nl-NL"/>
        </w:rPr>
      </w:pPr>
      <w:r w:rsidRPr="0079172E">
        <w:rPr>
          <w:rFonts w:ascii="Times New Roman" w:hAnsi="Times New Roman" w:cs="Times New Roman"/>
          <w:b/>
          <w:szCs w:val="28"/>
          <w:lang w:val="nl-NL"/>
        </w:rPr>
        <w:t>II. Đồ dùng, tài liệu.</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Tranh, ảnh, báo nói về ngày giỗ tổ Hùng V</w:t>
      </w:r>
      <w:r w:rsidRPr="0079172E">
        <w:rPr>
          <w:rFonts w:ascii="Times New Roman" w:hAnsi="Times New Roman" w:cs="Times New Roman"/>
          <w:szCs w:val="28"/>
          <w:lang w:val="nl-NL"/>
        </w:rPr>
        <w:softHyphen/>
        <w:t>ương.</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Ca dao, tục ngữ, thơ, tranh… nói về lòng biết ơn tổ tiên. ( nếu có)</w:t>
      </w:r>
    </w:p>
    <w:p w:rsidR="00D86BE5" w:rsidRPr="0079172E" w:rsidRDefault="00D86BE5" w:rsidP="00D86BE5">
      <w:pPr>
        <w:pStyle w:val="BodyTextIndent"/>
        <w:ind w:firstLine="0"/>
        <w:rPr>
          <w:rFonts w:ascii="Times New Roman" w:hAnsi="Times New Roman" w:cs="Times New Roman"/>
          <w:b/>
          <w:szCs w:val="28"/>
          <w:lang w:val="nl-NL"/>
        </w:rPr>
      </w:pPr>
      <w:r w:rsidRPr="0079172E">
        <w:rPr>
          <w:rFonts w:ascii="Times New Roman" w:hAnsi="Times New Roman" w:cs="Times New Roman"/>
          <w:b/>
          <w:szCs w:val="28"/>
          <w:lang w:val="nl-NL"/>
        </w:rPr>
        <w:t>III. Hoạt động dạy- học:</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1. Kiểm tra bài cũ. Kiểm tra sự chuẩn bị của HS:</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2. Bài mới.</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a. Giới thiệu bài.</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b. Tìm hiểu về ngày giỗ tổ Hùng Vư</w:t>
      </w:r>
      <w:r w:rsidRPr="0079172E">
        <w:rPr>
          <w:rFonts w:ascii="Times New Roman" w:hAnsi="Times New Roman" w:cs="Times New Roman"/>
          <w:szCs w:val="28"/>
          <w:lang w:val="nl-NL"/>
        </w:rPr>
        <w:softHyphen/>
        <w:t>ơng.</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Đại diện các nhóm HS giới thiệu các tranh ảnh, thông tin mà các em thu thập đư</w:t>
      </w:r>
      <w:r w:rsidRPr="0079172E">
        <w:rPr>
          <w:rFonts w:ascii="Times New Roman" w:hAnsi="Times New Roman" w:cs="Times New Roman"/>
          <w:szCs w:val="28"/>
          <w:lang w:val="nl-NL"/>
        </w:rPr>
        <w:softHyphen/>
        <w:t>ợc về ngày giỗ tổ Hùng Vư</w:t>
      </w:r>
      <w:r w:rsidRPr="0079172E">
        <w:rPr>
          <w:rFonts w:ascii="Times New Roman" w:hAnsi="Times New Roman" w:cs="Times New Roman"/>
          <w:szCs w:val="28"/>
          <w:lang w:val="nl-NL"/>
        </w:rPr>
        <w:softHyphen/>
        <w:t>ơng.</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Em nghĩ gì khi xem, đọc và nghe các thông tin trên?</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Việc nhân dân ta tổ chức giỗ tổ Hùng Vư</w:t>
      </w:r>
      <w:r w:rsidRPr="0079172E">
        <w:rPr>
          <w:rFonts w:ascii="Times New Roman" w:hAnsi="Times New Roman" w:cs="Times New Roman"/>
          <w:szCs w:val="28"/>
          <w:lang w:val="nl-NL"/>
        </w:rPr>
        <w:softHyphen/>
        <w:t>ơng vào ngày 10/3 hàng năm thể hiện điều gì?</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GV kết luận: Ngày Giỗ Tổ Hùng Vư</w:t>
      </w:r>
      <w:r w:rsidRPr="0079172E">
        <w:rPr>
          <w:rFonts w:ascii="Times New Roman" w:hAnsi="Times New Roman" w:cs="Times New Roman"/>
          <w:szCs w:val="28"/>
          <w:lang w:val="nl-NL"/>
        </w:rPr>
        <w:softHyphen/>
        <w:t>ơng thể hiện lòng biết ơn nhớ về cội nguồn của dân tộc. Đó là truyền thống tốt đẹp của nhân dân ta.</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Chúng ta cần giữ gìn phát huy truyền thống đó.</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Giới thiệu truyền thống tốt đẹp của dân tộc, gia đình, dòng họ.</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1 số HS lên giới thiệu về truyền thống tốt đẹp của gia đình, dòng họ mình.</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GV nx HS và hỏi thêm</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noProof/>
          <w:szCs w:val="28"/>
        </w:rPr>
        <mc:AlternateContent>
          <mc:Choice Requires="wps">
            <w:drawing>
              <wp:anchor distT="0" distB="0" distL="114300" distR="114300" simplePos="0" relativeHeight="251880448" behindDoc="0" locked="0" layoutInCell="1" allowOverlap="1">
                <wp:simplePos x="0" y="0"/>
                <wp:positionH relativeFrom="column">
                  <wp:posOffset>-3806825</wp:posOffset>
                </wp:positionH>
                <wp:positionV relativeFrom="paragraph">
                  <wp:posOffset>109220</wp:posOffset>
                </wp:positionV>
                <wp:extent cx="2699385" cy="0"/>
                <wp:effectExtent l="6985" t="13970" r="8255" b="5080"/>
                <wp:wrapNone/>
                <wp:docPr id="1198" name="Straight Connector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99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0C28F0" id="Straight Connector 1198" o:spid="_x0000_s1026" style="position:absolute;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75pt,8.6pt" to="-87.2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"/>
            </w:pict>
          </mc:Fallback>
        </mc:AlternateContent>
      </w:r>
      <w:r w:rsidRPr="0079172E">
        <w:rPr>
          <w:rFonts w:ascii="Times New Roman" w:hAnsi="Times New Roman" w:cs="Times New Roman"/>
          <w:szCs w:val="28"/>
          <w:lang w:val="nl-NL"/>
        </w:rPr>
        <w:t>Em có tự hào về truyền thống đó không?</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Em cần làm gì để xứng đáng với truyền thống tốt đẹp đó?</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GV kết luận: Mỗi gia đình, dòng họ đều có những truyền thống tốt đẹp riêng. Chúng ta cần có ý thức giữ gìn và phát huy truyền thống đó.</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lastRenderedPageBreak/>
        <w:t>Bài tập 3: HS đọc ca dao, tục ngữ, kể chuyện, đọc thơ về chuyên đề “Biết ơn tổ tiên”</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Một số HS trình bày. Cả lớp trao đổi nhận xét.</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GV nx các em đã chuẩn bị tốt phần s</w:t>
      </w:r>
      <w:r w:rsidRPr="0079172E">
        <w:rPr>
          <w:rFonts w:ascii="Times New Roman" w:hAnsi="Times New Roman" w:cs="Times New Roman"/>
          <w:szCs w:val="28"/>
          <w:lang w:val="nl-NL"/>
        </w:rPr>
        <w:softHyphen/>
        <w:t>ưu tầm</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GV mời 1- 2 HS đọc ghi nhớ SGK.</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3. Củng cố - Dặn dò. GV tổng kết tiết học. Dặn dò.</w:t>
      </w:r>
    </w:p>
    <w:p w:rsidR="00D86BE5" w:rsidRPr="0079172E" w:rsidRDefault="00D86BE5" w:rsidP="00D86BE5">
      <w:pPr>
        <w:ind w:firstLine="540"/>
        <w:jc w:val="both"/>
        <w:rPr>
          <w:rFonts w:ascii="Times New Roman" w:hAnsi="Times New Roman" w:cs="Times New Roman"/>
          <w:b/>
          <w:bCs/>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77376" behindDoc="0" locked="0" layoutInCell="1" allowOverlap="1">
                <wp:simplePos x="0" y="0"/>
                <wp:positionH relativeFrom="column">
                  <wp:posOffset>896620</wp:posOffset>
                </wp:positionH>
                <wp:positionV relativeFrom="paragraph">
                  <wp:posOffset>113665</wp:posOffset>
                </wp:positionV>
                <wp:extent cx="4297045" cy="0"/>
                <wp:effectExtent l="5080" t="5715" r="12700" b="13335"/>
                <wp:wrapNone/>
                <wp:docPr id="1197" name="Straight Connector 1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97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6D63EE" id="Straight Connector 1197" o:spid="_x0000_s1026" style="position:absolute;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6pt,8.95pt" to="408.9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KzqIA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"/>
            </w:pict>
          </mc:Fallback>
        </mc:AlternateContent>
      </w: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pStyle w:val="Heading1"/>
        <w:jc w:val="both"/>
        <w:rPr>
          <w:rFonts w:ascii="Times New Roman" w:hAnsi="Times New Roman"/>
          <w:i/>
          <w:szCs w:val="28"/>
          <w:lang w:val="nl-NL"/>
        </w:rPr>
      </w:pPr>
      <w:r w:rsidRPr="0079172E">
        <w:rPr>
          <w:rFonts w:ascii="Times New Roman" w:hAnsi="Times New Roman"/>
          <w:b w:val="0"/>
          <w:bCs w:val="0"/>
          <w:i/>
          <w:szCs w:val="28"/>
          <w:lang w:val="nl-NL"/>
        </w:rPr>
        <w:lastRenderedPageBreak/>
        <w:t xml:space="preserve">                </w:t>
      </w: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szCs w:val="28"/>
          <w:lang w:val="nl-NL"/>
        </w:rPr>
      </w:pPr>
      <w:r w:rsidRPr="0079172E">
        <w:rPr>
          <w:rFonts w:ascii="Times New Roman" w:hAnsi="Times New Roman"/>
          <w:b w:val="0"/>
          <w:bCs w:val="0"/>
          <w:i/>
          <w:szCs w:val="28"/>
          <w:lang w:val="nl-NL"/>
        </w:rPr>
        <w:t xml:space="preserve">       Địa lý:</w:t>
      </w:r>
      <w:r w:rsidRPr="0079172E">
        <w:rPr>
          <w:rFonts w:ascii="Times New Roman" w:hAnsi="Times New Roman"/>
          <w:szCs w:val="28"/>
          <w:lang w:val="nl-NL"/>
        </w:rPr>
        <w:t xml:space="preserve"> Dân số nước ta</w:t>
      </w:r>
    </w:p>
    <w:p w:rsidR="00D86BE5" w:rsidRPr="0079172E" w:rsidRDefault="00D86BE5" w:rsidP="00D86BE5">
      <w:pPr>
        <w:jc w:val="both"/>
        <w:rPr>
          <w:rFonts w:ascii="Times New Roman" w:hAnsi="Times New Roman" w:cs="Times New Roman"/>
          <w:b/>
          <w:sz w:val="28"/>
          <w:szCs w:val="28"/>
          <w:u w:val="single"/>
          <w:lang w:val="nl-NL"/>
        </w:rPr>
      </w:pPr>
      <w:r w:rsidRPr="0079172E">
        <w:rPr>
          <w:rFonts w:ascii="Times New Roman" w:hAnsi="Times New Roman" w:cs="Times New Roman"/>
          <w:b/>
          <w:sz w:val="28"/>
          <w:szCs w:val="28"/>
          <w:u w:val="single"/>
          <w:lang w:val="nl-NL"/>
        </w:rPr>
        <w:t>I. Mục tiê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Biết sơ lược về dân số,sự gia tăng dân số của Việt Na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Biết tác động của dân số đông và tăng nhanh: gây nhiều khó khăn đối với việc đảm bảo các nhu cầu học hành ,chăm sóc y tế của người dân về ăn, mặc, ở, học hành, chăm sóc  tế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ử dụng bảng số liệu, biểu đồ về nhận biết một số đặc điểm về dân số và sự gia tăng dân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êu 1 số VD về hậu quả của sự gia tăng dân số ở địa phương</w:t>
      </w:r>
    </w:p>
    <w:p w:rsidR="00D86BE5" w:rsidRPr="0079172E" w:rsidRDefault="00D86BE5" w:rsidP="00D86BE5">
      <w:pPr>
        <w:jc w:val="both"/>
        <w:rPr>
          <w:rFonts w:ascii="Times New Roman" w:hAnsi="Times New Roman" w:cs="Times New Roman"/>
          <w:b/>
          <w:sz w:val="28"/>
          <w:szCs w:val="28"/>
          <w:u w:val="single"/>
          <w:lang w:val="nl-NL"/>
        </w:rPr>
      </w:pPr>
      <w:r w:rsidRPr="0079172E">
        <w:rPr>
          <w:rFonts w:ascii="Times New Roman" w:hAnsi="Times New Roman" w:cs="Times New Roman"/>
          <w:b/>
          <w:sz w:val="28"/>
          <w:szCs w:val="28"/>
          <w:u w:val="single"/>
          <w:lang w:val="nl-NL"/>
        </w:rPr>
        <w:t>II. Đồ dùng .</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Hoạt động dạy –học:</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 xml:space="preserve">1. </w:t>
      </w:r>
      <w:r w:rsidRPr="0079172E">
        <w:rPr>
          <w:rFonts w:ascii="Times New Roman" w:hAnsi="Times New Roman" w:cs="Times New Roman"/>
          <w:sz w:val="28"/>
          <w:szCs w:val="28"/>
          <w:lang w:val="nl-NL"/>
        </w:rPr>
        <w:t>Kiểm tra bài cũ.</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Nêu đặc điểm chính địa hình nước  Việt Nam t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Khí hậu nước ta có đặc điểm gì? Nêu đặc điểm sông ngòi nước ta? Rừng có vai trò ntnào đói với đời sống con người? H trả lời,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iới thiệu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học bài mớ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Dân số:</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quan sát bảng số liệu dân số các nước Đông Nam Á.</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giới thiệu các nươc trong khu vực trên khu vực Đông Nam Á.</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ó mấy nước trong khu vực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ước nào đông dân nhất? nước nào ít dân nhất?</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 đọc năm 2004 và trả lời câu hỏ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ăm 2004 dân số nước ta là bao nhiêu ? ( 82 triệu ngườ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ân số nước ta đứng thứ mấy trong khu vực Đông Nam Á (đứng thứ 3)</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X gì về số dân Vnso với các nước trong khu vực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iện tích nước ta là bao nhiêu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LVới diện tích TB nhưng nước ta vào loại đông dân trên thế giới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ia tăng dân số</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quan sát biểu đồ qua các năm</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 đọc biểu đồ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hảo luận nhanh nhóm 4 trả lời câu hỏi SGK.</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HS trình bày kết quả: GV giúp HS hoàn thiện câu trả lờ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ăm 1979 dân số là bao nhiêu ?( 52, 7 triệu ngườ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ăm 1989 dân số là bao nhiêu (64,4 triệu ngườ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Dân số nước ta năm 1999 là bao nhiêu? ( 76,3) triệu ngườ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ình quân mỗi năm dân số tăng thêm bao nhiêu người? mức độ tăng dân số diễn ra như thế nào?</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iảng: Số dân tăng thêm mỗi năm ở mức tăng bằng số dân của 1 tỉnh có dân số TB như Hưng yên, Vĩnh Phúc - Thừa Thiên Huế, Gia Lai- Bình Thuận, Vĩnh Long, gần gấp đôi số dân của 1 số tỉnh như Cao Bằng, Lào Cai, Ninh Thuận, gấp 3 lần số dân của 1 số tỉnh Kon Tum, Lai Châu, Đắc Nông…</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cho HS so sánh số dân tăng thêm hàng năm của cả nước với số dân của tỉnh em đang sống.</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Dựa vào tranh ảnh vốn hiểu biết, nêu 1 số hậu quả do dân số tăng nhanh? (do nhu cầu về lương thực, thực phẩm, nhà ở, may mặc, học hành, lớn hơn nhà ít con. Nếu thu nhập của bố mẹ thấp sẽ dẫn đến thiếu ăn, không đủ chất dinh dưỡng, nhà ở chật chội, thiếu tiện ngh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tổng hợp và kết luận.</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trình bày. Trong những năm gần đây, tốc độ tăng dân số ở nước ta đã giảm dần do Nhà nước tích cực vận động nhân dân thực hiện công tác kế hoạch hóa gia đình…</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êu 1số hậu quả của sự gia tăng dân số ở địa phương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 đọc mục ghi nhớ SGK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dò.</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GV nhận xét tiết học.</w:t>
      </w:r>
      <w:r w:rsidRPr="0079172E">
        <w:rPr>
          <w:rFonts w:ascii="Times New Roman" w:hAnsi="Times New Roman" w:cs="Times New Roman"/>
          <w:noProof/>
          <w:sz w:val="28"/>
          <w:szCs w:val="28"/>
        </w:rPr>
        <mc:AlternateContent>
          <mc:Choice Requires="wps">
            <w:drawing>
              <wp:anchor distT="0" distB="0" distL="114300" distR="114300" simplePos="0" relativeHeight="251876352" behindDoc="0" locked="0" layoutInCell="1" allowOverlap="1">
                <wp:simplePos x="0" y="0"/>
                <wp:positionH relativeFrom="column">
                  <wp:posOffset>-3737610</wp:posOffset>
                </wp:positionH>
                <wp:positionV relativeFrom="paragraph">
                  <wp:posOffset>163830</wp:posOffset>
                </wp:positionV>
                <wp:extent cx="2837815" cy="0"/>
                <wp:effectExtent l="9525" t="13335" r="10160" b="5715"/>
                <wp:wrapNone/>
                <wp:docPr id="1196" name="Straight Connector 1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7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08966E" id="Straight Connector 1196" o:spid="_x0000_s1026" style="position:absolute;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3pt,12.9pt" to="-70.8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ZMNIQ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"/>
            </w:pict>
          </mc:Fallback>
        </mc:AlternateContent>
      </w:r>
      <w:r w:rsidRPr="0079172E">
        <w:rPr>
          <w:rFonts w:ascii="Times New Roman" w:hAnsi="Times New Roman" w:cs="Times New Roman"/>
          <w:sz w:val="28"/>
          <w:szCs w:val="28"/>
          <w:lang w:val="nl-NL"/>
        </w:rPr>
        <w:t xml:space="preserve"> Dặn dò.</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pStyle w:val="BodyTextIndent"/>
        <w:ind w:firstLine="0"/>
        <w:rPr>
          <w:rFonts w:ascii="Times New Roman" w:hAnsi="Times New Roman" w:cs="Times New Roman"/>
          <w:b/>
          <w:bCs/>
          <w:szCs w:val="28"/>
          <w:lang w:val="nl-NL"/>
        </w:rPr>
      </w:pPr>
    </w:p>
    <w:p w:rsidR="00D86BE5" w:rsidRPr="0079172E" w:rsidRDefault="00D86BE5" w:rsidP="00D86BE5">
      <w:pPr>
        <w:jc w:val="both"/>
        <w:rPr>
          <w:rFonts w:ascii="Times New Roman" w:hAnsi="Times New Roman" w:cs="Times New Roman"/>
          <w:b/>
          <w:i/>
          <w:sz w:val="28"/>
          <w:szCs w:val="28"/>
          <w:lang w:val="nl-NL"/>
        </w:rPr>
      </w:pPr>
    </w:p>
    <w:p w:rsidR="00D86BE5" w:rsidRPr="0079172E" w:rsidRDefault="00D86BE5" w:rsidP="00D86BE5">
      <w:pPr>
        <w:ind w:left="720" w:firstLine="720"/>
        <w:jc w:val="both"/>
        <w:rPr>
          <w:rFonts w:ascii="Times New Roman" w:hAnsi="Times New Roman" w:cs="Times New Roman"/>
          <w:b/>
          <w:i/>
          <w:sz w:val="28"/>
          <w:szCs w:val="28"/>
          <w:lang w:val="nl-NL"/>
        </w:rPr>
      </w:pPr>
    </w:p>
    <w:p w:rsidR="00D86BE5" w:rsidRPr="0079172E" w:rsidRDefault="00D86BE5" w:rsidP="00D86BE5">
      <w:pPr>
        <w:jc w:val="both"/>
        <w:rPr>
          <w:rFonts w:ascii="Times New Roman" w:hAnsi="Times New Roman" w:cs="Times New Roman"/>
          <w:b/>
          <w:sz w:val="28"/>
          <w:szCs w:val="28"/>
          <w:lang w:val="pt-BR"/>
        </w:rPr>
      </w:pPr>
    </w:p>
    <w:p w:rsidR="00D86BE5" w:rsidRPr="0079172E" w:rsidRDefault="00D86BE5" w:rsidP="00D86BE5">
      <w:pPr>
        <w:spacing w:line="360"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w:t>
      </w:r>
    </w:p>
    <w:p w:rsidR="00D86BE5" w:rsidRPr="0079172E" w:rsidRDefault="00D86BE5" w:rsidP="00D86BE5">
      <w:pPr>
        <w:spacing w:line="360" w:lineRule="auto"/>
        <w:jc w:val="both"/>
        <w:rPr>
          <w:rFonts w:ascii="Times New Roman" w:hAnsi="Times New Roman" w:cs="Times New Roman"/>
          <w:b/>
          <w:sz w:val="28"/>
          <w:szCs w:val="28"/>
          <w:lang w:val="nl-NL"/>
        </w:rPr>
      </w:pPr>
    </w:p>
    <w:p w:rsidR="00D86BE5" w:rsidRPr="0079172E" w:rsidRDefault="00D86BE5" w:rsidP="00D86BE5">
      <w:pPr>
        <w:spacing w:line="360" w:lineRule="auto"/>
        <w:jc w:val="both"/>
        <w:rPr>
          <w:rFonts w:ascii="Times New Roman" w:hAnsi="Times New Roman" w:cs="Times New Roman"/>
          <w:b/>
          <w:sz w:val="28"/>
          <w:szCs w:val="28"/>
          <w:lang w:val="nl-NL"/>
        </w:rPr>
      </w:pPr>
    </w:p>
    <w:p w:rsidR="00D86BE5" w:rsidRPr="0079172E" w:rsidRDefault="00D86BE5" w:rsidP="00D86BE5">
      <w:pPr>
        <w:spacing w:line="360" w:lineRule="auto"/>
        <w:jc w:val="both"/>
        <w:rPr>
          <w:rFonts w:ascii="Times New Roman" w:hAnsi="Times New Roman" w:cs="Times New Roman"/>
          <w:b/>
          <w:sz w:val="28"/>
          <w:szCs w:val="28"/>
          <w:lang w:val="nl-NL"/>
        </w:rPr>
      </w:pPr>
    </w:p>
    <w:p w:rsidR="00D86BE5" w:rsidRPr="0079172E" w:rsidRDefault="00D86BE5" w:rsidP="00D86BE5">
      <w:pPr>
        <w:spacing w:line="360" w:lineRule="auto"/>
        <w:jc w:val="both"/>
        <w:rPr>
          <w:rFonts w:ascii="Times New Roman" w:hAnsi="Times New Roman" w:cs="Times New Roman"/>
          <w:b/>
          <w:sz w:val="28"/>
          <w:szCs w:val="28"/>
          <w:lang w:val="nl-NL"/>
        </w:rPr>
      </w:pPr>
    </w:p>
    <w:p w:rsidR="00D86BE5" w:rsidRPr="0079172E" w:rsidRDefault="00D86BE5" w:rsidP="00D86BE5">
      <w:pPr>
        <w:spacing w:line="360" w:lineRule="auto"/>
        <w:jc w:val="both"/>
        <w:rPr>
          <w:rFonts w:ascii="Times New Roman" w:hAnsi="Times New Roman" w:cs="Times New Roman"/>
          <w:b/>
          <w:sz w:val="28"/>
          <w:szCs w:val="28"/>
          <w:lang w:val="nl-NL"/>
        </w:rPr>
      </w:pPr>
    </w:p>
    <w:p w:rsidR="00D86BE5" w:rsidRPr="0079172E" w:rsidRDefault="00D86BE5" w:rsidP="00D86BE5">
      <w:pPr>
        <w:spacing w:line="360" w:lineRule="auto"/>
        <w:jc w:val="both"/>
        <w:rPr>
          <w:rFonts w:ascii="Times New Roman" w:hAnsi="Times New Roman" w:cs="Times New Roman"/>
          <w:b/>
          <w:sz w:val="28"/>
          <w:szCs w:val="28"/>
          <w:lang w:val="nl-NL"/>
        </w:rPr>
      </w:pPr>
    </w:p>
    <w:p w:rsidR="00D86BE5" w:rsidRPr="0079172E" w:rsidRDefault="00D86BE5" w:rsidP="00D86BE5">
      <w:pPr>
        <w:spacing w:line="360" w:lineRule="auto"/>
        <w:jc w:val="both"/>
        <w:rPr>
          <w:rFonts w:ascii="Times New Roman" w:hAnsi="Times New Roman" w:cs="Times New Roman"/>
          <w:b/>
          <w:sz w:val="28"/>
          <w:szCs w:val="28"/>
          <w:lang w:val="nl-NL"/>
        </w:rPr>
      </w:pPr>
    </w:p>
    <w:p w:rsidR="00D86BE5" w:rsidRPr="0079172E" w:rsidRDefault="00D86BE5" w:rsidP="00D86BE5">
      <w:pPr>
        <w:spacing w:line="360" w:lineRule="auto"/>
        <w:jc w:val="both"/>
        <w:rPr>
          <w:rFonts w:ascii="Times New Roman" w:hAnsi="Times New Roman" w:cs="Times New Roman"/>
          <w:b/>
          <w:sz w:val="28"/>
          <w:szCs w:val="28"/>
          <w:lang w:val="nl-NL"/>
        </w:rPr>
      </w:pPr>
    </w:p>
    <w:p w:rsidR="00D86BE5" w:rsidRPr="0079172E" w:rsidRDefault="00D86BE5" w:rsidP="00D86BE5">
      <w:pPr>
        <w:spacing w:line="360" w:lineRule="auto"/>
        <w:jc w:val="both"/>
        <w:rPr>
          <w:rFonts w:ascii="Times New Roman" w:hAnsi="Times New Roman" w:cs="Times New Roman"/>
          <w:b/>
          <w:sz w:val="28"/>
          <w:szCs w:val="28"/>
          <w:lang w:val="nl-NL"/>
        </w:rPr>
      </w:pPr>
    </w:p>
    <w:p w:rsidR="00D86BE5" w:rsidRPr="0079172E" w:rsidRDefault="00D86BE5" w:rsidP="00D86BE5">
      <w:pPr>
        <w:spacing w:line="360" w:lineRule="auto"/>
        <w:jc w:val="both"/>
        <w:rPr>
          <w:rFonts w:ascii="Times New Roman" w:hAnsi="Times New Roman" w:cs="Times New Roman"/>
          <w:b/>
          <w:sz w:val="28"/>
          <w:szCs w:val="28"/>
          <w:lang w:val="nl-NL"/>
        </w:rPr>
      </w:pPr>
    </w:p>
    <w:p w:rsidR="00D86BE5" w:rsidRPr="0079172E" w:rsidRDefault="00D86BE5" w:rsidP="00D86BE5">
      <w:pPr>
        <w:spacing w:line="360" w:lineRule="auto"/>
        <w:jc w:val="both"/>
        <w:rPr>
          <w:rFonts w:ascii="Times New Roman" w:hAnsi="Times New Roman" w:cs="Times New Roman"/>
          <w:b/>
          <w:sz w:val="28"/>
          <w:szCs w:val="28"/>
          <w:lang w:val="nl-NL"/>
        </w:rPr>
      </w:pPr>
    </w:p>
    <w:p w:rsidR="00D86BE5" w:rsidRPr="0079172E" w:rsidRDefault="00D86BE5" w:rsidP="00D86BE5">
      <w:pPr>
        <w:spacing w:line="360" w:lineRule="auto"/>
        <w:jc w:val="center"/>
        <w:rPr>
          <w:rFonts w:ascii="Times New Roman" w:hAnsi="Times New Roman" w:cs="Times New Roman"/>
          <w:b/>
          <w:sz w:val="28"/>
          <w:szCs w:val="28"/>
          <w:lang w:val="nl-NL"/>
        </w:rPr>
      </w:pPr>
    </w:p>
    <w:p w:rsidR="00D86BE5" w:rsidRPr="0079172E" w:rsidRDefault="00D86BE5" w:rsidP="00D86BE5">
      <w:pPr>
        <w:spacing w:line="360" w:lineRule="auto"/>
        <w:jc w:val="center"/>
        <w:rPr>
          <w:rFonts w:ascii="Times New Roman" w:hAnsi="Times New Roman" w:cs="Times New Roman"/>
          <w:b/>
          <w:sz w:val="28"/>
          <w:szCs w:val="28"/>
          <w:lang w:val="nl-NL"/>
        </w:rPr>
      </w:pPr>
    </w:p>
    <w:p w:rsidR="00D86BE5" w:rsidRPr="0079172E" w:rsidRDefault="00D86BE5" w:rsidP="00D86BE5">
      <w:pPr>
        <w:spacing w:line="360" w:lineRule="auto"/>
        <w:jc w:val="center"/>
        <w:rPr>
          <w:rFonts w:ascii="Times New Roman" w:hAnsi="Times New Roman" w:cs="Times New Roman"/>
          <w:b/>
          <w:sz w:val="28"/>
          <w:szCs w:val="28"/>
          <w:lang w:val="nl-NL"/>
        </w:rPr>
      </w:pPr>
    </w:p>
    <w:p w:rsidR="00D86BE5" w:rsidRPr="0079172E" w:rsidRDefault="00D86BE5" w:rsidP="00D86BE5">
      <w:pPr>
        <w:spacing w:line="360" w:lineRule="auto"/>
        <w:jc w:val="center"/>
        <w:rPr>
          <w:rFonts w:ascii="Times New Roman" w:hAnsi="Times New Roman" w:cs="Times New Roman"/>
          <w:b/>
          <w:sz w:val="28"/>
          <w:szCs w:val="28"/>
          <w:lang w:val="nl-NL"/>
        </w:rPr>
      </w:pPr>
    </w:p>
    <w:p w:rsidR="00D86BE5" w:rsidRPr="0079172E" w:rsidRDefault="00D86BE5" w:rsidP="00D86BE5">
      <w:pPr>
        <w:spacing w:line="360"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UẦN 4</w:t>
      </w:r>
    </w:p>
    <w:p w:rsidR="00D86BE5" w:rsidRPr="0079172E" w:rsidRDefault="00D86BE5" w:rsidP="00D86BE5">
      <w:pPr>
        <w:jc w:val="center"/>
        <w:rPr>
          <w:rFonts w:ascii="Times New Roman" w:hAnsi="Times New Roman" w:cs="Times New Roman"/>
          <w:sz w:val="28"/>
          <w:szCs w:val="28"/>
          <w:lang w:val="pl-PL"/>
        </w:rPr>
      </w:pPr>
      <w:r w:rsidRPr="0079172E">
        <w:rPr>
          <w:rFonts w:ascii="Times New Roman" w:hAnsi="Times New Roman" w:cs="Times New Roman"/>
          <w:b/>
          <w:i/>
          <w:noProof/>
          <w:sz w:val="28"/>
          <w:szCs w:val="28"/>
          <w:lang w:val="nl-NL"/>
        </w:rPr>
        <w:t>Thứ  hai  ngày  25  tháng  9  năm 2017</w:t>
      </w:r>
    </w:p>
    <w:p w:rsidR="00D86BE5" w:rsidRPr="0079172E" w:rsidRDefault="00D86BE5" w:rsidP="00D86BE5">
      <w:pPr>
        <w:spacing w:line="240" w:lineRule="atLeast"/>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1: CHÀO CỜ</w:t>
      </w:r>
    </w:p>
    <w:p w:rsidR="00D86BE5" w:rsidRPr="0079172E" w:rsidRDefault="00D86BE5" w:rsidP="00D86BE5">
      <w:pPr>
        <w:spacing w:line="240" w:lineRule="atLeast"/>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rPr>
        <mc:AlternateContent>
          <mc:Choice Requires="wps">
            <w:drawing>
              <wp:anchor distT="0" distB="0" distL="114300" distR="114300" simplePos="0" relativeHeight="252120064" behindDoc="0" locked="0" layoutInCell="1" allowOverlap="1">
                <wp:simplePos x="0" y="0"/>
                <wp:positionH relativeFrom="column">
                  <wp:posOffset>2076450</wp:posOffset>
                </wp:positionH>
                <wp:positionV relativeFrom="paragraph">
                  <wp:posOffset>38100</wp:posOffset>
                </wp:positionV>
                <wp:extent cx="2007235" cy="0"/>
                <wp:effectExtent l="13335" t="10160" r="8255" b="8890"/>
                <wp:wrapNone/>
                <wp:docPr id="1195" name="Straight Connector 1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7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73D33D" id="Straight Connector 1195" o:spid="_x0000_s1026" style="position:absolute;z-index:25212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3pt" to="321.5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"/>
            </w:pict>
          </mc:Fallback>
        </mc:AlternateContent>
      </w:r>
    </w:p>
    <w:p w:rsidR="00D86BE5" w:rsidRPr="0079172E" w:rsidRDefault="00D86BE5" w:rsidP="00D86BE5">
      <w:pPr>
        <w:spacing w:line="240" w:lineRule="atLeast"/>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 TOÁN</w:t>
      </w:r>
    </w:p>
    <w:p w:rsidR="00D86BE5" w:rsidRPr="0079172E" w:rsidRDefault="00D86BE5" w:rsidP="00D86BE5">
      <w:pPr>
        <w:spacing w:line="240" w:lineRule="atLeast"/>
        <w:jc w:val="center"/>
        <w:rPr>
          <w:rFonts w:ascii="Times New Roman" w:hAnsi="Times New Roman" w:cs="Times New Roman"/>
          <w:noProof/>
          <w:sz w:val="28"/>
          <w:szCs w:val="28"/>
          <w:lang w:val="nl-NL"/>
        </w:rPr>
      </w:pPr>
      <w:r w:rsidRPr="0079172E">
        <w:rPr>
          <w:rFonts w:ascii="Times New Roman" w:hAnsi="Times New Roman" w:cs="Times New Roman"/>
          <w:b/>
          <w:noProof/>
          <w:sz w:val="28"/>
          <w:szCs w:val="28"/>
          <w:lang w:val="nl-NL"/>
        </w:rPr>
        <w:t>ÔN TẬP VÀ BỔ SUNG VỀ GIẢI TOÁN</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b/>
          <w:noProof/>
          <w:sz w:val="28"/>
          <w:szCs w:val="28"/>
          <w:lang w:val="nl-NL"/>
        </w:rPr>
        <w:t>I. Mục tiêu</w:t>
      </w:r>
      <w:r w:rsidRPr="0079172E">
        <w:rPr>
          <w:rFonts w:ascii="Times New Roman" w:hAnsi="Times New Roman" w:cs="Times New Roman"/>
          <w:noProof/>
          <w:sz w:val="28"/>
          <w:szCs w:val="28"/>
          <w:lang w:val="nl-NL"/>
        </w:rPr>
        <w:t xml:space="preserve">: Giúp HS qua ví dụ cụ thể, biết một dạng quan hệ tỉ lệ (đại lượng này gấp lên bn lần thì đại lượng kia cũng gấp lên bấy nhiêu lần)  </w:t>
      </w:r>
    </w:p>
    <w:p w:rsidR="00D86BE5" w:rsidRPr="0079172E" w:rsidRDefault="00D86BE5" w:rsidP="00D86BE5">
      <w:pPr>
        <w:spacing w:line="240" w:lineRule="atLeast"/>
        <w:ind w:firstLine="72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Biết giải toán liên quan đến tỉ lệ này bằng một trong hai cách : Rút về đơn vị, hoặc tìm tỉ số. Rèn HS TB bài. Giáo dục HS yêu thích môn Toán</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b/>
          <w:noProof/>
          <w:sz w:val="28"/>
          <w:szCs w:val="28"/>
          <w:lang w:val="nl-NL"/>
        </w:rPr>
        <w:t>II</w:t>
      </w:r>
      <w:r w:rsidRPr="0079172E">
        <w:rPr>
          <w:rFonts w:ascii="Times New Roman" w:hAnsi="Times New Roman" w:cs="Times New Roman"/>
          <w:noProof/>
          <w:sz w:val="28"/>
          <w:szCs w:val="28"/>
          <w:lang w:val="nl-NL"/>
        </w:rPr>
        <w:t xml:space="preserve">. </w:t>
      </w:r>
      <w:r w:rsidRPr="0079172E">
        <w:rPr>
          <w:rFonts w:ascii="Times New Roman" w:hAnsi="Times New Roman" w:cs="Times New Roman"/>
          <w:b/>
          <w:noProof/>
          <w:sz w:val="28"/>
          <w:szCs w:val="28"/>
          <w:lang w:val="nl-NL"/>
        </w:rPr>
        <w:t>Các hoạt động dạy học</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1. Kiểm tra: Nêu cách giải toán tìm 2 số biết tổng, hiệu tỷ của nó?</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2. Bài mớ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lastRenderedPageBreak/>
        <w:t>a. GTb</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b. Giảng bài: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HĐ1: GV nêu ví dụ SGK, HS nêu lạ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HS tìm quãng đường đi trong 1 giờ, 2giờ, 3giờ ( cá nhân ). T ghi kết quả vào bảng đã kẻ sẵn.</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HS đọc bảng. Dựa vào bảng, cho biết thời gian gấp lên 2 lần thì quãng đường đi được  gấp lên mấy  lần.?....</w:t>
      </w:r>
    </w:p>
    <w:p w:rsidR="00D86BE5" w:rsidRPr="0079172E" w:rsidRDefault="00D86BE5" w:rsidP="00D86BE5">
      <w:pPr>
        <w:spacing w:line="240" w:lineRule="atLeast"/>
        <w:ind w:firstLine="72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Qua VD em có nx gì về 2 đơn vị TG đi và QĐ đi? (ghi nx)</w:t>
      </w:r>
    </w:p>
    <w:p w:rsidR="00D86BE5" w:rsidRPr="0079172E" w:rsidRDefault="00D86BE5" w:rsidP="00D86BE5">
      <w:pPr>
        <w:spacing w:line="240" w:lineRule="atLeast"/>
        <w:ind w:firstLine="72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T: TG và QĐ là 2 đại lượng tỷ lệ với nhau =&gt;tìm hiểu cách giả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b/>
          <w:noProof/>
          <w:sz w:val="28"/>
          <w:szCs w:val="28"/>
          <w:lang w:val="nl-NL"/>
        </w:rPr>
        <w:t>2</w:t>
      </w:r>
      <w:r w:rsidRPr="0079172E">
        <w:rPr>
          <w:rFonts w:ascii="Times New Roman" w:hAnsi="Times New Roman" w:cs="Times New Roman"/>
          <w:noProof/>
          <w:sz w:val="28"/>
          <w:szCs w:val="28"/>
          <w:lang w:val="nl-NL"/>
        </w:rPr>
        <w:t>. Giới thiệu bài toán và cách giả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HĐ 2: GV nêu bài toán. HS đọc và nêu YC,  TL. T YC HS tự giả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b/>
          <w:noProof/>
          <w:sz w:val="28"/>
          <w:szCs w:val="28"/>
          <w:lang w:val="nl-NL"/>
        </w:rPr>
        <w:t xml:space="preserve">         C1</w:t>
      </w:r>
      <w:r w:rsidRPr="0079172E">
        <w:rPr>
          <w:rFonts w:ascii="Times New Roman" w:hAnsi="Times New Roman" w:cs="Times New Roman"/>
          <w:noProof/>
          <w:sz w:val="28"/>
          <w:szCs w:val="28"/>
          <w:lang w:val="nl-NL"/>
        </w:rPr>
        <w:t xml:space="preserve">: HS tự giải bài toán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Nêú không giải được T gợi ý: Trong 1 giờ ô tô đi được bn km? Trong 4 giờ ô tô đi được bn km?</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T: Bước tìm 1 giờ ô tô đi được gọi là bước rút về đơn vị</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Qua VD hiểu bước rút về đơn bị là gì? (Tìm 1 đơn vị của ĐL này = bn đơn vị của đại lượng kia)</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w:t>
      </w:r>
      <w:r w:rsidRPr="0079172E">
        <w:rPr>
          <w:rFonts w:ascii="Times New Roman" w:hAnsi="Times New Roman" w:cs="Times New Roman"/>
          <w:b/>
          <w:noProof/>
          <w:sz w:val="28"/>
          <w:szCs w:val="28"/>
          <w:lang w:val="nl-NL"/>
        </w:rPr>
        <w:t xml:space="preserve"> C2</w:t>
      </w:r>
      <w:r w:rsidRPr="0079172E">
        <w:rPr>
          <w:rFonts w:ascii="Times New Roman" w:hAnsi="Times New Roman" w:cs="Times New Roman"/>
          <w:noProof/>
          <w:sz w:val="28"/>
          <w:szCs w:val="28"/>
          <w:lang w:val="nl-NL"/>
        </w:rPr>
        <w:t>: 4 giờ gấp mấy lần 2 giờ?</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Vậy QĐ đi được cũng gấp…mấy lần? HS nêu T ghi</w:t>
      </w:r>
    </w:p>
    <w:p w:rsidR="00D86BE5" w:rsidRPr="0079172E" w:rsidRDefault="00D86BE5" w:rsidP="00D86BE5">
      <w:pPr>
        <w:spacing w:line="240" w:lineRule="atLeast"/>
        <w:ind w:firstLine="72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T: Bước tìm 4 giờ gấp….là bước tìm tỷ số. Khi nào BT có thể giải = 2 cách?</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3. Thực hành</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Bài 1: HS đọc, PT đề và 1 Hs lên giả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HS nx. Để giải bài này em giải = cách nào?</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Bài 2***: HĐ nhóm 4: NT điều hành: Các bạn đọc cá nhân YC và suy nghĩ giải, sau đó TĐ nhóm đôi, nhóm 4 KQ và cách làm. LPHT mời các bạn chia sẻ.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1HS nêu - nx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T: Bn bạn đã giải = rút …, bn bạn = tìm tỷ số?</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Bài 3*** HĐ nhóm 4: NT điều hành: Các bạn đọc cá nhân YC và suy nghĩ giải, sau đó TĐ nhóm đôi , nhóm 4 KQ và cách làm. LP</w:t>
      </w:r>
      <w:r w:rsidRPr="0079172E">
        <w:rPr>
          <w:rFonts w:ascii="Times New Roman" w:hAnsi="Times New Roman" w:cs="Times New Roman"/>
          <w:sz w:val="28"/>
          <w:szCs w:val="28"/>
          <w:lang w:val="nl-NL"/>
        </w:rPr>
        <w:t xml:space="preserve">HT mời các bạn chia sẻ. T chia sẻ. </w:t>
      </w:r>
      <w:r w:rsidRPr="0079172E">
        <w:rPr>
          <w:rFonts w:ascii="Times New Roman" w:hAnsi="Times New Roman" w:cs="Times New Roman"/>
          <w:noProof/>
          <w:sz w:val="28"/>
          <w:szCs w:val="28"/>
          <w:lang w:val="nl-NL"/>
        </w:rPr>
        <w:t>Bài này giống bài nào? (B2). T lưu ý dân số.  Bạn đã giải = PP nào?</w:t>
      </w:r>
    </w:p>
    <w:p w:rsidR="00D86BE5" w:rsidRPr="0079172E" w:rsidRDefault="00D86BE5" w:rsidP="00D86BE5">
      <w:pPr>
        <w:spacing w:line="240" w:lineRule="atLeast"/>
        <w:ind w:firstLine="15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4. Củng cố: H nhắc lại cách giải bài toán quan hệ tỷ lệ. Khi nào BT giải được 2 cách? Dặn dò </w:t>
      </w:r>
    </w:p>
    <w:p w:rsidR="00D86BE5" w:rsidRPr="0079172E" w:rsidRDefault="00D86BE5" w:rsidP="00D86BE5">
      <w:pPr>
        <w:spacing w:line="240" w:lineRule="atLeast"/>
        <w:jc w:val="both"/>
        <w:rPr>
          <w:rFonts w:ascii="Times New Roman" w:hAnsi="Times New Roman" w:cs="Times New Roman"/>
          <w:b/>
          <w:i/>
          <w:noProof/>
          <w:sz w:val="28"/>
          <w:szCs w:val="28"/>
          <w:lang w:val="nl-NL"/>
        </w:rPr>
      </w:pPr>
      <w:r w:rsidRPr="0079172E">
        <w:rPr>
          <w:rFonts w:ascii="Times New Roman" w:hAnsi="Times New Roman" w:cs="Times New Roman"/>
          <w:noProof/>
          <w:sz w:val="28"/>
          <w:szCs w:val="28"/>
        </w:rPr>
        <w:lastRenderedPageBreak/>
        <mc:AlternateContent>
          <mc:Choice Requires="wps">
            <w:drawing>
              <wp:anchor distT="0" distB="0" distL="114300" distR="114300" simplePos="0" relativeHeight="251776000" behindDoc="0" locked="0" layoutInCell="1" allowOverlap="1">
                <wp:simplePos x="0" y="0"/>
                <wp:positionH relativeFrom="column">
                  <wp:posOffset>1943100</wp:posOffset>
                </wp:positionH>
                <wp:positionV relativeFrom="paragraph">
                  <wp:posOffset>125730</wp:posOffset>
                </wp:positionV>
                <wp:extent cx="1943100" cy="0"/>
                <wp:effectExtent l="13335" t="12065" r="5715" b="6985"/>
                <wp:wrapNone/>
                <wp:docPr id="1194" name="Straight Connector 1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71A42C" id="Straight Connector 1194"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9pt" to="306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s9THw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"/>
            </w:pict>
          </mc:Fallback>
        </mc:AlternateContent>
      </w:r>
    </w:p>
    <w:p w:rsidR="00D86BE5" w:rsidRPr="0079172E" w:rsidRDefault="00D86BE5" w:rsidP="00D86BE5">
      <w:pPr>
        <w:spacing w:line="240" w:lineRule="atLeast"/>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 TẬP ĐỌC</w:t>
      </w:r>
    </w:p>
    <w:p w:rsidR="00D86BE5" w:rsidRPr="0079172E" w:rsidRDefault="00D86BE5" w:rsidP="00D86BE5">
      <w:pPr>
        <w:spacing w:line="240" w:lineRule="atLeast"/>
        <w:jc w:val="center"/>
        <w:rPr>
          <w:rFonts w:ascii="Times New Roman" w:hAnsi="Times New Roman" w:cs="Times New Roman"/>
          <w:sz w:val="28"/>
          <w:szCs w:val="28"/>
          <w:lang w:val="nl-NL"/>
        </w:rPr>
      </w:pPr>
      <w:r w:rsidRPr="0079172E">
        <w:rPr>
          <w:rFonts w:ascii="Times New Roman" w:hAnsi="Times New Roman" w:cs="Times New Roman"/>
          <w:b/>
          <w:noProof/>
          <w:sz w:val="28"/>
          <w:szCs w:val="28"/>
          <w:lang w:val="nl-NL"/>
        </w:rPr>
        <w:t>NHỮNG CON SẾU BẰNG GIẤY</w:t>
      </w:r>
    </w:p>
    <w:p w:rsidR="00D86BE5" w:rsidRPr="0079172E" w:rsidRDefault="00D86BE5" w:rsidP="00D86BE5">
      <w:pPr>
        <w:spacing w:line="240" w:lineRule="atLeast"/>
        <w:jc w:val="both"/>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 xml:space="preserve">I. Mục đích, yêu cầu. </w:t>
      </w:r>
      <w:r w:rsidRPr="0079172E">
        <w:rPr>
          <w:rFonts w:ascii="Times New Roman" w:hAnsi="Times New Roman" w:cs="Times New Roman"/>
          <w:noProof/>
          <w:sz w:val="28"/>
          <w:szCs w:val="28"/>
          <w:lang w:val="nl-NL"/>
        </w:rPr>
        <w:t xml:space="preserve"> Đọc trôi chảy, l</w:t>
      </w:r>
      <w:r w:rsidRPr="0079172E">
        <w:rPr>
          <w:rFonts w:ascii="Times New Roman" w:hAnsi="Times New Roman" w:cs="Times New Roman"/>
          <w:noProof/>
          <w:sz w:val="28"/>
          <w:szCs w:val="28"/>
          <w:lang w:val="nl-NL"/>
        </w:rPr>
        <w:softHyphen/>
        <w:t>ưu loát toàn bài</w:t>
      </w:r>
    </w:p>
    <w:p w:rsidR="00D86BE5" w:rsidRPr="0079172E" w:rsidRDefault="00D86BE5" w:rsidP="00D86BE5">
      <w:pPr>
        <w:spacing w:line="240" w:lineRule="atLeast"/>
        <w:ind w:firstLine="72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Đọc đúng các tên ngư</w:t>
      </w:r>
      <w:r w:rsidRPr="0079172E">
        <w:rPr>
          <w:rFonts w:ascii="Times New Roman" w:hAnsi="Times New Roman" w:cs="Times New Roman"/>
          <w:noProof/>
          <w:sz w:val="28"/>
          <w:szCs w:val="28"/>
          <w:lang w:val="nl-NL"/>
        </w:rPr>
        <w:softHyphen/>
        <w:t>ời, tên địa lí nư</w:t>
      </w:r>
      <w:r w:rsidRPr="0079172E">
        <w:rPr>
          <w:rFonts w:ascii="Times New Roman" w:hAnsi="Times New Roman" w:cs="Times New Roman"/>
          <w:noProof/>
          <w:sz w:val="28"/>
          <w:szCs w:val="28"/>
          <w:lang w:val="nl-NL"/>
        </w:rPr>
        <w:softHyphen/>
        <w:t>ớc ngoài.</w:t>
      </w:r>
    </w:p>
    <w:p w:rsidR="00D86BE5" w:rsidRPr="0079172E" w:rsidRDefault="00D86BE5" w:rsidP="00D86BE5">
      <w:pPr>
        <w:spacing w:line="240" w:lineRule="atLeast"/>
        <w:ind w:firstLine="72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Bư</w:t>
      </w:r>
      <w:r w:rsidRPr="0079172E">
        <w:rPr>
          <w:rFonts w:ascii="Times New Roman" w:hAnsi="Times New Roman" w:cs="Times New Roman"/>
          <w:noProof/>
          <w:sz w:val="28"/>
          <w:szCs w:val="28"/>
          <w:lang w:val="nl-NL"/>
        </w:rPr>
        <w:softHyphen/>
        <w:t xml:space="preserve">ớc đầu đọc diễn cảm bài văn với giọng trầm buồn; nhấn giọng những từ ngữ miêu tả hậu quả nặng nề của chiến tranh hạt nhân, khát vọng sống của cô bé Xa-da-cô, mơ </w:t>
      </w:r>
      <w:r w:rsidRPr="0079172E">
        <w:rPr>
          <w:rFonts w:ascii="Times New Roman" w:hAnsi="Times New Roman" w:cs="Times New Roman"/>
          <w:noProof/>
          <w:sz w:val="28"/>
          <w:szCs w:val="28"/>
          <w:lang w:val="nl-NL"/>
        </w:rPr>
        <w:softHyphen/>
        <w:t>ước hoà bình của thiếu nh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Hiểu ý chính của bài: Tố cáo tội ác chiến tranh hạt nhân, nói lên khát vọng sống, khát vọng hoà bình của trẻ em trên thế giớ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KNS : Kĩ năng xác định đư</w:t>
      </w:r>
      <w:r w:rsidRPr="0079172E">
        <w:rPr>
          <w:rFonts w:ascii="Times New Roman" w:hAnsi="Times New Roman" w:cs="Times New Roman"/>
          <w:noProof/>
          <w:sz w:val="28"/>
          <w:szCs w:val="28"/>
          <w:lang w:val="nl-NL"/>
        </w:rPr>
        <w:softHyphen/>
        <w:t>ợc giá trị, thể hiện sự cảm thông, chia sẻ với những nạn nhân bị bom nguyên tử sát hại .</w:t>
      </w:r>
    </w:p>
    <w:p w:rsidR="00D86BE5" w:rsidRPr="0079172E" w:rsidRDefault="00D86BE5" w:rsidP="00D86BE5">
      <w:pPr>
        <w:tabs>
          <w:tab w:val="left" w:pos="2147"/>
        </w:tabs>
        <w:spacing w:line="240" w:lineRule="atLeast"/>
        <w:jc w:val="both"/>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 xml:space="preserve">II. Đồ dùng dạy học: </w:t>
      </w:r>
      <w:r w:rsidRPr="0079172E">
        <w:rPr>
          <w:rFonts w:ascii="Times New Roman" w:hAnsi="Times New Roman" w:cs="Times New Roman"/>
          <w:noProof/>
          <w:sz w:val="28"/>
          <w:szCs w:val="28"/>
          <w:lang w:val="nl-NL"/>
        </w:rPr>
        <w:t>tranh, ảnh chụp (SGK/36, 37 nếu có</w:t>
      </w:r>
      <w:r w:rsidRPr="0079172E">
        <w:rPr>
          <w:rFonts w:ascii="Times New Roman" w:hAnsi="Times New Roman" w:cs="Times New Roman"/>
          <w:b/>
          <w:noProof/>
          <w:sz w:val="28"/>
          <w:szCs w:val="28"/>
          <w:lang w:val="nl-NL"/>
        </w:rPr>
        <w:t>)</w:t>
      </w:r>
    </w:p>
    <w:p w:rsidR="00D86BE5" w:rsidRPr="0079172E" w:rsidRDefault="00D86BE5" w:rsidP="00D86BE5">
      <w:pPr>
        <w:tabs>
          <w:tab w:val="left" w:pos="2147"/>
        </w:tabs>
        <w:spacing w:line="24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I. Các hoạt động dạy học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 xml:space="preserve">   A. Kiểm tra bài cũ: HS nêu ND chính của bài Lòng dân.</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B. Dạy bài mớ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1. Giới thiệu chủ điểm và bài đọc</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2. Hư</w:t>
      </w:r>
      <w:r w:rsidRPr="0079172E">
        <w:rPr>
          <w:rFonts w:ascii="Times New Roman" w:hAnsi="Times New Roman" w:cs="Times New Roman"/>
          <w:noProof/>
          <w:sz w:val="28"/>
          <w:szCs w:val="28"/>
          <w:lang w:val="nl-NL"/>
        </w:rPr>
        <w:softHyphen/>
        <w:t>ớng dẫn HS luyện đọc và tìm hiểu bà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a. Luyện đọc:  1 HS đọc to toàn bài.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T chia đoạn.</w:t>
      </w:r>
      <w:r w:rsidRPr="0079172E">
        <w:rPr>
          <w:rFonts w:ascii="Times New Roman" w:hAnsi="Times New Roman" w:cs="Times New Roman"/>
          <w:sz w:val="28"/>
          <w:szCs w:val="28"/>
          <w:lang w:val="nl-NL"/>
        </w:rPr>
        <w:t xml:space="preserve"> HS nối tiếp đọc 4 đoạn, chú ý sửa sai cho HS.</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oạn 1: Ngày 16-7-1945… xuống Nhật Bản.</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oạn 2: Hai quả bom…phóng xạ nguyên tử.</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oạn 3: Khi Hi-rô-si-ma …gấp đ</w:t>
      </w:r>
      <w:r w:rsidRPr="0079172E">
        <w:rPr>
          <w:rFonts w:ascii="Times New Roman" w:hAnsi="Times New Roman" w:cs="Times New Roman"/>
          <w:sz w:val="28"/>
          <w:szCs w:val="28"/>
          <w:lang w:val="nl-NL"/>
        </w:rPr>
        <w:softHyphen/>
        <w:t>ược 664con.</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Đoạn 4: Còn lại. </w:t>
      </w:r>
      <w:r w:rsidRPr="0079172E">
        <w:rPr>
          <w:rFonts w:ascii="Times New Roman" w:hAnsi="Times New Roman" w:cs="Times New Roman"/>
          <w:noProof/>
          <w:sz w:val="28"/>
          <w:szCs w:val="28"/>
          <w:lang w:val="nl-NL"/>
        </w:rPr>
        <w:t>GV viết bảng: 100000 ngư</w:t>
      </w:r>
      <w:r w:rsidRPr="0079172E">
        <w:rPr>
          <w:rFonts w:ascii="Times New Roman" w:hAnsi="Times New Roman" w:cs="Times New Roman"/>
          <w:noProof/>
          <w:sz w:val="28"/>
          <w:szCs w:val="28"/>
          <w:lang w:val="nl-NL"/>
        </w:rPr>
        <w:softHyphen/>
        <w:t>ời; Xa-da- cô Xa-xa ki, Hi- rô- xi- ma, Na-ga -da-ki rồi h</w:t>
      </w:r>
      <w:r w:rsidRPr="0079172E">
        <w:rPr>
          <w:rFonts w:ascii="Times New Roman" w:hAnsi="Times New Roman" w:cs="Times New Roman"/>
          <w:noProof/>
          <w:sz w:val="28"/>
          <w:szCs w:val="28"/>
          <w:lang w:val="nl-NL"/>
        </w:rPr>
        <w:softHyphen/>
        <w:t xml:space="preserve">ưóng dẫn học sinh đọc đúng </w:t>
      </w:r>
      <w:r w:rsidRPr="0079172E">
        <w:rPr>
          <w:rFonts w:ascii="Times New Roman" w:hAnsi="Times New Roman" w:cs="Times New Roman"/>
          <w:sz w:val="28"/>
          <w:szCs w:val="28"/>
          <w:lang w:val="nl-NL"/>
        </w:rPr>
        <w:t>GV kết hợp sửa sai, ngắt giọng, giọng đọc cho HS.</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HS luyện đọc nối tiếp L2 kết hợp giải nghĩa từ. HS luyện đọc theo cặp</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HS đọc toàn bài. GV đọc mẫu.</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b. Tìm hiểu bài: HĐ nhóm 4. 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tự đọc thầm và trả lời các câu hỏi sau sau đó TĐổi nhóm đôi, nhóm 4. LPHT lên chia sẻ. T chia sẻ. Xa-da-cô bị nhiễm phóng xạ từ khi nào?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Khi Mĩ ném hai quả bom…),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lastRenderedPageBreak/>
        <w:t xml:space="preserve">         Cô bé hi vọng kéo dài cuộc sống của mình bằng cách nào? (gấp sếu…)</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Các bạn nhỏ đã làm gì để tỏ tình đoàn kết với Xa-da-cô? (gấp sếu gửi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Các nhỏ đã làm gì để bày tỏ nguyện vọng hoà bình? (Góp tiền xây dựng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t</w:t>
      </w:r>
      <w:r w:rsidRPr="0079172E">
        <w:rPr>
          <w:rFonts w:ascii="Times New Roman" w:hAnsi="Times New Roman" w:cs="Times New Roman"/>
          <w:noProof/>
          <w:sz w:val="28"/>
          <w:szCs w:val="28"/>
          <w:lang w:val="nl-NL"/>
        </w:rPr>
        <w:softHyphen/>
        <w:t>ượng đài khi Xa-da-cô chết)</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Nếu đựoc đứng tr</w:t>
      </w:r>
      <w:r w:rsidRPr="0079172E">
        <w:rPr>
          <w:rFonts w:ascii="Times New Roman" w:hAnsi="Times New Roman" w:cs="Times New Roman"/>
          <w:noProof/>
          <w:sz w:val="28"/>
          <w:szCs w:val="28"/>
          <w:lang w:val="nl-NL"/>
        </w:rPr>
        <w:softHyphen/>
        <w:t xml:space="preserve">ước tượng đài em sẽ nói gì với Xa-da-cô? (căm ghét chiến tranh...).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Câu chuyện muốn nói với em điều gì? (Tố cáo tội ác chiến tranh hạt nhân, khát vọng sống, khát vọng hoà bình của trẻ em thế giới)</w:t>
      </w:r>
    </w:p>
    <w:p w:rsidR="00D86BE5" w:rsidRPr="0079172E" w:rsidRDefault="00D86BE5" w:rsidP="00D86BE5">
      <w:pPr>
        <w:spacing w:line="240" w:lineRule="atLeast"/>
        <w:ind w:firstLine="72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c. Hư</w:t>
      </w:r>
      <w:r w:rsidRPr="0079172E">
        <w:rPr>
          <w:rFonts w:ascii="Times New Roman" w:hAnsi="Times New Roman" w:cs="Times New Roman"/>
          <w:noProof/>
          <w:sz w:val="28"/>
          <w:szCs w:val="28"/>
          <w:lang w:val="nl-NL"/>
        </w:rPr>
        <w:softHyphen/>
        <w:t>ớng dẫn đọc diễn cảm: GV đọc YC HS phát hiện những từ ngữ nhấn giọng.....và đoạn nào hay nhất? Vì sao?</w:t>
      </w:r>
    </w:p>
    <w:p w:rsidR="00D86BE5" w:rsidRPr="0079172E" w:rsidRDefault="00D86BE5" w:rsidP="00D86BE5">
      <w:pPr>
        <w:spacing w:line="240" w:lineRule="atLeast"/>
        <w:ind w:firstLine="72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GV đọc mẫu đoạn 3 nào hay.</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HS đọc nối tiếp đoạn và rút ra giọng đọc toàn bài và chỉ ra đoạn </w:t>
      </w:r>
    </w:p>
    <w:p w:rsidR="00D86BE5" w:rsidRPr="0079172E" w:rsidRDefault="00D86BE5" w:rsidP="00D86BE5">
      <w:pPr>
        <w:spacing w:line="240" w:lineRule="atLeast"/>
        <w:ind w:firstLine="72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HS luyện đọc kĩ đoạn 3 theo cặp.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HS đọc diễn cảm. HS nx</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C. Củng cố, dặn dò: HS nhắc lại điều câu chuyện muốn nó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Em có suy nghĩ gì sau khi học xong bài tập đọc?</w:t>
      </w:r>
    </w:p>
    <w:p w:rsidR="00D86BE5" w:rsidRPr="0079172E" w:rsidRDefault="00D86BE5" w:rsidP="00D86BE5">
      <w:pPr>
        <w:spacing w:line="240" w:lineRule="atLeast"/>
        <w:ind w:firstLine="72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GV nhận xét tiết học. Dặn dò            </w:t>
      </w:r>
    </w:p>
    <w:p w:rsidR="00D86BE5" w:rsidRPr="0079172E" w:rsidRDefault="00D86BE5" w:rsidP="00D86BE5">
      <w:pPr>
        <w:spacing w:line="240" w:lineRule="atLeast"/>
        <w:ind w:firstLine="150"/>
        <w:jc w:val="both"/>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92384" behindDoc="0" locked="0" layoutInCell="1" allowOverlap="1">
                <wp:simplePos x="0" y="0"/>
                <wp:positionH relativeFrom="column">
                  <wp:posOffset>1828800</wp:posOffset>
                </wp:positionH>
                <wp:positionV relativeFrom="paragraph">
                  <wp:posOffset>41910</wp:posOffset>
                </wp:positionV>
                <wp:extent cx="2743200" cy="0"/>
                <wp:effectExtent l="13335" t="13335" r="5715" b="5715"/>
                <wp:wrapNone/>
                <wp:docPr id="1193" name="Straight Connector 1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C60C95" id="Straight Connector 1193"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3.3pt" to="5in,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"/>
            </w:pict>
          </mc:Fallback>
        </mc:AlternateContent>
      </w:r>
    </w:p>
    <w:p w:rsidR="00D86BE5" w:rsidRPr="0079172E" w:rsidRDefault="00D86BE5" w:rsidP="00D86BE5">
      <w:pPr>
        <w:spacing w:line="240" w:lineRule="atLeast"/>
        <w:ind w:firstLine="150"/>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HOA HỌC</w:t>
      </w:r>
    </w:p>
    <w:p w:rsidR="00D86BE5" w:rsidRPr="0079172E" w:rsidRDefault="00D86BE5" w:rsidP="00D86BE5">
      <w:pPr>
        <w:spacing w:line="240" w:lineRule="atLeast"/>
        <w:ind w:firstLine="150"/>
        <w:jc w:val="center"/>
        <w:rPr>
          <w:rFonts w:ascii="Times New Roman" w:hAnsi="Times New Roman" w:cs="Times New Roman"/>
          <w:noProof/>
          <w:sz w:val="28"/>
          <w:szCs w:val="28"/>
          <w:lang w:val="nl-NL"/>
        </w:rPr>
      </w:pPr>
      <w:r w:rsidRPr="0079172E">
        <w:rPr>
          <w:rFonts w:ascii="Times New Roman" w:hAnsi="Times New Roman" w:cs="Times New Roman"/>
          <w:b/>
          <w:sz w:val="28"/>
          <w:szCs w:val="28"/>
          <w:lang w:val="nl-NL"/>
        </w:rPr>
        <w:t>TỪ TUỔI VỊ THÀNH NIÊN ĐẾN TUỔI GIÀ</w:t>
      </w:r>
    </w:p>
    <w:p w:rsidR="00D86BE5" w:rsidRPr="0079172E" w:rsidRDefault="00D86BE5" w:rsidP="00D86BE5">
      <w:pPr>
        <w:tabs>
          <w:tab w:val="left" w:pos="1453"/>
        </w:tabs>
        <w:spacing w:line="24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 </w:t>
      </w:r>
      <w:r w:rsidRPr="0079172E">
        <w:rPr>
          <w:rFonts w:ascii="Times New Roman" w:hAnsi="Times New Roman" w:cs="Times New Roman"/>
          <w:sz w:val="28"/>
          <w:szCs w:val="28"/>
          <w:lang w:val="nl-NL"/>
        </w:rPr>
        <w:t>Sau bài học HS biết</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êu được các giai đoạn phát triển của con người từ tuổi vị thành niên, tuổi trưởng thành, tuổi già.</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Xác định bản thân HS đang ở vào giai đoạn nào của cuộc đời.</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KNS: Kỹ năng tự nhận thức và xác định được giá trị của lứa tuổi học trò nói chung và giá trị bản thân nói riêng</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Đồ dùng dạy học</w:t>
      </w:r>
    </w:p>
    <w:p w:rsidR="00D86BE5" w:rsidRPr="0079172E" w:rsidRDefault="00D86BE5" w:rsidP="00D86BE5">
      <w:pPr>
        <w:tabs>
          <w:tab w:val="left" w:pos="1453"/>
        </w:tabs>
        <w:spacing w:line="240" w:lineRule="atLeas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anh ảnh của người lớn các lứa tuổi # nhau</w:t>
      </w:r>
    </w:p>
    <w:p w:rsidR="00D86BE5" w:rsidRPr="0079172E" w:rsidRDefault="00D86BE5" w:rsidP="00D86BE5">
      <w:pPr>
        <w:tabs>
          <w:tab w:val="left" w:pos="1453"/>
        </w:tabs>
        <w:spacing w:line="240" w:lineRule="atLeast"/>
        <w:ind w:left="-109"/>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II. Các hoạt động dạy học</w:t>
      </w:r>
    </w:p>
    <w:p w:rsidR="00D86BE5" w:rsidRPr="0079172E" w:rsidRDefault="00D86BE5" w:rsidP="00D86BE5">
      <w:pPr>
        <w:tabs>
          <w:tab w:val="left" w:pos="1453"/>
        </w:tabs>
        <w:spacing w:line="240" w:lineRule="atLeast"/>
        <w:ind w:left="-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Tại sao nói tuổi dậy thì có 1 tầm quan trọng đặc biệt?</w:t>
      </w:r>
    </w:p>
    <w:p w:rsidR="00D86BE5" w:rsidRPr="0079172E" w:rsidRDefault="00D86BE5" w:rsidP="00D86BE5">
      <w:pPr>
        <w:tabs>
          <w:tab w:val="left" w:pos="1453"/>
        </w:tabs>
        <w:spacing w:line="240" w:lineRule="atLeast"/>
        <w:ind w:left="-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tabs>
          <w:tab w:val="left" w:pos="1453"/>
        </w:tabs>
        <w:spacing w:line="240" w:lineRule="atLeast"/>
        <w:ind w:left="-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a. GTB</w:t>
      </w:r>
    </w:p>
    <w:p w:rsidR="00D86BE5" w:rsidRPr="0079172E" w:rsidRDefault="00D86BE5" w:rsidP="00D86BE5">
      <w:pPr>
        <w:tabs>
          <w:tab w:val="left" w:pos="1453"/>
        </w:tabs>
        <w:spacing w:line="240" w:lineRule="atLeast"/>
        <w:ind w:left="-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Giảng bài</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 1:  Mục tiêu: HS nêu được một số đặc điểm chung của tuổi vị thành niên, tuổi trưởng thành, tuổi già.</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sz w:val="28"/>
          <w:szCs w:val="28"/>
          <w:lang w:val="nl-NL"/>
        </w:rPr>
        <w:t xml:space="preserve">  HĐ nhóm 4  </w:t>
      </w:r>
      <w:r w:rsidRPr="0079172E">
        <w:rPr>
          <w:rFonts w:ascii="Times New Roman" w:hAnsi="Times New Roman" w:cs="Times New Roman"/>
          <w:noProof/>
          <w:sz w:val="28"/>
          <w:szCs w:val="28"/>
          <w:lang w:val="nl-NL"/>
        </w:rPr>
        <w:t xml:space="preserve">NT điều hành: Các bạn đọc cá nhân </w:t>
      </w:r>
      <w:r w:rsidRPr="0079172E">
        <w:rPr>
          <w:rFonts w:ascii="Times New Roman" w:hAnsi="Times New Roman" w:cs="Times New Roman"/>
          <w:sz w:val="28"/>
          <w:szCs w:val="28"/>
          <w:lang w:val="nl-NL"/>
        </w:rPr>
        <w:t xml:space="preserve">thông tin / 16, 17 </w:t>
      </w:r>
      <w:r w:rsidRPr="0079172E">
        <w:rPr>
          <w:rFonts w:ascii="Times New Roman" w:hAnsi="Times New Roman" w:cs="Times New Roman"/>
          <w:noProof/>
          <w:sz w:val="28"/>
          <w:szCs w:val="28"/>
          <w:lang w:val="nl-NL"/>
        </w:rPr>
        <w:t xml:space="preserve">và suy nghĩ cách làm, sau đó TĐổi nhóm đôi, nhóm 4 KQ. </w:t>
      </w:r>
    </w:p>
    <w:p w:rsidR="00D86BE5" w:rsidRPr="0079172E" w:rsidRDefault="00D86BE5" w:rsidP="00D86BE5">
      <w:pPr>
        <w:tabs>
          <w:tab w:val="left" w:pos="1453"/>
        </w:tabs>
        <w:spacing w:line="240" w:lineRule="atLeast"/>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ai đoạn                    Đặc điểm nổi bật</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uổi vị thành niên</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Tuổi trưởng thành </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PHT mời các bạn chia sẻ. HS TB (mỗi nhóm 1 giai đoạn) HS nhóm # nx</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 ở VN hôn nhân 18 tuổi nhưng tổ chức y tế thế giới (WHO) tuổi vị thành niên từ 10 -&gt; 19 tuổi</w:t>
      </w:r>
    </w:p>
    <w:p w:rsidR="00D86BE5" w:rsidRPr="0079172E" w:rsidRDefault="00D86BE5" w:rsidP="00D86BE5">
      <w:pPr>
        <w:tabs>
          <w:tab w:val="left" w:pos="1453"/>
        </w:tabs>
        <w:spacing w:line="240" w:lineRule="atLeast"/>
        <w:ind w:left="-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2:  MT: Củng cố MT 1 và như MT 2</w:t>
      </w:r>
    </w:p>
    <w:p w:rsidR="00D86BE5" w:rsidRPr="0079172E" w:rsidRDefault="00D86BE5" w:rsidP="00D86BE5">
      <w:pPr>
        <w:tabs>
          <w:tab w:val="left" w:pos="1453"/>
        </w:tabs>
        <w:spacing w:line="240" w:lineRule="atLeast"/>
        <w:ind w:left="-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Các bạn </w:t>
      </w:r>
      <w:r w:rsidRPr="0079172E">
        <w:rPr>
          <w:rFonts w:ascii="Times New Roman" w:hAnsi="Times New Roman" w:cs="Times New Roman"/>
          <w:sz w:val="28"/>
          <w:szCs w:val="28"/>
          <w:lang w:val="nl-NL"/>
        </w:rPr>
        <w:t>TB tranh ảnh sưu  tầm thành  nhóm 4 và cá nhân nêu những người đó thuộc  lứa tuổi nào của cuộc đời và nêu đặc điểm của giai đoạn đó rối Tđổi nhóm đôi, nhóm 4. LPHT mời các bạn chia sẻ. Các nhóm nối tiếp lên trình bày.( mỗi em 1 bức ảnh). Nhóm # nx.</w:t>
      </w:r>
    </w:p>
    <w:p w:rsidR="00D86BE5" w:rsidRPr="0079172E" w:rsidRDefault="00D86BE5" w:rsidP="00D86BE5">
      <w:pPr>
        <w:tabs>
          <w:tab w:val="left" w:pos="1453"/>
        </w:tabs>
        <w:spacing w:line="240" w:lineRule="atLeast"/>
        <w:ind w:left="-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Biết người trong ảnh rồi cho biết em đang ở vào giai đoạn nào của cuộc đời?</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được  điều này có lợi gì?</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ết luận: Chúng ta đang ở vào giai đoạn đầu của tuổi vị thành niên hay nói cách khác là ở vào tuổi dậy thì. Biết được sự phát triển của cơ thể để chúng ta đón nhận, không sợ hãi, lo lắng và biết cách tránh những nhược điểm sai lầm</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c. </w:t>
      </w:r>
      <w:r w:rsidRPr="0079172E">
        <w:rPr>
          <w:rFonts w:ascii="Times New Roman" w:hAnsi="Times New Roman" w:cs="Times New Roman"/>
          <w:sz w:val="28"/>
          <w:szCs w:val="28"/>
          <w:lang w:val="nl-NL"/>
        </w:rPr>
        <w:t>Củng</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cố, dặn</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dò</w:t>
      </w:r>
      <w:r w:rsidRPr="0079172E">
        <w:rPr>
          <w:rFonts w:ascii="Times New Roman" w:hAnsi="Times New Roman" w:cs="Times New Roman"/>
          <w:b/>
          <w:i/>
          <w:sz w:val="28"/>
          <w:szCs w:val="28"/>
          <w:lang w:val="nl-NL"/>
        </w:rPr>
        <w:t xml:space="preserve">: </w:t>
      </w:r>
      <w:r w:rsidRPr="0079172E">
        <w:rPr>
          <w:rFonts w:ascii="Times New Roman" w:hAnsi="Times New Roman" w:cs="Times New Roman"/>
          <w:noProof/>
          <w:sz w:val="28"/>
          <w:szCs w:val="28"/>
          <w:lang w:val="nl-NL"/>
        </w:rPr>
        <w:t xml:space="preserve">- GVnhận xét, đánh giá kết quả giờ học. Dặn dò. </w:t>
      </w:r>
      <w:r w:rsidRPr="0079172E">
        <w:rPr>
          <w:rFonts w:ascii="Times New Roman" w:hAnsi="Times New Roman" w:cs="Times New Roman"/>
          <w:b/>
          <w:i/>
          <w:noProof/>
          <w:sz w:val="28"/>
          <w:szCs w:val="28"/>
          <w:lang w:val="nl-NL"/>
        </w:rPr>
        <w:t xml:space="preserve">                       </w:t>
      </w:r>
    </w:p>
    <w:p w:rsidR="00D86BE5" w:rsidRPr="0079172E" w:rsidRDefault="00D86BE5" w:rsidP="00D86BE5">
      <w:pPr>
        <w:pStyle w:val="BodyText3"/>
        <w:spacing w:line="240" w:lineRule="atLeast"/>
        <w:jc w:val="center"/>
        <w:rPr>
          <w:rFonts w:ascii="Times New Roman" w:hAnsi="Times New Roman"/>
          <w:b/>
          <w:i w:val="0"/>
          <w:szCs w:val="28"/>
          <w:lang w:val="nl-NL"/>
        </w:rPr>
      </w:pPr>
      <w:r w:rsidRPr="0079172E">
        <w:rPr>
          <w:rFonts w:ascii="Times New Roman" w:hAnsi="Times New Roman"/>
          <w:noProof/>
          <w:szCs w:val="28"/>
        </w:rPr>
        <mc:AlternateContent>
          <mc:Choice Requires="wps">
            <w:drawing>
              <wp:anchor distT="0" distB="0" distL="114300" distR="114300" simplePos="0" relativeHeight="251777024" behindDoc="0" locked="0" layoutInCell="1" allowOverlap="1">
                <wp:simplePos x="0" y="0"/>
                <wp:positionH relativeFrom="column">
                  <wp:posOffset>1828800</wp:posOffset>
                </wp:positionH>
                <wp:positionV relativeFrom="paragraph">
                  <wp:posOffset>62230</wp:posOffset>
                </wp:positionV>
                <wp:extent cx="2628900" cy="0"/>
                <wp:effectExtent l="13335" t="6985" r="5715" b="12065"/>
                <wp:wrapNone/>
                <wp:docPr id="1192" name="Straight Connector 1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8FAE92" id="Straight Connector 1192" o:spid="_x0000_s1026" style="position:absolute;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4.9pt" to="351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PjnIAIAADw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"/>
            </w:pict>
          </mc:Fallback>
        </mc:AlternateContent>
      </w:r>
    </w:p>
    <w:p w:rsidR="00D86BE5" w:rsidRPr="0079172E" w:rsidRDefault="00D86BE5" w:rsidP="00D86BE5">
      <w:pPr>
        <w:pStyle w:val="BodyText3"/>
        <w:spacing w:line="240" w:lineRule="atLeast"/>
        <w:jc w:val="center"/>
        <w:rPr>
          <w:rFonts w:ascii="Times New Roman" w:hAnsi="Times New Roman"/>
          <w:b/>
          <w:i w:val="0"/>
          <w:szCs w:val="28"/>
          <w:lang w:val="nl-NL"/>
        </w:rPr>
      </w:pPr>
      <w:r w:rsidRPr="0079172E">
        <w:rPr>
          <w:rFonts w:ascii="Times New Roman" w:hAnsi="Times New Roman"/>
          <w:b/>
          <w:i w:val="0"/>
          <w:szCs w:val="28"/>
          <w:lang w:val="nl-NL"/>
        </w:rPr>
        <w:t>TIẾT  : ĐỊA LÍ</w:t>
      </w:r>
    </w:p>
    <w:p w:rsidR="00D86BE5" w:rsidRPr="0079172E" w:rsidRDefault="00D86BE5" w:rsidP="00D86BE5">
      <w:pPr>
        <w:pStyle w:val="BodyText3"/>
        <w:spacing w:line="240" w:lineRule="atLeast"/>
        <w:jc w:val="center"/>
        <w:rPr>
          <w:rFonts w:ascii="Times New Roman" w:hAnsi="Times New Roman"/>
          <w:szCs w:val="28"/>
          <w:lang w:val="nl-NL"/>
        </w:rPr>
      </w:pPr>
      <w:r w:rsidRPr="0079172E">
        <w:rPr>
          <w:rFonts w:ascii="Times New Roman" w:hAnsi="Times New Roman"/>
          <w:b/>
          <w:i w:val="0"/>
          <w:szCs w:val="28"/>
          <w:lang w:val="nl-NL"/>
        </w:rPr>
        <w:t>SÔNG NGÒI</w:t>
      </w:r>
    </w:p>
    <w:p w:rsidR="00D86BE5" w:rsidRPr="0079172E" w:rsidRDefault="00D86BE5" w:rsidP="00D86BE5">
      <w:pPr>
        <w:spacing w:line="24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êu đư</w:t>
      </w:r>
      <w:r w:rsidRPr="0079172E">
        <w:rPr>
          <w:rFonts w:ascii="Times New Roman" w:hAnsi="Times New Roman" w:cs="Times New Roman"/>
          <w:sz w:val="28"/>
          <w:szCs w:val="28"/>
          <w:lang w:val="nl-NL"/>
        </w:rPr>
        <w:softHyphen/>
        <w:t>ợc 1 số đặc điểm chính và vai trò của sông ngòi Việt Nam.</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ác nhận được mối quan hệ địa lí đơn giản giữa khí hậu và sông ngòi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ư</w:t>
      </w:r>
      <w:r w:rsidRPr="0079172E">
        <w:rPr>
          <w:rFonts w:ascii="Times New Roman" w:hAnsi="Times New Roman" w:cs="Times New Roman"/>
          <w:sz w:val="28"/>
          <w:szCs w:val="28"/>
          <w:lang w:val="nl-NL"/>
        </w:rPr>
        <w:softHyphen/>
        <w:t>ớc sông lên xuống theo mùa, mùa m</w:t>
      </w:r>
      <w:r w:rsidRPr="0079172E">
        <w:rPr>
          <w:rFonts w:ascii="Times New Roman" w:hAnsi="Times New Roman" w:cs="Times New Roman"/>
          <w:sz w:val="28"/>
          <w:szCs w:val="28"/>
          <w:lang w:val="nl-NL"/>
        </w:rPr>
        <w:softHyphen/>
        <w:t>ưa thường có lũ, mùa khô nư</w:t>
      </w:r>
      <w:r w:rsidRPr="0079172E">
        <w:rPr>
          <w:rFonts w:ascii="Times New Roman" w:hAnsi="Times New Roman" w:cs="Times New Roman"/>
          <w:sz w:val="28"/>
          <w:szCs w:val="28"/>
          <w:lang w:val="nl-NL"/>
        </w:rPr>
        <w:softHyphen/>
        <w:t>ớc sông hạ thấp.</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Chỉ đ</w:t>
      </w:r>
      <w:r w:rsidRPr="0079172E">
        <w:rPr>
          <w:rFonts w:ascii="Times New Roman" w:hAnsi="Times New Roman" w:cs="Times New Roman"/>
          <w:sz w:val="28"/>
          <w:szCs w:val="28"/>
          <w:lang w:val="nl-NL"/>
        </w:rPr>
        <w:softHyphen/>
        <w:t>ược vị trí 1 số con sông: Hồng, Thái Bình, Tiền, Hậu, Đồng Nai, Mã, Cả trên bản đồ (l</w:t>
      </w:r>
      <w:r w:rsidRPr="0079172E">
        <w:rPr>
          <w:rFonts w:ascii="Times New Roman" w:hAnsi="Times New Roman" w:cs="Times New Roman"/>
          <w:sz w:val="28"/>
          <w:szCs w:val="28"/>
          <w:lang w:val="nl-NL"/>
        </w:rPr>
        <w:softHyphen/>
        <w:t>ược đồ)</w:t>
      </w:r>
    </w:p>
    <w:p w:rsidR="00D86BE5" w:rsidRPr="0079172E" w:rsidRDefault="00D86BE5" w:rsidP="00D86BE5">
      <w:pPr>
        <w:pStyle w:val="BodyTextIndent"/>
        <w:spacing w:line="240" w:lineRule="atLeast"/>
        <w:ind w:firstLine="0"/>
        <w:rPr>
          <w:rFonts w:ascii="Times New Roman" w:hAnsi="Times New Roman" w:cs="Times New Roman"/>
          <w:b/>
          <w:szCs w:val="28"/>
          <w:lang w:val="nl-NL"/>
        </w:rPr>
      </w:pPr>
      <w:r w:rsidRPr="0079172E">
        <w:rPr>
          <w:rFonts w:ascii="Times New Roman" w:hAnsi="Times New Roman" w:cs="Times New Roman"/>
          <w:b/>
          <w:szCs w:val="28"/>
          <w:lang w:val="nl-NL"/>
        </w:rPr>
        <w:t>II. Đồ dùng dạy học:</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ản đồ tự nhiên Việt Nam.</w:t>
      </w:r>
    </w:p>
    <w:p w:rsidR="00D86BE5" w:rsidRPr="0079172E" w:rsidRDefault="00D86BE5" w:rsidP="00D86BE5">
      <w:pPr>
        <w:pStyle w:val="BodyTextIndent"/>
        <w:spacing w:line="240" w:lineRule="atLeast"/>
        <w:ind w:firstLine="720"/>
        <w:rPr>
          <w:rFonts w:ascii="Times New Roman" w:hAnsi="Times New Roman" w:cs="Times New Roman"/>
          <w:szCs w:val="28"/>
          <w:lang w:val="nl-NL"/>
        </w:rPr>
      </w:pPr>
      <w:r w:rsidRPr="0079172E">
        <w:rPr>
          <w:rFonts w:ascii="Times New Roman" w:hAnsi="Times New Roman" w:cs="Times New Roman"/>
          <w:szCs w:val="28"/>
          <w:lang w:val="nl-NL"/>
        </w:rPr>
        <w:lastRenderedPageBreak/>
        <w:t>- Tranh ảnh sông mùa lũ và sông mùa cạn (Nếu có).</w:t>
      </w:r>
    </w:p>
    <w:p w:rsidR="00D86BE5" w:rsidRPr="0079172E" w:rsidRDefault="00D86BE5" w:rsidP="00D86BE5">
      <w:pPr>
        <w:spacing w:line="24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tbl>
      <w:tblPr>
        <w:tblW w:w="0" w:type="auto"/>
        <w:tblLayout w:type="fixed"/>
        <w:tblLook w:val="0000" w:firstRow="0" w:lastRow="0" w:firstColumn="0" w:lastColumn="0" w:noHBand="0" w:noVBand="0"/>
      </w:tblPr>
      <w:tblGrid>
        <w:gridCol w:w="9620"/>
        <w:gridCol w:w="236"/>
      </w:tblGrid>
      <w:tr w:rsidR="00D86BE5" w:rsidRPr="0079172E" w:rsidTr="00E93AC9">
        <w:tc>
          <w:tcPr>
            <w:tcW w:w="9620" w:type="dxa"/>
          </w:tcPr>
          <w:p w:rsidR="00D86BE5" w:rsidRPr="0079172E" w:rsidRDefault="00D86BE5" w:rsidP="00E93AC9">
            <w:pPr>
              <w:spacing w:line="24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Hoạt động 1: Làm việc cá nhân hoặc theo cặp.</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sinh quan sát l</w:t>
            </w:r>
            <w:r w:rsidRPr="0079172E">
              <w:rPr>
                <w:rFonts w:ascii="Times New Roman" w:hAnsi="Times New Roman" w:cs="Times New Roman"/>
                <w:sz w:val="28"/>
                <w:szCs w:val="28"/>
                <w:lang w:val="nl-NL"/>
              </w:rPr>
              <w:softHyphen/>
              <w:t>ược đồ hình 1 - SGK để trả lời.</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ư</w:t>
            </w:r>
            <w:r w:rsidRPr="0079172E">
              <w:rPr>
                <w:rFonts w:ascii="Times New Roman" w:hAnsi="Times New Roman" w:cs="Times New Roman"/>
                <w:sz w:val="28"/>
                <w:szCs w:val="28"/>
                <w:lang w:val="nl-NL"/>
              </w:rPr>
              <w:softHyphen/>
              <w:t>ớc ta có nhiều hay ít sông so với các nư</w:t>
            </w:r>
            <w:r w:rsidRPr="0079172E">
              <w:rPr>
                <w:rFonts w:ascii="Times New Roman" w:hAnsi="Times New Roman" w:cs="Times New Roman"/>
                <w:sz w:val="28"/>
                <w:szCs w:val="28"/>
                <w:lang w:val="nl-NL"/>
              </w:rPr>
              <w:softHyphen/>
              <w:t>ớc mà em biết?.</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ể tên và chỉ trên hình 1 vị trí 1 số sông ở Việt Nam?</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Ở miền Bắc và miền Nam có những sông nào lớn?</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xét về sông ngòi miền Trung?</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sinh lên chỉ các sông chính trên bản đồ tự nhiên: Sông Hồng, sông Đà, sông Thái Bình, sông Mã, sông Cả, sông Đà Rằng, sông Tiền, sông Hậu, sông Đồng Nai.</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ết luận: Mạng lư</w:t>
            </w:r>
            <w:r w:rsidRPr="0079172E">
              <w:rPr>
                <w:rFonts w:ascii="Times New Roman" w:hAnsi="Times New Roman" w:cs="Times New Roman"/>
                <w:sz w:val="28"/>
                <w:szCs w:val="28"/>
                <w:lang w:val="nl-NL"/>
              </w:rPr>
              <w:softHyphen/>
              <w:t>ới sông ngòi nư</w:t>
            </w:r>
            <w:r w:rsidRPr="0079172E">
              <w:rPr>
                <w:rFonts w:ascii="Times New Roman" w:hAnsi="Times New Roman" w:cs="Times New Roman"/>
                <w:sz w:val="28"/>
                <w:szCs w:val="28"/>
                <w:lang w:val="nl-NL"/>
              </w:rPr>
              <w:softHyphen/>
              <w:t>ớc ta dày đặc và phân bổ rộng khắp cả nư</w:t>
            </w:r>
            <w:r w:rsidRPr="0079172E">
              <w:rPr>
                <w:rFonts w:ascii="Times New Roman" w:hAnsi="Times New Roman" w:cs="Times New Roman"/>
                <w:sz w:val="28"/>
                <w:szCs w:val="28"/>
                <w:lang w:val="nl-NL"/>
              </w:rPr>
              <w:softHyphen/>
              <w:t>ớc.</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oạt động 2: HĐ nhóm 4. </w:t>
            </w:r>
            <w:r w:rsidRPr="0079172E">
              <w:rPr>
                <w:rFonts w:ascii="Times New Roman" w:hAnsi="Times New Roman" w:cs="Times New Roman"/>
                <w:noProof/>
                <w:sz w:val="28"/>
                <w:szCs w:val="28"/>
                <w:lang w:val="nl-NL"/>
              </w:rPr>
              <w:t xml:space="preserve">NT điều hành: Các bạn </w:t>
            </w:r>
            <w:r w:rsidRPr="0079172E">
              <w:rPr>
                <w:rFonts w:ascii="Times New Roman" w:hAnsi="Times New Roman" w:cs="Times New Roman"/>
                <w:sz w:val="28"/>
                <w:szCs w:val="28"/>
                <w:lang w:val="nl-NL"/>
              </w:rPr>
              <w:t>quan sát h 2,3 và đọc SGK rồi cá nhân làm rối Tđổi nhóm đôi, nhóm 4 hoàn thành bảng sau.</w:t>
            </w:r>
          </w:p>
          <w:tbl>
            <w:tblPr>
              <w:tblW w:w="0" w:type="auto"/>
              <w:tblLayout w:type="fixed"/>
              <w:tblLook w:val="01E0" w:firstRow="1" w:lastRow="1" w:firstColumn="1" w:lastColumn="1" w:noHBand="0" w:noVBand="0"/>
            </w:tblPr>
            <w:tblGrid>
              <w:gridCol w:w="1942"/>
              <w:gridCol w:w="3139"/>
              <w:gridCol w:w="3642"/>
            </w:tblGrid>
            <w:tr w:rsidR="00D86BE5" w:rsidRPr="0079172E" w:rsidTr="00E93AC9">
              <w:trPr>
                <w:trHeight w:val="620"/>
              </w:trPr>
              <w:tc>
                <w:tcPr>
                  <w:tcW w:w="1942"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4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Thời gian</w:t>
                  </w:r>
                </w:p>
              </w:tc>
              <w:tc>
                <w:tcPr>
                  <w:tcW w:w="3139"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4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Đặc điểm</w:t>
                  </w:r>
                </w:p>
              </w:tc>
              <w:tc>
                <w:tcPr>
                  <w:tcW w:w="3642"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4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Ảnh hưởng đời sống và sản xuất</w:t>
                  </w:r>
                </w:p>
              </w:tc>
            </w:tr>
            <w:tr w:rsidR="00D86BE5" w:rsidRPr="0079172E" w:rsidTr="00E93AC9">
              <w:trPr>
                <w:trHeight w:val="310"/>
              </w:trPr>
              <w:tc>
                <w:tcPr>
                  <w:tcW w:w="1942"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4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Mùa mư</w:t>
                  </w:r>
                  <w:r w:rsidRPr="0079172E">
                    <w:rPr>
                      <w:rFonts w:ascii="Times New Roman" w:hAnsi="Times New Roman" w:cs="Times New Roman"/>
                      <w:sz w:val="28"/>
                      <w:szCs w:val="28"/>
                      <w:lang w:val="nl-NL"/>
                    </w:rPr>
                    <w:softHyphen/>
                    <w:t>a</w:t>
                  </w:r>
                </w:p>
              </w:tc>
              <w:tc>
                <w:tcPr>
                  <w:tcW w:w="3139"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4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w:t>
                  </w:r>
                </w:p>
              </w:tc>
              <w:tc>
                <w:tcPr>
                  <w:tcW w:w="3642"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4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w:t>
                  </w:r>
                </w:p>
              </w:tc>
            </w:tr>
            <w:tr w:rsidR="00D86BE5" w:rsidRPr="0079172E" w:rsidTr="00E93AC9">
              <w:trPr>
                <w:trHeight w:val="325"/>
              </w:trPr>
              <w:tc>
                <w:tcPr>
                  <w:tcW w:w="1942"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4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Mùa khô</w:t>
                  </w:r>
                </w:p>
              </w:tc>
              <w:tc>
                <w:tcPr>
                  <w:tcW w:w="3139"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4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w:t>
                  </w:r>
                </w:p>
              </w:tc>
              <w:tc>
                <w:tcPr>
                  <w:tcW w:w="3642"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center" w:pos="4320"/>
                      <w:tab w:val="right" w:pos="8640"/>
                    </w:tabs>
                    <w:spacing w:line="24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w:t>
                  </w:r>
                </w:p>
              </w:tc>
            </w:tr>
          </w:tbl>
          <w:p w:rsidR="00D86BE5" w:rsidRPr="0079172E" w:rsidRDefault="00D86BE5" w:rsidP="00E93AC9">
            <w:pPr>
              <w:spacing w:line="24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LPHT mời các bạn chia sẻ. Đại diện nhóm trình bày. HS nhóm khác bổ sung.</w:t>
            </w:r>
          </w:p>
          <w:p w:rsidR="00D86BE5" w:rsidRPr="0079172E" w:rsidRDefault="00D86BE5" w:rsidP="00E93AC9">
            <w:pPr>
              <w:spacing w:line="24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Giáo viên kết luận.</w:t>
            </w:r>
          </w:p>
        </w:tc>
        <w:tc>
          <w:tcPr>
            <w:tcW w:w="236" w:type="dxa"/>
          </w:tcPr>
          <w:p w:rsidR="00D86BE5" w:rsidRPr="0079172E" w:rsidRDefault="00D86BE5" w:rsidP="00E93AC9">
            <w:pPr>
              <w:spacing w:line="240" w:lineRule="atLeast"/>
              <w:jc w:val="both"/>
              <w:rPr>
                <w:rFonts w:ascii="Times New Roman" w:hAnsi="Times New Roman" w:cs="Times New Roman"/>
                <w:color w:val="000000"/>
                <w:sz w:val="28"/>
                <w:szCs w:val="28"/>
                <w:lang w:val="nl-NL"/>
              </w:rPr>
            </w:pPr>
          </w:p>
        </w:tc>
      </w:tr>
    </w:tbl>
    <w:p w:rsidR="00D86BE5" w:rsidRPr="0079172E" w:rsidRDefault="00D86BE5" w:rsidP="00D86BE5">
      <w:pPr>
        <w:spacing w:line="240" w:lineRule="atLeas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Hoạt động 3:</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HĐ cá nhân</w:t>
      </w:r>
    </w:p>
    <w:p w:rsidR="00D86BE5" w:rsidRPr="0079172E" w:rsidRDefault="00D86BE5" w:rsidP="00D86BE5">
      <w:pPr>
        <w:spacing w:line="240" w:lineRule="atLeast"/>
        <w:jc w:val="both"/>
        <w:rPr>
          <w:rFonts w:ascii="Times New Roman" w:hAnsi="Times New Roman" w:cs="Times New Roman"/>
          <w:i/>
          <w:color w:val="000000"/>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Đọc SGK</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 kể vai trò của sông ngòi nước ta?</w:t>
      </w:r>
    </w:p>
    <w:p w:rsidR="00D86BE5" w:rsidRPr="0079172E" w:rsidRDefault="00D86BE5" w:rsidP="00D86BE5">
      <w:pPr>
        <w:spacing w:line="240" w:lineRule="atLeast"/>
        <w:ind w:firstLine="85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ồi đắp nên nhiều đồng bằng.</w:t>
      </w:r>
    </w:p>
    <w:p w:rsidR="00D86BE5" w:rsidRPr="0079172E" w:rsidRDefault="00D86BE5" w:rsidP="00D86BE5">
      <w:pPr>
        <w:spacing w:line="240" w:lineRule="atLeast"/>
        <w:ind w:firstLine="85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Cung cấp cho đồng ruộng và cho nư</w:t>
      </w:r>
      <w:r w:rsidRPr="0079172E">
        <w:rPr>
          <w:rFonts w:ascii="Times New Roman" w:hAnsi="Times New Roman" w:cs="Times New Roman"/>
          <w:sz w:val="28"/>
          <w:szCs w:val="28"/>
          <w:lang w:val="nl-NL"/>
        </w:rPr>
        <w:softHyphen/>
        <w:t>ớc sinh hoạt.</w:t>
      </w:r>
    </w:p>
    <w:p w:rsidR="00D86BE5" w:rsidRPr="0079172E" w:rsidRDefault="00D86BE5" w:rsidP="00D86BE5">
      <w:pPr>
        <w:spacing w:line="240" w:lineRule="atLeast"/>
        <w:ind w:firstLine="85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Là nguồn thủy điện, là đ</w:t>
      </w:r>
      <w:r w:rsidRPr="0079172E">
        <w:rPr>
          <w:rFonts w:ascii="Times New Roman" w:hAnsi="Times New Roman" w:cs="Times New Roman"/>
          <w:sz w:val="28"/>
          <w:szCs w:val="28"/>
          <w:lang w:val="nl-NL"/>
        </w:rPr>
        <w:softHyphen/>
        <w:t>ường giao thông.</w:t>
      </w:r>
    </w:p>
    <w:p w:rsidR="00D86BE5" w:rsidRPr="0079172E" w:rsidRDefault="00D86BE5" w:rsidP="00D86BE5">
      <w:pPr>
        <w:pStyle w:val="BodyTextIndent"/>
        <w:spacing w:line="240" w:lineRule="atLeast"/>
        <w:rPr>
          <w:rFonts w:ascii="Times New Roman" w:hAnsi="Times New Roman" w:cs="Times New Roman"/>
          <w:szCs w:val="28"/>
          <w:lang w:val="nl-NL"/>
        </w:rPr>
      </w:pPr>
      <w:r w:rsidRPr="0079172E">
        <w:rPr>
          <w:rFonts w:ascii="Times New Roman" w:hAnsi="Times New Roman" w:cs="Times New Roman"/>
          <w:szCs w:val="28"/>
          <w:lang w:val="nl-NL"/>
        </w:rPr>
        <w:t>+ Cung cấp nhiều tôm cá.</w:t>
      </w:r>
    </w:p>
    <w:p w:rsidR="00D86BE5" w:rsidRPr="0079172E" w:rsidRDefault="00D86BE5" w:rsidP="00D86BE5">
      <w:pPr>
        <w:spacing w:line="240" w:lineRule="atLeast"/>
        <w:ind w:firstLine="85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iáo viên kết luận.</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IV. Củng cố, dặn dò :</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Nêu đặc điểm sông ngòi và vai trò của nó?   Dặn dò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97504" behindDoc="0" locked="0" layoutInCell="1" allowOverlap="1">
                <wp:simplePos x="0" y="0"/>
                <wp:positionH relativeFrom="column">
                  <wp:posOffset>1828800</wp:posOffset>
                </wp:positionH>
                <wp:positionV relativeFrom="paragraph">
                  <wp:posOffset>83820</wp:posOffset>
                </wp:positionV>
                <wp:extent cx="2400300" cy="0"/>
                <wp:effectExtent l="13335" t="9525" r="5715" b="9525"/>
                <wp:wrapNone/>
                <wp:docPr id="1191" name="Straight Connector 1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FE7365" id="Straight Connector 1191" o:spid="_x0000_s1026" style="position:absolute;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6.6pt" to="333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yDGIA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"/>
            </w:pict>
          </mc:Fallback>
        </mc:AlternateContent>
      </w:r>
    </w:p>
    <w:p w:rsidR="00D86BE5" w:rsidRPr="0079172E" w:rsidRDefault="00D86BE5" w:rsidP="00D86BE5">
      <w:pPr>
        <w:tabs>
          <w:tab w:val="left" w:pos="3150"/>
        </w:tabs>
        <w:spacing w:line="240" w:lineRule="atLeast"/>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 KĨ THUẬT</w:t>
      </w:r>
    </w:p>
    <w:p w:rsidR="00D86BE5" w:rsidRPr="0079172E" w:rsidRDefault="00D86BE5" w:rsidP="00D86BE5">
      <w:pPr>
        <w:spacing w:line="240" w:lineRule="atLeast"/>
        <w:jc w:val="center"/>
        <w:rPr>
          <w:rFonts w:ascii="Times New Roman" w:hAnsi="Times New Roman" w:cs="Times New Roman"/>
          <w:b/>
          <w:noProof/>
          <w:sz w:val="28"/>
          <w:szCs w:val="28"/>
          <w:lang w:val="nl-NL"/>
        </w:rPr>
      </w:pPr>
      <w:r w:rsidRPr="0079172E">
        <w:rPr>
          <w:rFonts w:ascii="Times New Roman" w:hAnsi="Times New Roman" w:cs="Times New Roman"/>
          <w:b/>
          <w:sz w:val="28"/>
          <w:szCs w:val="28"/>
          <w:lang w:val="nl-NL"/>
        </w:rPr>
        <w:t>THÊU DẤU NHÂN( đã soạn thứ 2 tuần 3</w:t>
      </w:r>
      <w:r w:rsidRPr="0079172E">
        <w:rPr>
          <w:rFonts w:ascii="Times New Roman" w:hAnsi="Times New Roman" w:cs="Times New Roman"/>
          <w:sz w:val="28"/>
          <w:szCs w:val="28"/>
          <w:lang w:val="nl-NL"/>
        </w:rPr>
        <w:t>)</w:t>
      </w:r>
    </w:p>
    <w:p w:rsidR="00D86BE5" w:rsidRPr="0079172E" w:rsidRDefault="00D86BE5" w:rsidP="00D86BE5">
      <w:pPr>
        <w:spacing w:line="240" w:lineRule="atLeast"/>
        <w:jc w:val="center"/>
        <w:rPr>
          <w:rFonts w:ascii="Times New Roman" w:hAnsi="Times New Roman" w:cs="Times New Roman"/>
          <w:b/>
          <w:noProof/>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81120" behindDoc="0" locked="0" layoutInCell="1" allowOverlap="1">
                <wp:simplePos x="0" y="0"/>
                <wp:positionH relativeFrom="column">
                  <wp:posOffset>1943100</wp:posOffset>
                </wp:positionH>
                <wp:positionV relativeFrom="paragraph">
                  <wp:posOffset>83820</wp:posOffset>
                </wp:positionV>
                <wp:extent cx="2400300" cy="0"/>
                <wp:effectExtent l="13335" t="13335" r="5715" b="5715"/>
                <wp:wrapNone/>
                <wp:docPr id="1190" name="Straight Connector 1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6E09E3" id="Straight Connector 1190"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6.6pt" to="342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"/>
            </w:pict>
          </mc:Fallback>
        </mc:AlternateContent>
      </w:r>
    </w:p>
    <w:p w:rsidR="00D86BE5" w:rsidRPr="0079172E" w:rsidRDefault="00D86BE5" w:rsidP="00D86BE5">
      <w:pPr>
        <w:spacing w:line="240" w:lineRule="atLeast"/>
        <w:jc w:val="both"/>
        <w:rPr>
          <w:rFonts w:ascii="Times New Roman" w:hAnsi="Times New Roman" w:cs="Times New Roman"/>
          <w:b/>
          <w:i/>
          <w:noProof/>
          <w:sz w:val="28"/>
          <w:szCs w:val="28"/>
          <w:lang w:val="nl-NL"/>
        </w:rPr>
      </w:pPr>
      <w:r w:rsidRPr="0079172E">
        <w:rPr>
          <w:rFonts w:ascii="Times New Roman" w:hAnsi="Times New Roman" w:cs="Times New Roman"/>
          <w:noProof/>
          <w:sz w:val="28"/>
          <w:szCs w:val="28"/>
        </w:rPr>
        <w:lastRenderedPageBreak/>
        <mc:AlternateContent>
          <mc:Choice Requires="wps">
            <w:drawing>
              <wp:anchor distT="0" distB="0" distL="114300" distR="114300" simplePos="0" relativeHeight="251772928" behindDoc="0" locked="0" layoutInCell="1" allowOverlap="1">
                <wp:simplePos x="0" y="0"/>
                <wp:positionH relativeFrom="column">
                  <wp:posOffset>1038225</wp:posOffset>
                </wp:positionH>
                <wp:positionV relativeFrom="paragraph">
                  <wp:posOffset>182245</wp:posOffset>
                </wp:positionV>
                <wp:extent cx="0" cy="0"/>
                <wp:effectExtent l="13335" t="11430" r="5715" b="7620"/>
                <wp:wrapNone/>
                <wp:docPr id="1189" name="Straight Connector 1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1513C3" id="Straight Connector 1189"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14.35pt" to="81.75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"/>
            </w:pict>
          </mc:Fallback>
        </mc:AlternateContent>
      </w:r>
      <w:r w:rsidRPr="0079172E">
        <w:rPr>
          <w:rFonts w:ascii="Times New Roman" w:hAnsi="Times New Roman" w:cs="Times New Roman"/>
          <w:b/>
          <w:sz w:val="28"/>
          <w:szCs w:val="28"/>
          <w:lang w:val="nl-NL"/>
        </w:rPr>
        <w:t xml:space="preserve">                                </w:t>
      </w:r>
      <w:r w:rsidRPr="0079172E">
        <w:rPr>
          <w:rFonts w:ascii="Times New Roman" w:hAnsi="Times New Roman" w:cs="Times New Roman"/>
          <w:b/>
          <w:i/>
          <w:noProof/>
          <w:sz w:val="28"/>
          <w:szCs w:val="28"/>
          <w:lang w:val="nl-NL"/>
        </w:rPr>
        <w:t>Thứ ba ngày 26  tháng 9 năm  2017</w:t>
      </w:r>
    </w:p>
    <w:p w:rsidR="00D86BE5" w:rsidRPr="0079172E" w:rsidRDefault="00D86BE5" w:rsidP="00D86BE5">
      <w:pPr>
        <w:tabs>
          <w:tab w:val="left" w:pos="1453"/>
        </w:tabs>
        <w:spacing w:line="240" w:lineRule="atLeast"/>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 TOÁN</w:t>
      </w:r>
    </w:p>
    <w:p w:rsidR="00D86BE5" w:rsidRPr="0079172E" w:rsidRDefault="00D86BE5" w:rsidP="00D86BE5">
      <w:pPr>
        <w:tabs>
          <w:tab w:val="left" w:pos="1453"/>
        </w:tabs>
        <w:spacing w:line="240" w:lineRule="atLeast"/>
        <w:jc w:val="center"/>
        <w:rPr>
          <w:rFonts w:ascii="Times New Roman" w:hAnsi="Times New Roman" w:cs="Times New Roman"/>
          <w:b/>
          <w:i/>
          <w:noProof/>
          <w:sz w:val="28"/>
          <w:szCs w:val="28"/>
          <w:lang w:val="nl-NL"/>
        </w:rPr>
      </w:pPr>
      <w:r w:rsidRPr="0079172E">
        <w:rPr>
          <w:rFonts w:ascii="Times New Roman" w:hAnsi="Times New Roman" w:cs="Times New Roman"/>
          <w:b/>
          <w:noProof/>
          <w:sz w:val="28"/>
          <w:szCs w:val="28"/>
          <w:lang w:val="nl-NL"/>
        </w:rPr>
        <w:t>LUYỆN TẬP/19</w:t>
      </w:r>
    </w:p>
    <w:p w:rsidR="00D86BE5" w:rsidRPr="0079172E" w:rsidRDefault="00D86BE5" w:rsidP="00D86BE5">
      <w:pPr>
        <w:tabs>
          <w:tab w:val="left" w:pos="1453"/>
        </w:tabs>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b/>
          <w:noProof/>
          <w:sz w:val="28"/>
          <w:szCs w:val="28"/>
          <w:lang w:val="nl-NL"/>
        </w:rPr>
        <w:t xml:space="preserve"> I. Mục tiêu</w:t>
      </w:r>
      <w:r w:rsidRPr="0079172E">
        <w:rPr>
          <w:rFonts w:ascii="Times New Roman" w:hAnsi="Times New Roman" w:cs="Times New Roman"/>
          <w:noProof/>
          <w:sz w:val="28"/>
          <w:szCs w:val="28"/>
          <w:lang w:val="nl-NL"/>
        </w:rPr>
        <w:t>: Giúp HS củng cố, rèn kĩ năng giải bài toán liên quan đến quan hệ tỉ lệ bằng một trong hai cách:Rút về đơnvị, hoặc tìm tỉ số.</w:t>
      </w:r>
    </w:p>
    <w:p w:rsidR="00D86BE5" w:rsidRPr="0079172E" w:rsidRDefault="00D86BE5" w:rsidP="00D86BE5">
      <w:pPr>
        <w:tabs>
          <w:tab w:val="left" w:pos="1453"/>
        </w:tabs>
        <w:spacing w:line="240" w:lineRule="atLeast"/>
        <w:jc w:val="both"/>
        <w:rPr>
          <w:rFonts w:ascii="Times New Roman" w:hAnsi="Times New Roman" w:cs="Times New Roman"/>
          <w:b/>
          <w:i/>
          <w:noProof/>
          <w:sz w:val="28"/>
          <w:szCs w:val="28"/>
          <w:lang w:val="nl-NL"/>
        </w:rPr>
      </w:pPr>
      <w:r w:rsidRPr="0079172E">
        <w:rPr>
          <w:rFonts w:ascii="Times New Roman" w:hAnsi="Times New Roman" w:cs="Times New Roman"/>
          <w:noProof/>
          <w:sz w:val="28"/>
          <w:szCs w:val="28"/>
          <w:lang w:val="nl-NL"/>
        </w:rPr>
        <w:t xml:space="preserve">      Rèn KNTB bài. Giáo dục HS yêu thích môn Toán</w:t>
      </w:r>
    </w:p>
    <w:p w:rsidR="00D86BE5" w:rsidRPr="0079172E" w:rsidRDefault="00D86BE5" w:rsidP="00D86BE5">
      <w:pPr>
        <w:spacing w:line="240" w:lineRule="atLeast"/>
        <w:jc w:val="both"/>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II. Các hoạt động dạy học</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1. KT: Nêu các cách giải BT về quan hệ tỷ lệ // 1HS giải BT 3b. HS nx</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2. Bài mớ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a. GTB</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b. Giảng bà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Bài 1:  HS đọc bài toán tự tóm tắt và giải cá  nhân. 1 HS lên bảng</w:t>
      </w:r>
    </w:p>
    <w:p w:rsidR="00D86BE5" w:rsidRPr="0079172E" w:rsidRDefault="00D86BE5" w:rsidP="00D86BE5">
      <w:pPr>
        <w:spacing w:line="240" w:lineRule="atLeast"/>
        <w:ind w:firstLine="72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Nx. Đã giải = PP nào?( rút về đơn vị)</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Bài 3: HS cá nhân. HS đọc, tự giải bài toán. HS nx.</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Bạn đã giải = cách nào?( rút về đơn vị).</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Trao đổi vở KT chéo nhau</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Bài 4:  HS đọc YC và 2 HS giải bảng nhóm.</w:t>
      </w: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1 nhóm lên dán  KQ. HS nx</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Bài 2: HĐ nhóm 4. NT điều hành: Các bạn đọc cá nhân YC và suy nghĩ giải, sau đó TĐ nhóm đôi, nhóm 4 KQ và cách làm.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lang w:val="nl-NL"/>
        </w:rPr>
        <w:t xml:space="preserve">           LP</w:t>
      </w:r>
      <w:r w:rsidRPr="0079172E">
        <w:rPr>
          <w:rFonts w:ascii="Times New Roman" w:hAnsi="Times New Roman" w:cs="Times New Roman"/>
          <w:sz w:val="28"/>
          <w:szCs w:val="28"/>
          <w:lang w:val="nl-NL"/>
        </w:rPr>
        <w:t>HT mời các bạn chia sẻ, nx</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2 tá bút chì bằng bao nhiêu chiếc?</w:t>
      </w:r>
    </w:p>
    <w:p w:rsidR="00D86BE5" w:rsidRPr="0079172E" w:rsidRDefault="00D86BE5" w:rsidP="00D86BE5">
      <w:pPr>
        <w:spacing w:line="240" w:lineRule="atLeast"/>
        <w:ind w:left="-109"/>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1 HS lên giải // lớp. NX. Ai có cách giải # ?  HS nêu? HS nx</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T: vậy bài này có 2 cách giải. Khi nào dạng toán này giải được 2 cách? (khi 2 đại lượng cùng loại chia hết nhau)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4. Củng cố, dặn dò</w:t>
      </w:r>
      <w:r w:rsidRPr="0079172E">
        <w:rPr>
          <w:rFonts w:ascii="Times New Roman" w:hAnsi="Times New Roman" w:cs="Times New Roman"/>
          <w:i/>
          <w:noProof/>
          <w:sz w:val="28"/>
          <w:szCs w:val="28"/>
          <w:lang w:val="nl-NL"/>
        </w:rPr>
        <w:t>:</w:t>
      </w:r>
      <w:r w:rsidRPr="0079172E">
        <w:rPr>
          <w:rFonts w:ascii="Times New Roman" w:hAnsi="Times New Roman" w:cs="Times New Roman"/>
          <w:b/>
          <w:i/>
          <w:noProof/>
          <w:sz w:val="28"/>
          <w:szCs w:val="28"/>
          <w:lang w:val="nl-NL"/>
        </w:rPr>
        <w:t xml:space="preserve"> </w:t>
      </w:r>
      <w:r w:rsidRPr="0079172E">
        <w:rPr>
          <w:rFonts w:ascii="Times New Roman" w:hAnsi="Times New Roman" w:cs="Times New Roman"/>
          <w:noProof/>
          <w:sz w:val="28"/>
          <w:szCs w:val="28"/>
          <w:lang w:val="nl-NL"/>
        </w:rPr>
        <w:t>GV nhận xét giờ học. Dặn dò</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b/>
          <w:noProof/>
          <w:sz w:val="28"/>
          <w:szCs w:val="28"/>
        </w:rPr>
        <mc:AlternateContent>
          <mc:Choice Requires="wps">
            <w:drawing>
              <wp:anchor distT="0" distB="0" distL="114300" distR="114300" simplePos="0" relativeHeight="251774976" behindDoc="0" locked="0" layoutInCell="1" allowOverlap="1">
                <wp:simplePos x="0" y="0"/>
                <wp:positionH relativeFrom="column">
                  <wp:posOffset>2145665</wp:posOffset>
                </wp:positionH>
                <wp:positionV relativeFrom="paragraph">
                  <wp:posOffset>69215</wp:posOffset>
                </wp:positionV>
                <wp:extent cx="2514600" cy="0"/>
                <wp:effectExtent l="6350" t="10795" r="12700" b="8255"/>
                <wp:wrapNone/>
                <wp:docPr id="1188" name="Straight Connector 1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37C3BC" id="Straight Connector 1188"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95pt,5.45pt" to="366.95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"/>
            </w:pict>
          </mc:Fallback>
        </mc:AlternateContent>
      </w:r>
    </w:p>
    <w:p w:rsidR="00D86BE5" w:rsidRPr="0079172E" w:rsidRDefault="00D86BE5" w:rsidP="00D86BE5">
      <w:pPr>
        <w:spacing w:line="240" w:lineRule="atLeast"/>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 TẬP ĐỌC</w:t>
      </w:r>
    </w:p>
    <w:p w:rsidR="00D86BE5" w:rsidRPr="0079172E" w:rsidRDefault="00D86BE5" w:rsidP="00D86BE5">
      <w:pPr>
        <w:spacing w:line="240" w:lineRule="atLeast"/>
        <w:jc w:val="center"/>
        <w:rPr>
          <w:rFonts w:ascii="Times New Roman" w:hAnsi="Times New Roman" w:cs="Times New Roman"/>
          <w:b/>
          <w:i/>
          <w:noProof/>
          <w:sz w:val="28"/>
          <w:szCs w:val="28"/>
          <w:lang w:val="nl-NL"/>
        </w:rPr>
      </w:pPr>
      <w:r w:rsidRPr="0079172E">
        <w:rPr>
          <w:rFonts w:ascii="Times New Roman" w:hAnsi="Times New Roman" w:cs="Times New Roman"/>
          <w:b/>
          <w:sz w:val="28"/>
          <w:szCs w:val="28"/>
          <w:lang w:val="nl-NL"/>
        </w:rPr>
        <w:t>BÀI CA VỀ TRÁI ĐẤT</w:t>
      </w:r>
    </w:p>
    <w:p w:rsidR="00D86BE5" w:rsidRPr="0079172E" w:rsidRDefault="00D86BE5" w:rsidP="00D86BE5">
      <w:pPr>
        <w:tabs>
          <w:tab w:val="left" w:pos="1453"/>
        </w:tabs>
        <w:spacing w:line="24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tabs>
          <w:tab w:val="left" w:pos="1453"/>
        </w:tabs>
        <w:spacing w:line="240" w:lineRule="atLeast"/>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w:t>
      </w:r>
      <w:r w:rsidRPr="0079172E">
        <w:rPr>
          <w:rFonts w:ascii="Times New Roman" w:hAnsi="Times New Roman" w:cs="Times New Roman"/>
          <w:sz w:val="28"/>
          <w:szCs w:val="28"/>
          <w:lang w:val="nl-NL"/>
        </w:rPr>
        <w:softHyphen/>
        <w:t>ước đầu biết đọc diễn cảm bài thơ với giọng vui tự hào</w:t>
      </w:r>
    </w:p>
    <w:p w:rsidR="00D86BE5" w:rsidRPr="0079172E" w:rsidRDefault="00D86BE5" w:rsidP="00D86BE5">
      <w:pPr>
        <w:tabs>
          <w:tab w:val="left" w:pos="1453"/>
          <w:tab w:val="left" w:pos="5777"/>
        </w:tabs>
        <w:spacing w:line="240" w:lineRule="atLeast"/>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Hiểu nội dung, ý nghĩa bài thơ: Kêu gọi đoàn kết, chống chiến tranh, bảo vệ cuộc sống yên bình và quyền bình đẳng giữa các dân tộc.</w:t>
      </w:r>
    </w:p>
    <w:p w:rsidR="00D86BE5" w:rsidRPr="0079172E" w:rsidRDefault="00D86BE5" w:rsidP="00D86BE5">
      <w:pPr>
        <w:tabs>
          <w:tab w:val="left" w:pos="1453"/>
        </w:tabs>
        <w:spacing w:line="240" w:lineRule="atLeast"/>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huộc lòng ít nhất 1 khổ thơ trong bài thơ.</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A. Kiểm tra bài cũ: 1 HS đọc bài“Những con sếu bằng giấy” và cho biết ND bài nói lên điều gì ? HS nx</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Bài mới</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Giới thiệu bài</w:t>
      </w:r>
    </w:p>
    <w:p w:rsidR="00D86BE5" w:rsidRPr="0079172E" w:rsidRDefault="00D86BE5" w:rsidP="00D86BE5">
      <w:pPr>
        <w:tabs>
          <w:tab w:val="left" w:pos="1453"/>
        </w:tabs>
        <w:spacing w:line="240" w:lineRule="atLeast"/>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2. H</w:t>
      </w:r>
      <w:r w:rsidRPr="0079172E">
        <w:rPr>
          <w:rFonts w:ascii="Times New Roman" w:hAnsi="Times New Roman" w:cs="Times New Roman"/>
          <w:sz w:val="28"/>
          <w:szCs w:val="28"/>
          <w:lang w:val="nl-NL"/>
        </w:rPr>
        <w:softHyphen/>
        <w:t>ướng dẫn HS luyện đọc và tìm hiểu bài</w:t>
      </w:r>
    </w:p>
    <w:p w:rsidR="00D86BE5" w:rsidRPr="0079172E" w:rsidRDefault="00D86BE5" w:rsidP="00D86BE5">
      <w:pPr>
        <w:tabs>
          <w:tab w:val="left" w:pos="1453"/>
        </w:tabs>
        <w:spacing w:line="240" w:lineRule="atLeas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a. Luyện đọc:  Một HS đọc toàn bài. T chia đoạn</w:t>
      </w:r>
    </w:p>
    <w:p w:rsidR="00D86BE5" w:rsidRPr="0079172E" w:rsidRDefault="00D86BE5" w:rsidP="00D86BE5">
      <w:pPr>
        <w:tabs>
          <w:tab w:val="left" w:pos="1453"/>
        </w:tabs>
        <w:spacing w:line="240" w:lineRule="atLeast"/>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ối tiếp đọc từng khổ thơ, chú ý sửa sai cho HS.</w:t>
      </w:r>
      <w:r w:rsidRPr="0079172E">
        <w:rPr>
          <w:rFonts w:ascii="Times New Roman" w:hAnsi="Times New Roman" w:cs="Times New Roman"/>
          <w:noProof/>
          <w:sz w:val="28"/>
          <w:szCs w:val="28"/>
          <w:lang w:val="nl-NL" w:eastAsia="ko-KR"/>
        </w:rPr>
        <w:t xml:space="preserve"> </w:t>
      </w:r>
      <w:r w:rsidRPr="0079172E">
        <w:rPr>
          <w:rFonts w:ascii="Times New Roman" w:hAnsi="Times New Roman" w:cs="Times New Roman"/>
          <w:noProof/>
          <w:sz w:val="28"/>
          <w:szCs w:val="28"/>
        </w:rPr>
        <mc:AlternateContent>
          <mc:Choice Requires="wps">
            <w:drawing>
              <wp:anchor distT="0" distB="0" distL="114300" distR="114300" simplePos="0" relativeHeight="251779072" behindDoc="0" locked="0" layoutInCell="1" allowOverlap="1">
                <wp:simplePos x="0" y="0"/>
                <wp:positionH relativeFrom="column">
                  <wp:posOffset>-3733800</wp:posOffset>
                </wp:positionH>
                <wp:positionV relativeFrom="paragraph">
                  <wp:posOffset>-6290310</wp:posOffset>
                </wp:positionV>
                <wp:extent cx="2400300" cy="13292455"/>
                <wp:effectExtent l="13335" t="13970" r="5715" b="9525"/>
                <wp:wrapNone/>
                <wp:docPr id="1187" name="Straight Connector 1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00300" cy="13292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964798" id="Straight Connector 1187" o:spid="_x0000_s1026" style="position:absolute;flip:y;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pt,-495.3pt" to="-105pt,55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"/>
            </w:pict>
          </mc:Fallback>
        </mc:AlternateContent>
      </w:r>
      <w:r w:rsidRPr="0079172E">
        <w:rPr>
          <w:rFonts w:ascii="Times New Roman" w:hAnsi="Times New Roman" w:cs="Times New Roman"/>
          <w:sz w:val="28"/>
          <w:szCs w:val="28"/>
          <w:lang w:val="nl-NL"/>
        </w:rPr>
        <w:t xml:space="preserve">Chú ý HS nghỉ hơi </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úng nhịp thơ.              VD :  Trái đất này/là của chúng mình</w:t>
      </w:r>
    </w:p>
    <w:p w:rsidR="00D86BE5" w:rsidRPr="0079172E" w:rsidRDefault="00D86BE5" w:rsidP="00D86BE5">
      <w:pPr>
        <w:tabs>
          <w:tab w:val="left" w:pos="1453"/>
        </w:tabs>
        <w:spacing w:line="240" w:lineRule="atLeast"/>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ả bóng xanh/bay giữa trời xanh.</w:t>
      </w:r>
    </w:p>
    <w:p w:rsidR="00D86BE5" w:rsidRPr="0079172E" w:rsidRDefault="00D86BE5" w:rsidP="00D86BE5">
      <w:pPr>
        <w:tabs>
          <w:tab w:val="left" w:pos="654"/>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HS luyện đọc từng khổ thơ L2 kết hợp giải nghĩa từ.  </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Đ theo cặp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đọc mẫu: Giọng vui t</w:t>
      </w:r>
      <w:r w:rsidRPr="0079172E">
        <w:rPr>
          <w:rFonts w:ascii="Times New Roman" w:hAnsi="Times New Roman" w:cs="Times New Roman"/>
          <w:sz w:val="28"/>
          <w:szCs w:val="28"/>
          <w:lang w:val="nl-NL"/>
        </w:rPr>
        <w:softHyphen/>
        <w:t>ươi, hồn nhiên, nhấn vào từ gợi cảm, gợi tả.</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b. Tìm hiểu bài: HĐ nhóm 4: 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đọc thành tiếng từng đoạn và tự trả lời các câu hỏi sau sau đó TĐổi nhóm đôi, nhóm 4:</w:t>
      </w:r>
    </w:p>
    <w:p w:rsidR="00D86BE5" w:rsidRPr="0079172E" w:rsidRDefault="00D86BE5" w:rsidP="00D86BE5">
      <w:pPr>
        <w:tabs>
          <w:tab w:val="left" w:pos="654"/>
        </w:tabs>
        <w:spacing w:line="240" w:lineRule="atLeast"/>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ình ảnh trái đất có gì đẹp? (quả bóng xanh, bồ câu – vờn sóng)</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hiểu câu thơ: “Màu hoa nào cũng quý cũng thơm ”nói gì? (Hoa nào cũng quý cũng thơm, trẻ em khác màu da như</w:t>
      </w:r>
      <w:r w:rsidRPr="0079172E">
        <w:rPr>
          <w:rFonts w:ascii="Times New Roman" w:hAnsi="Times New Roman" w:cs="Times New Roman"/>
          <w:sz w:val="28"/>
          <w:szCs w:val="28"/>
          <w:lang w:val="nl-NL"/>
        </w:rPr>
        <w:softHyphen/>
        <w:t>ng đều đáng quý, đáng yêu)</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úng ta phải làm gì để giữ bình yên cho trái đất?</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hống chiến tranh, bom nguyên tử, hạt nhân)</w:t>
      </w:r>
    </w:p>
    <w:p w:rsidR="00D86BE5" w:rsidRPr="0079172E" w:rsidRDefault="00D86BE5" w:rsidP="00D86BE5">
      <w:pPr>
        <w:tabs>
          <w:tab w:val="left" w:pos="1453"/>
        </w:tabs>
        <w:spacing w:line="240" w:lineRule="atLeast"/>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hơ muốn nói với em điều gì? (trái đất là của trẻ em các màu da. Cần </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hống chiến tranh, giữ cho trái đất bình yên và trẻ mãi). LPHT mời các bạn chia sẻ</w:t>
      </w:r>
      <w:r w:rsidRPr="0079172E">
        <w:rPr>
          <w:rFonts w:ascii="Times New Roman" w:hAnsi="Times New Roman" w:cs="Times New Roman"/>
          <w:noProof/>
          <w:sz w:val="28"/>
          <w:szCs w:val="28"/>
          <w:lang w:val="nl-NL"/>
        </w:rPr>
        <w:t>. HS nx. T nx</w:t>
      </w:r>
    </w:p>
    <w:p w:rsidR="00D86BE5" w:rsidRPr="0079172E" w:rsidRDefault="00D86BE5" w:rsidP="00D86BE5">
      <w:pPr>
        <w:tabs>
          <w:tab w:val="left" w:pos="1453"/>
        </w:tabs>
        <w:spacing w:line="240" w:lineRule="atLeast"/>
        <w:ind w:hanging="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 Đọc diễn cảm và HTL bài thơ. </w:t>
      </w:r>
      <w:r w:rsidRPr="0079172E">
        <w:rPr>
          <w:rFonts w:ascii="Times New Roman" w:hAnsi="Times New Roman" w:cs="Times New Roman"/>
          <w:noProof/>
          <w:sz w:val="28"/>
          <w:szCs w:val="28"/>
          <w:lang w:val="nl-NL"/>
        </w:rPr>
        <w:t xml:space="preserve">GV đọc mẫu bài thơ. HS phát hiện những chỗ nhấn giọng. HS luyện đọc theo cặp. </w:t>
      </w:r>
    </w:p>
    <w:p w:rsidR="00D86BE5" w:rsidRPr="0079172E" w:rsidRDefault="00D86BE5" w:rsidP="00D86BE5">
      <w:pPr>
        <w:tabs>
          <w:tab w:val="left" w:pos="1453"/>
        </w:tabs>
        <w:spacing w:line="240" w:lineRule="atLeast"/>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diễn cảm và đọc thuộc lòng từng khổ thơ, bài thơ.</w:t>
      </w:r>
    </w:p>
    <w:p w:rsidR="00D86BE5" w:rsidRPr="0079172E" w:rsidRDefault="00D86BE5" w:rsidP="00D86BE5">
      <w:pPr>
        <w:tabs>
          <w:tab w:val="left" w:pos="1453"/>
        </w:tabs>
        <w:spacing w:line="240" w:lineRule="atLeast"/>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ả lớp hát bài hát: Bài ca trái đất</w:t>
      </w:r>
    </w:p>
    <w:p w:rsidR="00D86BE5" w:rsidRPr="0079172E" w:rsidRDefault="00D86BE5" w:rsidP="00D86BE5">
      <w:pPr>
        <w:tabs>
          <w:tab w:val="left" w:pos="1453"/>
        </w:tabs>
        <w:spacing w:line="240" w:lineRule="atLeast"/>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3. Củng cố, dặn dò. GV nhận xét tiết học. HS về học thuộc bài thơ.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98528" behindDoc="0" locked="0" layoutInCell="1" allowOverlap="1">
                <wp:simplePos x="0" y="0"/>
                <wp:positionH relativeFrom="column">
                  <wp:posOffset>1943100</wp:posOffset>
                </wp:positionH>
                <wp:positionV relativeFrom="paragraph">
                  <wp:posOffset>48895</wp:posOffset>
                </wp:positionV>
                <wp:extent cx="2286000" cy="0"/>
                <wp:effectExtent l="13335" t="12700" r="5715" b="6350"/>
                <wp:wrapNone/>
                <wp:docPr id="1186" name="Straight Connector 1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4BB5E1" id="Straight Connector 1186" o:spid="_x0000_s1026" style="position:absolute;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3.85pt" to="333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aRQIAIAADw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"/>
            </w:pict>
          </mc:Fallback>
        </mc:AlternateContent>
      </w:r>
    </w:p>
    <w:p w:rsidR="00D86BE5" w:rsidRPr="0079172E" w:rsidRDefault="00D86BE5" w:rsidP="00D86BE5">
      <w:pPr>
        <w:jc w:val="center"/>
        <w:rPr>
          <w:rFonts w:ascii="Times New Roman" w:hAnsi="Times New Roman" w:cs="Times New Roman"/>
          <w:b/>
          <w:bCs/>
          <w:iCs/>
          <w:sz w:val="28"/>
          <w:szCs w:val="28"/>
        </w:rPr>
      </w:pPr>
      <w:r w:rsidRPr="0079172E">
        <w:rPr>
          <w:rFonts w:ascii="Times New Roman" w:hAnsi="Times New Roman" w:cs="Times New Roman"/>
          <w:b/>
          <w:bCs/>
          <w:iCs/>
          <w:sz w:val="28"/>
          <w:szCs w:val="28"/>
        </w:rPr>
        <w:lastRenderedPageBreak/>
        <w:t>TIẾT  : ĐẠO ĐỨC</w:t>
      </w:r>
    </w:p>
    <w:p w:rsidR="00D86BE5" w:rsidRPr="0079172E" w:rsidRDefault="00D86BE5" w:rsidP="00D86BE5">
      <w:pPr>
        <w:jc w:val="center"/>
        <w:rPr>
          <w:rFonts w:ascii="Times New Roman" w:hAnsi="Times New Roman" w:cs="Times New Roman"/>
          <w:b/>
          <w:bCs/>
          <w:iCs/>
          <w:noProof/>
          <w:sz w:val="28"/>
          <w:szCs w:val="28"/>
        </w:rPr>
      </w:pPr>
      <w:r w:rsidRPr="0079172E">
        <w:rPr>
          <w:rFonts w:ascii="Times New Roman" w:hAnsi="Times New Roman" w:cs="Times New Roman"/>
          <w:b/>
          <w:bCs/>
          <w:sz w:val="28"/>
          <w:szCs w:val="28"/>
        </w:rPr>
        <w:t>CÓ TRÁCH NHIỆM VỀ VIỆC LÀM CỦA MÌNH (TIẾT 2)</w:t>
      </w:r>
    </w:p>
    <w:p w:rsidR="00D86BE5" w:rsidRPr="0079172E" w:rsidRDefault="00D86BE5" w:rsidP="00D86BE5">
      <w:pPr>
        <w:jc w:val="both"/>
        <w:rPr>
          <w:rFonts w:ascii="Times New Roman" w:hAnsi="Times New Roman" w:cs="Times New Roman"/>
          <w:sz w:val="28"/>
          <w:szCs w:val="28"/>
        </w:rPr>
      </w:pPr>
      <w:r w:rsidRPr="0079172E">
        <w:rPr>
          <w:rFonts w:ascii="Times New Roman" w:hAnsi="Times New Roman" w:cs="Times New Roman"/>
          <w:b/>
          <w:bCs/>
          <w:sz w:val="28"/>
          <w:szCs w:val="28"/>
        </w:rPr>
        <w:t>I. Yêu cầu:</w:t>
      </w:r>
      <w:r w:rsidRPr="0079172E">
        <w:rPr>
          <w:rFonts w:ascii="Times New Roman" w:hAnsi="Times New Roman" w:cs="Times New Roman"/>
          <w:sz w:val="28"/>
          <w:szCs w:val="28"/>
        </w:rPr>
        <w:t xml:space="preserve"> Học xong bài này HS biết:   </w:t>
      </w:r>
    </w:p>
    <w:p w:rsidR="00D86BE5" w:rsidRPr="0079172E" w:rsidRDefault="00D86BE5" w:rsidP="00D86BE5">
      <w:pPr>
        <w:ind w:firstLine="545"/>
        <w:jc w:val="both"/>
        <w:rPr>
          <w:rFonts w:ascii="Times New Roman" w:hAnsi="Times New Roman" w:cs="Times New Roman"/>
          <w:sz w:val="28"/>
          <w:szCs w:val="28"/>
        </w:rPr>
      </w:pPr>
      <w:r w:rsidRPr="0079172E">
        <w:rPr>
          <w:rFonts w:ascii="Times New Roman" w:hAnsi="Times New Roman" w:cs="Times New Roman"/>
          <w:sz w:val="28"/>
          <w:szCs w:val="28"/>
        </w:rPr>
        <w:t xml:space="preserve">- Biết thế nào là có trách nhiệm về việc làm của mình. </w:t>
      </w:r>
    </w:p>
    <w:p w:rsidR="00D86BE5" w:rsidRPr="0079172E" w:rsidRDefault="00D86BE5" w:rsidP="00D86BE5">
      <w:pPr>
        <w:ind w:firstLine="545"/>
        <w:jc w:val="both"/>
        <w:rPr>
          <w:rFonts w:ascii="Times New Roman" w:hAnsi="Times New Roman" w:cs="Times New Roman"/>
          <w:sz w:val="28"/>
          <w:szCs w:val="28"/>
        </w:rPr>
      </w:pPr>
      <w:r w:rsidRPr="0079172E">
        <w:rPr>
          <w:rFonts w:ascii="Times New Roman" w:hAnsi="Times New Roman" w:cs="Times New Roman"/>
          <w:sz w:val="28"/>
          <w:szCs w:val="28"/>
        </w:rPr>
        <w:t xml:space="preserve">- Khi làm việc gì sai biết nhận lỗi và sửa chữa. </w:t>
      </w:r>
    </w:p>
    <w:p w:rsidR="00D86BE5" w:rsidRPr="0079172E" w:rsidRDefault="00D86BE5" w:rsidP="00D86BE5">
      <w:pPr>
        <w:ind w:firstLine="545"/>
        <w:jc w:val="both"/>
        <w:rPr>
          <w:rFonts w:ascii="Times New Roman" w:hAnsi="Times New Roman" w:cs="Times New Roman"/>
          <w:sz w:val="28"/>
          <w:szCs w:val="28"/>
        </w:rPr>
      </w:pPr>
      <w:r w:rsidRPr="0079172E">
        <w:rPr>
          <w:rFonts w:ascii="Times New Roman" w:hAnsi="Times New Roman" w:cs="Times New Roman"/>
          <w:sz w:val="28"/>
          <w:szCs w:val="28"/>
        </w:rPr>
        <w:t>- Biết ra quyết định và kiên định bảo vệ ý kiến của mình.</w:t>
      </w:r>
    </w:p>
    <w:p w:rsidR="00D86BE5" w:rsidRPr="0079172E" w:rsidRDefault="00D86BE5" w:rsidP="00D86BE5">
      <w:pPr>
        <w:jc w:val="both"/>
        <w:rPr>
          <w:rFonts w:ascii="Times New Roman" w:hAnsi="Times New Roman" w:cs="Times New Roman"/>
          <w:b/>
          <w:bCs/>
          <w:sz w:val="28"/>
          <w:szCs w:val="28"/>
        </w:rPr>
      </w:pPr>
      <w:r w:rsidRPr="0079172E">
        <w:rPr>
          <w:rFonts w:ascii="Times New Roman" w:hAnsi="Times New Roman" w:cs="Times New Roman"/>
          <w:b/>
          <w:bCs/>
          <w:sz w:val="28"/>
          <w:szCs w:val="28"/>
        </w:rPr>
        <w:t xml:space="preserve">II. Chuẩn bi: </w:t>
      </w:r>
      <w:r w:rsidRPr="0079172E">
        <w:rPr>
          <w:rFonts w:ascii="Times New Roman" w:hAnsi="Times New Roman" w:cs="Times New Roman"/>
          <w:sz w:val="28"/>
          <w:szCs w:val="28"/>
        </w:rPr>
        <w:t>Gv chuẩn bị các tình huống</w:t>
      </w:r>
    </w:p>
    <w:p w:rsidR="00D86BE5" w:rsidRPr="0079172E" w:rsidRDefault="00D86BE5" w:rsidP="00D86BE5">
      <w:pPr>
        <w:spacing w:line="320" w:lineRule="exact"/>
        <w:jc w:val="both"/>
        <w:rPr>
          <w:rFonts w:ascii="Times New Roman" w:hAnsi="Times New Roman" w:cs="Times New Roman"/>
          <w:b/>
          <w:bCs/>
          <w:sz w:val="28"/>
          <w:szCs w:val="28"/>
        </w:rPr>
      </w:pPr>
      <w:r w:rsidRPr="0079172E">
        <w:rPr>
          <w:rFonts w:ascii="Times New Roman" w:hAnsi="Times New Roman" w:cs="Times New Roman"/>
          <w:b/>
          <w:bCs/>
          <w:sz w:val="28"/>
          <w:szCs w:val="28"/>
        </w:rPr>
        <w:t>II. Các hoạt động dạy học</w:t>
      </w:r>
    </w:p>
    <w:p w:rsidR="00D86BE5" w:rsidRPr="0079172E" w:rsidRDefault="00D86BE5" w:rsidP="00D86BE5">
      <w:pPr>
        <w:spacing w:line="320" w:lineRule="exact"/>
        <w:jc w:val="both"/>
        <w:rPr>
          <w:rFonts w:ascii="Times New Roman" w:hAnsi="Times New Roman" w:cs="Times New Roman"/>
          <w:bCs/>
          <w:iCs/>
          <w:sz w:val="28"/>
          <w:szCs w:val="28"/>
        </w:rPr>
      </w:pPr>
      <w:r w:rsidRPr="0079172E">
        <w:rPr>
          <w:rFonts w:ascii="Times New Roman" w:hAnsi="Times New Roman" w:cs="Times New Roman"/>
          <w:bCs/>
          <w:iCs/>
          <w:sz w:val="28"/>
          <w:szCs w:val="28"/>
        </w:rPr>
        <w:t xml:space="preserve">1. Kiểm tra bài cũ. </w:t>
      </w:r>
      <w:r w:rsidRPr="0079172E">
        <w:rPr>
          <w:rFonts w:ascii="Times New Roman" w:hAnsi="Times New Roman" w:cs="Times New Roman"/>
          <w:sz w:val="28"/>
          <w:szCs w:val="28"/>
        </w:rPr>
        <w:t>Chúng ta cần có ý thức nh</w:t>
      </w:r>
      <w:r w:rsidRPr="0079172E">
        <w:rPr>
          <w:rFonts w:ascii="Times New Roman" w:hAnsi="Times New Roman" w:cs="Times New Roman"/>
          <w:sz w:val="28"/>
          <w:szCs w:val="28"/>
        </w:rPr>
        <w:softHyphen/>
        <w:t>ư thế nào về việc làm của mình? nx</w:t>
      </w:r>
    </w:p>
    <w:p w:rsidR="00D86BE5" w:rsidRPr="0079172E" w:rsidRDefault="00D86BE5" w:rsidP="00D86BE5">
      <w:pPr>
        <w:spacing w:line="320" w:lineRule="exact"/>
        <w:jc w:val="both"/>
        <w:rPr>
          <w:rFonts w:ascii="Times New Roman" w:hAnsi="Times New Roman" w:cs="Times New Roman"/>
          <w:bCs/>
          <w:iCs/>
          <w:sz w:val="28"/>
          <w:szCs w:val="28"/>
        </w:rPr>
      </w:pPr>
      <w:r w:rsidRPr="0079172E">
        <w:rPr>
          <w:rFonts w:ascii="Times New Roman" w:hAnsi="Times New Roman" w:cs="Times New Roman"/>
          <w:bCs/>
          <w:iCs/>
          <w:sz w:val="28"/>
          <w:szCs w:val="28"/>
        </w:rPr>
        <w:t>2. Bài mới</w:t>
      </w:r>
    </w:p>
    <w:p w:rsidR="00D86BE5" w:rsidRPr="0079172E" w:rsidRDefault="00D86BE5" w:rsidP="00D86BE5">
      <w:pPr>
        <w:spacing w:line="320" w:lineRule="exact"/>
        <w:jc w:val="both"/>
        <w:rPr>
          <w:rFonts w:ascii="Times New Roman" w:hAnsi="Times New Roman" w:cs="Times New Roman"/>
          <w:sz w:val="28"/>
          <w:szCs w:val="28"/>
        </w:rPr>
      </w:pPr>
      <w:r w:rsidRPr="0079172E">
        <w:rPr>
          <w:rFonts w:ascii="Times New Roman" w:hAnsi="Times New Roman" w:cs="Times New Roman"/>
          <w:sz w:val="28"/>
          <w:szCs w:val="28"/>
        </w:rPr>
        <w:t xml:space="preserve"> </w:t>
      </w:r>
      <w:r w:rsidRPr="0079172E">
        <w:rPr>
          <w:rFonts w:ascii="Times New Roman" w:hAnsi="Times New Roman" w:cs="Times New Roman"/>
          <w:bCs/>
          <w:sz w:val="28"/>
          <w:szCs w:val="28"/>
        </w:rPr>
        <w:t>Hoạt động 1</w:t>
      </w:r>
      <w:r w:rsidRPr="0079172E">
        <w:rPr>
          <w:rFonts w:ascii="Times New Roman" w:hAnsi="Times New Roman" w:cs="Times New Roman"/>
          <w:b/>
          <w:bCs/>
          <w:sz w:val="28"/>
          <w:szCs w:val="28"/>
        </w:rPr>
        <w:t>:</w:t>
      </w:r>
      <w:r w:rsidRPr="0079172E">
        <w:rPr>
          <w:rFonts w:ascii="Times New Roman" w:hAnsi="Times New Roman" w:cs="Times New Roman"/>
          <w:sz w:val="28"/>
          <w:szCs w:val="28"/>
        </w:rPr>
        <w:t xml:space="preserve">  Mục tiêu: Hs tự biết cách xử lí tình huống 1 cách phù hợp</w:t>
      </w:r>
    </w:p>
    <w:p w:rsidR="00D86BE5" w:rsidRPr="0079172E" w:rsidRDefault="00D86BE5" w:rsidP="00D86BE5">
      <w:pPr>
        <w:spacing w:line="320" w:lineRule="exact"/>
        <w:jc w:val="both"/>
        <w:rPr>
          <w:rFonts w:ascii="Times New Roman" w:hAnsi="Times New Roman" w:cs="Times New Roman"/>
          <w:sz w:val="28"/>
          <w:szCs w:val="28"/>
        </w:rPr>
      </w:pPr>
      <w:r w:rsidRPr="0079172E">
        <w:rPr>
          <w:rFonts w:ascii="Times New Roman" w:hAnsi="Times New Roman" w:cs="Times New Roman"/>
          <w:sz w:val="28"/>
          <w:szCs w:val="28"/>
        </w:rPr>
        <w:t xml:space="preserve">HĐ nhóm 4 : </w:t>
      </w:r>
      <w:r w:rsidRPr="0079172E">
        <w:rPr>
          <w:rFonts w:ascii="Times New Roman" w:hAnsi="Times New Roman" w:cs="Times New Roman"/>
          <w:bCs/>
          <w:iCs/>
          <w:sz w:val="28"/>
          <w:szCs w:val="28"/>
        </w:rPr>
        <w:t>Xử lý tình huống</w:t>
      </w:r>
      <w:r w:rsidRPr="0079172E">
        <w:rPr>
          <w:rFonts w:ascii="Times New Roman" w:hAnsi="Times New Roman" w:cs="Times New Roman"/>
          <w:b/>
          <w:bCs/>
          <w:i/>
          <w:iCs/>
          <w:sz w:val="28"/>
          <w:szCs w:val="28"/>
        </w:rPr>
        <w:t xml:space="preserve"> </w:t>
      </w:r>
      <w:r w:rsidRPr="0079172E">
        <w:rPr>
          <w:rFonts w:ascii="Times New Roman" w:hAnsi="Times New Roman" w:cs="Times New Roman"/>
          <w:sz w:val="28"/>
          <w:szCs w:val="28"/>
        </w:rPr>
        <w:t xml:space="preserve">(BT 3 SGK). </w:t>
      </w:r>
      <w:r w:rsidRPr="0079172E">
        <w:rPr>
          <w:rFonts w:ascii="Times New Roman" w:hAnsi="Times New Roman" w:cs="Times New Roman"/>
          <w:noProof/>
          <w:sz w:val="28"/>
          <w:szCs w:val="28"/>
          <w:lang w:val="nl-NL"/>
        </w:rPr>
        <w:t>NT điều hành: Các bạn đọc cá nhân YC và làm, sau đó TĐ nhóm đôi, nhóm 4 cách làm. LP</w:t>
      </w:r>
      <w:r w:rsidRPr="0079172E">
        <w:rPr>
          <w:rFonts w:ascii="Times New Roman" w:hAnsi="Times New Roman" w:cs="Times New Roman"/>
          <w:sz w:val="28"/>
          <w:szCs w:val="28"/>
          <w:lang w:val="nl-NL"/>
        </w:rPr>
        <w:t>HT mời các bạn chia sẻ. M</w:t>
      </w:r>
      <w:r w:rsidRPr="0079172E">
        <w:rPr>
          <w:rFonts w:ascii="Times New Roman" w:hAnsi="Times New Roman" w:cs="Times New Roman"/>
          <w:sz w:val="28"/>
          <w:szCs w:val="28"/>
        </w:rPr>
        <w:t>ỗi nhóm xử lý một tình huống của bài tập 3. (có thể d</w:t>
      </w:r>
      <w:r w:rsidRPr="0079172E">
        <w:rPr>
          <w:rFonts w:ascii="Times New Roman" w:hAnsi="Times New Roman" w:cs="Times New Roman"/>
          <w:sz w:val="28"/>
          <w:szCs w:val="28"/>
        </w:rPr>
        <w:softHyphen/>
        <w:t>ưới hình thức đóng vai)</w:t>
      </w:r>
    </w:p>
    <w:p w:rsidR="00D86BE5" w:rsidRPr="0079172E" w:rsidRDefault="00D86BE5" w:rsidP="00D86BE5">
      <w:pPr>
        <w:spacing w:line="320" w:lineRule="exact"/>
        <w:ind w:firstLine="720"/>
        <w:jc w:val="both"/>
        <w:rPr>
          <w:rFonts w:ascii="Times New Roman" w:hAnsi="Times New Roman" w:cs="Times New Roman"/>
          <w:sz w:val="28"/>
          <w:szCs w:val="28"/>
        </w:rPr>
      </w:pPr>
      <w:r w:rsidRPr="0079172E">
        <w:rPr>
          <w:rFonts w:ascii="Times New Roman" w:hAnsi="Times New Roman" w:cs="Times New Roman"/>
          <w:sz w:val="28"/>
          <w:szCs w:val="28"/>
        </w:rPr>
        <w:t>- Cả lớp trao đổi và bổ sung.</w:t>
      </w:r>
    </w:p>
    <w:p w:rsidR="00D86BE5" w:rsidRPr="0079172E" w:rsidRDefault="00D86BE5" w:rsidP="00D86BE5">
      <w:pPr>
        <w:spacing w:line="320" w:lineRule="exact"/>
        <w:ind w:firstLine="720"/>
        <w:jc w:val="both"/>
        <w:rPr>
          <w:rFonts w:ascii="Times New Roman" w:hAnsi="Times New Roman" w:cs="Times New Roman"/>
          <w:sz w:val="28"/>
          <w:szCs w:val="28"/>
        </w:rPr>
      </w:pPr>
      <w:r w:rsidRPr="0079172E">
        <w:rPr>
          <w:rFonts w:ascii="Times New Roman" w:hAnsi="Times New Roman" w:cs="Times New Roman"/>
          <w:sz w:val="28"/>
          <w:szCs w:val="28"/>
        </w:rPr>
        <w:t>- GV kết luận: Mỗi tình huống đều có nhiều cách giải quyết. Ngư</w:t>
      </w:r>
      <w:r w:rsidRPr="0079172E">
        <w:rPr>
          <w:rFonts w:ascii="Times New Roman" w:hAnsi="Times New Roman" w:cs="Times New Roman"/>
          <w:sz w:val="28"/>
          <w:szCs w:val="28"/>
        </w:rPr>
        <w:softHyphen/>
        <w:t>ời có trách nhiệm cần phải chọn cách giải quyết nào thể hiện rõ trách nhiệm của mình và phù hợp với hoàn cảnh.</w:t>
      </w:r>
    </w:p>
    <w:p w:rsidR="00D86BE5" w:rsidRPr="0079172E" w:rsidRDefault="00D86BE5" w:rsidP="00D86BE5">
      <w:pPr>
        <w:spacing w:line="320" w:lineRule="exact"/>
        <w:jc w:val="both"/>
        <w:rPr>
          <w:rFonts w:ascii="Times New Roman" w:hAnsi="Times New Roman" w:cs="Times New Roman"/>
          <w:b/>
          <w:bCs/>
          <w:i/>
          <w:iCs/>
          <w:sz w:val="28"/>
          <w:szCs w:val="28"/>
        </w:rPr>
      </w:pPr>
      <w:r w:rsidRPr="0079172E">
        <w:rPr>
          <w:rFonts w:ascii="Times New Roman" w:hAnsi="Times New Roman" w:cs="Times New Roman"/>
          <w:sz w:val="28"/>
          <w:szCs w:val="28"/>
        </w:rPr>
        <w:t xml:space="preserve"> </w:t>
      </w:r>
      <w:r w:rsidRPr="0079172E">
        <w:rPr>
          <w:rFonts w:ascii="Times New Roman" w:hAnsi="Times New Roman" w:cs="Times New Roman"/>
          <w:bCs/>
          <w:sz w:val="28"/>
          <w:szCs w:val="28"/>
        </w:rPr>
        <w:t>Hoạt động 2</w:t>
      </w:r>
      <w:r w:rsidRPr="0079172E">
        <w:rPr>
          <w:rFonts w:ascii="Times New Roman" w:hAnsi="Times New Roman" w:cs="Times New Roman"/>
          <w:sz w:val="28"/>
          <w:szCs w:val="28"/>
        </w:rPr>
        <w:t>: Mục tiêu: Hs hiểu đ</w:t>
      </w:r>
      <w:r w:rsidRPr="0079172E">
        <w:rPr>
          <w:rFonts w:ascii="Times New Roman" w:hAnsi="Times New Roman" w:cs="Times New Roman"/>
          <w:sz w:val="28"/>
          <w:szCs w:val="28"/>
        </w:rPr>
        <w:softHyphen/>
        <w:t xml:space="preserve">ược việc làm có trách nhiệm </w:t>
      </w:r>
    </w:p>
    <w:p w:rsidR="00D86BE5" w:rsidRPr="0079172E" w:rsidRDefault="00D86BE5" w:rsidP="00D86BE5">
      <w:pPr>
        <w:spacing w:line="320" w:lineRule="exact"/>
        <w:jc w:val="both"/>
        <w:rPr>
          <w:rFonts w:ascii="Times New Roman" w:hAnsi="Times New Roman" w:cs="Times New Roman"/>
          <w:sz w:val="28"/>
          <w:szCs w:val="28"/>
        </w:rPr>
      </w:pPr>
      <w:r w:rsidRPr="0079172E">
        <w:rPr>
          <w:rFonts w:ascii="Times New Roman" w:hAnsi="Times New Roman" w:cs="Times New Roman"/>
          <w:sz w:val="28"/>
          <w:szCs w:val="28"/>
        </w:rPr>
        <w:t xml:space="preserve">          GV gợi ý để mỗi HS nhớ lại một việc làm (dù rất nhỏ) chứng tỏ mình đã có trách nhiệm hoặc thiếu trách nhiệm:</w:t>
      </w:r>
    </w:p>
    <w:p w:rsidR="00D86BE5" w:rsidRPr="0079172E" w:rsidRDefault="00D86BE5" w:rsidP="00D86BE5">
      <w:pPr>
        <w:spacing w:line="320" w:lineRule="exact"/>
        <w:jc w:val="both"/>
        <w:rPr>
          <w:rFonts w:ascii="Times New Roman" w:hAnsi="Times New Roman" w:cs="Times New Roman"/>
          <w:sz w:val="28"/>
          <w:szCs w:val="28"/>
        </w:rPr>
      </w:pPr>
      <w:r w:rsidRPr="0079172E">
        <w:rPr>
          <w:rFonts w:ascii="Times New Roman" w:hAnsi="Times New Roman" w:cs="Times New Roman"/>
          <w:sz w:val="28"/>
          <w:szCs w:val="28"/>
        </w:rPr>
        <w:t xml:space="preserve">          + Chuyện xảy ra như</w:t>
      </w:r>
      <w:r w:rsidRPr="0079172E">
        <w:rPr>
          <w:rFonts w:ascii="Times New Roman" w:hAnsi="Times New Roman" w:cs="Times New Roman"/>
          <w:sz w:val="28"/>
          <w:szCs w:val="28"/>
        </w:rPr>
        <w:softHyphen/>
        <w:t xml:space="preserve"> thế nào và lúc đó em đã làm gì?</w:t>
      </w:r>
    </w:p>
    <w:p w:rsidR="00D86BE5" w:rsidRPr="0079172E" w:rsidRDefault="00D86BE5" w:rsidP="00D86BE5">
      <w:pPr>
        <w:spacing w:line="320" w:lineRule="exact"/>
        <w:ind w:left="763" w:hanging="109"/>
        <w:jc w:val="both"/>
        <w:rPr>
          <w:rFonts w:ascii="Times New Roman" w:hAnsi="Times New Roman" w:cs="Times New Roman"/>
          <w:sz w:val="28"/>
          <w:szCs w:val="28"/>
        </w:rPr>
      </w:pPr>
      <w:r w:rsidRPr="0079172E">
        <w:rPr>
          <w:rFonts w:ascii="Times New Roman" w:hAnsi="Times New Roman" w:cs="Times New Roman"/>
          <w:sz w:val="28"/>
          <w:szCs w:val="28"/>
        </w:rPr>
        <w:t xml:space="preserve"> + Bây giờ nghĩ laị em thấy nh</w:t>
      </w:r>
      <w:r w:rsidRPr="0079172E">
        <w:rPr>
          <w:rFonts w:ascii="Times New Roman" w:hAnsi="Times New Roman" w:cs="Times New Roman"/>
          <w:sz w:val="28"/>
          <w:szCs w:val="28"/>
        </w:rPr>
        <w:softHyphen/>
        <w:t>ư thế nào?</w:t>
      </w:r>
    </w:p>
    <w:p w:rsidR="00D86BE5" w:rsidRPr="0079172E" w:rsidRDefault="00D86BE5" w:rsidP="00D86BE5">
      <w:pPr>
        <w:spacing w:line="320" w:lineRule="exact"/>
        <w:ind w:firstLine="720"/>
        <w:jc w:val="both"/>
        <w:rPr>
          <w:rFonts w:ascii="Times New Roman" w:hAnsi="Times New Roman" w:cs="Times New Roman"/>
          <w:sz w:val="28"/>
          <w:szCs w:val="28"/>
        </w:rPr>
      </w:pPr>
      <w:r w:rsidRPr="0079172E">
        <w:rPr>
          <w:rFonts w:ascii="Times New Roman" w:hAnsi="Times New Roman" w:cs="Times New Roman"/>
          <w:sz w:val="28"/>
          <w:szCs w:val="28"/>
        </w:rPr>
        <w:t>- HS trao đổi với bạn bên cạnh về câu chuyện của mình.</w:t>
      </w:r>
    </w:p>
    <w:p w:rsidR="00D86BE5" w:rsidRPr="0079172E" w:rsidRDefault="00D86BE5" w:rsidP="00D86BE5">
      <w:pPr>
        <w:spacing w:line="320" w:lineRule="exact"/>
        <w:ind w:firstLine="720"/>
        <w:jc w:val="both"/>
        <w:rPr>
          <w:rFonts w:ascii="Times New Roman" w:hAnsi="Times New Roman" w:cs="Times New Roman"/>
          <w:sz w:val="28"/>
          <w:szCs w:val="28"/>
        </w:rPr>
      </w:pPr>
      <w:r w:rsidRPr="0079172E">
        <w:rPr>
          <w:rFonts w:ascii="Times New Roman" w:hAnsi="Times New Roman" w:cs="Times New Roman"/>
          <w:sz w:val="28"/>
          <w:szCs w:val="28"/>
        </w:rPr>
        <w:t>- GV yêu cầu một số HS trình bày tr</w:t>
      </w:r>
      <w:r w:rsidRPr="0079172E">
        <w:rPr>
          <w:rFonts w:ascii="Times New Roman" w:hAnsi="Times New Roman" w:cs="Times New Roman"/>
          <w:sz w:val="28"/>
          <w:szCs w:val="28"/>
        </w:rPr>
        <w:softHyphen/>
        <w:t>ước lớp.</w:t>
      </w:r>
    </w:p>
    <w:p w:rsidR="00D86BE5" w:rsidRPr="0079172E" w:rsidRDefault="00D86BE5" w:rsidP="00D86BE5">
      <w:pPr>
        <w:spacing w:line="320" w:lineRule="exact"/>
        <w:ind w:firstLine="720"/>
        <w:jc w:val="both"/>
        <w:rPr>
          <w:rFonts w:ascii="Times New Roman" w:hAnsi="Times New Roman" w:cs="Times New Roman"/>
          <w:sz w:val="28"/>
          <w:szCs w:val="28"/>
        </w:rPr>
      </w:pPr>
      <w:r w:rsidRPr="0079172E">
        <w:rPr>
          <w:rFonts w:ascii="Times New Roman" w:hAnsi="Times New Roman" w:cs="Times New Roman"/>
          <w:sz w:val="28"/>
          <w:szCs w:val="28"/>
        </w:rPr>
        <w:t>- Sau phần trình bày của HS, GV gợi ý HS tự rút ra bài học.</w:t>
      </w:r>
    </w:p>
    <w:p w:rsidR="00D86BE5" w:rsidRPr="0079172E" w:rsidRDefault="00D86BE5" w:rsidP="00D86BE5">
      <w:pPr>
        <w:spacing w:line="320" w:lineRule="exact"/>
        <w:ind w:firstLine="720"/>
        <w:jc w:val="both"/>
        <w:rPr>
          <w:rFonts w:ascii="Times New Roman" w:hAnsi="Times New Roman" w:cs="Times New Roman"/>
          <w:sz w:val="28"/>
          <w:szCs w:val="28"/>
        </w:rPr>
      </w:pPr>
      <w:r w:rsidRPr="0079172E">
        <w:rPr>
          <w:rFonts w:ascii="Times New Roman" w:hAnsi="Times New Roman" w:cs="Times New Roman"/>
          <w:sz w:val="28"/>
          <w:szCs w:val="28"/>
        </w:rPr>
        <w:t>- GV kết luận: Khi giải quyết công việc hay xử lý tình huống có trách nhiệm, chúng ta thấy vui và thanh thản. Ngư</w:t>
      </w:r>
      <w:r w:rsidRPr="0079172E">
        <w:rPr>
          <w:rFonts w:ascii="Times New Roman" w:hAnsi="Times New Roman" w:cs="Times New Roman"/>
          <w:sz w:val="28"/>
          <w:szCs w:val="28"/>
        </w:rPr>
        <w:softHyphen/>
        <w:t>ợc lại, khi làm một việc thiếu trách nhiệm, dù không ai biết, tự chúng ta cũng thấy áy náy trong lòng.</w:t>
      </w:r>
    </w:p>
    <w:p w:rsidR="00D86BE5" w:rsidRPr="0079172E" w:rsidRDefault="00D86BE5" w:rsidP="00D86BE5">
      <w:pPr>
        <w:spacing w:line="320" w:lineRule="exact"/>
        <w:jc w:val="both"/>
        <w:rPr>
          <w:rFonts w:ascii="Times New Roman" w:hAnsi="Times New Roman" w:cs="Times New Roman"/>
          <w:sz w:val="28"/>
          <w:szCs w:val="28"/>
        </w:rPr>
      </w:pPr>
      <w:r w:rsidRPr="0079172E">
        <w:rPr>
          <w:rFonts w:ascii="Times New Roman" w:hAnsi="Times New Roman" w:cs="Times New Roman"/>
          <w:sz w:val="28"/>
          <w:szCs w:val="28"/>
        </w:rPr>
        <w:t xml:space="preserve">        Ng</w:t>
      </w:r>
      <w:r w:rsidRPr="0079172E">
        <w:rPr>
          <w:rFonts w:ascii="Times New Roman" w:hAnsi="Times New Roman" w:cs="Times New Roman"/>
          <w:sz w:val="28"/>
          <w:szCs w:val="28"/>
        </w:rPr>
        <w:softHyphen/>
        <w:t>ười có trách nhiệm là ngư</w:t>
      </w:r>
      <w:r w:rsidRPr="0079172E">
        <w:rPr>
          <w:rFonts w:ascii="Times New Roman" w:hAnsi="Times New Roman" w:cs="Times New Roman"/>
          <w:sz w:val="28"/>
          <w:szCs w:val="28"/>
        </w:rPr>
        <w:softHyphen/>
        <w:t>ời trư</w:t>
      </w:r>
      <w:r w:rsidRPr="0079172E">
        <w:rPr>
          <w:rFonts w:ascii="Times New Roman" w:hAnsi="Times New Roman" w:cs="Times New Roman"/>
          <w:sz w:val="28"/>
          <w:szCs w:val="28"/>
        </w:rPr>
        <w:softHyphen/>
        <w:t>ớc khi làm việc gì cũng suy nghĩ cẩn thận nhằm mục đích tốt đẹp và với cách thức phù hợp, khi làm hỏng việc hoặc có lỗi họ dám nhận trách nhiệm và sẵn sàng làm lại cho tốt.</w:t>
      </w:r>
    </w:p>
    <w:p w:rsidR="00D86BE5" w:rsidRPr="0079172E" w:rsidRDefault="00D86BE5" w:rsidP="00D86BE5">
      <w:pPr>
        <w:spacing w:line="320" w:lineRule="exact"/>
        <w:jc w:val="both"/>
        <w:rPr>
          <w:rFonts w:ascii="Times New Roman" w:hAnsi="Times New Roman" w:cs="Times New Roman"/>
          <w:sz w:val="28"/>
          <w:szCs w:val="28"/>
        </w:rPr>
      </w:pPr>
      <w:r w:rsidRPr="0079172E">
        <w:rPr>
          <w:rFonts w:ascii="Times New Roman" w:hAnsi="Times New Roman" w:cs="Times New Roman"/>
          <w:bCs/>
          <w:iCs/>
          <w:sz w:val="28"/>
          <w:szCs w:val="28"/>
        </w:rPr>
        <w:t>3. Củng cố dặn dò.</w:t>
      </w:r>
      <w:r w:rsidRPr="0079172E">
        <w:rPr>
          <w:rFonts w:ascii="Times New Roman" w:hAnsi="Times New Roman" w:cs="Times New Roman"/>
          <w:sz w:val="28"/>
          <w:szCs w:val="28"/>
        </w:rPr>
        <w:t xml:space="preserve"> 1- 2 HS đọc laị phần ghi nhớ.</w:t>
      </w:r>
    </w:p>
    <w:p w:rsidR="00D86BE5" w:rsidRPr="0079172E" w:rsidRDefault="00D86BE5" w:rsidP="00D86BE5">
      <w:pPr>
        <w:spacing w:line="320" w:lineRule="exact"/>
        <w:ind w:firstLine="720"/>
        <w:jc w:val="both"/>
        <w:rPr>
          <w:rFonts w:ascii="Times New Roman" w:hAnsi="Times New Roman" w:cs="Times New Roman"/>
          <w:sz w:val="28"/>
          <w:szCs w:val="28"/>
        </w:rPr>
      </w:pPr>
      <w:r w:rsidRPr="0079172E">
        <w:rPr>
          <w:rFonts w:ascii="Times New Roman" w:hAnsi="Times New Roman" w:cs="Times New Roman"/>
          <w:sz w:val="28"/>
          <w:szCs w:val="28"/>
        </w:rPr>
        <w:lastRenderedPageBreak/>
        <w:t>- Nhận xét giờ học. Dặn dò.</w:t>
      </w:r>
    </w:p>
    <w:p w:rsidR="00D86BE5" w:rsidRPr="0079172E" w:rsidRDefault="00D86BE5" w:rsidP="00D86BE5">
      <w:pPr>
        <w:tabs>
          <w:tab w:val="left" w:pos="1453"/>
        </w:tabs>
        <w:ind w:left="300"/>
        <w:jc w:val="both"/>
        <w:rPr>
          <w:rFonts w:ascii="Times New Roman" w:hAnsi="Times New Roman" w:cs="Times New Roman"/>
          <w:noProof/>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1873280" behindDoc="0" locked="0" layoutInCell="1" allowOverlap="1">
                <wp:simplePos x="0" y="0"/>
                <wp:positionH relativeFrom="column">
                  <wp:posOffset>1957070</wp:posOffset>
                </wp:positionH>
                <wp:positionV relativeFrom="paragraph">
                  <wp:posOffset>101600</wp:posOffset>
                </wp:positionV>
                <wp:extent cx="1914525" cy="0"/>
                <wp:effectExtent l="8255" t="8890" r="10795" b="10160"/>
                <wp:wrapNone/>
                <wp:docPr id="1185" name="Straight Connector 1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4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76F131" id="Straight Connector 1185" o:spid="_x0000_s1026" style="position:absolute;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1pt,8pt" to="304.8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"/>
            </w:pict>
          </mc:Fallback>
        </mc:AlternateContent>
      </w:r>
      <w:r w:rsidRPr="0079172E">
        <w:rPr>
          <w:rFonts w:ascii="Times New Roman" w:hAnsi="Times New Roman" w:cs="Times New Roman"/>
          <w:noProof/>
          <w:sz w:val="28"/>
          <w:szCs w:val="28"/>
        </w:rPr>
        <w:t xml:space="preserve">       </w:t>
      </w:r>
    </w:p>
    <w:p w:rsidR="00D86BE5" w:rsidRPr="0079172E" w:rsidRDefault="00D86BE5" w:rsidP="00D86BE5">
      <w:pPr>
        <w:tabs>
          <w:tab w:val="left" w:pos="1453"/>
        </w:tabs>
        <w:ind w:left="300"/>
        <w:jc w:val="center"/>
        <w:rPr>
          <w:rFonts w:ascii="Times New Roman" w:hAnsi="Times New Roman" w:cs="Times New Roman"/>
          <w:noProof/>
          <w:sz w:val="28"/>
          <w:szCs w:val="28"/>
        </w:rPr>
      </w:pPr>
      <w:r w:rsidRPr="0079172E">
        <w:rPr>
          <w:rFonts w:ascii="Times New Roman" w:hAnsi="Times New Roman" w:cs="Times New Roman"/>
          <w:b/>
          <w:noProof/>
          <w:sz w:val="28"/>
          <w:szCs w:val="28"/>
        </w:rPr>
        <w:t>TIẾT    : TẬP LÀM VĂN</w:t>
      </w:r>
      <w:r w:rsidRPr="0079172E">
        <w:rPr>
          <w:rFonts w:ascii="Times New Roman" w:hAnsi="Times New Roman" w:cs="Times New Roman"/>
          <w:noProof/>
          <w:sz w:val="28"/>
          <w:szCs w:val="28"/>
        </w:rPr>
        <w:br/>
      </w:r>
      <w:r w:rsidRPr="0079172E">
        <w:rPr>
          <w:rFonts w:ascii="Times New Roman" w:hAnsi="Times New Roman" w:cs="Times New Roman"/>
          <w:b/>
          <w:i/>
          <w:sz w:val="28"/>
          <w:szCs w:val="28"/>
          <w:lang w:val="nl-NL"/>
        </w:rPr>
        <w:t xml:space="preserve">                        </w:t>
      </w:r>
      <w:r w:rsidRPr="0079172E">
        <w:rPr>
          <w:rFonts w:ascii="Times New Roman" w:hAnsi="Times New Roman" w:cs="Times New Roman"/>
          <w:b/>
          <w:sz w:val="28"/>
          <w:szCs w:val="28"/>
          <w:lang w:val="nl-NL"/>
        </w:rPr>
        <w:t>LUYỆN TẬP TẢ CẢNH</w:t>
      </w:r>
    </w:p>
    <w:p w:rsidR="00D86BE5" w:rsidRPr="0079172E" w:rsidRDefault="00D86BE5" w:rsidP="00D86BE5">
      <w:pPr>
        <w:pStyle w:val="BodyText2"/>
        <w:spacing w:line="240" w:lineRule="atLeast"/>
        <w:jc w:val="both"/>
        <w:rPr>
          <w:rFonts w:ascii="Times New Roman" w:hAnsi="Times New Roman"/>
          <w:b/>
          <w:szCs w:val="28"/>
          <w:u w:val="none"/>
          <w:lang w:val="nl-NL"/>
        </w:rPr>
      </w:pPr>
      <w:r w:rsidRPr="0079172E">
        <w:rPr>
          <w:rFonts w:ascii="Times New Roman" w:hAnsi="Times New Roman"/>
          <w:b/>
          <w:szCs w:val="28"/>
          <w:u w:val="none"/>
          <w:lang w:val="nl-NL"/>
        </w:rPr>
        <w:t>I. Mục tiêu:</w:t>
      </w:r>
      <w:r w:rsidRPr="0079172E">
        <w:rPr>
          <w:rFonts w:ascii="Times New Roman" w:hAnsi="Times New Roman"/>
          <w:szCs w:val="28"/>
          <w:u w:val="none"/>
          <w:lang w:val="nl-NL"/>
        </w:rPr>
        <w:t>Từ kết quả quan sát cảnh trư</w:t>
      </w:r>
      <w:r w:rsidRPr="0079172E">
        <w:rPr>
          <w:rFonts w:ascii="Times New Roman" w:hAnsi="Times New Roman"/>
          <w:szCs w:val="28"/>
          <w:u w:val="none"/>
          <w:lang w:val="nl-NL"/>
        </w:rPr>
        <w:softHyphen/>
        <w:t>ờng học của mình, học sinh biết lập dàn ý chi tiết cho bài văn tả ngôi tr</w:t>
      </w:r>
      <w:r w:rsidRPr="0079172E">
        <w:rPr>
          <w:rFonts w:ascii="Times New Roman" w:hAnsi="Times New Roman"/>
          <w:szCs w:val="28"/>
          <w:u w:val="none"/>
          <w:lang w:val="nl-NL"/>
        </w:rPr>
        <w:softHyphen/>
        <w:t>ường đủ 3 phần: mở bài, thân bài, kết bài; biết lựa chọn những nét nổi bật để tả ngôi trư</w:t>
      </w:r>
      <w:r w:rsidRPr="0079172E">
        <w:rPr>
          <w:rFonts w:ascii="Times New Roman" w:hAnsi="Times New Roman"/>
          <w:szCs w:val="28"/>
          <w:u w:val="none"/>
          <w:lang w:val="nl-NL"/>
        </w:rPr>
        <w:softHyphen/>
        <w:t>ờng.</w:t>
      </w:r>
    </w:p>
    <w:p w:rsidR="00D86BE5" w:rsidRPr="0079172E" w:rsidRDefault="00D86BE5" w:rsidP="00D86BE5">
      <w:pPr>
        <w:pStyle w:val="BodyText2"/>
        <w:spacing w:line="240" w:lineRule="atLeast"/>
        <w:ind w:firstLine="720"/>
        <w:jc w:val="both"/>
        <w:rPr>
          <w:rFonts w:ascii="Times New Roman" w:hAnsi="Times New Roman"/>
          <w:szCs w:val="28"/>
          <w:u w:val="none"/>
          <w:lang w:val="nl-NL"/>
        </w:rPr>
      </w:pPr>
      <w:r w:rsidRPr="0079172E">
        <w:rPr>
          <w:rFonts w:ascii="Times New Roman" w:hAnsi="Times New Roman"/>
          <w:szCs w:val="28"/>
          <w:u w:val="none"/>
          <w:lang w:val="nl-NL"/>
        </w:rPr>
        <w:t>- Dựa vào dàn ý để viết đoạn văn theo yêu cầu</w:t>
      </w:r>
    </w:p>
    <w:p w:rsidR="00D86BE5" w:rsidRPr="0079172E" w:rsidRDefault="00D86BE5" w:rsidP="00D86BE5">
      <w:pPr>
        <w:spacing w:line="24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Đồ dùng dạy học: </w:t>
      </w:r>
      <w:r w:rsidRPr="0079172E">
        <w:rPr>
          <w:rFonts w:ascii="Times New Roman" w:hAnsi="Times New Roman" w:cs="Times New Roman"/>
          <w:sz w:val="28"/>
          <w:szCs w:val="28"/>
          <w:lang w:val="nl-NL"/>
        </w:rPr>
        <w:t>Bảng phụ</w:t>
      </w:r>
      <w:r w:rsidRPr="0079172E">
        <w:rPr>
          <w:rFonts w:ascii="Times New Roman" w:hAnsi="Times New Roman" w:cs="Times New Roman"/>
          <w:b/>
          <w:sz w:val="28"/>
          <w:szCs w:val="28"/>
          <w:lang w:val="nl-NL"/>
        </w:rPr>
        <w:t>.</w:t>
      </w:r>
      <w:r w:rsidRPr="0079172E">
        <w:rPr>
          <w:rFonts w:ascii="Times New Roman" w:hAnsi="Times New Roman" w:cs="Times New Roman"/>
          <w:sz w:val="28"/>
          <w:szCs w:val="28"/>
          <w:lang w:val="nl-NL"/>
        </w:rPr>
        <w:t xml:space="preserve"> Vở bài tập tiếng Việt 5 - Tập 1.</w:t>
      </w:r>
    </w:p>
    <w:p w:rsidR="00D86BE5" w:rsidRPr="0079172E" w:rsidRDefault="00D86BE5" w:rsidP="00D86BE5">
      <w:pPr>
        <w:spacing w:line="24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 Học sinh trình bày kết quả quan sát cảnh tr</w:t>
      </w:r>
      <w:r w:rsidRPr="0079172E">
        <w:rPr>
          <w:rFonts w:ascii="Times New Roman" w:hAnsi="Times New Roman" w:cs="Times New Roman"/>
          <w:sz w:val="28"/>
          <w:szCs w:val="28"/>
          <w:lang w:val="nl-NL"/>
        </w:rPr>
        <w:softHyphen/>
        <w:t xml:space="preserve">ường học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D86BE5">
      <w:pPr>
        <w:tabs>
          <w:tab w:val="left" w:pos="2310"/>
        </w:tabs>
        <w:spacing w:line="24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1. Giới thiệu bài</w:t>
      </w:r>
      <w:r w:rsidRPr="0079172E">
        <w:rPr>
          <w:rFonts w:ascii="Times New Roman" w:hAnsi="Times New Roman" w:cs="Times New Roman"/>
          <w:sz w:val="28"/>
          <w:szCs w:val="28"/>
          <w:lang w:val="nl-NL"/>
        </w:rPr>
        <w:tab/>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w:t>
      </w:r>
      <w:r w:rsidRPr="0079172E">
        <w:rPr>
          <w:rFonts w:ascii="Times New Roman" w:hAnsi="Times New Roman" w:cs="Times New Roman"/>
          <w:sz w:val="28"/>
          <w:szCs w:val="28"/>
          <w:lang w:val="nl-NL"/>
        </w:rPr>
        <w:softHyphen/>
        <w:t>ớng dẫn học sinh luyện tập</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1: HĐ nhóm 4: </w:t>
      </w:r>
      <w:r w:rsidRPr="0079172E">
        <w:rPr>
          <w:rFonts w:ascii="Times New Roman" w:hAnsi="Times New Roman" w:cs="Times New Roman"/>
          <w:noProof/>
          <w:sz w:val="28"/>
          <w:szCs w:val="28"/>
          <w:lang w:val="nl-NL"/>
        </w:rPr>
        <w:t xml:space="preserve">NT điều hành: Các bạn đọc cá nhân </w:t>
      </w:r>
      <w:r w:rsidRPr="0079172E">
        <w:rPr>
          <w:rFonts w:ascii="Times New Roman" w:hAnsi="Times New Roman" w:cs="Times New Roman"/>
          <w:sz w:val="28"/>
          <w:szCs w:val="28"/>
          <w:lang w:val="nl-NL"/>
        </w:rPr>
        <w:t>nội dung bài tập - Đọc gợi ý</w:t>
      </w:r>
      <w:r w:rsidRPr="0079172E">
        <w:rPr>
          <w:rFonts w:ascii="Times New Roman" w:hAnsi="Times New Roman" w:cs="Times New Roman"/>
          <w:noProof/>
          <w:sz w:val="28"/>
          <w:szCs w:val="28"/>
          <w:lang w:val="nl-NL"/>
        </w:rPr>
        <w:t xml:space="preserve">   và  tự làm sau đó TĐ nhóm đôi, nhóm 4 cách làm. LP</w:t>
      </w:r>
      <w:r w:rsidRPr="0079172E">
        <w:rPr>
          <w:rFonts w:ascii="Times New Roman" w:hAnsi="Times New Roman" w:cs="Times New Roman"/>
          <w:sz w:val="28"/>
          <w:szCs w:val="28"/>
          <w:lang w:val="nl-NL"/>
        </w:rPr>
        <w:t>HT mời các bạn chia sẻ cách  lập dàn ý cho bài văn miêu tả ngôi trư</w:t>
      </w:r>
      <w:r w:rsidRPr="0079172E">
        <w:rPr>
          <w:rFonts w:ascii="Times New Roman" w:hAnsi="Times New Roman" w:cs="Times New Roman"/>
          <w:sz w:val="28"/>
          <w:szCs w:val="28"/>
          <w:lang w:val="nl-NL"/>
        </w:rPr>
        <w:softHyphen/>
        <w:t xml:space="preserve">ờng? (Vào giấy ). Đại diện nhóm  trình bày. Cả lớp bổ sung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Mở bài:</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w:t>
      </w:r>
      <w:r w:rsidRPr="0079172E">
        <w:rPr>
          <w:rFonts w:ascii="Times New Roman" w:hAnsi="Times New Roman" w:cs="Times New Roman"/>
          <w:sz w:val="28"/>
          <w:szCs w:val="28"/>
          <w:lang w:val="nl-NL"/>
        </w:rPr>
        <w:softHyphen/>
        <w:t>ường nằm trên khoảng đất rộng.</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ôi trư</w:t>
      </w:r>
      <w:r w:rsidRPr="0079172E">
        <w:rPr>
          <w:rFonts w:ascii="Times New Roman" w:hAnsi="Times New Roman" w:cs="Times New Roman"/>
          <w:sz w:val="28"/>
          <w:szCs w:val="28"/>
          <w:lang w:val="nl-NL"/>
        </w:rPr>
        <w:softHyphen/>
        <w:t>ờng 2 tầng nổi bật với mái tôn đỏ đậm, t</w:t>
      </w:r>
      <w:r w:rsidRPr="0079172E">
        <w:rPr>
          <w:rFonts w:ascii="Times New Roman" w:hAnsi="Times New Roman" w:cs="Times New Roman"/>
          <w:sz w:val="28"/>
          <w:szCs w:val="28"/>
          <w:lang w:val="nl-NL"/>
        </w:rPr>
        <w:softHyphen/>
        <w:t>ường ve vàng dịu mát, những hàng cây xanh.</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Thân bài: Tả từng phần.</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ân tr</w:t>
      </w:r>
      <w:r w:rsidRPr="0079172E">
        <w:rPr>
          <w:rFonts w:ascii="Times New Roman" w:hAnsi="Times New Roman" w:cs="Times New Roman"/>
          <w:sz w:val="28"/>
          <w:szCs w:val="28"/>
          <w:lang w:val="nl-NL"/>
        </w:rPr>
        <w:softHyphen/>
        <w:t xml:space="preserve">ường: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ân xi măng rộng, giữa là cột cờ, trên sân có hàng cây bàng, phư</w:t>
      </w:r>
      <w:r w:rsidRPr="0079172E">
        <w:rPr>
          <w:rFonts w:ascii="Times New Roman" w:hAnsi="Times New Roman" w:cs="Times New Roman"/>
          <w:sz w:val="28"/>
          <w:szCs w:val="28"/>
          <w:lang w:val="nl-NL"/>
        </w:rPr>
        <w:softHyphen/>
        <w:t>ợng, xà cừ toả bóng mát.</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giờ chào cờ, giờ chơi.</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ớp học: Toà nhà 2 tầng xếp thành hình chữ U, các lớp học thoáng mát có quạt trần, đèn điện, tủ sách. T</w:t>
      </w:r>
      <w:r w:rsidRPr="0079172E">
        <w:rPr>
          <w:rFonts w:ascii="Times New Roman" w:hAnsi="Times New Roman" w:cs="Times New Roman"/>
          <w:sz w:val="28"/>
          <w:szCs w:val="28"/>
          <w:lang w:val="nl-NL"/>
        </w:rPr>
        <w:softHyphen/>
        <w:t>ường lớp trang trí các biểu bảng, tranh ảnh do học sinh tự sưu tầm vẽ...</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w:t>
      </w:r>
      <w:r w:rsidRPr="0079172E">
        <w:rPr>
          <w:rFonts w:ascii="Times New Roman" w:hAnsi="Times New Roman" w:cs="Times New Roman"/>
          <w:sz w:val="28"/>
          <w:szCs w:val="28"/>
          <w:lang w:val="nl-NL"/>
        </w:rPr>
        <w:softHyphen/>
        <w:t>ường: Cây trong v</w:t>
      </w:r>
      <w:r w:rsidRPr="0079172E">
        <w:rPr>
          <w:rFonts w:ascii="Times New Roman" w:hAnsi="Times New Roman" w:cs="Times New Roman"/>
          <w:sz w:val="28"/>
          <w:szCs w:val="28"/>
          <w:lang w:val="nl-NL"/>
        </w:rPr>
        <w:softHyphen/>
        <w:t>ườn... hoạt động chăm sóc v</w:t>
      </w:r>
      <w:r w:rsidRPr="0079172E">
        <w:rPr>
          <w:rFonts w:ascii="Times New Roman" w:hAnsi="Times New Roman" w:cs="Times New Roman"/>
          <w:sz w:val="28"/>
          <w:szCs w:val="28"/>
          <w:lang w:val="nl-NL"/>
        </w:rPr>
        <w:softHyphen/>
        <w:t>ườn trư</w:t>
      </w:r>
      <w:r w:rsidRPr="0079172E">
        <w:rPr>
          <w:rFonts w:ascii="Times New Roman" w:hAnsi="Times New Roman" w:cs="Times New Roman"/>
          <w:sz w:val="28"/>
          <w:szCs w:val="28"/>
          <w:lang w:val="nl-NL"/>
        </w:rPr>
        <w:softHyphen/>
        <w:t>ờng.</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Kết bài: Tr</w:t>
      </w:r>
      <w:r w:rsidRPr="0079172E">
        <w:rPr>
          <w:rFonts w:ascii="Times New Roman" w:hAnsi="Times New Roman" w:cs="Times New Roman"/>
          <w:sz w:val="28"/>
          <w:szCs w:val="28"/>
          <w:lang w:val="nl-NL"/>
        </w:rPr>
        <w:softHyphen/>
        <w:t>ường học của chúng em mỗi ngày một đẹp hơn nhờ sự quan tâm của các thầy, cô và chính quyền. Em rất yêu quý và tự hào về tr</w:t>
      </w:r>
      <w:r w:rsidRPr="0079172E">
        <w:rPr>
          <w:rFonts w:ascii="Times New Roman" w:hAnsi="Times New Roman" w:cs="Times New Roman"/>
          <w:sz w:val="28"/>
          <w:szCs w:val="28"/>
          <w:lang w:val="nl-NL"/>
        </w:rPr>
        <w:softHyphen/>
        <w:t>ường em.</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Học sinh đọc yêu cầu bài.</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Giáo viên l</w:t>
      </w:r>
      <w:r w:rsidRPr="0079172E">
        <w:rPr>
          <w:rFonts w:ascii="Times New Roman" w:hAnsi="Times New Roman" w:cs="Times New Roman"/>
          <w:sz w:val="28"/>
          <w:szCs w:val="28"/>
          <w:lang w:val="nl-NL"/>
        </w:rPr>
        <w:softHyphen/>
        <w:t>ưu ý chỉ viết một đoạn trong phần thân bài.</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sinh tự làm, giáo viên hx</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C. Củng cố, dặn dò: Giáo viên nhận xét giờ học. Dặn dò </w:t>
      </w:r>
    </w:p>
    <w:p w:rsidR="00D86BE5" w:rsidRPr="0079172E" w:rsidRDefault="00D86BE5" w:rsidP="00D86BE5">
      <w:pPr>
        <w:tabs>
          <w:tab w:val="left" w:pos="1453"/>
        </w:tabs>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94432" behindDoc="0" locked="0" layoutInCell="1" allowOverlap="1">
                <wp:simplePos x="0" y="0"/>
                <wp:positionH relativeFrom="column">
                  <wp:posOffset>0</wp:posOffset>
                </wp:positionH>
                <wp:positionV relativeFrom="paragraph">
                  <wp:posOffset>23495</wp:posOffset>
                </wp:positionV>
                <wp:extent cx="5743575" cy="0"/>
                <wp:effectExtent l="13335" t="13970" r="5715" b="5080"/>
                <wp:wrapNone/>
                <wp:docPr id="1184" name="Straight Connector 1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435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13FF72" id="Straight Connector 1184" o:spid="_x0000_s1026" style="position:absolute;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85pt" to="452.2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"/>
            </w:pict>
          </mc:Fallback>
        </mc:AlternateContent>
      </w: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 xml:space="preserve">  </w:t>
      </w:r>
    </w:p>
    <w:p w:rsidR="00D86BE5" w:rsidRPr="0079172E" w:rsidRDefault="00D86BE5" w:rsidP="00D86BE5">
      <w:pPr>
        <w:tabs>
          <w:tab w:val="left" w:pos="1453"/>
        </w:tabs>
        <w:spacing w:line="240" w:lineRule="atLeast"/>
        <w:jc w:val="right"/>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Ngày 22 tháng 9 năm 2017</w:t>
      </w:r>
    </w:p>
    <w:p w:rsidR="00D86BE5" w:rsidRPr="0079172E" w:rsidRDefault="00D86BE5" w:rsidP="00D86BE5">
      <w:pPr>
        <w:tabs>
          <w:tab w:val="left" w:pos="2096"/>
        </w:tabs>
        <w:spacing w:line="240" w:lineRule="atLeast"/>
        <w:jc w:val="right"/>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Lãnh đạo ký duyệt: </w:t>
      </w:r>
    </w:p>
    <w:p w:rsidR="00D86BE5" w:rsidRPr="0079172E" w:rsidRDefault="00D86BE5" w:rsidP="00D86BE5">
      <w:pPr>
        <w:tabs>
          <w:tab w:val="left" w:pos="2096"/>
        </w:tabs>
        <w:spacing w:line="240" w:lineRule="atLeast"/>
        <w:jc w:val="right"/>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w:t>
      </w:r>
    </w:p>
    <w:p w:rsidR="00D86BE5" w:rsidRPr="0079172E" w:rsidRDefault="00D86BE5" w:rsidP="00D86BE5">
      <w:pPr>
        <w:tabs>
          <w:tab w:val="left" w:pos="2096"/>
        </w:tabs>
        <w:spacing w:line="240" w:lineRule="atLeast"/>
        <w:jc w:val="right"/>
        <w:rPr>
          <w:rFonts w:ascii="Times New Roman" w:hAnsi="Times New Roman" w:cs="Times New Roman"/>
          <w:noProof/>
          <w:sz w:val="28"/>
          <w:szCs w:val="28"/>
          <w:lang w:val="nl-NL"/>
        </w:rPr>
      </w:pPr>
    </w:p>
    <w:p w:rsidR="00D86BE5" w:rsidRPr="0079172E" w:rsidRDefault="00D86BE5" w:rsidP="00D86BE5">
      <w:pPr>
        <w:tabs>
          <w:tab w:val="left" w:pos="2096"/>
        </w:tabs>
        <w:spacing w:line="240" w:lineRule="atLeast"/>
        <w:jc w:val="right"/>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PHT: </w:t>
      </w:r>
      <w:r w:rsidRPr="0079172E">
        <w:rPr>
          <w:rFonts w:ascii="Times New Roman" w:hAnsi="Times New Roman" w:cs="Times New Roman"/>
          <w:sz w:val="28"/>
          <w:szCs w:val="28"/>
          <w:lang w:val="nl-NL"/>
        </w:rPr>
        <w:t>Lê Thị Đoan</w:t>
      </w:r>
    </w:p>
    <w:p w:rsidR="00D86BE5" w:rsidRPr="0079172E" w:rsidRDefault="00D86BE5" w:rsidP="00D86BE5">
      <w:pPr>
        <w:tabs>
          <w:tab w:val="left" w:pos="1453"/>
        </w:tabs>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74304" behindDoc="0" locked="0" layoutInCell="1" allowOverlap="1">
                <wp:simplePos x="0" y="0"/>
                <wp:positionH relativeFrom="column">
                  <wp:posOffset>0</wp:posOffset>
                </wp:positionH>
                <wp:positionV relativeFrom="paragraph">
                  <wp:posOffset>120015</wp:posOffset>
                </wp:positionV>
                <wp:extent cx="5743575" cy="0"/>
                <wp:effectExtent l="13335" t="13335" r="5715" b="5715"/>
                <wp:wrapNone/>
                <wp:docPr id="1183" name="Straight Connector 1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435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1C70FA" id="Straight Connector 1183" o:spid="_x0000_s1026" style="position:absolute;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45pt" to="452.2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"/>
            </w:pict>
          </mc:Fallback>
        </mc:AlternateContent>
      </w:r>
    </w:p>
    <w:p w:rsidR="00D86BE5" w:rsidRPr="0079172E" w:rsidRDefault="00D86BE5" w:rsidP="00D86BE5">
      <w:pPr>
        <w:tabs>
          <w:tab w:val="left" w:pos="1453"/>
        </w:tabs>
        <w:spacing w:line="240" w:lineRule="atLeast"/>
        <w:jc w:val="center"/>
        <w:rPr>
          <w:rFonts w:ascii="Times New Roman" w:hAnsi="Times New Roman" w:cs="Times New Roman"/>
          <w:noProof/>
          <w:sz w:val="28"/>
          <w:szCs w:val="28"/>
          <w:lang w:val="nl-NL"/>
        </w:rPr>
      </w:pPr>
      <w:r w:rsidRPr="0079172E">
        <w:rPr>
          <w:rFonts w:ascii="Times New Roman" w:hAnsi="Times New Roman" w:cs="Times New Roman"/>
          <w:b/>
          <w:i/>
          <w:sz w:val="28"/>
          <w:szCs w:val="28"/>
          <w:lang w:val="nl-NL"/>
        </w:rPr>
        <w:t>Thứ tư ngày 27 tháng 9 năm 2017</w:t>
      </w:r>
    </w:p>
    <w:p w:rsidR="00D86BE5" w:rsidRPr="0079172E" w:rsidRDefault="00D86BE5" w:rsidP="00D86BE5">
      <w:pPr>
        <w:spacing w:line="240" w:lineRule="atLeast"/>
        <w:jc w:val="center"/>
        <w:rPr>
          <w:rFonts w:ascii="Times New Roman" w:hAnsi="Times New Roman" w:cs="Times New Roman"/>
          <w:b/>
          <w:i/>
          <w:noProof/>
          <w:sz w:val="28"/>
          <w:szCs w:val="28"/>
          <w:lang w:val="nl-NL"/>
        </w:rPr>
      </w:pPr>
      <w:r w:rsidRPr="0079172E">
        <w:rPr>
          <w:rFonts w:ascii="Times New Roman" w:hAnsi="Times New Roman" w:cs="Times New Roman"/>
          <w:b/>
          <w:noProof/>
          <w:sz w:val="28"/>
          <w:szCs w:val="28"/>
          <w:lang w:val="nl-NL"/>
        </w:rPr>
        <w:t>TIẾT</w:t>
      </w:r>
      <w:r w:rsidRPr="0079172E">
        <w:rPr>
          <w:rFonts w:ascii="Times New Roman" w:hAnsi="Times New Roman" w:cs="Times New Roman"/>
          <w:b/>
          <w:i/>
          <w:noProof/>
          <w:sz w:val="28"/>
          <w:szCs w:val="28"/>
          <w:lang w:val="nl-NL"/>
        </w:rPr>
        <w:t xml:space="preserve"> </w:t>
      </w:r>
      <w:r w:rsidRPr="0079172E">
        <w:rPr>
          <w:rFonts w:ascii="Times New Roman" w:hAnsi="Times New Roman" w:cs="Times New Roman"/>
          <w:b/>
          <w:noProof/>
          <w:sz w:val="28"/>
          <w:szCs w:val="28"/>
          <w:lang w:val="nl-NL"/>
        </w:rPr>
        <w:t>: TOÁN</w:t>
      </w:r>
    </w:p>
    <w:p w:rsidR="00D86BE5" w:rsidRPr="0079172E" w:rsidRDefault="00D86BE5" w:rsidP="00D86BE5">
      <w:pPr>
        <w:spacing w:line="240" w:lineRule="atLeast"/>
        <w:jc w:val="center"/>
        <w:rPr>
          <w:rFonts w:ascii="Times New Roman" w:hAnsi="Times New Roman" w:cs="Times New Roman"/>
          <w:noProof/>
          <w:sz w:val="28"/>
          <w:szCs w:val="28"/>
          <w:lang w:val="nl-NL"/>
        </w:rPr>
      </w:pPr>
      <w:r w:rsidRPr="0079172E">
        <w:rPr>
          <w:rFonts w:ascii="Times New Roman" w:hAnsi="Times New Roman" w:cs="Times New Roman"/>
          <w:b/>
          <w:sz w:val="28"/>
          <w:szCs w:val="28"/>
          <w:lang w:val="nl-NL"/>
        </w:rPr>
        <w:t>ÔN TẬP VÀ BỔ SUNG VỀ GIẢI TOÁN</w:t>
      </w:r>
    </w:p>
    <w:p w:rsidR="00D86BE5" w:rsidRPr="0079172E" w:rsidRDefault="00D86BE5" w:rsidP="00D86BE5">
      <w:pPr>
        <w:tabs>
          <w:tab w:val="left" w:pos="2096"/>
        </w:tabs>
        <w:spacing w:line="24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tabs>
          <w:tab w:val="left" w:pos="76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Biết  một dạng quan hệ tỉ lệ (đại lượng này gấp lên bn lần thì đại lượng kia lại giảm đi bấy nhiêu lần) và biết cách giải bài toán liên quan đến quan hệ tỉ lệ đó bằng một trong hai cách rút về đơn vị hoặc tìm tỉ số.</w:t>
      </w:r>
    </w:p>
    <w:p w:rsidR="00D86BE5" w:rsidRPr="0079172E" w:rsidRDefault="00D86BE5" w:rsidP="00D86BE5">
      <w:pPr>
        <w:tabs>
          <w:tab w:val="left" w:pos="76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TB bài. Giáo dục HS yêu thích môn Toán</w:t>
      </w:r>
    </w:p>
    <w:p w:rsidR="00D86BE5" w:rsidRPr="0079172E" w:rsidRDefault="00D86BE5" w:rsidP="00D86BE5">
      <w:pPr>
        <w:spacing w:line="24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Có mấy cách giải BT dạng quan hệ tỷ lệ?</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Tb</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sz w:val="28"/>
          <w:szCs w:val="28"/>
          <w:lang w:val="nl-NL"/>
        </w:rPr>
        <w:t>b. Bài giảng</w:t>
      </w:r>
    </w:p>
    <w:p w:rsidR="00D86BE5" w:rsidRPr="0079172E" w:rsidRDefault="00D86BE5" w:rsidP="00D86BE5">
      <w:pPr>
        <w:tabs>
          <w:tab w:val="left" w:pos="2096"/>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ví dụ : T đưa VD: Có 100 kg gạo được chia đều vào các bao. Nếu mỗi bao lần lượt là 5 kg, 10 kg, 20 kg thì cần bn bao? HS đọc lại</w:t>
      </w:r>
    </w:p>
    <w:p w:rsidR="00D86BE5" w:rsidRPr="0079172E" w:rsidRDefault="00D86BE5" w:rsidP="00D86BE5">
      <w:pPr>
        <w:tabs>
          <w:tab w:val="left" w:pos="2096"/>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êu KQ T ghi vào bảng kẻ sẵn  =&gt; T giới thiệu đó là bảng như SGK</w:t>
      </w:r>
    </w:p>
    <w:p w:rsidR="00D86BE5" w:rsidRPr="0079172E" w:rsidRDefault="00D86BE5" w:rsidP="00D86BE5">
      <w:pPr>
        <w:tabs>
          <w:tab w:val="left" w:pos="2096"/>
        </w:tabs>
        <w:spacing w:line="240" w:lineRule="atLeast"/>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quan sát bảng. Từ 5-&gt; 10 -&gt; 20 tức là số kg gạo mỗi bao lần lượt gấp </w:t>
      </w:r>
    </w:p>
    <w:p w:rsidR="00D86BE5" w:rsidRPr="0079172E" w:rsidRDefault="00D86BE5" w:rsidP="00D86BE5">
      <w:pPr>
        <w:tabs>
          <w:tab w:val="left" w:pos="2096"/>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lên mấy lần?</w:t>
      </w:r>
    </w:p>
    <w:p w:rsidR="00D86BE5" w:rsidRPr="0079172E" w:rsidRDefault="00D86BE5" w:rsidP="00D86BE5">
      <w:pPr>
        <w:tabs>
          <w:tab w:val="left" w:pos="2096"/>
        </w:tabs>
        <w:spacing w:line="240" w:lineRule="atLeast"/>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ố bao từ 20 -&gt; 10  -&gt; 5 tức là số bao lần lượt giảm đi mấy lần?</w:t>
      </w:r>
    </w:p>
    <w:p w:rsidR="00D86BE5" w:rsidRPr="0079172E" w:rsidRDefault="00D86BE5" w:rsidP="00D86BE5">
      <w:pPr>
        <w:tabs>
          <w:tab w:val="left" w:pos="2096"/>
        </w:tabs>
        <w:spacing w:line="240" w:lineRule="atLeast"/>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a VD em có nx gì về số kg mỗi bao và  số lượng bao? ( ghi nx)</w:t>
      </w:r>
    </w:p>
    <w:p w:rsidR="00D86BE5" w:rsidRPr="0079172E" w:rsidRDefault="00D86BE5" w:rsidP="00D86BE5">
      <w:pPr>
        <w:tabs>
          <w:tab w:val="left" w:pos="2096"/>
        </w:tabs>
        <w:spacing w:line="240" w:lineRule="atLeast"/>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Số kg gạo mỗi bao và số bao là 2 đại lượng có quan hệ tỷ lệ với nhau =&gt; </w:t>
      </w:r>
    </w:p>
    <w:p w:rsidR="00D86BE5" w:rsidRPr="0079172E" w:rsidRDefault="00D86BE5" w:rsidP="00D86BE5">
      <w:pPr>
        <w:tabs>
          <w:tab w:val="left" w:pos="2096"/>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tìm hiểu cách giải</w:t>
      </w:r>
    </w:p>
    <w:p w:rsidR="00D86BE5" w:rsidRPr="0079172E" w:rsidRDefault="00D86BE5" w:rsidP="00D86BE5">
      <w:pPr>
        <w:tabs>
          <w:tab w:val="left" w:pos="2096"/>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Giới thiệu bài toán và cách giải: HĐ cả lớp</w:t>
      </w:r>
    </w:p>
    <w:p w:rsidR="00D86BE5" w:rsidRPr="0079172E" w:rsidRDefault="00D86BE5" w:rsidP="00D86BE5">
      <w:pPr>
        <w:tabs>
          <w:tab w:val="left" w:pos="2096"/>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êu bài toán. HS đọc. Bài cho gì ? (2 ngày: 12 người). Bài hỏi gì? (4 ngày: … người?)( T ghi)</w:t>
      </w:r>
    </w:p>
    <w:p w:rsidR="00D86BE5" w:rsidRPr="0079172E" w:rsidRDefault="00D86BE5" w:rsidP="00D86BE5">
      <w:pPr>
        <w:tabs>
          <w:tab w:val="left" w:pos="2096"/>
        </w:tabs>
        <w:spacing w:line="240" w:lineRule="atLeast"/>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uốn đắp trong 1 ngày cần bn người? (ghi)</w:t>
      </w:r>
    </w:p>
    <w:p w:rsidR="00D86BE5" w:rsidRPr="0079172E" w:rsidRDefault="00D86BE5" w:rsidP="00D86BE5">
      <w:pPr>
        <w:tabs>
          <w:tab w:val="left" w:pos="2096"/>
        </w:tabs>
        <w:spacing w:line="240" w:lineRule="atLeast"/>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ừ 2 ngày rút xuống 1 ngày thì số người tăng hay giảm đi ? (tăng).Và sẽ </w:t>
      </w:r>
    </w:p>
    <w:p w:rsidR="00D86BE5" w:rsidRPr="0079172E" w:rsidRDefault="00D86BE5" w:rsidP="00D86BE5">
      <w:pPr>
        <w:tabs>
          <w:tab w:val="left" w:pos="2096"/>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ần bn  người? ( ghi: 12 x2 = 24 người) =&gt; đó là các bước giải = cách rút về đơn vị và bước tìm 1 ngày cần bn người là bước rút về đơn vị</w:t>
      </w:r>
    </w:p>
    <w:p w:rsidR="00D86BE5" w:rsidRPr="0079172E" w:rsidRDefault="00D86BE5" w:rsidP="00D86BE5">
      <w:pPr>
        <w:tabs>
          <w:tab w:val="left" w:pos="2096"/>
        </w:tabs>
        <w:spacing w:line="240" w:lineRule="atLeast"/>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bước rút về đơn vị?(..)</w:t>
      </w:r>
    </w:p>
    <w:p w:rsidR="00D86BE5" w:rsidRPr="0079172E" w:rsidRDefault="00D86BE5" w:rsidP="00D86BE5">
      <w:pPr>
        <w:tabs>
          <w:tab w:val="left" w:pos="2096"/>
        </w:tabs>
        <w:spacing w:line="240" w:lineRule="atLeast"/>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ngoài cách này còn…</w:t>
      </w:r>
    </w:p>
    <w:p w:rsidR="00D86BE5" w:rsidRPr="0079172E" w:rsidRDefault="00D86BE5" w:rsidP="00D86BE5">
      <w:pPr>
        <w:tabs>
          <w:tab w:val="left" w:pos="2096"/>
        </w:tabs>
        <w:spacing w:line="240" w:lineRule="atLeast"/>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G để đắp xong nền nhà tăng lên thì số người cần có tăng lên hay giảm đi?</w:t>
      </w:r>
    </w:p>
    <w:p w:rsidR="00D86BE5" w:rsidRPr="0079172E" w:rsidRDefault="00D86BE5" w:rsidP="00D86BE5">
      <w:pPr>
        <w:tabs>
          <w:tab w:val="left" w:pos="2096"/>
        </w:tabs>
        <w:spacing w:line="240" w:lineRule="atLeast"/>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iảm)</w:t>
      </w:r>
    </w:p>
    <w:p w:rsidR="00D86BE5" w:rsidRPr="0079172E" w:rsidRDefault="00D86BE5" w:rsidP="00D86BE5">
      <w:pPr>
        <w:tabs>
          <w:tab w:val="left" w:pos="2096"/>
        </w:tabs>
        <w:spacing w:line="240" w:lineRule="atLeast"/>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cho TG gấp lên mấy lần ? Muốn biết 4 ngày gấp 2 ngày bn ta làm ntn?</w:t>
      </w:r>
    </w:p>
    <w:p w:rsidR="00D86BE5" w:rsidRPr="0079172E" w:rsidRDefault="00D86BE5" w:rsidP="00D86BE5">
      <w:pPr>
        <w:tabs>
          <w:tab w:val="left" w:pos="2096"/>
        </w:tabs>
        <w:spacing w:line="240" w:lineRule="atLeast"/>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4: 2) =&gt; là bước tìm tỷ số </w:t>
      </w:r>
    </w:p>
    <w:p w:rsidR="00D86BE5" w:rsidRPr="0079172E" w:rsidRDefault="00D86BE5" w:rsidP="00D86BE5">
      <w:pPr>
        <w:tabs>
          <w:tab w:val="left" w:pos="2096"/>
        </w:tabs>
        <w:spacing w:line="240" w:lineRule="atLeast"/>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ậy số người giảm đi mấy lần?(2)</w:t>
      </w:r>
    </w:p>
    <w:p w:rsidR="00D86BE5" w:rsidRPr="0079172E" w:rsidRDefault="00D86BE5" w:rsidP="00D86BE5">
      <w:pPr>
        <w:tabs>
          <w:tab w:val="left" w:pos="2096"/>
        </w:tabs>
        <w:spacing w:line="240" w:lineRule="atLeast"/>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ừ đó muốn đắp nền nhà trong 4 ngày thì cần số là bn?( 12 : 2)</w:t>
      </w:r>
    </w:p>
    <w:p w:rsidR="00D86BE5" w:rsidRPr="0079172E" w:rsidRDefault="00D86BE5" w:rsidP="00D86BE5">
      <w:pPr>
        <w:tabs>
          <w:tab w:val="left" w:pos="2096"/>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Thực hành</w:t>
      </w:r>
    </w:p>
    <w:p w:rsidR="00D86BE5" w:rsidRPr="0079172E" w:rsidRDefault="00D86BE5" w:rsidP="00D86BE5">
      <w:pPr>
        <w:tabs>
          <w:tab w:val="left" w:pos="2096"/>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Yêu cầu HS đọc tự tóm tắt và 1HS lên giải. HS nx</w:t>
      </w:r>
    </w:p>
    <w:p w:rsidR="00D86BE5" w:rsidRPr="0079172E" w:rsidRDefault="00D86BE5" w:rsidP="00D86BE5">
      <w:pPr>
        <w:tabs>
          <w:tab w:val="left" w:pos="2096"/>
        </w:tabs>
        <w:spacing w:line="240" w:lineRule="atLeast"/>
        <w:ind w:left="51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ãy nêu cách giải?( rút về đơn vị) </w:t>
      </w:r>
    </w:p>
    <w:p w:rsidR="00D86BE5" w:rsidRPr="0079172E" w:rsidRDefault="00D86BE5" w:rsidP="00D86BE5">
      <w:pPr>
        <w:tabs>
          <w:tab w:val="left" w:pos="2096"/>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Đ nhóm đôi. </w:t>
      </w:r>
      <w:r w:rsidRPr="0079172E">
        <w:rPr>
          <w:rFonts w:ascii="Times New Roman" w:hAnsi="Times New Roman" w:cs="Times New Roman"/>
          <w:noProof/>
          <w:sz w:val="28"/>
          <w:szCs w:val="28"/>
          <w:lang w:val="nl-NL"/>
        </w:rPr>
        <w:t>NT điều hành: Các bạn đọc cá nhân YC và suy nghĩ giải, sau đó TĐ nhóm đôi KQ và cách làm.</w:t>
      </w:r>
      <w:r w:rsidRPr="0079172E">
        <w:rPr>
          <w:rFonts w:ascii="Times New Roman" w:hAnsi="Times New Roman" w:cs="Times New Roman"/>
          <w:sz w:val="28"/>
          <w:szCs w:val="28"/>
          <w:lang w:val="nl-NL"/>
        </w:rPr>
        <w:t xml:space="preserve"> LPHT mời các bạn chia sẻ. HS nx. HS giải vào vở  - GV nx 1 số bài. Khi nào dùng phương pháp tìm tỉ số? </w:t>
      </w:r>
    </w:p>
    <w:p w:rsidR="00D86BE5" w:rsidRPr="0079172E" w:rsidRDefault="00D86BE5" w:rsidP="00D86BE5">
      <w:pPr>
        <w:tabs>
          <w:tab w:val="left" w:pos="2096"/>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HĐ nhóm 4. </w:t>
      </w:r>
      <w:r w:rsidRPr="0079172E">
        <w:rPr>
          <w:rFonts w:ascii="Times New Roman" w:hAnsi="Times New Roman" w:cs="Times New Roman"/>
          <w:noProof/>
          <w:sz w:val="28"/>
          <w:szCs w:val="28"/>
          <w:lang w:val="nl-NL"/>
        </w:rPr>
        <w:t>NT điều hành: Các bạn đọc cá nhân YC và suy nghĩ giải, sau đó TĐ nhóm đôi KQ và cách làm.</w:t>
      </w:r>
      <w:r w:rsidRPr="0079172E">
        <w:rPr>
          <w:rFonts w:ascii="Times New Roman" w:hAnsi="Times New Roman" w:cs="Times New Roman"/>
          <w:sz w:val="28"/>
          <w:szCs w:val="28"/>
          <w:lang w:val="nl-NL"/>
        </w:rPr>
        <w:t xml:space="preserve"> LPHT mời các bạn chia sẻ // 3 HS dán bảng nhóm. HS nx. T: Ai có cách giải #. HS nx</w:t>
      </w:r>
    </w:p>
    <w:p w:rsidR="00D86BE5" w:rsidRPr="0079172E" w:rsidRDefault="00D86BE5" w:rsidP="00D86BE5">
      <w:pPr>
        <w:tabs>
          <w:tab w:val="left" w:pos="2096"/>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4. Củng cố, dặn dò: Loại toán liên quan đến quan hệ tỷ lệ có mấy cách giải? Khi nào Bt có thể giải = 2 cách?</w:t>
      </w:r>
    </w:p>
    <w:p w:rsidR="00D86BE5" w:rsidRPr="0079172E" w:rsidRDefault="00D86BE5" w:rsidP="00D86BE5">
      <w:pPr>
        <w:spacing w:line="240" w:lineRule="atLeast"/>
        <w:ind w:firstLine="15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 GVnhận xét. Dặn dò</w:t>
      </w:r>
    </w:p>
    <w:p w:rsidR="00D86BE5" w:rsidRPr="0079172E" w:rsidRDefault="00D86BE5" w:rsidP="00D86BE5">
      <w:pPr>
        <w:spacing w:line="240" w:lineRule="atLeast"/>
        <w:ind w:firstLine="150"/>
        <w:jc w:val="both"/>
        <w:rPr>
          <w:rFonts w:ascii="Times New Roman" w:hAnsi="Times New Roman" w:cs="Times New Roman"/>
          <w:noProof/>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75328" behindDoc="0" locked="0" layoutInCell="1" allowOverlap="1">
                <wp:simplePos x="0" y="0"/>
                <wp:positionH relativeFrom="column">
                  <wp:posOffset>1786890</wp:posOffset>
                </wp:positionH>
                <wp:positionV relativeFrom="paragraph">
                  <wp:posOffset>109220</wp:posOffset>
                </wp:positionV>
                <wp:extent cx="1914525" cy="0"/>
                <wp:effectExtent l="9525" t="8255" r="9525" b="10795"/>
                <wp:wrapNone/>
                <wp:docPr id="1182" name="Straight Connector 1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4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6D4AE7" id="Straight Connector 1182" o:spid="_x0000_s1026" style="position:absolute;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7pt,8.6pt" to="291.45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"/>
            </w:pict>
          </mc:Fallback>
        </mc:AlternateContent>
      </w:r>
      <w:r w:rsidRPr="0079172E">
        <w:rPr>
          <w:rFonts w:ascii="Times New Roman" w:hAnsi="Times New Roman" w:cs="Times New Roman"/>
          <w:noProof/>
          <w:sz w:val="28"/>
          <w:szCs w:val="28"/>
          <w:lang w:val="nl-NL"/>
        </w:rPr>
        <w:t xml:space="preserve">     </w:t>
      </w:r>
    </w:p>
    <w:p w:rsidR="00D86BE5" w:rsidRPr="0079172E" w:rsidRDefault="00D86BE5" w:rsidP="00D86BE5">
      <w:pPr>
        <w:spacing w:line="240" w:lineRule="atLeast"/>
        <w:ind w:firstLine="150"/>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 CHÍNH TẢ</w:t>
      </w:r>
    </w:p>
    <w:p w:rsidR="00D86BE5" w:rsidRPr="0079172E" w:rsidRDefault="00D86BE5" w:rsidP="00D86BE5">
      <w:pPr>
        <w:spacing w:line="240" w:lineRule="atLeast"/>
        <w:ind w:firstLine="150"/>
        <w:jc w:val="center"/>
        <w:rPr>
          <w:rFonts w:ascii="Times New Roman" w:hAnsi="Times New Roman" w:cs="Times New Roman"/>
          <w:noProof/>
          <w:sz w:val="28"/>
          <w:szCs w:val="28"/>
          <w:lang w:val="nl-NL"/>
        </w:rPr>
      </w:pPr>
      <w:r w:rsidRPr="0079172E">
        <w:rPr>
          <w:rFonts w:ascii="Times New Roman" w:hAnsi="Times New Roman" w:cs="Times New Roman"/>
          <w:b/>
          <w:noProof/>
          <w:sz w:val="28"/>
          <w:szCs w:val="28"/>
          <w:lang w:val="nl-NL"/>
        </w:rPr>
        <w:t>ANH BỘ ĐỘI CỤ HỒ GỐC BỈ</w:t>
      </w:r>
    </w:p>
    <w:p w:rsidR="00D86BE5" w:rsidRPr="0079172E" w:rsidRDefault="00D86BE5" w:rsidP="00D86BE5">
      <w:pPr>
        <w:spacing w:line="240" w:lineRule="atLeast"/>
        <w:jc w:val="both"/>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I. Mục đích, yêu cầu</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lastRenderedPageBreak/>
        <w:t xml:space="preserve">    1. Nghe viết đúng chính tả bài: Anh bộ đội cụ Hồ gốc Bỉ, trình bày đúng hình thức bài văn xuô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2. Nắm chắc mô hình cấu tạo vần và quy tắc đánh dấu thanh trong tiếng có ia, iê.</w:t>
      </w:r>
    </w:p>
    <w:p w:rsidR="00D86BE5" w:rsidRPr="0079172E" w:rsidRDefault="00D86BE5" w:rsidP="00D86BE5">
      <w:pPr>
        <w:tabs>
          <w:tab w:val="left" w:pos="-218"/>
          <w:tab w:val="left" w:pos="0"/>
        </w:tabs>
        <w:spacing w:line="240" w:lineRule="atLeast"/>
        <w:ind w:left="-218"/>
        <w:jc w:val="both"/>
        <w:rPr>
          <w:rFonts w:ascii="Times New Roman" w:hAnsi="Times New Roman" w:cs="Times New Roman"/>
          <w:noProof/>
          <w:sz w:val="28"/>
          <w:szCs w:val="28"/>
          <w:lang w:val="nl-NL"/>
        </w:rPr>
      </w:pPr>
      <w:r w:rsidRPr="0079172E">
        <w:rPr>
          <w:rFonts w:ascii="Times New Roman" w:hAnsi="Times New Roman" w:cs="Times New Roman"/>
          <w:b/>
          <w:noProof/>
          <w:sz w:val="28"/>
          <w:szCs w:val="28"/>
          <w:lang w:val="nl-NL"/>
        </w:rPr>
        <w:t xml:space="preserve">  II. Đồ dùng dạy học: </w:t>
      </w:r>
      <w:r w:rsidRPr="0079172E">
        <w:rPr>
          <w:rFonts w:ascii="Times New Roman" w:hAnsi="Times New Roman" w:cs="Times New Roman"/>
          <w:noProof/>
          <w:sz w:val="28"/>
          <w:szCs w:val="28"/>
          <w:lang w:val="nl-NL"/>
        </w:rPr>
        <w:t>VBT TV5 – Tập 1</w:t>
      </w:r>
    </w:p>
    <w:p w:rsidR="00D86BE5" w:rsidRPr="0079172E" w:rsidRDefault="00D86BE5" w:rsidP="00D86BE5">
      <w:pPr>
        <w:spacing w:line="240" w:lineRule="atLeast"/>
        <w:ind w:left="1440" w:firstLine="72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Bảng phụ viết BT 2</w:t>
      </w:r>
    </w:p>
    <w:p w:rsidR="00D86BE5" w:rsidRPr="0079172E" w:rsidRDefault="00D86BE5" w:rsidP="00D86BE5">
      <w:pPr>
        <w:spacing w:line="240" w:lineRule="atLeast"/>
        <w:jc w:val="both"/>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III. Các hoạt động dạy học</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b/>
          <w:noProof/>
          <w:sz w:val="28"/>
          <w:szCs w:val="28"/>
          <w:lang w:val="nl-NL"/>
        </w:rPr>
        <w:t xml:space="preserve">   </w:t>
      </w:r>
      <w:r w:rsidRPr="0079172E">
        <w:rPr>
          <w:rFonts w:ascii="Times New Roman" w:hAnsi="Times New Roman" w:cs="Times New Roman"/>
          <w:noProof/>
          <w:sz w:val="28"/>
          <w:szCs w:val="28"/>
          <w:lang w:val="nl-NL"/>
        </w:rPr>
        <w:t>A. Kiểm tra bài cũ</w:t>
      </w:r>
    </w:p>
    <w:p w:rsidR="00D86BE5" w:rsidRPr="0079172E" w:rsidRDefault="00D86BE5" w:rsidP="00D86BE5">
      <w:pPr>
        <w:spacing w:line="240" w:lineRule="atLeast"/>
        <w:ind w:firstLine="72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HS viết vần của các tiếng : chúng - tôi – mong – thế – giới – này – mãi – hoà - bình vào mô hình cấu tạo vần.</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HS nói rõ vị trí đặt dấu thanh trong từng tiếng.</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B. Dạy bài mới</w:t>
      </w:r>
    </w:p>
    <w:p w:rsidR="00D86BE5" w:rsidRPr="0079172E" w:rsidRDefault="00D86BE5" w:rsidP="00D86BE5">
      <w:pPr>
        <w:spacing w:line="240" w:lineRule="atLeast"/>
        <w:jc w:val="both"/>
        <w:rPr>
          <w:rFonts w:ascii="Times New Roman" w:hAnsi="Times New Roman" w:cs="Times New Roman"/>
          <w:b/>
          <w:i/>
          <w:noProof/>
          <w:sz w:val="28"/>
          <w:szCs w:val="28"/>
          <w:lang w:val="nl-NL"/>
        </w:rPr>
      </w:pPr>
      <w:r w:rsidRPr="0079172E">
        <w:rPr>
          <w:rFonts w:ascii="Times New Roman" w:hAnsi="Times New Roman" w:cs="Times New Roman"/>
          <w:noProof/>
          <w:sz w:val="28"/>
          <w:szCs w:val="28"/>
          <w:lang w:val="nl-NL"/>
        </w:rPr>
        <w:t>1. Hư</w:t>
      </w:r>
      <w:r w:rsidRPr="0079172E">
        <w:rPr>
          <w:rFonts w:ascii="Times New Roman" w:hAnsi="Times New Roman" w:cs="Times New Roman"/>
          <w:noProof/>
          <w:sz w:val="28"/>
          <w:szCs w:val="28"/>
          <w:lang w:val="nl-NL"/>
        </w:rPr>
        <w:softHyphen/>
        <w:t xml:space="preserve">ớng dẫn học sinh nghe - viết: </w:t>
      </w:r>
    </w:p>
    <w:p w:rsidR="00D86BE5" w:rsidRPr="0079172E" w:rsidRDefault="00D86BE5" w:rsidP="00D86BE5">
      <w:pPr>
        <w:spacing w:line="240" w:lineRule="atLeast"/>
        <w:ind w:left="109" w:firstLine="611"/>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GV đọc toàn bài chính tả.</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HS  đọc thầm lại bài, 1 HS nêu cách viết tên riêng ngư</w:t>
      </w:r>
      <w:r w:rsidRPr="0079172E">
        <w:rPr>
          <w:rFonts w:ascii="Times New Roman" w:hAnsi="Times New Roman" w:cs="Times New Roman"/>
          <w:noProof/>
          <w:sz w:val="28"/>
          <w:szCs w:val="28"/>
          <w:lang w:val="nl-NL"/>
        </w:rPr>
        <w:softHyphen/>
        <w:t>ời nư</w:t>
      </w:r>
      <w:r w:rsidRPr="0079172E">
        <w:rPr>
          <w:rFonts w:ascii="Times New Roman" w:hAnsi="Times New Roman" w:cs="Times New Roman"/>
          <w:noProof/>
          <w:sz w:val="28"/>
          <w:szCs w:val="28"/>
          <w:lang w:val="nl-NL"/>
        </w:rPr>
        <w:softHyphen/>
        <w:t>ớc ngoài và từ dễ viết sai. HS rèn chữ khó viết.</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 xml:space="preserve"> GV đọc, HS viết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GV đọc lại, HS soát lỗi</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x khoảng 7-10 bài. // từng cặp HS đổi vở để soát lỗi và sửa lỗ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GV nhận xét chung.</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2. Hướng dẫn HS làm bài tập chính tả</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a) Bài 2: HS đọc và nêu yêu cầu của bà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2 HS lên bảng làm bài trên phiếu. Nêu sự giống và khác nhau giữa hai tiếng?</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w:t>
      </w:r>
      <w:r w:rsidRPr="0079172E">
        <w:rPr>
          <w:rFonts w:ascii="Times New Roman" w:hAnsi="Times New Roman" w:cs="Times New Roman"/>
          <w:noProof/>
          <w:sz w:val="28"/>
          <w:szCs w:val="28"/>
        </w:rPr>
        <mc:AlternateContent>
          <mc:Choice Requires="wps">
            <w:drawing>
              <wp:anchor distT="0" distB="0" distL="114300" distR="114300" simplePos="0" relativeHeight="251796480" behindDoc="0" locked="0" layoutInCell="1" allowOverlap="1">
                <wp:simplePos x="0" y="0"/>
                <wp:positionH relativeFrom="column">
                  <wp:posOffset>-1155700</wp:posOffset>
                </wp:positionH>
                <wp:positionV relativeFrom="paragraph">
                  <wp:posOffset>90805</wp:posOffset>
                </wp:positionV>
                <wp:extent cx="88900" cy="483870"/>
                <wp:effectExtent l="10160" t="9525" r="5715" b="11430"/>
                <wp:wrapNone/>
                <wp:docPr id="1181" name="Straight Connector 1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90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9A2C6A" id="Straight Connector 1181" o:spid="_x0000_s1026" style="position:absolute;flip:y;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7.15pt" to="-84pt,4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"/>
            </w:pict>
          </mc:Fallback>
        </mc:AlternateContent>
      </w:r>
      <w:r w:rsidRPr="0079172E">
        <w:rPr>
          <w:rFonts w:ascii="Times New Roman" w:hAnsi="Times New Roman" w:cs="Times New Roman"/>
          <w:noProof/>
          <w:sz w:val="28"/>
          <w:szCs w:val="28"/>
          <w:lang w:val="nl-NL"/>
        </w:rPr>
        <w:t>Giống nhau: Âm chính là nguyên âm đô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Khác nhau: Tiếng “chiến” có âm cuối; tiếng “nghĩa”không có âm cuối.</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lang w:val="nl-NL"/>
        </w:rPr>
        <w:t>b) Bài 3: HĐ nhóm đôi. NT điều hành: Các bạn đọc cá nhân YC và suy nghĩ giải, sau đó TĐổi nhóm đôi  KQ và cách làm.</w:t>
      </w:r>
      <w:r w:rsidRPr="0079172E">
        <w:rPr>
          <w:rFonts w:ascii="Times New Roman" w:hAnsi="Times New Roman" w:cs="Times New Roman"/>
          <w:sz w:val="28"/>
          <w:szCs w:val="28"/>
          <w:lang w:val="nl-NL"/>
        </w:rPr>
        <w:t xml:space="preserve"> LPHT mời các bạn chia sẻ.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sz w:val="28"/>
          <w:szCs w:val="28"/>
          <w:lang w:val="nl-NL"/>
        </w:rPr>
        <w:t xml:space="preserve">          Q</w:t>
      </w:r>
      <w:r w:rsidRPr="0079172E">
        <w:rPr>
          <w:rFonts w:ascii="Times New Roman" w:hAnsi="Times New Roman" w:cs="Times New Roman"/>
          <w:noProof/>
          <w:sz w:val="28"/>
          <w:szCs w:val="28"/>
          <w:lang w:val="nl-NL"/>
        </w:rPr>
        <w:t>ua BT nêu quy tắc viết dấu thanh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Không có âm cuối: đặt dấu thanh ở chữ cái đầu ghi nguyên âm đô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Có âm cuối: đặt dấu thanh ở chữ cái thứ hai ghi nguyên âm đôi.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C. Củng cố, dặn dò: Nêu luật Ctả khi viết dấu thanh?</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 GV nhận xét tiết học. Dặn HS ghi nhớ quy tắc đánh dấu thanh</w:t>
      </w:r>
      <w:r w:rsidRPr="0079172E">
        <w:rPr>
          <w:rFonts w:ascii="Times New Roman" w:hAnsi="Times New Roman" w:cs="Times New Roman"/>
          <w:b/>
          <w:i/>
          <w:noProof/>
          <w:sz w:val="28"/>
          <w:szCs w:val="28"/>
          <w:lang w:val="nl-NL"/>
        </w:rPr>
        <w:t xml:space="preserve"> </w:t>
      </w:r>
    </w:p>
    <w:p w:rsidR="00D86BE5" w:rsidRPr="0079172E" w:rsidRDefault="00D86BE5" w:rsidP="00D86BE5">
      <w:pPr>
        <w:spacing w:line="240" w:lineRule="atLeast"/>
        <w:jc w:val="both"/>
        <w:rPr>
          <w:rFonts w:ascii="Times New Roman" w:hAnsi="Times New Roman" w:cs="Times New Roman"/>
          <w:b/>
          <w:i/>
          <w:sz w:val="28"/>
          <w:szCs w:val="28"/>
          <w:lang w:val="nl-NL"/>
        </w:rPr>
      </w:pPr>
      <w:r w:rsidRPr="0079172E">
        <w:rPr>
          <w:rFonts w:ascii="Times New Roman" w:hAnsi="Times New Roman" w:cs="Times New Roman"/>
          <w:noProof/>
          <w:sz w:val="28"/>
          <w:szCs w:val="28"/>
        </w:rPr>
        <w:lastRenderedPageBreak/>
        <mc:AlternateContent>
          <mc:Choice Requires="wps">
            <w:drawing>
              <wp:anchor distT="0" distB="0" distL="114300" distR="114300" simplePos="0" relativeHeight="251795456" behindDoc="0" locked="0" layoutInCell="1" allowOverlap="1">
                <wp:simplePos x="0" y="0"/>
                <wp:positionH relativeFrom="column">
                  <wp:posOffset>1714500</wp:posOffset>
                </wp:positionH>
                <wp:positionV relativeFrom="paragraph">
                  <wp:posOffset>55245</wp:posOffset>
                </wp:positionV>
                <wp:extent cx="2286000" cy="0"/>
                <wp:effectExtent l="13335" t="13970" r="5715" b="5080"/>
                <wp:wrapNone/>
                <wp:docPr id="1180" name="Straight Connector 1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5365D1" id="Straight Connector 1180" o:spid="_x0000_s1026" style="position:absolute;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4.35pt" to="31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hy3HwIAADw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"/>
            </w:pict>
          </mc:Fallback>
        </mc:AlternateContent>
      </w:r>
    </w:p>
    <w:p w:rsidR="00D86BE5" w:rsidRPr="0079172E" w:rsidRDefault="00D86BE5" w:rsidP="00D86BE5">
      <w:pPr>
        <w:spacing w:line="240" w:lineRule="atLeast"/>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 LUYỆN TỪ VÀ CÂU</w:t>
      </w:r>
    </w:p>
    <w:p w:rsidR="00D86BE5" w:rsidRPr="0079172E" w:rsidRDefault="00D86BE5" w:rsidP="00D86BE5">
      <w:pPr>
        <w:spacing w:line="240" w:lineRule="atLeast"/>
        <w:jc w:val="center"/>
        <w:rPr>
          <w:rFonts w:ascii="Times New Roman" w:hAnsi="Times New Roman" w:cs="Times New Roman"/>
          <w:sz w:val="28"/>
          <w:szCs w:val="28"/>
          <w:lang w:val="nl-NL"/>
        </w:rPr>
      </w:pPr>
      <w:r w:rsidRPr="0079172E">
        <w:rPr>
          <w:rFonts w:ascii="Times New Roman" w:hAnsi="Times New Roman" w:cs="Times New Roman"/>
          <w:b/>
          <w:noProof/>
          <w:sz w:val="28"/>
          <w:szCs w:val="28"/>
          <w:lang w:val="nl-NL"/>
        </w:rPr>
        <w:t>TỪ TRÁI NGHĨA</w:t>
      </w:r>
    </w:p>
    <w:p w:rsidR="00D86BE5" w:rsidRPr="0079172E" w:rsidRDefault="00D86BE5" w:rsidP="00D86BE5">
      <w:pPr>
        <w:spacing w:line="240" w:lineRule="atLeast"/>
        <w:jc w:val="both"/>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I. Mục đích, yêu cầu</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Bư</w:t>
      </w:r>
      <w:r w:rsidRPr="0079172E">
        <w:rPr>
          <w:rFonts w:ascii="Times New Roman" w:hAnsi="Times New Roman" w:cs="Times New Roman"/>
          <w:noProof/>
          <w:sz w:val="28"/>
          <w:szCs w:val="28"/>
          <w:lang w:val="nl-NL"/>
        </w:rPr>
        <w:softHyphen/>
        <w:t>ớc đầu hiểu thế nào là từ trái nghĩa, tác dụng của từ trái nghĩa khi đặt cạnh nhau. Nhận biết đ</w:t>
      </w:r>
      <w:r w:rsidRPr="0079172E">
        <w:rPr>
          <w:rFonts w:ascii="Times New Roman" w:hAnsi="Times New Roman" w:cs="Times New Roman"/>
          <w:noProof/>
          <w:sz w:val="28"/>
          <w:szCs w:val="28"/>
          <w:lang w:val="nl-NL"/>
        </w:rPr>
        <w:softHyphen/>
        <w:t>ược cặp từ trái nghĩa trong các thành ngữ, tục ngữ. Biết tìm từ trái nghĩa với từ ngữ cho trư</w:t>
      </w:r>
      <w:r w:rsidRPr="0079172E">
        <w:rPr>
          <w:rFonts w:ascii="Times New Roman" w:hAnsi="Times New Roman" w:cs="Times New Roman"/>
          <w:noProof/>
          <w:sz w:val="28"/>
          <w:szCs w:val="28"/>
          <w:lang w:val="nl-NL"/>
        </w:rPr>
        <w:softHyphen/>
        <w:t>ớc.</w:t>
      </w:r>
    </w:p>
    <w:p w:rsidR="00D86BE5" w:rsidRPr="0079172E" w:rsidRDefault="00D86BE5" w:rsidP="00D86BE5">
      <w:pPr>
        <w:spacing w:line="240" w:lineRule="atLeast"/>
        <w:jc w:val="both"/>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 xml:space="preserve">II.  Chuẩn bị: </w:t>
      </w:r>
      <w:r w:rsidRPr="0079172E">
        <w:rPr>
          <w:rFonts w:ascii="Times New Roman" w:hAnsi="Times New Roman" w:cs="Times New Roman"/>
          <w:noProof/>
          <w:sz w:val="28"/>
          <w:szCs w:val="28"/>
          <w:lang w:val="nl-NL"/>
        </w:rPr>
        <w:t>VBT TV5 – Tập 1. Bảng lớp viết BT 1,2,3</w:t>
      </w:r>
    </w:p>
    <w:p w:rsidR="00D86BE5" w:rsidRPr="0079172E" w:rsidRDefault="00D86BE5" w:rsidP="00D86BE5">
      <w:pPr>
        <w:spacing w:line="240" w:lineRule="atLeast"/>
        <w:jc w:val="both"/>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III. Các hoạt động dạy học</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A. Kiểm tra bài cũ</w:t>
      </w:r>
    </w:p>
    <w:p w:rsidR="00D86BE5" w:rsidRPr="0079172E" w:rsidRDefault="00D86BE5" w:rsidP="00D86BE5">
      <w:pPr>
        <w:spacing w:line="240" w:lineRule="atLeast"/>
        <w:ind w:left="42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Thế nào là từ đồng nghĩa? nx</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B. Dạy bài mớ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1. Giới thiệu bà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2. Phần nhận xét</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1: HS đọc yêu cầu của bài, 1HS đọc phần in đậm.</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ả lớp suy nghĩ phát biểu ý kiến SGK. GV nhận xét chốt lại lời giải đúng.</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Phi nghĩa và chính nghĩa là 2 từ có nghĩa có nghĩa trái ngư</w:t>
      </w:r>
      <w:r w:rsidRPr="0079172E">
        <w:rPr>
          <w:rFonts w:ascii="Times New Roman" w:hAnsi="Times New Roman" w:cs="Times New Roman"/>
          <w:noProof/>
          <w:sz w:val="28"/>
          <w:szCs w:val="28"/>
          <w:lang w:val="nl-NL"/>
        </w:rPr>
        <w:softHyphen/>
        <w:t xml:space="preserve">ợc nhau.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lang w:val="nl-NL"/>
        </w:rPr>
        <w:t xml:space="preserve"> Bài tập 2:</w:t>
      </w:r>
      <w:r w:rsidRPr="0079172E">
        <w:rPr>
          <w:rFonts w:ascii="Times New Roman" w:hAnsi="Times New Roman" w:cs="Times New Roman"/>
          <w:sz w:val="28"/>
          <w:szCs w:val="28"/>
          <w:lang w:val="nl-NL"/>
        </w:rPr>
        <w:t xml:space="preserve"> HĐ nhóm đôi. </w:t>
      </w:r>
      <w:r w:rsidRPr="0079172E">
        <w:rPr>
          <w:rFonts w:ascii="Times New Roman" w:hAnsi="Times New Roman" w:cs="Times New Roman"/>
          <w:noProof/>
          <w:sz w:val="28"/>
          <w:szCs w:val="28"/>
          <w:lang w:val="nl-NL"/>
        </w:rPr>
        <w:t>NT điều hành: Các bạn đọc cá nhân YC và suy nghĩ giải, sau đó TĐ nhóm đôi cách KQ và cách làm. LP</w:t>
      </w:r>
      <w:r w:rsidRPr="0079172E">
        <w:rPr>
          <w:rFonts w:ascii="Times New Roman" w:hAnsi="Times New Roman" w:cs="Times New Roman"/>
          <w:sz w:val="28"/>
          <w:szCs w:val="28"/>
          <w:lang w:val="nl-NL"/>
        </w:rPr>
        <w:t xml:space="preserve">HT gọi các bạn lên chia sẻ.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chốt lại :</w:t>
      </w:r>
      <w:r w:rsidRPr="0079172E">
        <w:rPr>
          <w:rFonts w:ascii="Times New Roman" w:hAnsi="Times New Roman" w:cs="Times New Roman"/>
          <w:noProof/>
          <w:sz w:val="28"/>
          <w:szCs w:val="28"/>
          <w:lang w:val="nl-NL"/>
        </w:rPr>
        <w:t xml:space="preserve"> sống /chết, vinh / nhục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lang w:val="nl-NL"/>
        </w:rPr>
        <w:t xml:space="preserve"> Bài tập 3:</w:t>
      </w:r>
      <w:r w:rsidRPr="0079172E">
        <w:rPr>
          <w:rFonts w:ascii="Times New Roman" w:hAnsi="Times New Roman" w:cs="Times New Roman"/>
          <w:sz w:val="28"/>
          <w:szCs w:val="28"/>
          <w:lang w:val="nl-NL"/>
        </w:rPr>
        <w:t xml:space="preserve"> HS đọc yêu cầu của bài, cả lớp suy nghĩ nêu ý kiến. GV chốt lại lời giải đúng. </w:t>
      </w:r>
      <w:r w:rsidRPr="0079172E">
        <w:rPr>
          <w:rFonts w:ascii="Times New Roman" w:hAnsi="Times New Roman" w:cs="Times New Roman"/>
          <w:noProof/>
          <w:sz w:val="28"/>
          <w:szCs w:val="28"/>
          <w:lang w:val="nl-NL"/>
        </w:rPr>
        <w:t>Hai vế t</w:t>
      </w:r>
      <w:r w:rsidRPr="0079172E">
        <w:rPr>
          <w:rFonts w:ascii="Times New Roman" w:hAnsi="Times New Roman" w:cs="Times New Roman"/>
          <w:noProof/>
          <w:sz w:val="28"/>
          <w:szCs w:val="28"/>
          <w:lang w:val="nl-NL"/>
        </w:rPr>
        <w:softHyphen/>
        <w:t>ương phản: thà chết mà đư</w:t>
      </w:r>
      <w:r w:rsidRPr="0079172E">
        <w:rPr>
          <w:rFonts w:ascii="Times New Roman" w:hAnsi="Times New Roman" w:cs="Times New Roman"/>
          <w:noProof/>
          <w:sz w:val="28"/>
          <w:szCs w:val="28"/>
          <w:lang w:val="nl-NL"/>
        </w:rPr>
        <w:softHyphen/>
        <w:t>ợc tiếng thơm còn hơn sống mà bị ng</w:t>
      </w:r>
      <w:r w:rsidRPr="0079172E">
        <w:rPr>
          <w:rFonts w:ascii="Times New Roman" w:hAnsi="Times New Roman" w:cs="Times New Roman"/>
          <w:noProof/>
          <w:sz w:val="28"/>
          <w:szCs w:val="28"/>
          <w:lang w:val="nl-NL"/>
        </w:rPr>
        <w:softHyphen/>
        <w:t>ười đời khinh bỉ.</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3. Ghi nhớ: HĐ cả lớp</w:t>
      </w:r>
    </w:p>
    <w:p w:rsidR="00D86BE5" w:rsidRPr="0079172E" w:rsidRDefault="00D86BE5" w:rsidP="00D86BE5">
      <w:pPr>
        <w:spacing w:line="240" w:lineRule="atLeast"/>
        <w:ind w:firstLine="109"/>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Qua tìm hiểu em hiểu thế nào là từ trái nghĩa?  HS đọc phần ghi nhớ  </w:t>
      </w:r>
    </w:p>
    <w:p w:rsidR="00D86BE5" w:rsidRPr="0079172E" w:rsidRDefault="00D86BE5" w:rsidP="00D86BE5">
      <w:pPr>
        <w:spacing w:line="240" w:lineRule="atLeast"/>
        <w:ind w:hanging="218"/>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4. Phần Luyện tập</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lang w:val="nl-NL"/>
        </w:rPr>
        <w:t>Bài 1:</w:t>
      </w:r>
      <w:r w:rsidRPr="0079172E">
        <w:rPr>
          <w:rFonts w:ascii="Times New Roman" w:hAnsi="Times New Roman" w:cs="Times New Roman"/>
          <w:sz w:val="28"/>
          <w:szCs w:val="28"/>
          <w:lang w:val="nl-NL"/>
        </w:rPr>
        <w:t xml:space="preserve"> HS đọc yêu cầu của bài,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ả lớp suy nghĩ phát biểu ý kiến. GV nhận xét chốt lại lời giải đúng</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đục    -   trong                                           rách  -  lành</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đen    -     sáng                                          dở    -   hay</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Bài 2. Như B1:  hẹp – rộng</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lastRenderedPageBreak/>
        <w:t xml:space="preserve">                          xấu –  đẹp                                     trên – d</w:t>
      </w:r>
      <w:r w:rsidRPr="0079172E">
        <w:rPr>
          <w:rFonts w:ascii="Times New Roman" w:hAnsi="Times New Roman" w:cs="Times New Roman"/>
          <w:noProof/>
          <w:sz w:val="28"/>
          <w:szCs w:val="28"/>
          <w:lang w:val="nl-NL"/>
        </w:rPr>
        <w:softHyphen/>
        <w:t>ưới</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lang w:val="nl-NL"/>
        </w:rPr>
        <w:t>Bài 3: HĐ nhóm đôi. NT điều hành: Các bạn đọc cá nhân YC và suy nghĩ giải, sau đó TĐ nhóm đôi cách KQ và cách làm. LP</w:t>
      </w:r>
      <w:r w:rsidRPr="0079172E">
        <w:rPr>
          <w:rFonts w:ascii="Times New Roman" w:hAnsi="Times New Roman" w:cs="Times New Roman"/>
          <w:sz w:val="28"/>
          <w:szCs w:val="28"/>
          <w:lang w:val="nl-NL"/>
        </w:rPr>
        <w:t>HT gọi các bạn lên chia sẻ. Đại diện phát biểu ý kiến. Cả lớp, GV nhận xét chốt lại lời giải đúng</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a. Hoà bình - chiến tranh, xung đột</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b. Thư</w:t>
      </w:r>
      <w:r w:rsidRPr="0079172E">
        <w:rPr>
          <w:rFonts w:ascii="Times New Roman" w:hAnsi="Times New Roman" w:cs="Times New Roman"/>
          <w:noProof/>
          <w:sz w:val="28"/>
          <w:szCs w:val="28"/>
          <w:lang w:val="nl-NL"/>
        </w:rPr>
        <w:softHyphen/>
        <w:t>ơng yêu- căm giận, căm thù, thù hằn, thù hận</w:t>
      </w:r>
    </w:p>
    <w:p w:rsidR="00D86BE5" w:rsidRPr="0079172E" w:rsidRDefault="00D86BE5" w:rsidP="00D86BE5">
      <w:pPr>
        <w:spacing w:line="240" w:lineRule="atLeast"/>
        <w:ind w:left="36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c. Đoàn kết -  chia rẽ, bè phái, xung khắc</w:t>
      </w:r>
    </w:p>
    <w:p w:rsidR="00D86BE5" w:rsidRPr="0079172E" w:rsidRDefault="00D86BE5" w:rsidP="00D86BE5">
      <w:pPr>
        <w:spacing w:line="240" w:lineRule="atLeast"/>
        <w:ind w:left="36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d. Giữ gìn - phá phách, tàn phá, huỷ hoại</w:t>
      </w:r>
    </w:p>
    <w:p w:rsidR="00D86BE5" w:rsidRPr="0079172E" w:rsidRDefault="00D86BE5" w:rsidP="00D86BE5">
      <w:pPr>
        <w:spacing w:line="240" w:lineRule="atLeast"/>
        <w:ind w:left="-109"/>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Bài 4:  HS đọc YC : Đặt câu với từ vừa tìm. HS đặt. T nx</w:t>
      </w:r>
    </w:p>
    <w:p w:rsidR="00D86BE5" w:rsidRPr="0079172E" w:rsidRDefault="00D86BE5" w:rsidP="00D86BE5">
      <w:pPr>
        <w:spacing w:line="240" w:lineRule="atLeast"/>
        <w:ind w:left="-109"/>
        <w:jc w:val="both"/>
        <w:rPr>
          <w:rFonts w:ascii="Times New Roman" w:hAnsi="Times New Roman" w:cs="Times New Roman"/>
          <w:noProof/>
          <w:sz w:val="28"/>
          <w:szCs w:val="28"/>
          <w:lang w:val="nl-NL"/>
        </w:rPr>
      </w:pPr>
      <w:r w:rsidRPr="0079172E">
        <w:rPr>
          <w:rFonts w:ascii="Times New Roman" w:hAnsi="Times New Roman" w:cs="Times New Roman"/>
          <w:i/>
          <w:noProof/>
          <w:sz w:val="28"/>
          <w:szCs w:val="28"/>
          <w:lang w:val="nl-NL"/>
        </w:rPr>
        <w:t xml:space="preserve">  </w:t>
      </w:r>
      <w:r w:rsidRPr="0079172E">
        <w:rPr>
          <w:rFonts w:ascii="Times New Roman" w:hAnsi="Times New Roman" w:cs="Times New Roman"/>
          <w:noProof/>
          <w:sz w:val="28"/>
          <w:szCs w:val="28"/>
          <w:lang w:val="nl-NL"/>
        </w:rPr>
        <w:t>5. Củng cố, dặn dò</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GV nhận xét tiết học. Dặn HS vận dụng từ trái nghĩa trong nói và viết</w:t>
      </w:r>
    </w:p>
    <w:p w:rsidR="00D86BE5" w:rsidRPr="0079172E" w:rsidRDefault="00D86BE5" w:rsidP="00D86BE5">
      <w:pPr>
        <w:spacing w:line="240" w:lineRule="atLeast"/>
        <w:jc w:val="both"/>
        <w:rPr>
          <w:rFonts w:ascii="Times New Roman" w:hAnsi="Times New Roman" w:cs="Times New Roman"/>
          <w:b/>
          <w:i/>
          <w:noProof/>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80096" behindDoc="0" locked="0" layoutInCell="1" allowOverlap="1">
                <wp:simplePos x="0" y="0"/>
                <wp:positionH relativeFrom="column">
                  <wp:posOffset>0</wp:posOffset>
                </wp:positionH>
                <wp:positionV relativeFrom="paragraph">
                  <wp:posOffset>74930</wp:posOffset>
                </wp:positionV>
                <wp:extent cx="6172200" cy="0"/>
                <wp:effectExtent l="13335" t="10795" r="5715" b="8255"/>
                <wp:wrapNone/>
                <wp:docPr id="1179" name="Straight Connector 1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8A48AA" id="Straight Connector 1179"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9pt" to="486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"/>
            </w:pict>
          </mc:Fallback>
        </mc:AlternateConten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b/>
          <w:i/>
          <w:noProof/>
          <w:sz w:val="28"/>
          <w:szCs w:val="28"/>
          <w:lang w:val="nl-NL"/>
        </w:rPr>
        <w:t xml:space="preserve">         </w:t>
      </w:r>
      <w:r w:rsidRPr="0079172E">
        <w:rPr>
          <w:rFonts w:ascii="Times New Roman" w:hAnsi="Times New Roman" w:cs="Times New Roman"/>
          <w:sz w:val="28"/>
          <w:szCs w:val="28"/>
          <w:lang w:val="nl-NL"/>
        </w:rPr>
        <w:t xml:space="preserve">               </w:t>
      </w:r>
      <w:r w:rsidRPr="0079172E">
        <w:rPr>
          <w:rFonts w:ascii="Times New Roman" w:hAnsi="Times New Roman" w:cs="Times New Roman"/>
          <w:b/>
          <w:i/>
          <w:noProof/>
          <w:sz w:val="28"/>
          <w:szCs w:val="28"/>
          <w:lang w:val="nl-NL"/>
        </w:rPr>
        <w:t>T</w:t>
      </w:r>
      <w:r w:rsidRPr="0079172E">
        <w:rPr>
          <w:rFonts w:ascii="Times New Roman" w:hAnsi="Times New Roman" w:cs="Times New Roman"/>
          <w:b/>
          <w:i/>
          <w:sz w:val="28"/>
          <w:szCs w:val="28"/>
          <w:lang w:val="nl-NL"/>
        </w:rPr>
        <w:t>hứ năm ngày 28  tháng 9 năm 2017</w:t>
      </w:r>
    </w:p>
    <w:p w:rsidR="00D86BE5" w:rsidRPr="0079172E" w:rsidRDefault="00D86BE5" w:rsidP="00D86BE5">
      <w:pPr>
        <w:pStyle w:val="Heading1"/>
        <w:spacing w:line="240" w:lineRule="atLeast"/>
        <w:rPr>
          <w:rFonts w:ascii="Times New Roman" w:hAnsi="Times New Roman"/>
          <w:szCs w:val="28"/>
          <w:lang w:val="nl-NL"/>
        </w:rPr>
      </w:pPr>
      <w:r w:rsidRPr="0079172E">
        <w:rPr>
          <w:rFonts w:ascii="Times New Roman" w:hAnsi="Times New Roman"/>
          <w:szCs w:val="28"/>
          <w:lang w:val="nl-NL"/>
        </w:rPr>
        <w:t>TIẾT   : TOÁN</w:t>
      </w:r>
    </w:p>
    <w:p w:rsidR="00D86BE5" w:rsidRPr="0079172E" w:rsidRDefault="00D86BE5" w:rsidP="00D86BE5">
      <w:pPr>
        <w:pStyle w:val="Heading1"/>
        <w:spacing w:line="240" w:lineRule="atLeast"/>
        <w:rPr>
          <w:rFonts w:ascii="Times New Roman" w:hAnsi="Times New Roman"/>
          <w:szCs w:val="28"/>
          <w:lang w:val="nl-NL"/>
        </w:rPr>
      </w:pPr>
      <w:r w:rsidRPr="0079172E">
        <w:rPr>
          <w:rFonts w:ascii="Times New Roman" w:hAnsi="Times New Roman"/>
          <w:szCs w:val="28"/>
          <w:lang w:val="nl-NL"/>
        </w:rPr>
        <w:t>LUYỆN TẬP/21</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Hs biết giải Bt liên quan đến tỷ lệ = 1 trong 2 cách : rút về đơn vị hoặc…</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TB bài</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Giáo dục HS yêu thích môn Toán</w:t>
      </w:r>
    </w:p>
    <w:p w:rsidR="00D86BE5" w:rsidRPr="0079172E" w:rsidRDefault="00D86BE5" w:rsidP="00D86BE5">
      <w:pPr>
        <w:spacing w:line="240" w:lineRule="atLeast"/>
        <w:jc w:val="both"/>
        <w:rPr>
          <w:rFonts w:ascii="Times New Roman" w:hAnsi="Times New Roman" w:cs="Times New Roman"/>
          <w:b/>
          <w:sz w:val="28"/>
          <w:szCs w:val="28"/>
          <w:u w:val="single"/>
          <w:lang w:val="nl-NL"/>
        </w:rPr>
      </w:pPr>
      <w:r w:rsidRPr="0079172E">
        <w:rPr>
          <w:rFonts w:ascii="Times New Roman" w:hAnsi="Times New Roman" w:cs="Times New Roman"/>
          <w:b/>
          <w:sz w:val="28"/>
          <w:szCs w:val="28"/>
          <w:lang w:val="nl-NL"/>
        </w:rPr>
        <w:t xml:space="preserve">II. Các hoạt động dạy học  </w:t>
      </w:r>
    </w:p>
    <w:p w:rsidR="00D86BE5" w:rsidRPr="0079172E" w:rsidRDefault="00D86BE5" w:rsidP="00D86BE5">
      <w:pPr>
        <w:spacing w:line="240" w:lineRule="atLeast"/>
        <w:jc w:val="both"/>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1</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Kiểm tra</w:t>
      </w:r>
      <w:r w:rsidRPr="0079172E">
        <w:rPr>
          <w:rFonts w:ascii="Times New Roman" w:hAnsi="Times New Roman" w:cs="Times New Roman"/>
          <w:i/>
          <w:sz w:val="28"/>
          <w:szCs w:val="28"/>
          <w:lang w:val="nl-NL"/>
        </w:rPr>
        <w:t>.</w:t>
      </w:r>
      <w:r w:rsidRPr="0079172E">
        <w:rPr>
          <w:rFonts w:ascii="Times New Roman" w:hAnsi="Times New Roman" w:cs="Times New Roman"/>
          <w:sz w:val="28"/>
          <w:szCs w:val="28"/>
          <w:lang w:val="nl-NL"/>
        </w:rPr>
        <w:t xml:space="preserve"> Học sinh lên bảng chữa bài tập 3 (trang 21</w:t>
      </w:r>
      <w:r w:rsidRPr="0079172E">
        <w:rPr>
          <w:rFonts w:ascii="Times New Roman" w:hAnsi="Times New Roman" w:cs="Times New Roman"/>
          <w:sz w:val="28"/>
          <w:szCs w:val="28"/>
          <w:u w:val="single"/>
          <w:lang w:val="nl-NL"/>
        </w:rPr>
        <w:t>)</w:t>
      </w:r>
    </w:p>
    <w:p w:rsidR="00D86BE5" w:rsidRPr="0079172E" w:rsidRDefault="00D86BE5" w:rsidP="00D86BE5">
      <w:pPr>
        <w:spacing w:line="240" w:lineRule="atLeas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2. Luyện tập</w:t>
      </w:r>
      <w:r w:rsidRPr="0079172E">
        <w:rPr>
          <w:rFonts w:ascii="Times New Roman" w:hAnsi="Times New Roman" w:cs="Times New Roman"/>
          <w:i/>
          <w:sz w:val="28"/>
          <w:szCs w:val="28"/>
          <w:lang w:val="nl-NL"/>
        </w:rPr>
        <w:t>.</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Cá nhân. Học sinh đọc đề bài tóm tắt và giải</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x. Giải = cách nào? Ai có cách giải #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Đ nhóm đôi. </w:t>
      </w:r>
      <w:r w:rsidRPr="0079172E">
        <w:rPr>
          <w:rFonts w:ascii="Times New Roman" w:hAnsi="Times New Roman" w:cs="Times New Roman"/>
          <w:noProof/>
          <w:sz w:val="28"/>
          <w:szCs w:val="28"/>
          <w:lang w:val="nl-NL"/>
        </w:rPr>
        <w:t>NT điều hành: Các bạn đọc cá nhân YC và suy nghĩ giải, sau đó TĐ nhóm đôi KQ và cách làm. LP</w:t>
      </w:r>
      <w:r w:rsidRPr="0079172E">
        <w:rPr>
          <w:rFonts w:ascii="Times New Roman" w:hAnsi="Times New Roman" w:cs="Times New Roman"/>
          <w:sz w:val="28"/>
          <w:szCs w:val="28"/>
          <w:lang w:val="nl-NL"/>
        </w:rPr>
        <w:t>HT gọi các bạn lên chia sẻ. Đai diện nhóm TB</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uốn tìm bình quân thu nhập hàng tháng mỗi người bị giảm đi bn ta phải tìm được gì ? ( tổng số tiền thu nhập của mỗi người khi có thêm em bé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x.</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Mức lương không tăng số người tăng thì thu nhập bình quân sẽ giảm. T liên hệ giáo dục dân số.</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3***:</w:t>
      </w:r>
      <w:r w:rsidRPr="0079172E">
        <w:rPr>
          <w:rFonts w:ascii="Times New Roman" w:hAnsi="Times New Roman" w:cs="Times New Roman"/>
          <w:noProof/>
          <w:sz w:val="28"/>
          <w:szCs w:val="28"/>
          <w:lang w:val="nl-NL"/>
        </w:rPr>
        <w:t xml:space="preserve"> Các bạn đọc cá nhân YC và suy nghĩ giải. </w:t>
      </w:r>
      <w:r w:rsidRPr="0079172E">
        <w:rPr>
          <w:rFonts w:ascii="Times New Roman" w:hAnsi="Times New Roman" w:cs="Times New Roman"/>
          <w:sz w:val="28"/>
          <w:szCs w:val="28"/>
          <w:lang w:val="nl-NL"/>
        </w:rPr>
        <w:t>HS nx. Bạn giải = cách nào? Nhắc lại cách giải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Bài 4:***HĐ nhóm 4. Nhóm </w:t>
      </w:r>
      <w:r w:rsidRPr="0079172E">
        <w:rPr>
          <w:rFonts w:ascii="Times New Roman" w:hAnsi="Times New Roman" w:cs="Times New Roman"/>
          <w:noProof/>
          <w:sz w:val="28"/>
          <w:szCs w:val="28"/>
          <w:lang w:val="nl-NL"/>
        </w:rPr>
        <w:t>NT điều hành: Các bạn đọc cá nhân YC và suy nghĩ giải, sau đó TĐ nhóm đôi KQ và cách làm. LP</w:t>
      </w:r>
      <w:r w:rsidRPr="0079172E">
        <w:rPr>
          <w:rFonts w:ascii="Times New Roman" w:hAnsi="Times New Roman" w:cs="Times New Roman"/>
          <w:sz w:val="28"/>
          <w:szCs w:val="28"/>
          <w:lang w:val="nl-NL"/>
        </w:rPr>
        <w:t>HT gọi các bạn lên chia sẻ. Đai diện nhóm TB.  HS nx. T chia sẻ :  Bạn giải = cách nào? Nêu lại cách giải.</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3. Củng cố, dặn dò: </w:t>
      </w:r>
      <w:r w:rsidRPr="0079172E">
        <w:rPr>
          <w:rFonts w:ascii="Times New Roman" w:hAnsi="Times New Roman" w:cs="Times New Roman"/>
          <w:sz w:val="28"/>
          <w:szCs w:val="28"/>
          <w:lang w:val="nl-NL"/>
        </w:rPr>
        <w:t>Nội dung bài? Dặn dò</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73952" behindDoc="0" locked="0" layoutInCell="1" allowOverlap="1">
                <wp:simplePos x="0" y="0"/>
                <wp:positionH relativeFrom="column">
                  <wp:posOffset>1257300</wp:posOffset>
                </wp:positionH>
                <wp:positionV relativeFrom="paragraph">
                  <wp:posOffset>93345</wp:posOffset>
                </wp:positionV>
                <wp:extent cx="2971800" cy="0"/>
                <wp:effectExtent l="13335" t="11430" r="5715" b="7620"/>
                <wp:wrapNone/>
                <wp:docPr id="1178" name="Straight Connector 1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99A9C1" id="Straight Connector 1178"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7.35pt" to="333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"/>
            </w:pict>
          </mc:Fallback>
        </mc:AlternateContent>
      </w:r>
    </w:p>
    <w:p w:rsidR="00D86BE5" w:rsidRPr="0079172E" w:rsidRDefault="00D86BE5" w:rsidP="00D86BE5">
      <w:pPr>
        <w:spacing w:line="24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HOA HỌC</w:t>
      </w:r>
    </w:p>
    <w:p w:rsidR="00D86BE5" w:rsidRPr="0079172E" w:rsidRDefault="00D86BE5" w:rsidP="00D86BE5">
      <w:pPr>
        <w:spacing w:line="24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VỆ SINH Ở TUỔI DẬY THÌ</w:t>
      </w:r>
    </w:p>
    <w:p w:rsidR="00D86BE5" w:rsidRPr="0079172E" w:rsidRDefault="00D86BE5" w:rsidP="00D86BE5">
      <w:pPr>
        <w:pStyle w:val="Heading1"/>
        <w:spacing w:line="240" w:lineRule="atLeast"/>
        <w:jc w:val="both"/>
        <w:rPr>
          <w:rFonts w:ascii="Times New Roman" w:hAnsi="Times New Roman"/>
          <w:szCs w:val="28"/>
          <w:lang w:val="nl-NL"/>
        </w:rPr>
      </w:pPr>
      <w:r w:rsidRPr="0079172E">
        <w:rPr>
          <w:rFonts w:ascii="Times New Roman" w:hAnsi="Times New Roman"/>
          <w:b w:val="0"/>
          <w:szCs w:val="28"/>
          <w:lang w:val="nl-NL"/>
        </w:rPr>
        <w:t>I. Mục tiêu</w:t>
      </w:r>
      <w:r w:rsidRPr="0079172E">
        <w:rPr>
          <w:rFonts w:ascii="Times New Roman" w:hAnsi="Times New Roman"/>
          <w:szCs w:val="28"/>
          <w:lang w:val="nl-NL"/>
        </w:rPr>
        <w:t>:</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êu những việc nên làm  và không nên làm để giữ vệ sinh bảo vệ sức khoẻ ở tuổi dậy thì.</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hực hiện vệ sinh cá nhân ở tuổi dậy thì</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NS: KN tự nhận thúc những việc nên làm và không nên làm để giữ vệ sinh cơ thể, bảo vệ sức khoẻ thể chất và tinh thần ở tuổi dậy thì. KN xác định giá trị của bản thân, tự chăm sóc vệ sinh cơ thể. KN quản lý thời gian và thuyết trình khi chơi trò chơi tập làm khán giả về những viẹc nên làm ở tuổi dậy thì</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Đồ dùng dạy học</w:t>
      </w:r>
      <w:r w:rsidRPr="0079172E">
        <w:rPr>
          <w:rFonts w:ascii="Times New Roman" w:hAnsi="Times New Roman" w:cs="Times New Roman"/>
          <w:sz w:val="28"/>
          <w:szCs w:val="28"/>
          <w:lang w:val="nl-NL"/>
        </w:rPr>
        <w:t>: Phiếu ghi thông tin về những việc nên làm, không nên làm để  giữ vệ sinh ở tuổi dậy thì</w:t>
      </w:r>
    </w:p>
    <w:p w:rsidR="00D86BE5" w:rsidRPr="0079172E" w:rsidRDefault="00D86BE5" w:rsidP="00D86BE5">
      <w:pPr>
        <w:spacing w:line="240" w:lineRule="atLeast"/>
        <w:ind w:left="-142" w:firstLine="142"/>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Hoạt động dạy học:</w:t>
      </w:r>
    </w:p>
    <w:p w:rsidR="00D86BE5" w:rsidRPr="0079172E" w:rsidRDefault="00D86BE5" w:rsidP="00D86BE5">
      <w:pPr>
        <w:spacing w:line="240" w:lineRule="atLeast"/>
        <w:ind w:left="-142" w:firstLine="142"/>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Nêu 1 số đặc điểm ở tuổi vị thành niên, tuổi trưởng thành, tuổi già?</w:t>
      </w:r>
    </w:p>
    <w:p w:rsidR="00D86BE5" w:rsidRPr="0079172E" w:rsidRDefault="00D86BE5" w:rsidP="00D86BE5">
      <w:pPr>
        <w:spacing w:line="240" w:lineRule="atLeast"/>
        <w:ind w:left="-142" w:firstLine="142"/>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spacing w:line="240" w:lineRule="atLeast"/>
        <w:ind w:left="-142" w:firstLine="142"/>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Tb:</w:t>
      </w:r>
    </w:p>
    <w:p w:rsidR="00D86BE5" w:rsidRPr="0079172E" w:rsidRDefault="00D86BE5" w:rsidP="00D86BE5">
      <w:pPr>
        <w:spacing w:line="240" w:lineRule="atLeast"/>
        <w:ind w:left="-142" w:firstLine="142"/>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giảng</w:t>
      </w:r>
    </w:p>
    <w:p w:rsidR="00D86BE5" w:rsidRPr="0079172E" w:rsidRDefault="00D86BE5" w:rsidP="00D86BE5">
      <w:pPr>
        <w:spacing w:line="240" w:lineRule="atLeast"/>
        <w:ind w:left="-142" w:firstLine="142"/>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1: HĐ cả lớp. MT: Như MT 1</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ở tuổi dậy thì, các tuyến mồ hôi, tuyến dầu ở da HĐ mạnh. Mồ hôi có mùi hôi hay bị đọng ở chỗ kín nên rất khó chịu. Tuyến dầu tạo chất mỡ đặc biệt làm cho da mặt nhờn từ đó vi khuẩn phát triển thành trứng cá.Vậy CTa nên làm gì để giữ cho cơ thể thơm tho và tránh bị mụn trứng cá =&gt; mở SGK quan sát tranh 1,2,3 nêu ND</w:t>
      </w:r>
    </w:p>
    <w:p w:rsidR="00D86BE5" w:rsidRPr="0079172E" w:rsidRDefault="00D86BE5" w:rsidP="00D86BE5">
      <w:pPr>
        <w:spacing w:line="240" w:lineRule="atLeast"/>
        <w:ind w:left="-142" w:firstLine="142"/>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ghi nhanh những ý kiến của HS và YC HS nêu lại TD của mỗi việc làm</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 Tất cả những việc làm trên là cần thiết để giữ vệ sinh cơ thể nhưng ở tuổi dậy thì thì cơ quan sinh dục mới bắt đầu phát triển =&gt; giữ vệ sinh cơ  quan sinh dục</w:t>
      </w:r>
    </w:p>
    <w:p w:rsidR="00D86BE5" w:rsidRPr="0079172E" w:rsidRDefault="00D86BE5" w:rsidP="00D86BE5">
      <w:pPr>
        <w:spacing w:line="240" w:lineRule="atLeast"/>
        <w:ind w:left="-142" w:firstLine="142"/>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2: HĐ nhóm. </w:t>
      </w:r>
      <w:r w:rsidRPr="0079172E">
        <w:rPr>
          <w:rFonts w:ascii="Times New Roman" w:hAnsi="Times New Roman" w:cs="Times New Roman"/>
          <w:noProof/>
          <w:sz w:val="28"/>
          <w:szCs w:val="28"/>
          <w:lang w:val="nl-NL"/>
        </w:rPr>
        <w:t xml:space="preserve">NT điều hành: Cả lớp </w:t>
      </w:r>
      <w:r w:rsidRPr="0079172E">
        <w:rPr>
          <w:rFonts w:ascii="Times New Roman" w:hAnsi="Times New Roman" w:cs="Times New Roman"/>
          <w:sz w:val="28"/>
          <w:szCs w:val="28"/>
          <w:lang w:val="nl-NL"/>
        </w:rPr>
        <w:t>thành 2 nhóm( 1 nam, 1nữ ) và cá nhân làm phiếu ND như   SGV</w:t>
      </w:r>
      <w:r w:rsidRPr="0079172E">
        <w:rPr>
          <w:rFonts w:ascii="Times New Roman" w:hAnsi="Times New Roman" w:cs="Times New Roman"/>
          <w:noProof/>
          <w:sz w:val="28"/>
          <w:szCs w:val="28"/>
          <w:lang w:val="nl-NL"/>
        </w:rPr>
        <w:t>, sau đó TĐổi nhóm đôi KQ. LP</w:t>
      </w:r>
      <w:r w:rsidRPr="0079172E">
        <w:rPr>
          <w:rFonts w:ascii="Times New Roman" w:hAnsi="Times New Roman" w:cs="Times New Roman"/>
          <w:sz w:val="28"/>
          <w:szCs w:val="28"/>
          <w:lang w:val="nl-NL"/>
        </w:rPr>
        <w:t>HT gọi các bạn lên chia sẻ. Đai diện nhóm TB, nhóm # nx =&gt; đó là ND mục  BCB đầu. HS đọc</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3: MT2</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HĐ nhóm 4. </w:t>
      </w:r>
      <w:r w:rsidRPr="0079172E">
        <w:rPr>
          <w:rFonts w:ascii="Times New Roman" w:hAnsi="Times New Roman" w:cs="Times New Roman"/>
          <w:noProof/>
          <w:sz w:val="28"/>
          <w:szCs w:val="28"/>
          <w:lang w:val="nl-NL"/>
        </w:rPr>
        <w:t xml:space="preserve">NT điều hành các bạn đọc cá nhân, </w:t>
      </w:r>
      <w:r w:rsidRPr="0079172E">
        <w:rPr>
          <w:rFonts w:ascii="Times New Roman" w:hAnsi="Times New Roman" w:cs="Times New Roman"/>
          <w:sz w:val="28"/>
          <w:szCs w:val="28"/>
          <w:lang w:val="nl-NL"/>
        </w:rPr>
        <w:t>Quan sát H4, 5, 6, 7 / 19 chỉ và nói ND của từng hình</w:t>
      </w:r>
      <w:r w:rsidRPr="0079172E">
        <w:rPr>
          <w:rFonts w:ascii="Times New Roman" w:hAnsi="Times New Roman" w:cs="Times New Roman"/>
          <w:noProof/>
          <w:sz w:val="28"/>
          <w:szCs w:val="28"/>
          <w:lang w:val="nl-NL"/>
        </w:rPr>
        <w:t>, sau đó TĐổi nhóm đôi, nhóm 4. LP</w:t>
      </w:r>
      <w:r w:rsidRPr="0079172E">
        <w:rPr>
          <w:rFonts w:ascii="Times New Roman" w:hAnsi="Times New Roman" w:cs="Times New Roman"/>
          <w:sz w:val="28"/>
          <w:szCs w:val="28"/>
          <w:lang w:val="nl-NL"/>
        </w:rPr>
        <w:t>HT gọi lên chia sẻ. Đai diện nhóm TB. HS nx. T nx</w:t>
      </w:r>
    </w:p>
    <w:p w:rsidR="00D86BE5" w:rsidRPr="0079172E" w:rsidRDefault="00D86BE5" w:rsidP="00D86BE5">
      <w:pPr>
        <w:spacing w:line="240" w:lineRule="atLeast"/>
        <w:ind w:left="-142" w:firstLine="142"/>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ta nên và không nên làm gì để bảo vệ sức khoẻ về thể chất và tinh thần ở tuổi dậy thì? Nhóm # nx</w:t>
      </w:r>
    </w:p>
    <w:p w:rsidR="00D86BE5" w:rsidRPr="0079172E" w:rsidRDefault="00D86BE5" w:rsidP="00D86BE5">
      <w:pPr>
        <w:spacing w:line="240" w:lineRule="atLeast"/>
        <w:ind w:left="-142" w:firstLine="142"/>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 Tuổi dậy thì ăn uống, LT… =&gt; mục Bcb</w:t>
      </w:r>
    </w:p>
    <w:p w:rsidR="00D86BE5" w:rsidRPr="0079172E" w:rsidRDefault="00D86BE5" w:rsidP="00D86BE5">
      <w:pPr>
        <w:spacing w:line="240" w:lineRule="atLeast"/>
        <w:ind w:left="-142"/>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4: HĐ nhóm 6. MT: Giúp HS hệ thống hoá những KT đã học về những việc nên làm ở tuổi dậy thì. </w:t>
      </w:r>
    </w:p>
    <w:p w:rsidR="00D86BE5" w:rsidRPr="0079172E" w:rsidRDefault="00D86BE5" w:rsidP="00D86BE5">
      <w:pPr>
        <w:spacing w:line="240" w:lineRule="atLeast"/>
        <w:ind w:left="-142"/>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họn 6 HS: 1 hướng dẫn, 1cô trứng cá, 1 khử mùi, 1 nụ cười, 1 dinh dưỡng, 1 vận động viên nên đóng vai.</w:t>
      </w:r>
      <w:r w:rsidRPr="0079172E">
        <w:rPr>
          <w:rFonts w:ascii="Times New Roman" w:hAnsi="Times New Roman" w:cs="Times New Roman"/>
          <w:noProof/>
          <w:sz w:val="28"/>
          <w:szCs w:val="28"/>
          <w:lang w:val="nl-NL"/>
        </w:rPr>
        <w:t xml:space="preserve"> LP</w:t>
      </w:r>
      <w:r w:rsidRPr="0079172E">
        <w:rPr>
          <w:rFonts w:ascii="Times New Roman" w:hAnsi="Times New Roman" w:cs="Times New Roman"/>
          <w:sz w:val="28"/>
          <w:szCs w:val="28"/>
          <w:lang w:val="nl-NL"/>
        </w:rPr>
        <w:t>HT gọi các bạn lên chia sẻ. Đai diện nhóm TB. HS - T nx và chốt những việc nên làm, không nên làm</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Cần làm gì để giữ vệ sinh tuổi dậy thì</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78048" behindDoc="0" locked="0" layoutInCell="1" allowOverlap="1">
                <wp:simplePos x="0" y="0"/>
                <wp:positionH relativeFrom="column">
                  <wp:posOffset>1828800</wp:posOffset>
                </wp:positionH>
                <wp:positionV relativeFrom="paragraph">
                  <wp:posOffset>323215</wp:posOffset>
                </wp:positionV>
                <wp:extent cx="2400300" cy="0"/>
                <wp:effectExtent l="13335" t="9525" r="5715" b="9525"/>
                <wp:wrapNone/>
                <wp:docPr id="1177" name="Straight Connector 1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E3BCC1" id="Straight Connector 1177" o:spid="_x0000_s1026" style="position:absolute;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25.45pt" to="333pt,2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"/>
            </w:pict>
          </mc:Fallback>
        </mc:AlternateContent>
      </w:r>
      <w:r w:rsidRPr="0079172E">
        <w:rPr>
          <w:rFonts w:ascii="Times New Roman" w:hAnsi="Times New Roman" w:cs="Times New Roman"/>
          <w:sz w:val="28"/>
          <w:szCs w:val="28"/>
          <w:lang w:val="nl-NL"/>
        </w:rPr>
        <w:t xml:space="preserve">4. Dặn dò: sưu tầm tranh ảnh nói về tác hại của rượu bia  </w:t>
      </w:r>
    </w:p>
    <w:p w:rsidR="00D86BE5" w:rsidRPr="0079172E" w:rsidRDefault="00D86BE5" w:rsidP="00D86BE5">
      <w:pPr>
        <w:spacing w:line="240" w:lineRule="atLeast"/>
        <w:jc w:val="both"/>
        <w:rPr>
          <w:rFonts w:ascii="Times New Roman" w:hAnsi="Times New Roman" w:cs="Times New Roman"/>
          <w:sz w:val="28"/>
          <w:szCs w:val="28"/>
          <w:lang w:val="nl-NL"/>
        </w:rPr>
      </w:pPr>
    </w:p>
    <w:p w:rsidR="00D86BE5" w:rsidRPr="0079172E" w:rsidRDefault="00D86BE5" w:rsidP="00D86BE5">
      <w:pPr>
        <w:spacing w:line="24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LUYỆN TỪ VÀ CÂU</w:t>
      </w:r>
    </w:p>
    <w:p w:rsidR="00D86BE5" w:rsidRPr="0079172E" w:rsidRDefault="00D86BE5" w:rsidP="00D86BE5">
      <w:pPr>
        <w:spacing w:line="24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VỀ TỪ TRÁI NGHĨA</w:t>
      </w:r>
    </w:p>
    <w:p w:rsidR="00D86BE5" w:rsidRPr="0079172E" w:rsidRDefault="00D86BE5" w:rsidP="00D86BE5">
      <w:pPr>
        <w:spacing w:line="24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ìm đ</w:t>
      </w:r>
      <w:r w:rsidRPr="0079172E">
        <w:rPr>
          <w:rFonts w:ascii="Times New Roman" w:hAnsi="Times New Roman" w:cs="Times New Roman"/>
          <w:sz w:val="28"/>
          <w:szCs w:val="28"/>
          <w:lang w:val="nl-NL"/>
        </w:rPr>
        <w:softHyphen/>
        <w:t>ược các từ trái nghĩa theo yêu cầu của BT1, BT2(3 trong số 4 câu), BT3. Biết tìm những từ trái nghĩa để miêu tả theo yêu cầu bài tập 4(chọn 2 hoặc 3 trong số 4 ý: a, b, c, d). Đặt đư</w:t>
      </w:r>
      <w:r w:rsidRPr="0079172E">
        <w:rPr>
          <w:rFonts w:ascii="Times New Roman" w:hAnsi="Times New Roman" w:cs="Times New Roman"/>
          <w:sz w:val="28"/>
          <w:szCs w:val="28"/>
          <w:lang w:val="nl-NL"/>
        </w:rPr>
        <w:softHyphen/>
        <w:t>ợc câu để phân biệt đư</w:t>
      </w:r>
      <w:r w:rsidRPr="0079172E">
        <w:rPr>
          <w:rFonts w:ascii="Times New Roman" w:hAnsi="Times New Roman" w:cs="Times New Roman"/>
          <w:sz w:val="28"/>
          <w:szCs w:val="28"/>
          <w:lang w:val="nl-NL"/>
        </w:rPr>
        <w:softHyphen/>
        <w:t>ợc cặp từ trái nghĩa tìm đ</w:t>
      </w:r>
      <w:r w:rsidRPr="0079172E">
        <w:rPr>
          <w:rFonts w:ascii="Times New Roman" w:hAnsi="Times New Roman" w:cs="Times New Roman"/>
          <w:sz w:val="28"/>
          <w:szCs w:val="28"/>
          <w:lang w:val="nl-NL"/>
        </w:rPr>
        <w:softHyphen/>
        <w:t>ược ở bài tập 4 (BT5)</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Chuẩn bị.</w:t>
      </w:r>
      <w:r w:rsidRPr="0079172E">
        <w:rPr>
          <w:rFonts w:ascii="Times New Roman" w:hAnsi="Times New Roman" w:cs="Times New Roman"/>
          <w:sz w:val="28"/>
          <w:szCs w:val="28"/>
          <w:lang w:val="nl-NL"/>
        </w:rPr>
        <w:t xml:space="preserve"> Vở bài tập Tiếng Việt 5 - Tập 1.</w:t>
      </w:r>
    </w:p>
    <w:p w:rsidR="00D86BE5" w:rsidRPr="0079172E" w:rsidRDefault="00D86BE5" w:rsidP="00D86BE5">
      <w:pPr>
        <w:spacing w:line="24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tbl>
      <w:tblPr>
        <w:tblW w:w="0" w:type="auto"/>
        <w:tblLayout w:type="fixed"/>
        <w:tblLook w:val="0000" w:firstRow="0" w:lastRow="0" w:firstColumn="0" w:lastColumn="0" w:noHBand="0" w:noVBand="0"/>
      </w:tblPr>
      <w:tblGrid>
        <w:gridCol w:w="10031"/>
        <w:gridCol w:w="4810"/>
      </w:tblGrid>
      <w:tr w:rsidR="00D86BE5" w:rsidRPr="0079172E" w:rsidTr="00E93AC9">
        <w:tc>
          <w:tcPr>
            <w:tcW w:w="10031" w:type="dxa"/>
          </w:tcPr>
          <w:p w:rsidR="00D86BE5" w:rsidRPr="0079172E" w:rsidRDefault="00D86BE5" w:rsidP="00E93AC9">
            <w:pPr>
              <w:spacing w:line="240" w:lineRule="atLeast"/>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A. Kiểm tra bài cũ:</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sinh đọc thuộc lòng các thành ngữ, tục ngữ ở bài tập 1, 2.  (Tiết  trư</w:t>
            </w:r>
            <w:r w:rsidRPr="0079172E">
              <w:rPr>
                <w:rFonts w:ascii="Times New Roman" w:hAnsi="Times New Roman" w:cs="Times New Roman"/>
                <w:sz w:val="28"/>
                <w:szCs w:val="28"/>
                <w:lang w:val="nl-NL"/>
              </w:rPr>
              <w:softHyphen/>
              <w:t>ớc).</w:t>
            </w:r>
          </w:p>
          <w:p w:rsidR="00D86BE5" w:rsidRPr="0079172E" w:rsidRDefault="00D86BE5" w:rsidP="00E93AC9">
            <w:pPr>
              <w:pStyle w:val="BodyText"/>
              <w:spacing w:line="240" w:lineRule="atLeast"/>
              <w:jc w:val="both"/>
              <w:rPr>
                <w:rFonts w:ascii="Times New Roman" w:hAnsi="Times New Roman"/>
                <w:szCs w:val="28"/>
                <w:lang w:val="nl-NL"/>
              </w:rPr>
            </w:pPr>
            <w:r w:rsidRPr="0079172E">
              <w:rPr>
                <w:rFonts w:ascii="Times New Roman" w:hAnsi="Times New Roman"/>
                <w:szCs w:val="28"/>
                <w:lang w:val="nl-NL"/>
              </w:rPr>
              <w:t>B. Dạy bài mới:</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ớng dẫn học sinh làm bài tập</w:t>
            </w:r>
            <w:r w:rsidRPr="0079172E">
              <w:rPr>
                <w:rFonts w:ascii="Times New Roman" w:hAnsi="Times New Roman" w:cs="Times New Roman"/>
                <w:i/>
                <w:sz w:val="28"/>
                <w:szCs w:val="28"/>
                <w:lang w:val="nl-NL"/>
              </w:rPr>
              <w:t>.</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tập 1: HS đọc yêu cầu bài 1 - Lớp làm vở bài tập - 2 học sinh lên bảng. </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ớp, GV  nx. Kết luận:</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ăn </w:t>
            </w:r>
            <w:r w:rsidRPr="0079172E">
              <w:rPr>
                <w:rFonts w:ascii="Times New Roman" w:hAnsi="Times New Roman" w:cs="Times New Roman"/>
                <w:sz w:val="28"/>
                <w:szCs w:val="28"/>
                <w:u w:val="single"/>
                <w:lang w:val="nl-NL"/>
              </w:rPr>
              <w:t>ít</w:t>
            </w:r>
            <w:r w:rsidRPr="0079172E">
              <w:rPr>
                <w:rFonts w:ascii="Times New Roman" w:hAnsi="Times New Roman" w:cs="Times New Roman"/>
                <w:sz w:val="28"/>
                <w:szCs w:val="28"/>
                <w:lang w:val="nl-NL"/>
              </w:rPr>
              <w:t xml:space="preserve">, nói </w:t>
            </w:r>
            <w:r w:rsidRPr="0079172E">
              <w:rPr>
                <w:rFonts w:ascii="Times New Roman" w:hAnsi="Times New Roman" w:cs="Times New Roman"/>
                <w:sz w:val="28"/>
                <w:szCs w:val="28"/>
                <w:u w:val="single"/>
                <w:lang w:val="nl-NL"/>
              </w:rPr>
              <w:t>nhiều :</w:t>
            </w:r>
            <w:r w:rsidRPr="0079172E">
              <w:rPr>
                <w:rFonts w:ascii="Times New Roman" w:hAnsi="Times New Roman" w:cs="Times New Roman"/>
                <w:sz w:val="28"/>
                <w:szCs w:val="28"/>
                <w:lang w:val="nl-NL"/>
              </w:rPr>
              <w:t xml:space="preserve"> Ăn ngon có chất lượng tốt hơn ăn nhiều mà không ngon.</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a </w:t>
            </w:r>
            <w:r w:rsidRPr="0079172E">
              <w:rPr>
                <w:rFonts w:ascii="Times New Roman" w:hAnsi="Times New Roman" w:cs="Times New Roman"/>
                <w:sz w:val="28"/>
                <w:szCs w:val="28"/>
                <w:u w:val="single"/>
                <w:lang w:val="nl-NL"/>
              </w:rPr>
              <w:t>chìm</w:t>
            </w:r>
            <w:r w:rsidRPr="0079172E">
              <w:rPr>
                <w:rFonts w:ascii="Times New Roman" w:hAnsi="Times New Roman" w:cs="Times New Roman"/>
                <w:sz w:val="28"/>
                <w:szCs w:val="28"/>
                <w:lang w:val="nl-NL"/>
              </w:rPr>
              <w:t xml:space="preserve"> bảy </w:t>
            </w:r>
            <w:r w:rsidRPr="0079172E">
              <w:rPr>
                <w:rFonts w:ascii="Times New Roman" w:hAnsi="Times New Roman" w:cs="Times New Roman"/>
                <w:sz w:val="28"/>
                <w:szCs w:val="28"/>
                <w:u w:val="single"/>
                <w:lang w:val="nl-NL"/>
              </w:rPr>
              <w:t>nổi</w:t>
            </w:r>
            <w:r w:rsidRPr="0079172E">
              <w:rPr>
                <w:rFonts w:ascii="Times New Roman" w:hAnsi="Times New Roman" w:cs="Times New Roman"/>
                <w:sz w:val="28"/>
                <w:szCs w:val="28"/>
                <w:lang w:val="nl-NL"/>
              </w:rPr>
              <w:t>: Cuộc đời vất vả.</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ắng chóng trư</w:t>
            </w:r>
            <w:r w:rsidRPr="0079172E">
              <w:rPr>
                <w:rFonts w:ascii="Times New Roman" w:hAnsi="Times New Roman" w:cs="Times New Roman"/>
                <w:sz w:val="28"/>
                <w:szCs w:val="28"/>
                <w:lang w:val="nl-NL"/>
              </w:rPr>
              <w:softHyphen/>
              <w:t>a, m</w:t>
            </w:r>
            <w:r w:rsidRPr="0079172E">
              <w:rPr>
                <w:rFonts w:ascii="Times New Roman" w:hAnsi="Times New Roman" w:cs="Times New Roman"/>
                <w:sz w:val="28"/>
                <w:szCs w:val="28"/>
                <w:lang w:val="nl-NL"/>
              </w:rPr>
              <w:softHyphen/>
              <w:t>ưa chóng tối: Trời nắng có cảm giác chóng đến trư</w:t>
            </w:r>
            <w:r w:rsidRPr="0079172E">
              <w:rPr>
                <w:rFonts w:ascii="Times New Roman" w:hAnsi="Times New Roman" w:cs="Times New Roman"/>
                <w:sz w:val="28"/>
                <w:szCs w:val="28"/>
                <w:lang w:val="nl-NL"/>
              </w:rPr>
              <w:softHyphen/>
              <w:t xml:space="preserve">a. Trời </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mư</w:t>
            </w:r>
            <w:r w:rsidRPr="0079172E">
              <w:rPr>
                <w:rFonts w:ascii="Times New Roman" w:hAnsi="Times New Roman" w:cs="Times New Roman"/>
                <w:sz w:val="28"/>
                <w:szCs w:val="28"/>
                <w:lang w:val="nl-NL"/>
              </w:rPr>
              <w:softHyphen/>
              <w:t>a có cảm giác chóng đến tối.</w:t>
            </w:r>
          </w:p>
          <w:p w:rsidR="00D86BE5" w:rsidRPr="0079172E" w:rsidRDefault="00D86BE5" w:rsidP="00E93AC9">
            <w:pPr>
              <w:pStyle w:val="BodyText2"/>
              <w:spacing w:line="240" w:lineRule="atLeast"/>
              <w:jc w:val="both"/>
              <w:rPr>
                <w:rFonts w:ascii="Times New Roman" w:hAnsi="Times New Roman"/>
                <w:szCs w:val="28"/>
                <w:u w:val="none"/>
                <w:lang w:val="nl-NL"/>
              </w:rPr>
            </w:pPr>
            <w:r w:rsidRPr="0079172E">
              <w:rPr>
                <w:rFonts w:ascii="Times New Roman" w:hAnsi="Times New Roman"/>
                <w:szCs w:val="28"/>
                <w:u w:val="none"/>
                <w:lang w:val="nl-NL"/>
              </w:rPr>
              <w:t xml:space="preserve">           Yêu trẻ trẻ đến nhà, kính già già để tuổi cho:</w:t>
            </w:r>
            <w:r w:rsidRPr="0079172E">
              <w:rPr>
                <w:rFonts w:ascii="Times New Roman" w:hAnsi="Times New Roman"/>
                <w:szCs w:val="28"/>
                <w:lang w:val="nl-NL"/>
              </w:rPr>
              <w:t xml:space="preserve"> </w:t>
            </w:r>
            <w:r w:rsidRPr="0079172E">
              <w:rPr>
                <w:rFonts w:ascii="Times New Roman" w:hAnsi="Times New Roman"/>
                <w:szCs w:val="28"/>
                <w:u w:val="none"/>
                <w:lang w:val="nl-NL"/>
              </w:rPr>
              <w:t xml:space="preserve">Yêu quý trẻ em thì trẻ em hay </w:t>
            </w:r>
          </w:p>
          <w:p w:rsidR="00D86BE5" w:rsidRPr="0079172E" w:rsidRDefault="00D86BE5" w:rsidP="00E93AC9">
            <w:pPr>
              <w:pStyle w:val="BodyText2"/>
              <w:spacing w:line="240" w:lineRule="atLeast"/>
              <w:jc w:val="both"/>
              <w:rPr>
                <w:rFonts w:ascii="Times New Roman" w:hAnsi="Times New Roman"/>
                <w:szCs w:val="28"/>
                <w:u w:val="none"/>
                <w:lang w:val="nl-NL"/>
              </w:rPr>
            </w:pPr>
            <w:r w:rsidRPr="0079172E">
              <w:rPr>
                <w:rFonts w:ascii="Times New Roman" w:hAnsi="Times New Roman"/>
                <w:szCs w:val="28"/>
                <w:u w:val="none"/>
                <w:lang w:val="nl-NL"/>
              </w:rPr>
              <w:t>đến nhà chơi, nhà vui vẻ, kính tuổi già thì mình cũng đư</w:t>
            </w:r>
            <w:r w:rsidRPr="0079172E">
              <w:rPr>
                <w:rFonts w:ascii="Times New Roman" w:hAnsi="Times New Roman"/>
                <w:szCs w:val="28"/>
                <w:u w:val="none"/>
                <w:lang w:val="nl-NL"/>
              </w:rPr>
              <w:softHyphen/>
              <w:t>ợc thọ nh</w:t>
            </w:r>
            <w:r w:rsidRPr="0079172E">
              <w:rPr>
                <w:rFonts w:ascii="Times New Roman" w:hAnsi="Times New Roman"/>
                <w:szCs w:val="28"/>
                <w:u w:val="none"/>
                <w:lang w:val="nl-NL"/>
              </w:rPr>
              <w:softHyphen/>
              <w:t>ư ng</w:t>
            </w:r>
            <w:r w:rsidRPr="0079172E">
              <w:rPr>
                <w:rFonts w:ascii="Times New Roman" w:hAnsi="Times New Roman"/>
                <w:szCs w:val="28"/>
                <w:u w:val="none"/>
                <w:lang w:val="nl-NL"/>
              </w:rPr>
              <w:softHyphen/>
              <w:t>ười già.</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ự nhẩm thuộc 4 thành ngữ, tục ngữ.</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ọc sinh đọc thuộc lòng các câu tục ngữ. Giáo viên nhận xét</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tập 2: Học sinh đọc yêu cầu bài. Tìm từ trái nghĩa điền vào ô trống.</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sinh điền “Lớn” - Tại sao điền “Lớn” mà không điền “to.”..? (T</w:t>
            </w:r>
            <w:r w:rsidRPr="0079172E">
              <w:rPr>
                <w:rFonts w:ascii="Times New Roman" w:hAnsi="Times New Roman" w:cs="Times New Roman"/>
                <w:sz w:val="28"/>
                <w:szCs w:val="28"/>
                <w:lang w:val="nl-NL"/>
              </w:rPr>
              <w:softHyphen/>
              <w:t>ương tự học</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inh điền các ý).</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tập 3: HS điền từ vào thành ngữ, giải nghĩa câu đó, thuộc lòng.</w:t>
            </w:r>
          </w:p>
          <w:p w:rsidR="00D86BE5" w:rsidRPr="0079172E" w:rsidRDefault="00D86BE5" w:rsidP="00E93AC9">
            <w:pPr>
              <w:spacing w:line="240" w:lineRule="atLeast"/>
              <w:ind w:left="-142" w:firstLine="142"/>
              <w:jc w:val="both"/>
              <w:rPr>
                <w:rFonts w:ascii="Times New Roman" w:hAnsi="Times New Roman" w:cs="Times New Roman"/>
                <w:noProof/>
                <w:sz w:val="28"/>
                <w:szCs w:val="28"/>
                <w:lang w:val="nl-NL"/>
              </w:rPr>
            </w:pPr>
            <w:r w:rsidRPr="0079172E">
              <w:rPr>
                <w:rFonts w:ascii="Times New Roman" w:hAnsi="Times New Roman" w:cs="Times New Roman"/>
                <w:sz w:val="28"/>
                <w:szCs w:val="28"/>
                <w:lang w:val="nl-NL"/>
              </w:rPr>
              <w:t xml:space="preserve">Bài tập 4: HĐ nhóm 4. </w:t>
            </w:r>
            <w:r w:rsidRPr="0079172E">
              <w:rPr>
                <w:rFonts w:ascii="Times New Roman" w:hAnsi="Times New Roman" w:cs="Times New Roman"/>
                <w:noProof/>
                <w:sz w:val="28"/>
                <w:szCs w:val="28"/>
                <w:lang w:val="nl-NL"/>
              </w:rPr>
              <w:t>NT điều hành: Các bạn đọc cá nhân YC  suy nghĩ TB, sau đó TĐổi nhóm đôi KQ. LP</w:t>
            </w:r>
            <w:r w:rsidRPr="0079172E">
              <w:rPr>
                <w:rFonts w:ascii="Times New Roman" w:hAnsi="Times New Roman" w:cs="Times New Roman"/>
                <w:sz w:val="28"/>
                <w:szCs w:val="28"/>
                <w:lang w:val="nl-NL"/>
              </w:rPr>
              <w:t xml:space="preserve">HT gọi các bạn lên chia sẻ. Đai diện nhóm TB </w:t>
            </w:r>
          </w:p>
          <w:p w:rsidR="00D86BE5" w:rsidRPr="0079172E" w:rsidRDefault="00D86BE5" w:rsidP="00E93AC9">
            <w:pPr>
              <w:tabs>
                <w:tab w:val="left" w:pos="3945"/>
              </w:tabs>
              <w:spacing w:line="240" w:lineRule="atLeast"/>
              <w:ind w:left="-142" w:firstLine="142"/>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ảng nhóm. Giáo viên kết luận.</w:t>
            </w:r>
            <w:r w:rsidRPr="0079172E">
              <w:rPr>
                <w:rFonts w:ascii="Times New Roman" w:hAnsi="Times New Roman" w:cs="Times New Roman"/>
                <w:sz w:val="28"/>
                <w:szCs w:val="28"/>
                <w:lang w:val="nl-NL"/>
              </w:rPr>
              <w:tab/>
            </w:r>
          </w:p>
          <w:p w:rsidR="00D86BE5" w:rsidRPr="0079172E" w:rsidRDefault="00D86BE5" w:rsidP="00E93AC9">
            <w:pPr>
              <w:spacing w:line="240" w:lineRule="atLeast"/>
              <w:ind w:left="-142" w:firstLine="142"/>
              <w:jc w:val="both"/>
              <w:rPr>
                <w:rFonts w:ascii="Times New Roman" w:hAnsi="Times New Roman" w:cs="Times New Roman"/>
                <w:noProof/>
                <w:sz w:val="28"/>
                <w:szCs w:val="28"/>
                <w:lang w:val="nl-NL"/>
              </w:rPr>
            </w:pPr>
            <w:r w:rsidRPr="0079172E">
              <w:rPr>
                <w:rFonts w:ascii="Times New Roman" w:hAnsi="Times New Roman" w:cs="Times New Roman"/>
                <w:sz w:val="28"/>
                <w:szCs w:val="28"/>
                <w:lang w:val="nl-NL"/>
              </w:rPr>
              <w:t xml:space="preserve">Bài tập 5: HĐ nhóm 4. </w:t>
            </w:r>
            <w:r w:rsidRPr="0079172E">
              <w:rPr>
                <w:rFonts w:ascii="Times New Roman" w:hAnsi="Times New Roman" w:cs="Times New Roman"/>
                <w:noProof/>
                <w:sz w:val="28"/>
                <w:szCs w:val="28"/>
                <w:lang w:val="nl-NL"/>
              </w:rPr>
              <w:t>NT điều hành: Các bạn đọc cá nhân YC  suy nghĩ TB, sau đó TĐổi nhóm đôi KQ. LP</w:t>
            </w:r>
            <w:r w:rsidRPr="0079172E">
              <w:rPr>
                <w:rFonts w:ascii="Times New Roman" w:hAnsi="Times New Roman" w:cs="Times New Roman"/>
                <w:sz w:val="28"/>
                <w:szCs w:val="28"/>
                <w:lang w:val="nl-NL"/>
              </w:rPr>
              <w:t xml:space="preserve">HT gọi các bạn lên chia sẻ. Đai diện nhóm TB </w:t>
            </w: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chia sẻ. Yêu cầu học sinh đặt câu có thể đặt 2 câu, mỗi câu chứa một từ trái nghĩa hoặc đặt 1 câu có cặp từ trái nghĩa.</w:t>
            </w:r>
          </w:p>
        </w:tc>
        <w:tc>
          <w:tcPr>
            <w:tcW w:w="4810" w:type="dxa"/>
          </w:tcPr>
          <w:p w:rsidR="00D86BE5" w:rsidRPr="0079172E" w:rsidRDefault="00D86BE5" w:rsidP="00E93AC9">
            <w:pPr>
              <w:spacing w:line="240" w:lineRule="atLeast"/>
              <w:jc w:val="both"/>
              <w:rPr>
                <w:rFonts w:ascii="Times New Roman" w:hAnsi="Times New Roman" w:cs="Times New Roman"/>
                <w:color w:val="000000"/>
                <w:sz w:val="28"/>
                <w:szCs w:val="28"/>
                <w:lang w:val="nl-NL"/>
              </w:rPr>
            </w:pPr>
          </w:p>
        </w:tc>
      </w:tr>
    </w:tbl>
    <w:p w:rsidR="00D86BE5" w:rsidRPr="0079172E" w:rsidRDefault="00D86BE5" w:rsidP="00D86BE5">
      <w:pPr>
        <w:spacing w:line="240" w:lineRule="atLeast"/>
        <w:jc w:val="both"/>
        <w:rPr>
          <w:rFonts w:ascii="Times New Roman" w:hAnsi="Times New Roman" w:cs="Times New Roman"/>
          <w:b/>
          <w:color w:val="000000"/>
          <w:sz w:val="28"/>
          <w:szCs w:val="28"/>
          <w:u w:val="single"/>
          <w:lang w:val="nl-NL"/>
        </w:rPr>
      </w:pPr>
      <w:r w:rsidRPr="0079172E">
        <w:rPr>
          <w:rFonts w:ascii="Times New Roman" w:hAnsi="Times New Roman" w:cs="Times New Roman"/>
          <w:sz w:val="28"/>
          <w:szCs w:val="28"/>
          <w:lang w:val="nl-NL"/>
        </w:rPr>
        <w:lastRenderedPageBreak/>
        <w:t>C. Củng cố, dặn dò:</w:t>
      </w:r>
      <w:r w:rsidRPr="0079172E">
        <w:rPr>
          <w:rFonts w:ascii="Times New Roman" w:hAnsi="Times New Roman" w:cs="Times New Roman"/>
          <w:b/>
          <w:color w:val="000000"/>
          <w:sz w:val="28"/>
          <w:szCs w:val="28"/>
          <w:lang w:val="nl-NL"/>
        </w:rPr>
        <w:t xml:space="preserve"> </w:t>
      </w:r>
      <w:r w:rsidRPr="0079172E">
        <w:rPr>
          <w:rFonts w:ascii="Times New Roman" w:hAnsi="Times New Roman" w:cs="Times New Roman"/>
          <w:sz w:val="28"/>
          <w:szCs w:val="28"/>
          <w:lang w:val="nl-NL"/>
        </w:rPr>
        <w:t>GV tổng kết giờ học. Dặn dò</w:t>
      </w:r>
    </w:p>
    <w:p w:rsidR="00D86BE5" w:rsidRPr="0079172E" w:rsidRDefault="00D86BE5" w:rsidP="00D86BE5">
      <w:pPr>
        <w:spacing w:line="240" w:lineRule="atLeast"/>
        <w:jc w:val="center"/>
        <w:rPr>
          <w:rFonts w:ascii="Times New Roman" w:hAnsi="Times New Roman" w:cs="Times New Roman"/>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00576" behindDoc="0" locked="0" layoutInCell="1" allowOverlap="1">
                <wp:simplePos x="0" y="0"/>
                <wp:positionH relativeFrom="column">
                  <wp:posOffset>0</wp:posOffset>
                </wp:positionH>
                <wp:positionV relativeFrom="paragraph">
                  <wp:posOffset>106045</wp:posOffset>
                </wp:positionV>
                <wp:extent cx="5943600" cy="0"/>
                <wp:effectExtent l="13335" t="8255" r="5715" b="10795"/>
                <wp:wrapNone/>
                <wp:docPr id="1176" name="Straight Connector 1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D573AB" id="Straight Connector 1176" o:spid="_x0000_s1026" style="position:absolute;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35pt" to="468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iQxIQ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"/>
            </w:pict>
          </mc:Fallback>
        </mc:AlternateContent>
      </w:r>
    </w:p>
    <w:p w:rsidR="00D86BE5" w:rsidRPr="0079172E" w:rsidRDefault="00D86BE5" w:rsidP="00D86BE5">
      <w:pPr>
        <w:pStyle w:val="BodyText3"/>
        <w:spacing w:line="240" w:lineRule="atLeast"/>
        <w:jc w:val="center"/>
        <w:rPr>
          <w:rFonts w:ascii="Times New Roman" w:hAnsi="Times New Roman"/>
          <w:szCs w:val="28"/>
          <w:lang w:val="nl-NL"/>
        </w:rPr>
      </w:pPr>
      <w:r w:rsidRPr="0079172E">
        <w:rPr>
          <w:rFonts w:ascii="Times New Roman" w:hAnsi="Times New Roman"/>
          <w:b/>
          <w:szCs w:val="28"/>
          <w:lang w:val="nl-NL"/>
        </w:rPr>
        <w:t>Thứ sáu ngày 29 tháng 9 năm 2017</w:t>
      </w:r>
    </w:p>
    <w:p w:rsidR="00D86BE5" w:rsidRPr="0079172E" w:rsidRDefault="00D86BE5" w:rsidP="00D86BE5">
      <w:pPr>
        <w:spacing w:line="240" w:lineRule="atLeast"/>
        <w:ind w:left="-142" w:firstLine="142"/>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w:t>
      </w:r>
      <w:r w:rsidRPr="0079172E">
        <w:rPr>
          <w:rFonts w:ascii="Times New Roman" w:hAnsi="Times New Roman" w:cs="Times New Roman"/>
          <w:b/>
          <w:i/>
          <w:sz w:val="28"/>
          <w:szCs w:val="28"/>
          <w:lang w:val="nl-NL"/>
        </w:rPr>
        <w:t xml:space="preserve"> </w:t>
      </w:r>
      <w:r w:rsidRPr="0079172E">
        <w:rPr>
          <w:rFonts w:ascii="Times New Roman" w:hAnsi="Times New Roman" w:cs="Times New Roman"/>
          <w:b/>
          <w:sz w:val="28"/>
          <w:szCs w:val="28"/>
          <w:lang w:val="nl-NL"/>
        </w:rPr>
        <w:t>:  TOÁN</w:t>
      </w:r>
      <w:r w:rsidRPr="0079172E">
        <w:rPr>
          <w:rFonts w:ascii="Times New Roman" w:hAnsi="Times New Roman" w:cs="Times New Roman"/>
          <w:b/>
          <w:sz w:val="28"/>
          <w:szCs w:val="28"/>
          <w:lang w:val="nl-NL"/>
        </w:rPr>
        <w:br/>
        <w:t xml:space="preserve">                       LUYỆN TẬP CHUNG /22</w:t>
      </w:r>
    </w:p>
    <w:p w:rsidR="00D86BE5" w:rsidRPr="0079172E" w:rsidRDefault="00D86BE5" w:rsidP="00D86BE5">
      <w:pPr>
        <w:pStyle w:val="BodyText2"/>
        <w:spacing w:line="240" w:lineRule="atLeast"/>
        <w:jc w:val="both"/>
        <w:rPr>
          <w:rFonts w:ascii="Times New Roman" w:hAnsi="Times New Roman"/>
          <w:b/>
          <w:szCs w:val="28"/>
          <w:u w:val="none"/>
          <w:lang w:val="nl-NL"/>
        </w:rPr>
      </w:pPr>
      <w:r w:rsidRPr="0079172E">
        <w:rPr>
          <w:rFonts w:ascii="Times New Roman" w:hAnsi="Times New Roman"/>
          <w:b/>
          <w:szCs w:val="28"/>
          <w:u w:val="none"/>
          <w:lang w:val="nl-NL"/>
        </w:rPr>
        <w:t>I. Mục tiêu:</w:t>
      </w:r>
      <w:r w:rsidRPr="0079172E">
        <w:rPr>
          <w:rFonts w:ascii="Times New Roman" w:hAnsi="Times New Roman"/>
          <w:szCs w:val="28"/>
          <w:u w:val="none"/>
          <w:lang w:val="nl-NL"/>
        </w:rPr>
        <w:t xml:space="preserve">  Biết giải bài toán có liên quan đến quan hệ tỷ lệ</w:t>
      </w:r>
      <w:r w:rsidRPr="0079172E">
        <w:rPr>
          <w:rFonts w:ascii="Times New Roman" w:hAnsi="Times New Roman"/>
          <w:b/>
          <w:szCs w:val="28"/>
          <w:u w:val="none"/>
          <w:lang w:val="nl-NL"/>
        </w:rPr>
        <w:t xml:space="preserve"> </w:t>
      </w:r>
      <w:r w:rsidRPr="0079172E">
        <w:rPr>
          <w:rFonts w:ascii="Times New Roman" w:hAnsi="Times New Roman"/>
          <w:szCs w:val="28"/>
          <w:u w:val="none"/>
          <w:lang w:val="nl-NL"/>
        </w:rPr>
        <w:t>= 2 cách</w:t>
      </w:r>
      <w:r w:rsidRPr="0079172E">
        <w:rPr>
          <w:rFonts w:ascii="Times New Roman" w:hAnsi="Times New Roman"/>
          <w:b/>
          <w:szCs w:val="28"/>
          <w:u w:val="none"/>
          <w:lang w:val="nl-NL"/>
        </w:rPr>
        <w:t xml:space="preserve"> </w:t>
      </w:r>
    </w:p>
    <w:p w:rsidR="00D86BE5" w:rsidRPr="0079172E" w:rsidRDefault="00D86BE5" w:rsidP="00D86BE5">
      <w:pPr>
        <w:pStyle w:val="BodyText2"/>
        <w:spacing w:line="240" w:lineRule="atLeast"/>
        <w:jc w:val="both"/>
        <w:rPr>
          <w:rFonts w:ascii="Times New Roman" w:hAnsi="Times New Roman"/>
          <w:szCs w:val="28"/>
          <w:u w:val="none"/>
          <w:lang w:val="nl-NL"/>
        </w:rPr>
      </w:pPr>
      <w:r w:rsidRPr="0079172E">
        <w:rPr>
          <w:rFonts w:ascii="Times New Roman" w:hAnsi="Times New Roman"/>
          <w:szCs w:val="28"/>
          <w:u w:val="none"/>
          <w:lang w:val="nl-NL"/>
        </w:rPr>
        <w:t xml:space="preserve">                     Rèn KNTB bài. Giáo dục HS yêu thích môn Toán</w:t>
      </w:r>
    </w:p>
    <w:p w:rsidR="00D86BE5" w:rsidRPr="0079172E" w:rsidRDefault="00D86BE5" w:rsidP="00D86BE5">
      <w:pPr>
        <w:pStyle w:val="BodyText2"/>
        <w:spacing w:line="240" w:lineRule="atLeast"/>
        <w:jc w:val="both"/>
        <w:rPr>
          <w:rFonts w:ascii="Times New Roman" w:hAnsi="Times New Roman"/>
          <w:b/>
          <w:szCs w:val="28"/>
          <w:u w:val="none"/>
          <w:lang w:val="nl-NL"/>
        </w:rPr>
      </w:pPr>
      <w:r w:rsidRPr="0079172E">
        <w:rPr>
          <w:rFonts w:ascii="Times New Roman" w:hAnsi="Times New Roman"/>
          <w:b/>
          <w:szCs w:val="28"/>
          <w:u w:val="none"/>
          <w:lang w:val="nl-NL"/>
        </w:rPr>
        <w:t>II. Lên lớp</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1. Kiểm tra bài cũ. Cùng 1số gạo thì số kg gạo mỗi bao và số bao là 2 đại lượng có quan hệ tỷ lệ ntn với nhau?// Học sinh chữa bài tập 4 (trang 21).</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Bài mới</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TB: Ghi tên bài</w:t>
      </w:r>
    </w:p>
    <w:p w:rsidR="00D86BE5" w:rsidRPr="0079172E" w:rsidRDefault="00D86BE5" w:rsidP="00D86BE5">
      <w:pPr>
        <w:spacing w:line="240" w:lineRule="atLeast"/>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b. Bài giảng</w:t>
      </w:r>
    </w:p>
    <w:p w:rsidR="00D86BE5" w:rsidRPr="0079172E" w:rsidRDefault="00D86BE5" w:rsidP="00D86BE5">
      <w:pPr>
        <w:spacing w:line="240" w:lineRule="atLeast"/>
        <w:jc w:val="both"/>
        <w:rPr>
          <w:rFonts w:ascii="Times New Roman" w:hAnsi="Times New Roman" w:cs="Times New Roman"/>
          <w:vanish/>
          <w:sz w:val="28"/>
          <w:szCs w:val="28"/>
        </w:rPr>
      </w:pP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1:  HS đọc đề bài, tự giải. Bài thuộc loại toán gì? </w:t>
      </w:r>
    </w:p>
    <w:p w:rsidR="00D86BE5" w:rsidRPr="0079172E" w:rsidRDefault="00D86BE5" w:rsidP="00D86BE5">
      <w:pPr>
        <w:spacing w:line="240" w:lineRule="atLeast"/>
        <w:jc w:val="both"/>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 xml:space="preserve">          Cách giải BT tìm 2 số biết tổng và tỷ ?</w:t>
      </w:r>
    </w:p>
    <w:p w:rsidR="00D86BE5" w:rsidRPr="0079172E" w:rsidRDefault="00D86BE5" w:rsidP="00D86BE5">
      <w:pPr>
        <w:spacing w:line="240" w:lineRule="atLeast"/>
        <w:jc w:val="both"/>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Bài 2: Học sinh đọc đề, phân tích tự giải</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rPr>
        <mc:AlternateContent>
          <mc:Choice Requires="wps">
            <w:drawing>
              <wp:anchor distT="0" distB="0" distL="114300" distR="114300" simplePos="0" relativeHeight="251783168" behindDoc="0" locked="0" layoutInCell="1" allowOverlap="1">
                <wp:simplePos x="0" y="0"/>
                <wp:positionH relativeFrom="column">
                  <wp:posOffset>962025</wp:posOffset>
                </wp:positionH>
                <wp:positionV relativeFrom="paragraph">
                  <wp:posOffset>62230</wp:posOffset>
                </wp:positionV>
                <wp:extent cx="1097280" cy="0"/>
                <wp:effectExtent l="13335" t="11430" r="13335" b="7620"/>
                <wp:wrapNone/>
                <wp:docPr id="1175" name="Straight Connector 1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431BBB" id="Straight Connector 1175" o:spid="_x0000_s1026" style="position:absolute;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75pt,4.9pt" to="162.15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786240" behindDoc="0" locked="0" layoutInCell="1" allowOverlap="1">
                <wp:simplePos x="0" y="0"/>
                <wp:positionH relativeFrom="column">
                  <wp:posOffset>971550</wp:posOffset>
                </wp:positionH>
                <wp:positionV relativeFrom="paragraph">
                  <wp:posOffset>-13970</wp:posOffset>
                </wp:positionV>
                <wp:extent cx="0" cy="114300"/>
                <wp:effectExtent l="13335" t="11430" r="5715" b="7620"/>
                <wp:wrapNone/>
                <wp:docPr id="1174" name="Straight Connector 1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E6ED3A" id="Straight Connector 1174" o:spid="_x0000_s1026" style="position:absolute;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5pt,-1.1pt" to="76.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787264" behindDoc="0" locked="0" layoutInCell="1" allowOverlap="1">
                <wp:simplePos x="0" y="0"/>
                <wp:positionH relativeFrom="column">
                  <wp:posOffset>1533525</wp:posOffset>
                </wp:positionH>
                <wp:positionV relativeFrom="paragraph">
                  <wp:posOffset>-13970</wp:posOffset>
                </wp:positionV>
                <wp:extent cx="0" cy="114300"/>
                <wp:effectExtent l="13335" t="11430" r="5715" b="7620"/>
                <wp:wrapNone/>
                <wp:docPr id="1173" name="Straight Connector 1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065C74" id="Straight Connector 1173" o:spid="_x0000_s1026" style="position:absolute;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75pt,-1.1pt" to="120.7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788288" behindDoc="0" locked="0" layoutInCell="1" allowOverlap="1">
                <wp:simplePos x="0" y="0"/>
                <wp:positionH relativeFrom="column">
                  <wp:posOffset>2057400</wp:posOffset>
                </wp:positionH>
                <wp:positionV relativeFrom="paragraph">
                  <wp:posOffset>-52070</wp:posOffset>
                </wp:positionV>
                <wp:extent cx="0" cy="114300"/>
                <wp:effectExtent l="13335" t="11430" r="5715" b="7620"/>
                <wp:wrapNone/>
                <wp:docPr id="1172" name="Straight Connector 1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B69396" id="Straight Connector 1172" o:spid="_x0000_s1026" style="position:absolute;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4.1pt" to="162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"/>
            </w:pict>
          </mc:Fallback>
        </mc:AlternateContent>
      </w:r>
      <w:r w:rsidRPr="0079172E">
        <w:rPr>
          <w:rFonts w:ascii="Times New Roman" w:hAnsi="Times New Roman" w:cs="Times New Roman"/>
          <w:sz w:val="28"/>
          <w:szCs w:val="28"/>
          <w:lang w:val="nl-NL"/>
        </w:rPr>
        <w:t>Chiều dài:</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rPr>
        <w:lastRenderedPageBreak/>
        <mc:AlternateContent>
          <mc:Choice Requires="wps">
            <w:drawing>
              <wp:anchor distT="0" distB="0" distL="114300" distR="114300" simplePos="0" relativeHeight="251785216" behindDoc="0" locked="0" layoutInCell="1" allowOverlap="1">
                <wp:simplePos x="0" y="0"/>
                <wp:positionH relativeFrom="column">
                  <wp:posOffset>1541145</wp:posOffset>
                </wp:positionH>
                <wp:positionV relativeFrom="paragraph">
                  <wp:posOffset>67310</wp:posOffset>
                </wp:positionV>
                <wp:extent cx="0" cy="114300"/>
                <wp:effectExtent l="11430" t="11430" r="7620" b="7620"/>
                <wp:wrapNone/>
                <wp:docPr id="1171" name="Straight Connector 1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36953A" id="Straight Connector 1171" o:spid="_x0000_s1026" style="position:absolute;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35pt,5.3pt" to="121.3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784192" behindDoc="0" locked="0" layoutInCell="1" allowOverlap="1">
                <wp:simplePos x="0" y="0"/>
                <wp:positionH relativeFrom="column">
                  <wp:posOffset>959485</wp:posOffset>
                </wp:positionH>
                <wp:positionV relativeFrom="paragraph">
                  <wp:posOffset>55880</wp:posOffset>
                </wp:positionV>
                <wp:extent cx="0" cy="114300"/>
                <wp:effectExtent l="10795" t="9525" r="8255" b="9525"/>
                <wp:wrapNone/>
                <wp:docPr id="1170" name="Straight Connector 1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EC24AE" id="Straight Connector 1170" o:spid="_x0000_s1026" style="position:absolute;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55pt,4.4pt" to="75.5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782144" behindDoc="0" locked="0" layoutInCell="1" allowOverlap="1">
                <wp:simplePos x="0" y="0"/>
                <wp:positionH relativeFrom="column">
                  <wp:posOffset>974090</wp:posOffset>
                </wp:positionH>
                <wp:positionV relativeFrom="paragraph">
                  <wp:posOffset>123825</wp:posOffset>
                </wp:positionV>
                <wp:extent cx="548640" cy="0"/>
                <wp:effectExtent l="6350" t="10795" r="6985" b="8255"/>
                <wp:wrapNone/>
                <wp:docPr id="1169" name="Straight Connector 1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1DD2F3" id="Straight Connector 1169" o:spid="_x0000_s1026" style="position:absolute;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7pt,9.75pt" to="119.9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"/>
            </w:pict>
          </mc:Fallback>
        </mc:AlternateContent>
      </w:r>
      <w:r w:rsidRPr="0079172E">
        <w:rPr>
          <w:rFonts w:ascii="Times New Roman" w:hAnsi="Times New Roman" w:cs="Times New Roman"/>
          <w:sz w:val="28"/>
          <w:szCs w:val="28"/>
          <w:lang w:val="nl-NL"/>
        </w:rPr>
        <w:t xml:space="preserve">Chiều rộng:                  15 m.           HS nx. Bài thuộc loại toán gì?( tổng hiệu).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cách giải?</w:t>
      </w:r>
    </w:p>
    <w:p w:rsidR="00D86BE5" w:rsidRPr="0079172E" w:rsidRDefault="00D86BE5" w:rsidP="00D86BE5">
      <w:pPr>
        <w:spacing w:line="240" w:lineRule="atLeast"/>
        <w:jc w:val="both"/>
        <w:rPr>
          <w:rFonts w:ascii="Times New Roman" w:hAnsi="Times New Roman" w:cs="Times New Roman"/>
          <w:vanish/>
          <w:sz w:val="28"/>
          <w:szCs w:val="28"/>
        </w:rPr>
      </w:pPr>
      <w:r w:rsidRPr="0079172E">
        <w:rPr>
          <w:rFonts w:ascii="Times New Roman" w:hAnsi="Times New Roman" w:cs="Times New Roman"/>
          <w:sz w:val="28"/>
          <w:szCs w:val="28"/>
          <w:lang w:val="nl-NL"/>
        </w:rPr>
        <w:t xml:space="preserve">Bài 3: HĐ nhóm 4: </w:t>
      </w:r>
      <w:r w:rsidRPr="0079172E">
        <w:rPr>
          <w:rFonts w:ascii="Times New Roman" w:hAnsi="Times New Roman" w:cs="Times New Roman"/>
          <w:noProof/>
          <w:sz w:val="28"/>
          <w:szCs w:val="28"/>
          <w:lang w:val="nl-NL"/>
        </w:rPr>
        <w:t>NT điều hành  tự  làm sau đó</w:t>
      </w: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TĐổi nhóm đôi, nhóm 4. LP</w:t>
      </w:r>
      <w:r w:rsidRPr="0079172E">
        <w:rPr>
          <w:rFonts w:ascii="Times New Roman" w:hAnsi="Times New Roman" w:cs="Times New Roman"/>
          <w:sz w:val="28"/>
          <w:szCs w:val="28"/>
          <w:lang w:val="nl-NL"/>
        </w:rPr>
        <w:t>HT gọi các bạn lên chia sẻ. Đại diện nhóm TB. HS nx. T chia sẻ</w:t>
      </w:r>
    </w:p>
    <w:p w:rsidR="00D86BE5" w:rsidRPr="0079172E" w:rsidRDefault="00D86BE5" w:rsidP="00D86BE5">
      <w:pPr>
        <w:spacing w:line="240" w:lineRule="atLeast"/>
        <w:jc w:val="both"/>
        <w:rPr>
          <w:rFonts w:ascii="Times New Roman" w:hAnsi="Times New Roman" w:cs="Times New Roman"/>
          <w:sz w:val="28"/>
          <w:szCs w:val="28"/>
          <w:lang w:val="nl-NL"/>
        </w:rPr>
      </w:pP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ạn đã giải = cách nào? ( tìm tỷ số )</w:t>
      </w:r>
    </w:p>
    <w:p w:rsidR="00D86BE5" w:rsidRPr="0079172E" w:rsidRDefault="00D86BE5" w:rsidP="00D86BE5">
      <w:pPr>
        <w:spacing w:line="240" w:lineRule="atLeast"/>
        <w:jc w:val="both"/>
        <w:rPr>
          <w:rFonts w:ascii="Times New Roman" w:hAnsi="Times New Roman" w:cs="Times New Roman"/>
          <w:vanish/>
          <w:sz w:val="28"/>
          <w:szCs w:val="28"/>
        </w:rPr>
      </w:pP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êu cách làm #. Tnx</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Có nhiều cách giải, ta nên lựa chọn cách giải hay nhất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i/>
          <w:sz w:val="28"/>
          <w:szCs w:val="28"/>
          <w:lang w:val="nl-NL"/>
        </w:rPr>
        <w:t>3</w:t>
      </w:r>
      <w:r w:rsidRPr="0079172E">
        <w:rPr>
          <w:rFonts w:ascii="Times New Roman" w:hAnsi="Times New Roman" w:cs="Times New Roman"/>
          <w:sz w:val="28"/>
          <w:szCs w:val="28"/>
          <w:lang w:val="nl-NL"/>
        </w:rPr>
        <w:t>. Củng cố: Nội dung bài luyện tập. Dặn dò</w:t>
      </w:r>
    </w:p>
    <w:p w:rsidR="00D86BE5" w:rsidRPr="0079172E" w:rsidRDefault="00D86BE5" w:rsidP="00D86BE5">
      <w:pPr>
        <w:spacing w:line="240" w:lineRule="atLeast"/>
        <w:jc w:val="both"/>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90336" behindDoc="0" locked="0" layoutInCell="1" allowOverlap="1">
                <wp:simplePos x="0" y="0"/>
                <wp:positionH relativeFrom="column">
                  <wp:posOffset>2057400</wp:posOffset>
                </wp:positionH>
                <wp:positionV relativeFrom="paragraph">
                  <wp:posOffset>112395</wp:posOffset>
                </wp:positionV>
                <wp:extent cx="2057400" cy="0"/>
                <wp:effectExtent l="13335" t="6350" r="5715" b="12700"/>
                <wp:wrapNone/>
                <wp:docPr id="1168" name="Straight Connector 1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882271" id="Straight Connector 1168"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8.85pt" to="324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"/>
            </w:pict>
          </mc:Fallback>
        </mc:AlternateContent>
      </w:r>
    </w:p>
    <w:p w:rsidR="00D86BE5" w:rsidRPr="0079172E" w:rsidRDefault="00D86BE5" w:rsidP="00D86BE5">
      <w:pPr>
        <w:spacing w:line="240" w:lineRule="atLeast"/>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 KỂ CHUYỆN</w:t>
      </w:r>
    </w:p>
    <w:p w:rsidR="00D86BE5" w:rsidRPr="0079172E" w:rsidRDefault="00D86BE5" w:rsidP="00D86BE5">
      <w:pPr>
        <w:spacing w:line="240" w:lineRule="atLeast"/>
        <w:jc w:val="center"/>
        <w:rPr>
          <w:rFonts w:ascii="Times New Roman" w:hAnsi="Times New Roman" w:cs="Times New Roman"/>
          <w:noProof/>
          <w:sz w:val="28"/>
          <w:szCs w:val="28"/>
          <w:lang w:val="nl-NL"/>
        </w:rPr>
      </w:pPr>
      <w:r w:rsidRPr="0079172E">
        <w:rPr>
          <w:rFonts w:ascii="Times New Roman" w:hAnsi="Times New Roman" w:cs="Times New Roman"/>
          <w:b/>
          <w:sz w:val="28"/>
          <w:szCs w:val="28"/>
          <w:lang w:val="nl-NL"/>
        </w:rPr>
        <w:t>TIẾNG VĨ CẦM Ở MỸ LAI</w:t>
      </w:r>
    </w:p>
    <w:p w:rsidR="00D86BE5" w:rsidRPr="0079172E" w:rsidRDefault="00D86BE5" w:rsidP="00D86BE5">
      <w:pPr>
        <w:tabs>
          <w:tab w:val="left" w:pos="1453"/>
        </w:tabs>
        <w:spacing w:line="24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ĩ năng nói: Dựa vào lời kể của GV, những hình ảnh minh hoạ phim trong SGK và lời thuyết minh cho mỗi hình ảnh, kể lại đ</w:t>
      </w:r>
      <w:r w:rsidRPr="0079172E">
        <w:rPr>
          <w:rFonts w:ascii="Times New Roman" w:hAnsi="Times New Roman" w:cs="Times New Roman"/>
          <w:sz w:val="28"/>
          <w:szCs w:val="28"/>
          <w:lang w:val="nl-NL"/>
        </w:rPr>
        <w:softHyphen/>
        <w:t xml:space="preserve">ược câu chuyện Tiếng vĩ cầm ở Mỹ Lai, đúng ý, ngắn gọn, rõ các chi tiết trong truyện.  </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iểu đư</w:t>
      </w:r>
      <w:r w:rsidRPr="0079172E">
        <w:rPr>
          <w:rFonts w:ascii="Times New Roman" w:hAnsi="Times New Roman" w:cs="Times New Roman"/>
          <w:sz w:val="28"/>
          <w:szCs w:val="28"/>
          <w:lang w:val="nl-NL"/>
        </w:rPr>
        <w:softHyphen/>
        <w:t>ợc ý nghĩa câu chuyện: Ca ngợi hành động dũng cảm của những ngư</w:t>
      </w:r>
      <w:r w:rsidRPr="0079172E">
        <w:rPr>
          <w:rFonts w:ascii="Times New Roman" w:hAnsi="Times New Roman" w:cs="Times New Roman"/>
          <w:sz w:val="28"/>
          <w:szCs w:val="28"/>
          <w:lang w:val="nl-NL"/>
        </w:rPr>
        <w:softHyphen/>
        <w:t>ời Mĩ có l</w:t>
      </w:r>
      <w:r w:rsidRPr="0079172E">
        <w:rPr>
          <w:rFonts w:ascii="Times New Roman" w:hAnsi="Times New Roman" w:cs="Times New Roman"/>
          <w:sz w:val="28"/>
          <w:szCs w:val="28"/>
          <w:lang w:val="nl-NL"/>
        </w:rPr>
        <w:softHyphen/>
        <w:t>ương tâm đã ngăn chặn và tố cáo tội ác man rợ của quân đội Mỹ trong cuộc chiến tranh xâm l</w:t>
      </w:r>
      <w:r w:rsidRPr="0079172E">
        <w:rPr>
          <w:rFonts w:ascii="Times New Roman" w:hAnsi="Times New Roman" w:cs="Times New Roman"/>
          <w:sz w:val="28"/>
          <w:szCs w:val="28"/>
          <w:lang w:val="nl-NL"/>
        </w:rPr>
        <w:softHyphen/>
        <w:t>ượcViệt nam.</w:t>
      </w:r>
    </w:p>
    <w:p w:rsidR="00D86BE5" w:rsidRPr="0079172E" w:rsidRDefault="00D86BE5" w:rsidP="00D86BE5">
      <w:pPr>
        <w:tabs>
          <w:tab w:val="left" w:pos="1453"/>
        </w:tabs>
        <w:spacing w:line="24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Chuẩn bị :  </w:t>
      </w:r>
      <w:r w:rsidRPr="0079172E">
        <w:rPr>
          <w:rFonts w:ascii="Times New Roman" w:hAnsi="Times New Roman" w:cs="Times New Roman"/>
          <w:sz w:val="28"/>
          <w:szCs w:val="28"/>
          <w:lang w:val="nl-NL"/>
        </w:rPr>
        <w:t>Các hình minh hoạ SGK</w:t>
      </w:r>
    </w:p>
    <w:p w:rsidR="00D86BE5" w:rsidRPr="0079172E" w:rsidRDefault="00D86BE5" w:rsidP="00D86BE5">
      <w:pPr>
        <w:tabs>
          <w:tab w:val="left" w:pos="1453"/>
        </w:tabs>
        <w:spacing w:line="24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A. Kiểm tra bài cũ</w:t>
      </w:r>
    </w:p>
    <w:p w:rsidR="00D86BE5" w:rsidRPr="0079172E" w:rsidRDefault="00D86BE5" w:rsidP="00D86BE5">
      <w:pPr>
        <w:tabs>
          <w:tab w:val="left" w:pos="1453"/>
        </w:tabs>
        <w:spacing w:line="240" w:lineRule="atLeast"/>
        <w:ind w:left="-109" w:firstLine="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kể một việc làm tốt góp phần xây dựng quê h</w:t>
      </w:r>
      <w:r w:rsidRPr="0079172E">
        <w:rPr>
          <w:rFonts w:ascii="Times New Roman" w:hAnsi="Times New Roman" w:cs="Times New Roman"/>
          <w:sz w:val="28"/>
          <w:szCs w:val="28"/>
          <w:lang w:val="nl-NL"/>
        </w:rPr>
        <w:softHyphen/>
        <w:t>ương, đất nư</w:t>
      </w:r>
      <w:r w:rsidRPr="0079172E">
        <w:rPr>
          <w:rFonts w:ascii="Times New Roman" w:hAnsi="Times New Roman" w:cs="Times New Roman"/>
          <w:sz w:val="28"/>
          <w:szCs w:val="28"/>
          <w:lang w:val="nl-NL"/>
        </w:rPr>
        <w:softHyphen/>
        <w:t>ớc của một ng</w:t>
      </w:r>
      <w:r w:rsidRPr="0079172E">
        <w:rPr>
          <w:rFonts w:ascii="Times New Roman" w:hAnsi="Times New Roman" w:cs="Times New Roman"/>
          <w:sz w:val="28"/>
          <w:szCs w:val="28"/>
          <w:lang w:val="nl-NL"/>
        </w:rPr>
        <w:softHyphen/>
        <w:t xml:space="preserve">ười mà các em biết. GV nhận xét </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B. Daỵ bài mới</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GV kể chuyện:  GV kể lần 1</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kể lần 2: Chỉ hình ảnh minh hoạ SGK</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vừa nghe kể vừa nhìn các hình minh hoạ. </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H</w:t>
      </w:r>
      <w:r w:rsidRPr="0079172E">
        <w:rPr>
          <w:rFonts w:ascii="Times New Roman" w:hAnsi="Times New Roman" w:cs="Times New Roman"/>
          <w:sz w:val="28"/>
          <w:szCs w:val="28"/>
          <w:lang w:val="nl-NL"/>
        </w:rPr>
        <w:softHyphen/>
        <w:t>ướng dẫn HS kể chuyện, trao đổi về ý nghĩa câu chuyện</w:t>
      </w:r>
    </w:p>
    <w:p w:rsidR="00D86BE5" w:rsidRPr="0079172E" w:rsidRDefault="00D86BE5" w:rsidP="00D86BE5">
      <w:pPr>
        <w:tabs>
          <w:tab w:val="left" w:pos="1453"/>
        </w:tabs>
        <w:spacing w:line="240" w:lineRule="atLeas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a. HĐ nhóm 4: </w:t>
      </w:r>
      <w:r w:rsidRPr="0079172E">
        <w:rPr>
          <w:rFonts w:ascii="Times New Roman" w:hAnsi="Times New Roman" w:cs="Times New Roman"/>
          <w:noProof/>
          <w:sz w:val="28"/>
          <w:szCs w:val="28"/>
          <w:lang w:val="nl-NL"/>
        </w:rPr>
        <w:t>NT điều hành  tự kể cá nhân mỗi ảnh sau đó</w:t>
      </w:r>
      <w:r w:rsidRPr="0079172E">
        <w:rPr>
          <w:rFonts w:ascii="Times New Roman" w:hAnsi="Times New Roman" w:cs="Times New Roman"/>
          <w:sz w:val="28"/>
          <w:szCs w:val="28"/>
          <w:lang w:val="nl-NL"/>
        </w:rPr>
        <w:t xml:space="preserve"> kể theo hai ảnh rồi </w:t>
      </w:r>
      <w:r w:rsidRPr="0079172E">
        <w:rPr>
          <w:rFonts w:ascii="Times New Roman" w:hAnsi="Times New Roman" w:cs="Times New Roman"/>
          <w:noProof/>
          <w:sz w:val="28"/>
          <w:szCs w:val="28"/>
          <w:lang w:val="nl-NL"/>
        </w:rPr>
        <w:t>TĐổi nhóm đôi, nhóm 4. LP</w:t>
      </w:r>
      <w:r w:rsidRPr="0079172E">
        <w:rPr>
          <w:rFonts w:ascii="Times New Roman" w:hAnsi="Times New Roman" w:cs="Times New Roman"/>
          <w:sz w:val="28"/>
          <w:szCs w:val="28"/>
          <w:lang w:val="nl-NL"/>
        </w:rPr>
        <w:t xml:space="preserve">HT gọi các bạn lên chia sẻ. Đại diện nhóm TB. HS nx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em kể lại tất cả chuyện. HS, T nx.</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T YC: Theo nhóm TL nêu nội dung, ý nghĩa câu chuyện? LPHT gọi các bạn lên chia sẻ. Nx</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HS kể tr</w:t>
      </w:r>
      <w:r w:rsidRPr="0079172E">
        <w:rPr>
          <w:rFonts w:ascii="Times New Roman" w:hAnsi="Times New Roman" w:cs="Times New Roman"/>
          <w:sz w:val="28"/>
          <w:szCs w:val="28"/>
          <w:lang w:val="nl-NL"/>
        </w:rPr>
        <w:softHyphen/>
        <w:t xml:space="preserve">ước lớp: </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ruyện giúp bạn hiểu điều gì?</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ạn suy nghĩ gì về chiến tranh?</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ành động của những ngư</w:t>
      </w:r>
      <w:r w:rsidRPr="0079172E">
        <w:rPr>
          <w:rFonts w:ascii="Times New Roman" w:hAnsi="Times New Roman" w:cs="Times New Roman"/>
          <w:sz w:val="28"/>
          <w:szCs w:val="28"/>
          <w:lang w:val="nl-NL"/>
        </w:rPr>
        <w:softHyphen/>
        <w:t>ời lính Mĩ có l</w:t>
      </w:r>
      <w:r w:rsidRPr="0079172E">
        <w:rPr>
          <w:rFonts w:ascii="Times New Roman" w:hAnsi="Times New Roman" w:cs="Times New Roman"/>
          <w:sz w:val="28"/>
          <w:szCs w:val="28"/>
          <w:lang w:val="nl-NL"/>
        </w:rPr>
        <w:softHyphen/>
        <w:t>ương tâm giúp bạn hiểu điều gì?</w:t>
      </w:r>
    </w:p>
    <w:p w:rsidR="00D86BE5" w:rsidRPr="0079172E" w:rsidRDefault="00D86BE5" w:rsidP="00D86BE5">
      <w:pPr>
        <w:tabs>
          <w:tab w:val="left" w:pos="1453"/>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ãy nhận xét đánh giá giọng kể, chi tiết, cách trả lời của bạn?</w:t>
      </w:r>
    </w:p>
    <w:p w:rsidR="00D86BE5" w:rsidRPr="0079172E" w:rsidRDefault="00D86BE5" w:rsidP="00D86BE5">
      <w:pPr>
        <w:tabs>
          <w:tab w:val="left" w:pos="1453"/>
        </w:tabs>
        <w:spacing w:line="240" w:lineRule="atLeas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4. Củng cố dặn dò</w:t>
      </w:r>
    </w:p>
    <w:p w:rsidR="00D86BE5" w:rsidRPr="0079172E" w:rsidRDefault="00D86BE5" w:rsidP="00D86BE5">
      <w:pPr>
        <w:tabs>
          <w:tab w:val="left" w:pos="545"/>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ãy nêu lại ý nghĩa câu chuyện?( Ca ngợi hành động dũng cảm của những </w:t>
      </w:r>
    </w:p>
    <w:p w:rsidR="00D86BE5" w:rsidRPr="0079172E" w:rsidRDefault="00D86BE5" w:rsidP="00D86BE5">
      <w:pPr>
        <w:tabs>
          <w:tab w:val="left" w:pos="545"/>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g</w:t>
      </w:r>
      <w:r w:rsidRPr="0079172E">
        <w:rPr>
          <w:rFonts w:ascii="Times New Roman" w:hAnsi="Times New Roman" w:cs="Times New Roman"/>
          <w:sz w:val="28"/>
          <w:szCs w:val="28"/>
          <w:lang w:val="nl-NL"/>
        </w:rPr>
        <w:softHyphen/>
        <w:t>ười Mĩ có lư</w:t>
      </w:r>
      <w:r w:rsidRPr="0079172E">
        <w:rPr>
          <w:rFonts w:ascii="Times New Roman" w:hAnsi="Times New Roman" w:cs="Times New Roman"/>
          <w:sz w:val="28"/>
          <w:szCs w:val="28"/>
          <w:lang w:val="nl-NL"/>
        </w:rPr>
        <w:softHyphen/>
        <w:t>ơng tâm đã tố cáo tội ác man rợ của quân đội Mĩ xâm l</w:t>
      </w:r>
      <w:r w:rsidRPr="0079172E">
        <w:rPr>
          <w:rFonts w:ascii="Times New Roman" w:hAnsi="Times New Roman" w:cs="Times New Roman"/>
          <w:sz w:val="28"/>
          <w:szCs w:val="28"/>
          <w:lang w:val="nl-NL"/>
        </w:rPr>
        <w:softHyphen/>
        <w:t>ược Việt Nam).</w:t>
      </w:r>
    </w:p>
    <w:p w:rsidR="00D86BE5" w:rsidRPr="0079172E" w:rsidRDefault="00D86BE5" w:rsidP="00D86BE5">
      <w:pPr>
        <w:tabs>
          <w:tab w:val="left" w:pos="981"/>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tiết học. Dặn dò.</w:t>
      </w:r>
    </w:p>
    <w:p w:rsidR="00D86BE5" w:rsidRPr="0079172E" w:rsidRDefault="00D86BE5" w:rsidP="00D86BE5">
      <w:pPr>
        <w:spacing w:line="240" w:lineRule="atLeast"/>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rPr>
        <mc:AlternateContent>
          <mc:Choice Requires="wps">
            <w:drawing>
              <wp:anchor distT="0" distB="0" distL="114300" distR="114300" simplePos="0" relativeHeight="251793408" behindDoc="0" locked="0" layoutInCell="1" allowOverlap="1">
                <wp:simplePos x="0" y="0"/>
                <wp:positionH relativeFrom="column">
                  <wp:posOffset>255270</wp:posOffset>
                </wp:positionH>
                <wp:positionV relativeFrom="paragraph">
                  <wp:posOffset>74930</wp:posOffset>
                </wp:positionV>
                <wp:extent cx="5530850" cy="0"/>
                <wp:effectExtent l="11430" t="5080" r="10795" b="13970"/>
                <wp:wrapNone/>
                <wp:docPr id="1167" name="Straight Connector 1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0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8128C6" id="Straight Connector 1167" o:spid="_x0000_s1026" style="position:absolute;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pt,5.9pt" to="455.6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"/>
            </w:pict>
          </mc:Fallback>
        </mc:AlternateContent>
      </w:r>
    </w:p>
    <w:p w:rsidR="00D86BE5" w:rsidRPr="0079172E" w:rsidRDefault="00D86BE5" w:rsidP="00D86BE5">
      <w:pPr>
        <w:spacing w:line="240" w:lineRule="atLeast"/>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 LỊCH SỬ</w:t>
      </w:r>
    </w:p>
    <w:p w:rsidR="00D86BE5" w:rsidRPr="0079172E" w:rsidRDefault="00D86BE5" w:rsidP="00D86BE5">
      <w:pPr>
        <w:spacing w:line="240" w:lineRule="atLeast"/>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XÃ HỘI VIỆT NAM CUỐI THẾ KỈ XIX - ĐẦU THẾ KỈ XX</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b/>
          <w:noProof/>
          <w:sz w:val="28"/>
          <w:szCs w:val="28"/>
          <w:lang w:val="nl-NL"/>
        </w:rPr>
        <w:t xml:space="preserve"> I. Mục tiêu</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HS biết một vài điểm mới về kinh tế – xã hội VN đầu thế kỉ XX. Kinh tế xuất hiện nhà máy, hầm mỏ….Về XH xuất hiện các tầng lớp chủ xưởng, nhà buôn…</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 Biết được nguyên nhân của sự biến đổi KT, XH do CSách khai thác thuộc địa của pháp.</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 Nắm được mối quan hệ giữa những ngành KT mới đã tạo ra các tầng lớp mới sự  nền kinh tế xã hội nước ta có nhiều biến đổi do chính sách khai thác thuộc địa của Pháp.</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b/>
          <w:noProof/>
          <w:sz w:val="28"/>
          <w:szCs w:val="28"/>
          <w:lang w:val="nl-NL"/>
        </w:rPr>
        <w:t xml:space="preserve">II. Đồ dùng: </w:t>
      </w:r>
      <w:r w:rsidRPr="0079172E">
        <w:rPr>
          <w:rFonts w:ascii="Times New Roman" w:hAnsi="Times New Roman" w:cs="Times New Roman"/>
          <w:noProof/>
          <w:sz w:val="28"/>
          <w:szCs w:val="28"/>
          <w:lang w:val="nl-NL"/>
        </w:rPr>
        <w:t>Bản đồ VN</w:t>
      </w:r>
    </w:p>
    <w:p w:rsidR="00D86BE5" w:rsidRPr="0079172E" w:rsidRDefault="00D86BE5" w:rsidP="00D86BE5">
      <w:pPr>
        <w:spacing w:line="240" w:lineRule="atLeast"/>
        <w:jc w:val="both"/>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III. Các hoạt động dạy học</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1. Kiểm tra: Năm 1884, XH nước ta xảy ra mấy phái. Đó là…?</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Sau cuộc phản công ở kinh thành Huế là những cuộc khởi nghĩa nào?</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2. Bài mớ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a. GTb</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b. Giảng bà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HĐ1: HĐ cả lớp. GV nêu nhiệm vụ: Ta cần biết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 Những biểu hiện về sự thay đổi trong nền kinh tế VN cuối thế kỉ XIX, đầu thế kỉ XX?</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lastRenderedPageBreak/>
        <w:t xml:space="preserve">          + Những biểu hiện về sự thay đổi trong xã hội VN?</w:t>
      </w:r>
    </w:p>
    <w:p w:rsidR="00D86BE5" w:rsidRPr="0079172E" w:rsidRDefault="00D86BE5" w:rsidP="00D86BE5">
      <w:pPr>
        <w:tabs>
          <w:tab w:val="left" w:pos="0"/>
        </w:tabs>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 Đời sống của công nhân, nông dân VN trong thời kì này?</w:t>
      </w:r>
    </w:p>
    <w:p w:rsidR="00D86BE5" w:rsidRPr="0079172E" w:rsidRDefault="00D86BE5" w:rsidP="00D86BE5">
      <w:pPr>
        <w:spacing w:line="240" w:lineRule="atLeast"/>
        <w:ind w:left="-142" w:firstLine="142"/>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HĐ2: HĐ nhóm 4. NT điều hành các bạn HS đọc thầm từ đầu -&gt; tri thức cá nhân trả lời các câu hỏi sau sau đó</w:t>
      </w: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TĐổi nhóm đôi, nhóm 4</w:t>
      </w:r>
    </w:p>
    <w:p w:rsidR="00D86BE5" w:rsidRPr="0079172E" w:rsidRDefault="00D86BE5" w:rsidP="00D86BE5">
      <w:pPr>
        <w:spacing w:line="240" w:lineRule="atLeast"/>
        <w:ind w:left="-142" w:firstLine="142"/>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 Trước khi thực dân Pháp xâm lược nền kinh tế VN có những ngành kinh tế chủ yếu nào?</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 Sau khi thực dân Pháp xâm lược, những ngành kinh tế nào mới ra đờ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 Ai sẽ được hưởng các nguồn lợi do sự phát triển kinh tế?</w:t>
      </w:r>
    </w:p>
    <w:p w:rsidR="00D86BE5" w:rsidRPr="0079172E" w:rsidRDefault="00D86BE5" w:rsidP="00D86BE5">
      <w:pPr>
        <w:spacing w:line="240" w:lineRule="atLeast"/>
        <w:ind w:left="-142" w:firstLine="142"/>
        <w:jc w:val="both"/>
        <w:rPr>
          <w:rFonts w:ascii="Times New Roman" w:hAnsi="Times New Roman" w:cs="Times New Roman"/>
          <w:sz w:val="28"/>
          <w:szCs w:val="28"/>
          <w:lang w:val="nl-NL"/>
        </w:rPr>
      </w:pPr>
      <w:r w:rsidRPr="0079172E">
        <w:rPr>
          <w:rFonts w:ascii="Times New Roman" w:hAnsi="Times New Roman" w:cs="Times New Roman"/>
          <w:noProof/>
          <w:sz w:val="28"/>
          <w:szCs w:val="28"/>
          <w:lang w:val="nl-NL"/>
        </w:rPr>
        <w:t xml:space="preserve">          LP</w:t>
      </w:r>
      <w:r w:rsidRPr="0079172E">
        <w:rPr>
          <w:rFonts w:ascii="Times New Roman" w:hAnsi="Times New Roman" w:cs="Times New Roman"/>
          <w:sz w:val="28"/>
          <w:szCs w:val="28"/>
          <w:lang w:val="nl-NL"/>
        </w:rPr>
        <w:t>HT gọi các bạn lên chia sẻ. Đai diện nhóm TB. HS nx. T nx</w:t>
      </w:r>
    </w:p>
    <w:p w:rsidR="00D86BE5" w:rsidRPr="0079172E" w:rsidRDefault="00D86BE5" w:rsidP="00D86BE5">
      <w:pPr>
        <w:spacing w:line="240" w:lineRule="atLeast"/>
        <w:ind w:left="-142" w:firstLine="142"/>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Qua đây, cho biết do đâu mà nền KT nước ta có sự biến đổi?( do CSách khai thác thuộc địa của thực dân Pháp)</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 Trước đây, xã hội VN chủ yếu có những giai cấp nào?</w:t>
      </w:r>
    </w:p>
    <w:p w:rsidR="00D86BE5" w:rsidRPr="0079172E" w:rsidRDefault="00D86BE5" w:rsidP="00D86BE5">
      <w:pPr>
        <w:spacing w:line="240" w:lineRule="atLeast"/>
        <w:ind w:firstLine="72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Đầu thế kỉ XX, xuất hiện thêm những giai cấp nào, tầng lớp mới nào ?</w:t>
      </w:r>
    </w:p>
    <w:p w:rsidR="00D86BE5" w:rsidRPr="0079172E" w:rsidRDefault="00D86BE5" w:rsidP="00D86BE5">
      <w:pPr>
        <w:spacing w:line="240" w:lineRule="atLeast"/>
        <w:ind w:firstLine="72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Đời sống của công nhân, nông dân ra sao?</w:t>
      </w:r>
    </w:p>
    <w:p w:rsidR="00D86BE5" w:rsidRPr="0079172E" w:rsidRDefault="00D86BE5" w:rsidP="00D86BE5">
      <w:pPr>
        <w:spacing w:line="240" w:lineRule="atLeast"/>
        <w:ind w:firstLine="72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cho biết vì sao đầu thế kỷ 20 xuất hiện thêm những giai cấp, tầng lớp? </w:t>
      </w: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 do biến đổi KT mọc lên nhiều nhà máy, xưởng =&gt; xuất hiện ông chủ quản lý =&gt; đó là những giai cấp, những tầng lớp # nhau)</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Các nhóm báo cáo kết quả. Nhóm khác nhận xét. T nx</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3. Củng cố: HS nêu lại những biến đổi về XH, KT VN cuối ..19, đâù 20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GV tổng hợp. GV nhận xét giờ học. Dặn  dò</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02624" behindDoc="0" locked="0" layoutInCell="1" allowOverlap="1">
                <wp:simplePos x="0" y="0"/>
                <wp:positionH relativeFrom="column">
                  <wp:posOffset>1786890</wp:posOffset>
                </wp:positionH>
                <wp:positionV relativeFrom="paragraph">
                  <wp:posOffset>85090</wp:posOffset>
                </wp:positionV>
                <wp:extent cx="2084705" cy="0"/>
                <wp:effectExtent l="9525" t="11430" r="10795" b="7620"/>
                <wp:wrapNone/>
                <wp:docPr id="1166" name="Straight Connector 1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4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012C2A" id="Straight Connector 1166" o:spid="_x0000_s1026" style="position:absolute;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7pt,6.7pt" to="304.8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2E+IA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"/>
            </w:pict>
          </mc:Fallback>
        </mc:AlternateContent>
      </w:r>
    </w:p>
    <w:p w:rsidR="00D86BE5" w:rsidRPr="0079172E" w:rsidRDefault="00D86BE5" w:rsidP="00D86BE5">
      <w:pPr>
        <w:spacing w:line="24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ẬP LÀM VĂN</w:t>
      </w:r>
    </w:p>
    <w:p w:rsidR="00D86BE5" w:rsidRPr="0079172E" w:rsidRDefault="00D86BE5" w:rsidP="00D86BE5">
      <w:pPr>
        <w:spacing w:line="240" w:lineRule="atLeas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Ả CẢNH: KIỂM TRA VIẾT</w:t>
      </w:r>
    </w:p>
    <w:p w:rsidR="00D86BE5" w:rsidRPr="0079172E" w:rsidRDefault="00D86BE5" w:rsidP="00D86BE5">
      <w:pPr>
        <w:spacing w:line="240" w:lineRule="atLeast"/>
        <w:jc w:val="both"/>
        <w:rPr>
          <w:rFonts w:ascii="Times New Roman" w:hAnsi="Times New Roman" w:cs="Times New Roman"/>
          <w:b/>
          <w:bCs/>
          <w:sz w:val="28"/>
          <w:szCs w:val="28"/>
          <w:lang w:val="nl-NL"/>
        </w:rPr>
      </w:pPr>
      <w:r w:rsidRPr="0079172E">
        <w:rPr>
          <w:rFonts w:ascii="Times New Roman" w:hAnsi="Times New Roman" w:cs="Times New Roman"/>
          <w:b/>
          <w:bCs/>
          <w:sz w:val="28"/>
          <w:szCs w:val="28"/>
          <w:lang w:val="nl-NL"/>
        </w:rPr>
        <w:t>I. Mục tiêu:</w:t>
      </w:r>
    </w:p>
    <w:p w:rsidR="00D86BE5" w:rsidRPr="0079172E" w:rsidRDefault="00D86BE5" w:rsidP="00D86BE5">
      <w:pPr>
        <w:spacing w:line="240" w:lineRule="atLeast"/>
        <w:ind w:firstLine="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sinh biết viết một bài văn tả cảnh hoàn chỉnh đủ 3 phần( mở bài, thân bài kết bài) thể hiện rõ sự quan sát và chọn lọc chi tiết miêu tả.</w:t>
      </w:r>
    </w:p>
    <w:p w:rsidR="00D86BE5" w:rsidRPr="0079172E" w:rsidRDefault="00D86BE5" w:rsidP="00D86BE5">
      <w:pPr>
        <w:spacing w:line="240" w:lineRule="atLeast"/>
        <w:ind w:firstLine="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iễn đạt thành câu; bư</w:t>
      </w:r>
      <w:r w:rsidRPr="0079172E">
        <w:rPr>
          <w:rFonts w:ascii="Times New Roman" w:hAnsi="Times New Roman" w:cs="Times New Roman"/>
          <w:sz w:val="28"/>
          <w:szCs w:val="28"/>
          <w:lang w:val="nl-NL"/>
        </w:rPr>
        <w:softHyphen/>
        <w:t xml:space="preserve">ớc đầu biết dùng từ ngữ, hình ảnh gợi tả trong bài văn.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b/>
          <w:bCs/>
          <w:sz w:val="28"/>
          <w:szCs w:val="28"/>
          <w:lang w:val="nl-NL"/>
        </w:rPr>
        <w:t>II. Chuẩn bị :</w:t>
      </w:r>
    </w:p>
    <w:p w:rsidR="00D86BE5" w:rsidRPr="0079172E" w:rsidRDefault="00D86BE5" w:rsidP="00D86BE5">
      <w:pPr>
        <w:spacing w:line="240" w:lineRule="atLeast"/>
        <w:ind w:firstLine="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 Vở kiểm tra văn.</w:t>
      </w:r>
    </w:p>
    <w:p w:rsidR="00D86BE5" w:rsidRPr="0079172E" w:rsidRDefault="00D86BE5" w:rsidP="00D86BE5">
      <w:pPr>
        <w:spacing w:line="240" w:lineRule="atLeast"/>
        <w:ind w:firstLine="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ảng lớp ghi đề bài, cấu tạo của bài văn tả cảnh.</w:t>
      </w:r>
    </w:p>
    <w:p w:rsidR="00D86BE5" w:rsidRPr="0079172E" w:rsidRDefault="00D86BE5" w:rsidP="00D86BE5">
      <w:pPr>
        <w:spacing w:line="240" w:lineRule="atLeast"/>
        <w:ind w:firstLine="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Mở bài: Giới thiệu bao quát về cảnh sẽ tả.</w:t>
      </w:r>
    </w:p>
    <w:p w:rsidR="00D86BE5" w:rsidRPr="0079172E" w:rsidRDefault="00D86BE5" w:rsidP="00D86BE5">
      <w:pPr>
        <w:spacing w:line="240" w:lineRule="atLeast"/>
        <w:ind w:firstLine="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Thân bài: Tả từng bộ phận của cảnh hoặc sự thay đổi của cảnh theo thời gian.</w:t>
      </w:r>
    </w:p>
    <w:p w:rsidR="00D86BE5" w:rsidRPr="0079172E" w:rsidRDefault="00D86BE5" w:rsidP="00D86BE5">
      <w:pPr>
        <w:spacing w:line="240" w:lineRule="atLeast"/>
        <w:ind w:firstLine="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3. Kết bài: Nêu lên nhận xét hoặc cảm nghĩ của ngư</w:t>
      </w:r>
      <w:r w:rsidRPr="0079172E">
        <w:rPr>
          <w:rFonts w:ascii="Times New Roman" w:hAnsi="Times New Roman" w:cs="Times New Roman"/>
          <w:sz w:val="28"/>
          <w:szCs w:val="28"/>
          <w:lang w:val="nl-NL"/>
        </w:rPr>
        <w:softHyphen/>
        <w:t>ời viết.</w:t>
      </w:r>
    </w:p>
    <w:p w:rsidR="00D86BE5" w:rsidRPr="0079172E" w:rsidRDefault="00D86BE5" w:rsidP="00D86BE5">
      <w:pPr>
        <w:spacing w:line="240" w:lineRule="atLeast"/>
        <w:jc w:val="both"/>
        <w:rPr>
          <w:rFonts w:ascii="Times New Roman" w:hAnsi="Times New Roman" w:cs="Times New Roman"/>
          <w:bCs/>
          <w:sz w:val="28"/>
          <w:szCs w:val="28"/>
          <w:lang w:val="nl-NL"/>
        </w:rPr>
      </w:pPr>
      <w:r w:rsidRPr="0079172E">
        <w:rPr>
          <w:rFonts w:ascii="Times New Roman" w:hAnsi="Times New Roman" w:cs="Times New Roman"/>
          <w:b/>
          <w:bCs/>
          <w:sz w:val="28"/>
          <w:szCs w:val="28"/>
          <w:lang w:val="nl-NL"/>
        </w:rPr>
        <w:t xml:space="preserve">III. Các hoạt động dạy học. </w:t>
      </w:r>
      <w:r w:rsidRPr="0079172E">
        <w:rPr>
          <w:rFonts w:ascii="Times New Roman" w:hAnsi="Times New Roman" w:cs="Times New Roman"/>
          <w:bCs/>
          <w:sz w:val="28"/>
          <w:szCs w:val="28"/>
          <w:lang w:val="nl-NL"/>
        </w:rPr>
        <w:t>HĐ cả lớp tất cả các HĐ</w:t>
      </w:r>
    </w:p>
    <w:p w:rsidR="00D86BE5" w:rsidRPr="0079172E" w:rsidRDefault="00D86BE5" w:rsidP="00D86BE5">
      <w:pPr>
        <w:spacing w:line="240" w:lineRule="atLeast"/>
        <w:jc w:val="both"/>
        <w:rPr>
          <w:rFonts w:ascii="Times New Roman" w:hAnsi="Times New Roman" w:cs="Times New Roman"/>
          <w:iCs/>
          <w:sz w:val="28"/>
          <w:szCs w:val="28"/>
          <w:lang w:val="nl-NL"/>
        </w:rPr>
      </w:pPr>
      <w:r w:rsidRPr="0079172E">
        <w:rPr>
          <w:rFonts w:ascii="Times New Roman" w:hAnsi="Times New Roman" w:cs="Times New Roman"/>
          <w:iCs/>
          <w:sz w:val="28"/>
          <w:szCs w:val="28"/>
          <w:lang w:val="nl-NL"/>
        </w:rPr>
        <w:t xml:space="preserve">1. Giới thiệu bài. </w:t>
      </w:r>
      <w:r w:rsidRPr="0079172E">
        <w:rPr>
          <w:rFonts w:ascii="Times New Roman" w:hAnsi="Times New Roman" w:cs="Times New Roman"/>
          <w:sz w:val="28"/>
          <w:szCs w:val="28"/>
          <w:lang w:val="nl-NL"/>
        </w:rPr>
        <w:t>GV nêu MĐ, YC của tiết kiểm tra.</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iCs/>
          <w:sz w:val="28"/>
          <w:szCs w:val="28"/>
          <w:lang w:val="nl-NL"/>
        </w:rPr>
        <w:t>2. Ra đề:</w:t>
      </w:r>
      <w:r w:rsidRPr="0079172E">
        <w:rPr>
          <w:rFonts w:ascii="Times New Roman" w:hAnsi="Times New Roman" w:cs="Times New Roman"/>
          <w:sz w:val="28"/>
          <w:szCs w:val="28"/>
          <w:lang w:val="nl-NL"/>
        </w:rPr>
        <w:t xml:space="preserve"> Học sinh làm 1 trong 3 đề sau: </w:t>
      </w:r>
    </w:p>
    <w:p w:rsidR="00D86BE5" w:rsidRPr="0079172E" w:rsidRDefault="00D86BE5" w:rsidP="00D86BE5">
      <w:pPr>
        <w:spacing w:line="240" w:lineRule="atLeast"/>
        <w:ind w:firstLine="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Tả cảnh 1 buổi sáng (tr</w:t>
      </w:r>
      <w:r w:rsidRPr="0079172E">
        <w:rPr>
          <w:rFonts w:ascii="Times New Roman" w:hAnsi="Times New Roman" w:cs="Times New Roman"/>
          <w:sz w:val="28"/>
          <w:szCs w:val="28"/>
          <w:lang w:val="nl-NL"/>
        </w:rPr>
        <w:softHyphen/>
        <w:t>ưa, chiều) ở v</w:t>
      </w:r>
      <w:r w:rsidRPr="0079172E">
        <w:rPr>
          <w:rFonts w:ascii="Times New Roman" w:hAnsi="Times New Roman" w:cs="Times New Roman"/>
          <w:sz w:val="28"/>
          <w:szCs w:val="28"/>
          <w:lang w:val="nl-NL"/>
        </w:rPr>
        <w:softHyphen/>
        <w:t>ườn trư</w:t>
      </w:r>
      <w:r w:rsidRPr="0079172E">
        <w:rPr>
          <w:rFonts w:ascii="Times New Roman" w:hAnsi="Times New Roman" w:cs="Times New Roman"/>
          <w:sz w:val="28"/>
          <w:szCs w:val="28"/>
          <w:lang w:val="nl-NL"/>
        </w:rPr>
        <w:softHyphen/>
        <w:t>ờng (nhà em ở).</w:t>
      </w:r>
    </w:p>
    <w:p w:rsidR="00D86BE5" w:rsidRPr="0079172E" w:rsidRDefault="00D86BE5" w:rsidP="00D86BE5">
      <w:pPr>
        <w:spacing w:line="240" w:lineRule="atLeast"/>
        <w:ind w:firstLine="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Tả một cơn mư</w:t>
      </w:r>
      <w:r w:rsidRPr="0079172E">
        <w:rPr>
          <w:rFonts w:ascii="Times New Roman" w:hAnsi="Times New Roman" w:cs="Times New Roman"/>
          <w:sz w:val="28"/>
          <w:szCs w:val="28"/>
          <w:lang w:val="nl-NL"/>
        </w:rPr>
        <w:softHyphen/>
        <w:t>a.</w:t>
      </w:r>
    </w:p>
    <w:p w:rsidR="00D86BE5" w:rsidRPr="0079172E" w:rsidRDefault="00D86BE5" w:rsidP="00D86BE5">
      <w:pPr>
        <w:tabs>
          <w:tab w:val="right" w:pos="9632"/>
        </w:tabs>
        <w:spacing w:line="240" w:lineRule="atLeast"/>
        <w:ind w:firstLine="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Tả ngôi nhà của em.</w:t>
      </w:r>
      <w:r w:rsidRPr="0079172E">
        <w:rPr>
          <w:rFonts w:ascii="Times New Roman" w:hAnsi="Times New Roman" w:cs="Times New Roman"/>
          <w:sz w:val="28"/>
          <w:szCs w:val="28"/>
          <w:lang w:val="nl-NL"/>
        </w:rPr>
        <w:tab/>
      </w:r>
    </w:p>
    <w:p w:rsidR="00D86BE5" w:rsidRPr="0079172E" w:rsidRDefault="00D86BE5" w:rsidP="00D86BE5">
      <w:pPr>
        <w:spacing w:line="240" w:lineRule="atLeast"/>
        <w:jc w:val="both"/>
        <w:rPr>
          <w:rFonts w:ascii="Times New Roman" w:hAnsi="Times New Roman" w:cs="Times New Roman"/>
          <w:iCs/>
          <w:sz w:val="28"/>
          <w:szCs w:val="28"/>
          <w:lang w:val="nl-NL"/>
        </w:rPr>
      </w:pPr>
      <w:r w:rsidRPr="0079172E">
        <w:rPr>
          <w:rFonts w:ascii="Times New Roman" w:hAnsi="Times New Roman" w:cs="Times New Roman"/>
          <w:iCs/>
          <w:sz w:val="28"/>
          <w:szCs w:val="28"/>
          <w:lang w:val="nl-NL"/>
        </w:rPr>
        <w:t>3. Giáo viên nhắc nhở tr</w:t>
      </w:r>
      <w:r w:rsidRPr="0079172E">
        <w:rPr>
          <w:rFonts w:ascii="Times New Roman" w:hAnsi="Times New Roman" w:cs="Times New Roman"/>
          <w:iCs/>
          <w:sz w:val="28"/>
          <w:szCs w:val="28"/>
          <w:lang w:val="nl-NL"/>
        </w:rPr>
        <w:softHyphen/>
        <w:t>ước khi học sinh làm bài:</w:t>
      </w:r>
    </w:p>
    <w:p w:rsidR="00D86BE5" w:rsidRPr="0079172E" w:rsidRDefault="00D86BE5" w:rsidP="00D86BE5">
      <w:pPr>
        <w:spacing w:line="240" w:lineRule="atLeast"/>
        <w:ind w:firstLine="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Đọc kỹ đề bài, xác định yêu cầu của đề bài.</w:t>
      </w:r>
    </w:p>
    <w:p w:rsidR="00D86BE5" w:rsidRPr="0079172E" w:rsidRDefault="00D86BE5" w:rsidP="00D86BE5">
      <w:pPr>
        <w:spacing w:line="240" w:lineRule="atLeast"/>
        <w:ind w:firstLine="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hi dàn ý ra nháp, sửa lại và viết đẹp trình bày sạch sẽ vào vở.</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iCs/>
          <w:sz w:val="28"/>
          <w:szCs w:val="28"/>
          <w:lang w:val="nl-NL"/>
        </w:rPr>
        <w:t xml:space="preserve">4. Củng cố, dặn dò: </w:t>
      </w:r>
      <w:r w:rsidRPr="0079172E">
        <w:rPr>
          <w:rFonts w:ascii="Times New Roman" w:hAnsi="Times New Roman" w:cs="Times New Roman"/>
          <w:sz w:val="28"/>
          <w:szCs w:val="28"/>
          <w:lang w:val="nl-NL"/>
        </w:rPr>
        <w:t>Thu về nx. Dặn</w:t>
      </w:r>
      <w:r w:rsidRPr="0079172E">
        <w:rPr>
          <w:rFonts w:ascii="Times New Roman" w:hAnsi="Times New Roman" w:cs="Times New Roman"/>
          <w:iCs/>
          <w:sz w:val="28"/>
          <w:szCs w:val="28"/>
          <w:lang w:val="nl-NL"/>
        </w:rPr>
        <w:t xml:space="preserve"> </w:t>
      </w:r>
      <w:r w:rsidRPr="0079172E">
        <w:rPr>
          <w:rFonts w:ascii="Times New Roman" w:hAnsi="Times New Roman" w:cs="Times New Roman"/>
          <w:sz w:val="28"/>
          <w:szCs w:val="28"/>
          <w:lang w:val="nl-NL"/>
        </w:rPr>
        <w:t xml:space="preserve"> dò</w:t>
      </w:r>
    </w:p>
    <w:p w:rsidR="00D86BE5" w:rsidRPr="0079172E" w:rsidRDefault="00D86BE5" w:rsidP="00D86BE5">
      <w:pPr>
        <w:spacing w:line="240" w:lineRule="atLeast"/>
        <w:ind w:firstLine="567"/>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99552" behindDoc="0" locked="0" layoutInCell="1" allowOverlap="1">
                <wp:simplePos x="0" y="0"/>
                <wp:positionH relativeFrom="column">
                  <wp:posOffset>1943100</wp:posOffset>
                </wp:positionH>
                <wp:positionV relativeFrom="paragraph">
                  <wp:posOffset>129540</wp:posOffset>
                </wp:positionV>
                <wp:extent cx="2171700" cy="0"/>
                <wp:effectExtent l="13335" t="10795" r="5715" b="8255"/>
                <wp:wrapNone/>
                <wp:docPr id="1165" name="Straight Connector 1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817A1D" id="Straight Connector 1165" o:spid="_x0000_s1026" style="position:absolute;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0.2pt" to="324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"/>
            </w:pict>
          </mc:Fallback>
        </mc:AlternateContent>
      </w:r>
    </w:p>
    <w:p w:rsidR="00D86BE5" w:rsidRPr="0079172E" w:rsidRDefault="00D86BE5" w:rsidP="00D86BE5">
      <w:pPr>
        <w:spacing w:line="240" w:lineRule="atLeast"/>
        <w:ind w:firstLine="567"/>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TIÊT 5: SINH HOẠT LỚP</w:t>
      </w:r>
    </w:p>
    <w:p w:rsidR="00D86BE5" w:rsidRPr="0079172E" w:rsidRDefault="00D86BE5" w:rsidP="00D86BE5">
      <w:pPr>
        <w:tabs>
          <w:tab w:val="left" w:pos="6570"/>
        </w:tabs>
        <w:spacing w:line="240" w:lineRule="atLeast"/>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lang w:val="nl-NL"/>
        </w:rPr>
        <w:t>I. Mục đích:</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ng kết đánh giá nhận xét </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u n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ợc điểm của tuần qua và đề ra p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ơng </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ng nhiệm vụ của tuần tới.</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ra những thiếu sót để sửa chữa.</w:t>
      </w:r>
    </w:p>
    <w:p w:rsidR="00D86BE5" w:rsidRPr="0079172E" w:rsidRDefault="00D86BE5" w:rsidP="00D86BE5">
      <w:pPr>
        <w:tabs>
          <w:tab w:val="left" w:pos="6570"/>
        </w:tabs>
        <w:spacing w:line="24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I. Nội dung</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Ổn định lớp: cho hs hát một bài</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Lớp t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ởng điều khiển lớp .</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tổ lần l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ợt báo cáo tình hình theo dõi......</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Xếp loại tổ:</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 1:                                                          Tổ 2:</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 3:                                                          Tổ 4:</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x chung các hoạt động và cá nhân HS: </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ồng phục:  ..........................................................................................................</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     </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ạo đức:................................................................................................................</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 </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ọc tập: Chữ viết một số em còn sai nhiều lỗi chính tả, chữ viết ẩu</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giữa giờ:...............................................................................................</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Phương hướng : Tuần sau những bạn viết chưa đẹp cần rèn  chữ giờ truy bài.</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ần tập trung hơn vào các hoạt động mình chưa tốt.  </w:t>
      </w:r>
    </w:p>
    <w:p w:rsidR="00D86BE5" w:rsidRPr="0079172E" w:rsidRDefault="00D86BE5" w:rsidP="00D86BE5">
      <w:pPr>
        <w:spacing w:line="240" w:lineRule="atLeast"/>
        <w:jc w:val="right"/>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91360" behindDoc="0" locked="0" layoutInCell="1" allowOverlap="1">
                <wp:simplePos x="0" y="0"/>
                <wp:positionH relativeFrom="column">
                  <wp:posOffset>0</wp:posOffset>
                </wp:positionH>
                <wp:positionV relativeFrom="paragraph">
                  <wp:posOffset>118110</wp:posOffset>
                </wp:positionV>
                <wp:extent cx="5829300" cy="0"/>
                <wp:effectExtent l="13335" t="10160" r="5715" b="8890"/>
                <wp:wrapNone/>
                <wp:docPr id="1164" name="Straight Connector 1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728723" id="Straight Connector 1164"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3pt" to="459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Z0YIA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"/>
            </w:pict>
          </mc:Fallback>
        </mc:AlternateContent>
      </w:r>
    </w:p>
    <w:p w:rsidR="00D86BE5" w:rsidRPr="0079172E" w:rsidRDefault="00D86BE5" w:rsidP="00D86BE5">
      <w:pPr>
        <w:spacing w:line="240" w:lineRule="atLeast"/>
        <w:jc w:val="right"/>
        <w:rPr>
          <w:rFonts w:ascii="Times New Roman" w:hAnsi="Times New Roman" w:cs="Times New Roman"/>
          <w:b/>
          <w:sz w:val="28"/>
          <w:szCs w:val="28"/>
          <w:lang w:val="nl-NL"/>
        </w:rPr>
      </w:pPr>
      <w:r w:rsidRPr="0079172E">
        <w:rPr>
          <w:rFonts w:ascii="Times New Roman" w:hAnsi="Times New Roman" w:cs="Times New Roman"/>
          <w:sz w:val="28"/>
          <w:szCs w:val="28"/>
          <w:lang w:val="nl-NL"/>
        </w:rPr>
        <w:t>Ngày 26 tháng 9 năm 2017</w:t>
      </w:r>
    </w:p>
    <w:p w:rsidR="00D86BE5" w:rsidRPr="0079172E" w:rsidRDefault="00D86BE5" w:rsidP="00D86BE5">
      <w:pPr>
        <w:spacing w:line="240" w:lineRule="atLeast"/>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Lãnh đạo ký duyệt</w:t>
      </w:r>
    </w:p>
    <w:p w:rsidR="00D86BE5" w:rsidRPr="0079172E" w:rsidRDefault="00D86BE5" w:rsidP="00D86BE5">
      <w:pPr>
        <w:spacing w:line="240" w:lineRule="atLeast"/>
        <w:jc w:val="right"/>
        <w:rPr>
          <w:rFonts w:ascii="Times New Roman" w:hAnsi="Times New Roman" w:cs="Times New Roman"/>
          <w:sz w:val="28"/>
          <w:szCs w:val="28"/>
          <w:lang w:val="nl-NL"/>
        </w:rPr>
      </w:pPr>
    </w:p>
    <w:p w:rsidR="00D86BE5" w:rsidRPr="0079172E" w:rsidRDefault="00D86BE5" w:rsidP="00D86BE5">
      <w:pPr>
        <w:spacing w:line="240" w:lineRule="atLeast"/>
        <w:jc w:val="right"/>
        <w:rPr>
          <w:rFonts w:ascii="Times New Roman" w:hAnsi="Times New Roman" w:cs="Times New Roman"/>
          <w:b/>
          <w:sz w:val="28"/>
          <w:szCs w:val="28"/>
          <w:lang w:val="nl-NL"/>
        </w:rPr>
      </w:pPr>
      <w:r w:rsidRPr="0079172E">
        <w:rPr>
          <w:rFonts w:ascii="Times New Roman" w:hAnsi="Times New Roman" w:cs="Times New Roman"/>
          <w:sz w:val="28"/>
          <w:szCs w:val="28"/>
          <w:lang w:val="nl-NL"/>
        </w:rPr>
        <w:t>PHT: Lê Thị Đoan</w:t>
      </w:r>
    </w:p>
    <w:p w:rsidR="00D86BE5" w:rsidRPr="0079172E" w:rsidRDefault="00D86BE5" w:rsidP="00D86BE5">
      <w:pPr>
        <w:pStyle w:val="BodyText3"/>
        <w:spacing w:line="240" w:lineRule="atLeast"/>
        <w:jc w:val="both"/>
        <w:rPr>
          <w:rFonts w:ascii="Times New Roman" w:hAnsi="Times New Roman"/>
          <w:szCs w:val="28"/>
          <w:lang w:val="nl-NL"/>
        </w:rPr>
      </w:pPr>
      <w:r w:rsidRPr="0079172E">
        <w:rPr>
          <w:rFonts w:ascii="Times New Roman" w:hAnsi="Times New Roman"/>
          <w:noProof/>
          <w:szCs w:val="28"/>
        </w:rPr>
        <mc:AlternateContent>
          <mc:Choice Requires="wps">
            <w:drawing>
              <wp:anchor distT="0" distB="0" distL="114300" distR="114300" simplePos="0" relativeHeight="251789312" behindDoc="0" locked="0" layoutInCell="1" allowOverlap="1">
                <wp:simplePos x="0" y="0"/>
                <wp:positionH relativeFrom="column">
                  <wp:posOffset>0</wp:posOffset>
                </wp:positionH>
                <wp:positionV relativeFrom="paragraph">
                  <wp:posOffset>62865</wp:posOffset>
                </wp:positionV>
                <wp:extent cx="6172200" cy="0"/>
                <wp:effectExtent l="13335" t="5715" r="5715" b="13335"/>
                <wp:wrapNone/>
                <wp:docPr id="1163" name="Straight Connector 1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0E5840" id="Straight Connector 1163"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95pt" to="486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t98IA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"/>
            </w:pict>
          </mc:Fallback>
        </mc:AlternateContent>
      </w:r>
    </w:p>
    <w:p w:rsidR="00D86BE5" w:rsidRPr="0079172E" w:rsidRDefault="00D86BE5" w:rsidP="00D86BE5">
      <w:pPr>
        <w:spacing w:line="240" w:lineRule="atLeast"/>
        <w:jc w:val="center"/>
        <w:rPr>
          <w:rFonts w:ascii="Times New Roman" w:hAnsi="Times New Roman" w:cs="Times New Roman"/>
          <w:sz w:val="28"/>
          <w:szCs w:val="28"/>
          <w:lang w:val="nl-NL"/>
        </w:rPr>
      </w:pPr>
      <w:r w:rsidRPr="0079172E">
        <w:rPr>
          <w:rFonts w:ascii="Times New Roman" w:hAnsi="Times New Roman" w:cs="Times New Roman"/>
          <w:b/>
          <w:noProof/>
          <w:sz w:val="28"/>
          <w:szCs w:val="28"/>
          <w:lang w:val="nl-NL"/>
        </w:rPr>
        <w:t>TUẦN 5</w:t>
      </w:r>
    </w:p>
    <w:p w:rsidR="00D86BE5" w:rsidRPr="0079172E" w:rsidRDefault="00D86BE5" w:rsidP="00D86BE5">
      <w:pPr>
        <w:jc w:val="center"/>
        <w:rPr>
          <w:rFonts w:ascii="Times New Roman" w:hAnsi="Times New Roman" w:cs="Times New Roman"/>
          <w:sz w:val="28"/>
          <w:szCs w:val="28"/>
          <w:lang w:val="nl-NL"/>
        </w:rPr>
      </w:pPr>
      <w:r w:rsidRPr="0079172E">
        <w:rPr>
          <w:rFonts w:ascii="Times New Roman" w:hAnsi="Times New Roman" w:cs="Times New Roman"/>
          <w:b/>
          <w:i/>
          <w:sz w:val="28"/>
          <w:szCs w:val="28"/>
          <w:lang w:val="nl-NL"/>
        </w:rPr>
        <w:t>Thứ hai ngày 2 tháng10  năm 2017</w:t>
      </w:r>
    </w:p>
    <w:p w:rsidR="00D86BE5" w:rsidRPr="0079172E" w:rsidRDefault="00D86BE5" w:rsidP="00D86BE5">
      <w:pPr>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1: CHÀO CỜ</w:t>
      </w:r>
    </w:p>
    <w:p w:rsidR="00D86BE5" w:rsidRPr="0079172E" w:rsidRDefault="00D86BE5" w:rsidP="00D86BE5">
      <w:pPr>
        <w:jc w:val="center"/>
        <w:rPr>
          <w:rFonts w:ascii="Times New Roman" w:hAnsi="Times New Roman" w:cs="Times New Roman"/>
          <w:b/>
          <w:noProof/>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04000" behindDoc="0" locked="0" layoutInCell="1" allowOverlap="1">
                <wp:simplePos x="0" y="0"/>
                <wp:positionH relativeFrom="column">
                  <wp:posOffset>1786890</wp:posOffset>
                </wp:positionH>
                <wp:positionV relativeFrom="paragraph">
                  <wp:posOffset>72390</wp:posOffset>
                </wp:positionV>
                <wp:extent cx="1957070" cy="0"/>
                <wp:effectExtent l="9525" t="13970" r="5080" b="5080"/>
                <wp:wrapNone/>
                <wp:docPr id="1162" name="Straight Connector 1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570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84D4B5" id="Straight Connector 1162" o:spid="_x0000_s1026" style="position:absolute;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7pt,5.7pt" to="294.8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"/>
            </w:pict>
          </mc:Fallback>
        </mc:AlternateContent>
      </w:r>
    </w:p>
    <w:p w:rsidR="00D86BE5" w:rsidRPr="0079172E" w:rsidRDefault="00D86BE5" w:rsidP="00D86BE5">
      <w:pPr>
        <w:jc w:val="center"/>
        <w:rPr>
          <w:rFonts w:ascii="Times New Roman" w:hAnsi="Times New Roman" w:cs="Times New Roman"/>
          <w:sz w:val="28"/>
          <w:szCs w:val="28"/>
          <w:lang w:val="nl-NL"/>
        </w:rPr>
      </w:pPr>
      <w:r w:rsidRPr="0079172E">
        <w:rPr>
          <w:rFonts w:ascii="Times New Roman" w:hAnsi="Times New Roman" w:cs="Times New Roman"/>
          <w:b/>
          <w:noProof/>
          <w:sz w:val="28"/>
          <w:szCs w:val="28"/>
          <w:lang w:val="nl-NL"/>
        </w:rPr>
        <w:t>TIẾT 2: TOÁN</w:t>
      </w:r>
    </w:p>
    <w:p w:rsidR="00D86BE5" w:rsidRPr="0079172E" w:rsidRDefault="00D86BE5" w:rsidP="00D86BE5">
      <w:pPr>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ÔN TẬP:  BẢNG ĐƠN VỊ ĐO ĐỘ D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xml:space="preserve"> Giúp HS:</w:t>
      </w:r>
    </w:p>
    <w:p w:rsidR="00D86BE5" w:rsidRPr="0079172E" w:rsidRDefault="00D86BE5" w:rsidP="00D86BE5">
      <w:pPr>
        <w:tabs>
          <w:tab w:val="left" w:pos="2263"/>
        </w:tabs>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tên gọi, kí hiệu và qun hệ của các đơn vị đo độ dài thông dụng. </w:t>
      </w:r>
    </w:p>
    <w:p w:rsidR="00D86BE5" w:rsidRPr="0079172E" w:rsidRDefault="00D86BE5" w:rsidP="00D86BE5">
      <w:pPr>
        <w:tabs>
          <w:tab w:val="left" w:pos="226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đổi các đơn vị đo độ dài và giải các bài toán có liên quan. Giáo dục </w:t>
      </w:r>
    </w:p>
    <w:p w:rsidR="00D86BE5" w:rsidRPr="0079172E" w:rsidRDefault="00D86BE5" w:rsidP="00D86BE5">
      <w:pPr>
        <w:tabs>
          <w:tab w:val="left" w:pos="226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yêu thích môn học</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tabs>
          <w:tab w:val="left" w:pos="2263"/>
        </w:tabs>
        <w:jc w:val="both"/>
        <w:rPr>
          <w:rFonts w:ascii="Times New Roman" w:hAnsi="Times New Roman" w:cs="Times New Roman"/>
          <w:i/>
          <w:sz w:val="28"/>
          <w:szCs w:val="28"/>
          <w:lang w:val="nl-NL"/>
        </w:rPr>
      </w:pPr>
      <w:r w:rsidRPr="0079172E">
        <w:rPr>
          <w:rFonts w:ascii="Times New Roman" w:hAnsi="Times New Roman" w:cs="Times New Roman"/>
          <w:b/>
          <w:sz w:val="28"/>
          <w:szCs w:val="28"/>
          <w:lang w:val="nl-NL"/>
        </w:rPr>
        <w:t>A</w:t>
      </w:r>
      <w:r w:rsidRPr="0079172E">
        <w:rPr>
          <w:rFonts w:ascii="Times New Roman" w:hAnsi="Times New Roman" w:cs="Times New Roman"/>
          <w:sz w:val="28"/>
          <w:szCs w:val="28"/>
          <w:lang w:val="nl-NL"/>
        </w:rPr>
        <w:t xml:space="preserve">. Kiểm tra  </w:t>
      </w:r>
      <w:r w:rsidRPr="0079172E">
        <w:rPr>
          <w:rFonts w:ascii="Times New Roman" w:hAnsi="Times New Roman" w:cs="Times New Roman"/>
          <w:i/>
          <w:sz w:val="28"/>
          <w:szCs w:val="28"/>
          <w:lang w:val="nl-NL"/>
        </w:rPr>
        <w:t>:</w:t>
      </w:r>
    </w:p>
    <w:p w:rsidR="00D86BE5" w:rsidRPr="0079172E" w:rsidRDefault="00D86BE5" w:rsidP="00D86BE5">
      <w:pPr>
        <w:tabs>
          <w:tab w:val="left" w:pos="226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 chữa bài 4 - GV nhận xét. Kể tên 1 số đơn vị đo độ dài đã học?</w:t>
      </w:r>
    </w:p>
    <w:p w:rsidR="00D86BE5" w:rsidRPr="0079172E" w:rsidRDefault="00D86BE5" w:rsidP="00D86BE5">
      <w:pPr>
        <w:tabs>
          <w:tab w:val="left" w:pos="2263"/>
        </w:tabs>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B. Bài mới:</w:t>
      </w:r>
    </w:p>
    <w:p w:rsidR="00D86BE5" w:rsidRPr="0079172E" w:rsidRDefault="00D86BE5" w:rsidP="00D86BE5">
      <w:pPr>
        <w:tabs>
          <w:tab w:val="left" w:pos="2263"/>
        </w:tabs>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 xml:space="preserve">Bài 1: H đọc yêu cầu       </w:t>
      </w:r>
    </w:p>
    <w:p w:rsidR="00D86BE5" w:rsidRPr="0079172E" w:rsidRDefault="00D86BE5" w:rsidP="00D86BE5">
      <w:pPr>
        <w:tabs>
          <w:tab w:val="left" w:pos="226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kẻ bảng n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 SGK. Th</w:t>
      </w:r>
      <w:r w:rsidRPr="0079172E">
        <w:rPr>
          <w:rFonts w:ascii="Times New Roman" w:hAnsi="Times New Roman" w:cs="Times New Roman"/>
          <w:sz w:val="28"/>
          <w:szCs w:val="28"/>
          <w:lang w:val="nl-NL"/>
        </w:rPr>
        <w:softHyphen/>
        <w:t xml:space="preserve">ường ta hay sử dụng đơn vị đo độ dài nào?( m). HS nêu. T ghi. HS nhắc lại các đơn vị đo độ dài lớn hơn mét, nhỏ hơn mét // T ghi  </w:t>
      </w:r>
    </w:p>
    <w:p w:rsidR="00D86BE5" w:rsidRPr="0079172E" w:rsidRDefault="00D86BE5" w:rsidP="00D86BE5">
      <w:pPr>
        <w:tabs>
          <w:tab w:val="left" w:pos="226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hỏi: 1m = ? dm = ? dam. ..   H nêu. Gv ghi bả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ên bảng điền tiếp vào ô trống - Nhận xét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Nhận xét gì về quan hệ giữa 2 đơn vị đo độ dài đứng liền nhau?(hơn kém nhau 10 lần) =&gt; đó là quan hệ giữa 2 đơn vị đo ….HS nhắc lại</w:t>
      </w:r>
      <w:r w:rsidRPr="0079172E">
        <w:rPr>
          <w:rFonts w:ascii="Times New Roman" w:hAnsi="Times New Roman" w:cs="Times New Roman"/>
          <w:b/>
          <w:i/>
          <w:sz w:val="28"/>
          <w:szCs w:val="28"/>
          <w:lang w:val="nl-NL"/>
        </w:rPr>
        <w:t xml:space="preserve"> </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sz w:val="28"/>
          <w:szCs w:val="28"/>
          <w:lang w:val="nl-NL"/>
        </w:rPr>
        <w:t xml:space="preserve">Bài 2(a,c):  HĐ nhóm 4. </w:t>
      </w:r>
      <w:r w:rsidRPr="0079172E">
        <w:rPr>
          <w:rFonts w:ascii="Times New Roman" w:hAnsi="Times New Roman" w:cs="Times New Roman"/>
          <w:noProof/>
          <w:sz w:val="28"/>
          <w:szCs w:val="28"/>
          <w:lang w:val="nl-NL"/>
        </w:rPr>
        <w:t xml:space="preserve"> </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noProof/>
          <w:sz w:val="28"/>
          <w:szCs w:val="28"/>
          <w:lang w:val="nl-NL"/>
        </w:rPr>
        <w:t xml:space="preserve">         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YC, tự giải, nêu cách làm sau đó TĐổi nhóm đôi, nhóm 4. LP</w:t>
      </w:r>
      <w:r w:rsidRPr="0079172E">
        <w:rPr>
          <w:rFonts w:ascii="Times New Roman" w:hAnsi="Times New Roman" w:cs="Times New Roman"/>
          <w:sz w:val="28"/>
          <w:szCs w:val="28"/>
          <w:lang w:val="nl-NL"/>
        </w:rPr>
        <w:t xml:space="preserve">HT lên chia sẻ. T chia sẻ: </w:t>
      </w:r>
      <w:r w:rsidRPr="0079172E">
        <w:rPr>
          <w:rFonts w:ascii="Times New Roman" w:hAnsi="Times New Roman" w:cs="Times New Roman"/>
          <w:noProof/>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h  chuyển từ đơn vị lớn sang đơn vị bé liền kề?. </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 thêm 1 chữ số 0 tức là gấp lên 10 lần)</w:t>
      </w:r>
    </w:p>
    <w:p w:rsidR="00D86BE5" w:rsidRPr="0079172E" w:rsidRDefault="00D86BE5" w:rsidP="00D86BE5">
      <w:pPr>
        <w:ind w:left="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uyển từ đơn vị bé sang đơn vị lớn hơn làm ntn? </w:t>
      </w:r>
    </w:p>
    <w:p w:rsidR="00D86BE5" w:rsidRPr="0079172E" w:rsidRDefault="00D86BE5" w:rsidP="00D86BE5">
      <w:pPr>
        <w:ind w:left="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ớt 1 chữ số 0 hoặc viết dưới dạng phân số thập phân) </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Bài 2b: HĐ cá nhân. H đọc yêu cầu, t</w:t>
      </w:r>
      <w:r w:rsidRPr="0079172E">
        <w:rPr>
          <w:rFonts w:ascii="Times New Roman" w:hAnsi="Times New Roman" w:cs="Times New Roman"/>
          <w:sz w:val="28"/>
          <w:szCs w:val="28"/>
          <w:lang w:val="nl-NL"/>
        </w:rPr>
        <w:softHyphen/>
        <w:t>ương tự như</w:t>
      </w:r>
      <w:r w:rsidRPr="0079172E">
        <w:rPr>
          <w:rFonts w:ascii="Times New Roman" w:hAnsi="Times New Roman" w:cs="Times New Roman"/>
          <w:sz w:val="28"/>
          <w:szCs w:val="28"/>
          <w:lang w:val="nl-NL"/>
        </w:rPr>
        <w:softHyphen/>
        <w:t xml:space="preserve"> ý 2 a,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3: H đọc yêu cầu. Tiến hành n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 bài 2</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Qua BT, nêu cách đổi từ các số đo có hai tên đơn vị đo sang số đo có một tên đơn vị đo và ng</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c lại?( dựa vào bảng đơn vị đo độ dài)</w:t>
      </w:r>
    </w:p>
    <w:p w:rsidR="00D86BE5" w:rsidRPr="0079172E" w:rsidRDefault="00D86BE5" w:rsidP="00D86BE5">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sz w:val="28"/>
          <w:szCs w:val="28"/>
          <w:lang w:val="nl-NL"/>
        </w:rPr>
        <w:t xml:space="preserve">***Bài 4: HĐ nhóm đôi. </w:t>
      </w:r>
      <w:r w:rsidRPr="0079172E">
        <w:rPr>
          <w:rFonts w:ascii="Times New Roman" w:hAnsi="Times New Roman" w:cs="Times New Roman"/>
          <w:noProof/>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lang w:val="nl-NL"/>
        </w:rPr>
        <w:t xml:space="preserve">         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YC, tự giải, nêu cách làm sau đó TĐổi nhóm đôi. LP</w:t>
      </w:r>
      <w:r w:rsidRPr="0079172E">
        <w:rPr>
          <w:rFonts w:ascii="Times New Roman" w:hAnsi="Times New Roman" w:cs="Times New Roman"/>
          <w:sz w:val="28"/>
          <w:szCs w:val="28"/>
          <w:lang w:val="nl-NL"/>
        </w:rPr>
        <w:t>HT mời các bạn chia sẻ. Cho 2 H vẽ hình minh họa. HS nx. T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Củng cố: H nhắc lại bảng đơn vị đo độ dài? Nêu mối quan hệ giữa hai đơn vị đo liền kề nhau ?   T nhận xét tiết học - Dặn dò</w:t>
      </w:r>
    </w:p>
    <w:p w:rsidR="00D86BE5" w:rsidRPr="0079172E" w:rsidRDefault="00D86BE5" w:rsidP="00D86BE5">
      <w:pPr>
        <w:jc w:val="both"/>
        <w:rPr>
          <w:rFonts w:ascii="Times New Roman" w:hAnsi="Times New Roman" w:cs="Times New Roman"/>
          <w:b/>
          <w:i/>
          <w:noProof/>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82496" behindDoc="0" locked="0" layoutInCell="1" allowOverlap="1">
                <wp:simplePos x="0" y="0"/>
                <wp:positionH relativeFrom="column">
                  <wp:posOffset>1714500</wp:posOffset>
                </wp:positionH>
                <wp:positionV relativeFrom="paragraph">
                  <wp:posOffset>102235</wp:posOffset>
                </wp:positionV>
                <wp:extent cx="2286000" cy="0"/>
                <wp:effectExtent l="13335" t="13970" r="5715" b="5080"/>
                <wp:wrapNone/>
                <wp:docPr id="1161" name="Straight Connector 1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939903" id="Straight Connector 1161" o:spid="_x0000_s1026" style="position:absolute;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8.05pt" to="31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DZRIAIAADw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"/>
            </w:pict>
          </mc:Fallback>
        </mc:AlternateContent>
      </w:r>
    </w:p>
    <w:p w:rsidR="00D86BE5" w:rsidRPr="0079172E" w:rsidRDefault="00D86BE5" w:rsidP="00D86BE5">
      <w:pPr>
        <w:jc w:val="both"/>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 xml:space="preserve">                                             TIẾT 2: TẬP ĐỌC</w:t>
      </w:r>
    </w:p>
    <w:p w:rsidR="00D86BE5" w:rsidRPr="0079172E" w:rsidRDefault="00D86BE5" w:rsidP="00D86BE5">
      <w:pPr>
        <w:jc w:val="both"/>
        <w:rPr>
          <w:rFonts w:ascii="Times New Roman" w:hAnsi="Times New Roman" w:cs="Times New Roman"/>
          <w:b/>
          <w:i/>
          <w:noProof/>
          <w:sz w:val="28"/>
          <w:szCs w:val="28"/>
          <w:lang w:val="nl-NL"/>
        </w:rPr>
      </w:pPr>
      <w:r w:rsidRPr="0079172E">
        <w:rPr>
          <w:rFonts w:ascii="Times New Roman" w:hAnsi="Times New Roman" w:cs="Times New Roman"/>
          <w:b/>
          <w:i/>
          <w:noProof/>
          <w:sz w:val="28"/>
          <w:szCs w:val="28"/>
          <w:lang w:val="nl-NL"/>
        </w:rPr>
        <w:t xml:space="preserve">                                </w:t>
      </w:r>
      <w:r w:rsidRPr="0079172E">
        <w:rPr>
          <w:rFonts w:ascii="Times New Roman" w:hAnsi="Times New Roman" w:cs="Times New Roman"/>
          <w:b/>
          <w:sz w:val="28"/>
          <w:szCs w:val="28"/>
          <w:lang w:val="nl-NL"/>
        </w:rPr>
        <w:t>MỘT CHUYÊN GIA MÁY XÚC</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r w:rsidRPr="0079172E">
        <w:rPr>
          <w:rFonts w:ascii="Times New Roman" w:hAnsi="Times New Roman" w:cs="Times New Roman"/>
          <w:sz w:val="28"/>
          <w:szCs w:val="28"/>
          <w:lang w:val="nl-NL"/>
        </w:rPr>
        <w:t xml:space="preserve"> Đọc lưu loát toàn bài. Biết đọc diễn cảm bài văn với giọng nhẹ nhàng, đằm thắm thể hiện cảm xúc về tình bạn, tình hữu nghị của người kể chuyện. Đọc các lời đối thoại thể hiện đúng giọng của từng nhân vậ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iểu diễn biến của câu chuyện và ý nghĩa của bài, tình cảm chân thành của một chuyên gia nước bạn với một công nhân Việt Nam, qua đó thể hiện tình hữu nghị giữa các dân tộc</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II. Đồ dùng dạy học: </w:t>
      </w:r>
      <w:r w:rsidRPr="0079172E">
        <w:rPr>
          <w:rFonts w:ascii="Times New Roman" w:hAnsi="Times New Roman" w:cs="Times New Roman"/>
          <w:sz w:val="28"/>
          <w:szCs w:val="28"/>
          <w:lang w:val="nl-NL"/>
        </w:rPr>
        <w:t>Tranh, ảnh về cầu Thăng Long</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Nhà máy Thuỷ điện Hoà Bình…(nếu có)</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HS đọc thuộc lòng bài thơ Bài ca về trái đất, trả lời câu hỏi về bài đ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D86BE5">
      <w:pPr>
        <w:tabs>
          <w:tab w:val="left" w:pos="2325"/>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w:t>
      </w:r>
      <w:r w:rsidRPr="0079172E">
        <w:rPr>
          <w:rFonts w:ascii="Times New Roman" w:hAnsi="Times New Roman" w:cs="Times New Roman"/>
          <w:sz w:val="28"/>
          <w:szCs w:val="28"/>
          <w:lang w:val="nl-NL"/>
        </w:rPr>
        <w:tab/>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ớng dẫn học sinh luyện đọc và tìm hiểu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Luyện đọc: HS đọc cả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ia bài thành 4 đoạn: 3 đoạn đầu mỗi đoạn một lần xuống dòng. Đoạn 4: A - lếch - xây nhìn tôi....đến hết. HS đọc L1 kết hợp T sửa sa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L2 kết hợp giải nghĩa từ </w:t>
      </w:r>
      <w:r w:rsidRPr="0079172E">
        <w:rPr>
          <w:rFonts w:ascii="Times New Roman" w:hAnsi="Times New Roman" w:cs="Times New Roman"/>
          <w:noProof/>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theo cặp. T đọc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Tìm hiểu bài:</w:t>
      </w:r>
      <w:r w:rsidRPr="0079172E">
        <w:rPr>
          <w:rFonts w:ascii="Times New Roman" w:hAnsi="Times New Roman" w:cs="Times New Roman"/>
          <w:sz w:val="28"/>
          <w:szCs w:val="28"/>
          <w:u w:val="single"/>
          <w:lang w:val="nl-NL"/>
        </w:rPr>
        <w:t xml:space="preserve">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đọc thành tiếng từng đoạn sau đó TĐổi nhóm đôi. LP</w:t>
      </w:r>
      <w:r w:rsidRPr="0079172E">
        <w:rPr>
          <w:rFonts w:ascii="Times New Roman" w:hAnsi="Times New Roman" w:cs="Times New Roman"/>
          <w:sz w:val="28"/>
          <w:szCs w:val="28"/>
          <w:lang w:val="nl-NL"/>
        </w:rPr>
        <w:t>HT mời các bạn chia sẻ về các câu hỏi cuối bài. Hnx</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nh Thuỷ gặp anh A-lếch - xây ở đâu? (ở một công trường xây dựng)</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áng vẻ của A-lếch –xây có gì đặc biệt khiến anh Thuỷ chú ý? (vó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gười, mái tóc, thân hình, quần áo, khuôn mặt)</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uộc gặp gỡ giữa hai người bạn đồng nghiệp diễn ra như thế nào? (HS kể lại như SGK)</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i tiết nào trong bài khiến em nhớ nhất? Vì sao?</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 Hướng dẫn đọc diễn cảm: HĐ cả lớp</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đọc mẫu YC HS phát hiện giọng đọc diễn cảm. </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diễn cảm đoạn 4: Giọng A-lếch - xây niềm nở, hồ hởi. Chú ý cách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nghỉ hơi: Thế là/ A-lếch - xây đưa bàn tay vừa to /vừa chắc ra/  nắm lấy bàn tay đầy dầu mỡ của tôi lắc mạnh và nó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theo cặp, H nx</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sz w:val="28"/>
          <w:szCs w:val="28"/>
          <w:lang w:val="nl-NL"/>
        </w:rPr>
        <w:t>C. Củng cố, dặn dò:</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 xml:space="preserve"> GV nhận xét tiết học. Dặn dò</w:t>
      </w:r>
      <w:r w:rsidRPr="0079172E">
        <w:rPr>
          <w:rFonts w:ascii="Times New Roman" w:hAnsi="Times New Roman" w:cs="Times New Roman"/>
          <w:b/>
          <w:i/>
          <w:noProof/>
          <w:sz w:val="28"/>
          <w:szCs w:val="28"/>
          <w:lang w:val="nl-NL"/>
        </w:rPr>
        <w:t xml:space="preserve"> </w:t>
      </w: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 xml:space="preserve">                                      </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87616" behindDoc="0" locked="0" layoutInCell="1" allowOverlap="1">
                <wp:simplePos x="0" y="0"/>
                <wp:positionH relativeFrom="column">
                  <wp:posOffset>1371600</wp:posOffset>
                </wp:positionH>
                <wp:positionV relativeFrom="paragraph">
                  <wp:posOffset>114300</wp:posOffset>
                </wp:positionV>
                <wp:extent cx="2743200" cy="0"/>
                <wp:effectExtent l="13335" t="5080" r="5715" b="13970"/>
                <wp:wrapNone/>
                <wp:docPr id="1160" name="Straight Connector 1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CE75BE" id="Straight Connector 1160" o:spid="_x0000_s1026" style="position:absolute;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9pt" to="324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aqFIA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"/>
            </w:pict>
          </mc:Fallback>
        </mc:AlternateConten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TIẾT 3: KHOA HỌC</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THỰC HÀNH: NÓI </w:t>
      </w:r>
      <w:r w:rsidRPr="0079172E">
        <w:rPr>
          <w:rFonts w:ascii="Times New Roman" w:hAnsi="Times New Roman" w:cs="Times New Roman"/>
          <w:b/>
          <w:i/>
          <w:sz w:val="28"/>
          <w:szCs w:val="28"/>
          <w:lang w:val="nl-NL"/>
        </w:rPr>
        <w:t>“KHÔNG”</w:t>
      </w:r>
      <w:r w:rsidRPr="0079172E">
        <w:rPr>
          <w:rFonts w:ascii="Times New Roman" w:hAnsi="Times New Roman" w:cs="Times New Roman"/>
          <w:b/>
          <w:sz w:val="28"/>
          <w:szCs w:val="28"/>
          <w:lang w:val="nl-NL"/>
        </w:rPr>
        <w:t xml:space="preserve">  ĐỐI VỚI CÁC CHẤT GÂY NGHIỆN </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b/>
          <w:i/>
          <w:sz w:val="28"/>
          <w:szCs w:val="28"/>
          <w:lang w:val="nl-NL"/>
        </w:rPr>
        <w:t xml:space="preserve">(BÀI 9, 10) </w:t>
      </w:r>
      <w:r w:rsidRPr="0079172E">
        <w:rPr>
          <w:rFonts w:ascii="Times New Roman" w:hAnsi="Times New Roman" w:cs="Times New Roman"/>
          <w:b/>
          <w:sz w:val="28"/>
          <w:szCs w:val="28"/>
          <w:lang w:val="nl-NL"/>
        </w:rPr>
        <w:t>TIẾT 1</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Nêu đ</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c một số tác hại của r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ợu, bia, thuốc lá, ma tuý </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ừ chối, không sử dụng các chất gây nghiện .</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Đồ dùng</w:t>
      </w:r>
      <w:r w:rsidRPr="0079172E">
        <w:rPr>
          <w:rFonts w:ascii="Times New Roman" w:hAnsi="Times New Roman" w:cs="Times New Roman"/>
          <w:sz w:val="28"/>
          <w:szCs w:val="28"/>
          <w:lang w:val="nl-NL"/>
        </w:rPr>
        <w:t>: Các hình ảnh, thông tin về thuốc lá, 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u, bia, ma túy</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Hoạt động dạy học</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Kiểm tra: Nêu cách giữ vệ sinh ở tuổi dậy thì?( 1nam, 1 nữ)</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Bài mới</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TB: Hiện nay XH rất phức tạp không cẩn thận sẽ…hôm nay Cta học…</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giảng:</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1: Mục tiêu: Lập đ</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c bảng tác hại cuả r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ợu, bia, thuốc lá, ma túy. </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nhóm đôi.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YC, tự trả lời sau đó TĐổi nhóm đôi. LP</w:t>
      </w:r>
      <w:r w:rsidRPr="0079172E">
        <w:rPr>
          <w:rFonts w:ascii="Times New Roman" w:hAnsi="Times New Roman" w:cs="Times New Roman"/>
          <w:sz w:val="28"/>
          <w:szCs w:val="28"/>
          <w:lang w:val="nl-NL"/>
        </w:rPr>
        <w:t xml:space="preserve">HT mời các bạn chia sẻ. H nx. Tnx  </w:t>
      </w:r>
    </w:p>
    <w:tbl>
      <w:tblPr>
        <w:tblW w:w="0" w:type="auto"/>
        <w:tblLook w:val="01E0" w:firstRow="1" w:lastRow="1" w:firstColumn="1" w:lastColumn="1" w:noHBand="0" w:noVBand="0"/>
      </w:tblPr>
      <w:tblGrid>
        <w:gridCol w:w="2351"/>
        <w:gridCol w:w="2346"/>
        <w:gridCol w:w="2324"/>
        <w:gridCol w:w="2324"/>
      </w:tblGrid>
      <w:tr w:rsidR="00D86BE5" w:rsidRPr="0079172E" w:rsidTr="00E93AC9">
        <w:tc>
          <w:tcPr>
            <w:tcW w:w="2529"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c>
          <w:tcPr>
            <w:tcW w:w="2529"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ác hại của thuốc lá</w:t>
            </w:r>
          </w:p>
        </w:tc>
        <w:tc>
          <w:tcPr>
            <w:tcW w:w="2529"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ác hại của  rư</w:t>
            </w:r>
            <w:r w:rsidRPr="0079172E">
              <w:rPr>
                <w:rFonts w:ascii="Times New Roman" w:hAnsi="Times New Roman" w:cs="Times New Roman"/>
                <w:sz w:val="28"/>
                <w:szCs w:val="28"/>
                <w:lang w:val="nl-NL"/>
              </w:rPr>
              <w:softHyphen/>
              <w:t>ợu, bia</w:t>
            </w:r>
          </w:p>
        </w:tc>
        <w:tc>
          <w:tcPr>
            <w:tcW w:w="2529"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ác hại của ma tuý</w:t>
            </w:r>
          </w:p>
        </w:tc>
      </w:tr>
      <w:tr w:rsidR="00D86BE5" w:rsidRPr="0079172E" w:rsidTr="00E93AC9">
        <w:tc>
          <w:tcPr>
            <w:tcW w:w="2529"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ối với ngư</w:t>
            </w:r>
            <w:r w:rsidRPr="0079172E">
              <w:rPr>
                <w:rFonts w:ascii="Times New Roman" w:hAnsi="Times New Roman" w:cs="Times New Roman"/>
                <w:sz w:val="28"/>
                <w:szCs w:val="28"/>
                <w:lang w:val="nl-NL"/>
              </w:rPr>
              <w:softHyphen/>
              <w:t>ời sử dụng</w:t>
            </w:r>
          </w:p>
        </w:tc>
        <w:tc>
          <w:tcPr>
            <w:tcW w:w="2529"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c>
          <w:tcPr>
            <w:tcW w:w="2529"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c>
          <w:tcPr>
            <w:tcW w:w="2529"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r>
      <w:tr w:rsidR="00D86BE5" w:rsidRPr="0079172E" w:rsidTr="00E93AC9">
        <w:tc>
          <w:tcPr>
            <w:tcW w:w="2529"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ối với ngư</w:t>
            </w:r>
            <w:r w:rsidRPr="0079172E">
              <w:rPr>
                <w:rFonts w:ascii="Times New Roman" w:hAnsi="Times New Roman" w:cs="Times New Roman"/>
                <w:sz w:val="28"/>
                <w:szCs w:val="28"/>
                <w:lang w:val="nl-NL"/>
              </w:rPr>
              <w:softHyphen/>
              <w:t>ời xung quanh</w:t>
            </w:r>
          </w:p>
        </w:tc>
        <w:tc>
          <w:tcPr>
            <w:tcW w:w="2529"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c>
          <w:tcPr>
            <w:tcW w:w="2529"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c>
          <w:tcPr>
            <w:tcW w:w="2529"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r>
    </w:tbl>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kết luận: R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ợu bia ...là chất có hại cho sức khoẻ gây nghiện, hao tốn tiền của.. ma tuý nhà n</w:t>
      </w:r>
      <w:r w:rsidRPr="0079172E">
        <w:rPr>
          <w:rFonts w:ascii="Times New Roman" w:hAnsi="Times New Roman" w:cs="Times New Roman"/>
          <w:sz w:val="28"/>
          <w:szCs w:val="28"/>
          <w:lang w:val="nl-NL"/>
        </w:rPr>
        <w:softHyphen/>
        <w:t>ước cấ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2: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tiêu: Củng cố về tác hại của r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ợu, bia,  thuốc lá, ma túy…</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 CB 3 hộp: + Hộp 1: Câu hỏi tác haị thuốc lá</w:t>
      </w:r>
    </w:p>
    <w:p w:rsidR="00D86BE5" w:rsidRPr="0079172E" w:rsidRDefault="00D86BE5" w:rsidP="00D86BE5">
      <w:pPr>
        <w:ind w:left="720"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ộp 2 :------------------ 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u bia</w:t>
      </w:r>
    </w:p>
    <w:p w:rsidR="00D86BE5" w:rsidRPr="0079172E" w:rsidRDefault="00D86BE5" w:rsidP="00D86BE5">
      <w:pPr>
        <w:ind w:left="720"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ộp 3: ------------------ ma túy</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5.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YC, tự trả lời sau đó TĐổi nhóm đôi. Nhóm 5. LP</w:t>
      </w:r>
      <w:r w:rsidRPr="0079172E">
        <w:rPr>
          <w:rFonts w:ascii="Times New Roman" w:hAnsi="Times New Roman" w:cs="Times New Roman"/>
          <w:sz w:val="28"/>
          <w:szCs w:val="28"/>
          <w:lang w:val="nl-NL"/>
        </w:rPr>
        <w:t>HT mời các bạn chia sẻ. Mỗi nhóm cử ra 1 bạn làm ban giám khảo (3 - 5 bạn) tham gia chơi 1 chủ đề. Sau đó 3 - 5 bạn lên chơi chủ đề tiếp theo. HS có thẻ làm giám khảo. Câu hỏi nh</w:t>
      </w:r>
      <w:r w:rsidRPr="0079172E">
        <w:rPr>
          <w:rFonts w:ascii="Times New Roman" w:hAnsi="Times New Roman" w:cs="Times New Roman"/>
          <w:sz w:val="28"/>
          <w:szCs w:val="28"/>
          <w:lang w:val="nl-NL"/>
        </w:rPr>
        <w:softHyphen/>
        <w:t xml:space="preserve">ư SGV. H nx. Tnx.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ind w:firstLine="150"/>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Tiết 2</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3: HĐ cả lớp.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MT: H nhận ra khi biết chắc 1 hành vi nào đó sẽ gây nguy hiểm cho bản thân hoặc cho ng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ời khác mà có ng</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ời vẫn làm. Từ đó có ý thức tránh xa nguy hiểm </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CB 1ghế tựa có thêm 1chiếc khăn, nói đây là ghế đặc biệt nguy hiểm vì nó bị nhiễm điện cao thế, ai chạm hoặc tiếp xúc với người vừa chạm sẽ bị điện giật =&gt; cần tránh xa. Yêu cầu cả lớp đi ra ngoài và đi vào nhắc mọi ng</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ời đi qua ghế này phải cẩn thận như</w:t>
      </w:r>
      <w:r w:rsidRPr="0079172E">
        <w:rPr>
          <w:rFonts w:ascii="Times New Roman" w:hAnsi="Times New Roman" w:cs="Times New Roman"/>
          <w:sz w:val="28"/>
          <w:szCs w:val="28"/>
          <w:lang w:val="nl-NL"/>
        </w:rPr>
        <w:softHyphen/>
        <w:t>ng vẫn có bạn cố ý đẩy bạn # vào nên ta phải đề phòng. Khi H về chỗ ngồ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cảm thấy thế nào khi đi qua chiếc ghế?</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ại sao khi đi qua chiếc ghế, em đi chậm lại và rất thận trọng để không chạm vào ghế?</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ại sao có ng</w:t>
      </w:r>
      <w:r w:rsidRPr="0079172E">
        <w:rPr>
          <w:rFonts w:ascii="Times New Roman" w:hAnsi="Times New Roman" w:cs="Times New Roman"/>
          <w:sz w:val="28"/>
          <w:szCs w:val="28"/>
          <w:lang w:val="nl-NL"/>
        </w:rPr>
        <w:softHyphen/>
        <w:t>ười biết chiếc ghế rất nguy hiểm mà vẫn đẩy bạn làm  cho bạn chạm ghế?</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ại sao khi bị xô đẩy ,có bạn cố gắng  tránh để không ngã vào ghế?</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ại sao lại có bạn lại tự mình thử chạm vào ghế?</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 nêu. H khác bổ sung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Trò chơi giúp chúng ta lý giải đư</w:t>
      </w:r>
      <w:r w:rsidRPr="0079172E">
        <w:rPr>
          <w:rFonts w:ascii="Times New Roman" w:hAnsi="Times New Roman" w:cs="Times New Roman"/>
          <w:sz w:val="28"/>
          <w:szCs w:val="28"/>
          <w:lang w:val="nl-NL"/>
        </w:rPr>
        <w:softHyphen/>
        <w:t>ợc tại sao có ng</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ời biết chắc hành vi nào đó có thể gây ra nguy hiểm cho bản thân, ng</w:t>
      </w:r>
      <w:r w:rsidRPr="0079172E">
        <w:rPr>
          <w:rFonts w:ascii="Times New Roman" w:hAnsi="Times New Roman" w:cs="Times New Roman"/>
          <w:sz w:val="28"/>
          <w:szCs w:val="28"/>
          <w:lang w:val="nl-NL"/>
        </w:rPr>
        <w:softHyphen/>
        <w:t>ười # như</w:t>
      </w:r>
      <w:r w:rsidRPr="0079172E">
        <w:rPr>
          <w:rFonts w:ascii="Times New Roman" w:hAnsi="Times New Roman" w:cs="Times New Roman"/>
          <w:sz w:val="28"/>
          <w:szCs w:val="28"/>
          <w:lang w:val="nl-NL"/>
        </w:rPr>
        <w:softHyphen/>
        <w:t>ng vẫn làm thậm chí có khi chỉ tò mò xem  nó ntn. Nó t</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ơng tự việc sử dụng thuốc lá, 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u ,..=&gt;  mọi ng</w:t>
      </w:r>
      <w:r w:rsidRPr="0079172E">
        <w:rPr>
          <w:rFonts w:ascii="Times New Roman" w:hAnsi="Times New Roman" w:cs="Times New Roman"/>
          <w:sz w:val="28"/>
          <w:szCs w:val="28"/>
          <w:lang w:val="nl-NL"/>
        </w:rPr>
        <w:softHyphen/>
        <w:t xml:space="preserve">ười thận trọng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4:  MT: Nh</w:t>
      </w:r>
      <w:r w:rsidRPr="0079172E">
        <w:rPr>
          <w:rFonts w:ascii="Times New Roman" w:hAnsi="Times New Roman" w:cs="Times New Roman"/>
          <w:sz w:val="28"/>
          <w:szCs w:val="28"/>
          <w:lang w:val="nl-NL"/>
        </w:rPr>
        <w:softHyphen/>
        <w:t>ư MT2</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hi ta từ chối ai đó 1 điều gì em sẽ nói gì? VD: Bạn rủ hút thuốc lá em sẽ nói gì?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ghi tóm tắt các ý H nêu: Nói rằng bạn không muốn làm việc đó</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ếu ng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ời ta vẫn rủ, giải thích các lí do khiến bạn quyết định n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 vậy</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ếu ng</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ời kia vẫn cố tình lôi kéo tốt nhất tìm cách bỏ đ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HĐ nhóm 4 để xử lí tình huống.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w:t>
      </w:r>
      <w:r w:rsidRPr="0079172E">
        <w:rPr>
          <w:rFonts w:ascii="Times New Roman" w:hAnsi="Times New Roman" w:cs="Times New Roman"/>
          <w:sz w:val="28"/>
          <w:szCs w:val="28"/>
          <w:lang w:val="nl-NL"/>
        </w:rPr>
        <w:t xml:space="preserve"> tình huống, nhận vai và hội ý đóng vai</w:t>
      </w:r>
      <w:r w:rsidRPr="0079172E">
        <w:rPr>
          <w:rFonts w:ascii="Times New Roman" w:hAnsi="Times New Roman" w:cs="Times New Roman"/>
          <w:noProof/>
          <w:sz w:val="28"/>
          <w:szCs w:val="28"/>
          <w:lang w:val="nl-NL"/>
        </w:rPr>
        <w:t xml:space="preserve"> sau đó TĐổi nhóm đôi. LP</w:t>
      </w:r>
      <w:r w:rsidRPr="0079172E">
        <w:rPr>
          <w:rFonts w:ascii="Times New Roman" w:hAnsi="Times New Roman" w:cs="Times New Roman"/>
          <w:sz w:val="28"/>
          <w:szCs w:val="28"/>
          <w:lang w:val="nl-NL"/>
        </w:rPr>
        <w:t xml:space="preserve">HT mời các bạn chia sẻ. H nx.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1. Lân và Hùng là 2 bạn thân. Lân nói với Hùng đã thử thuốc lá thấy thích, là Hùng bạn sẽ xử lý nt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2. Minh đư</w:t>
      </w:r>
      <w:r w:rsidRPr="0079172E">
        <w:rPr>
          <w:rFonts w:ascii="Times New Roman" w:hAnsi="Times New Roman" w:cs="Times New Roman"/>
          <w:sz w:val="28"/>
          <w:szCs w:val="28"/>
          <w:lang w:val="nl-NL"/>
        </w:rPr>
        <w:softHyphen/>
        <w:t>ợc dự sinh nhật 1 số anh, bị ép uống rư</w:t>
      </w:r>
      <w:r w:rsidRPr="0079172E">
        <w:rPr>
          <w:rFonts w:ascii="Times New Roman" w:hAnsi="Times New Roman" w:cs="Times New Roman"/>
          <w:sz w:val="28"/>
          <w:szCs w:val="28"/>
          <w:lang w:val="nl-NL"/>
        </w:rPr>
        <w:softHyphen/>
        <w:t>ợu, bia, là Minh bạn sẽ xử lý nt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3. Có lần T</w:t>
      </w:r>
      <w:r w:rsidRPr="0079172E">
        <w:rPr>
          <w:rFonts w:ascii="Times New Roman" w:hAnsi="Times New Roman" w:cs="Times New Roman"/>
          <w:sz w:val="28"/>
          <w:szCs w:val="28"/>
          <w:lang w:val="nl-NL"/>
        </w:rPr>
        <w:softHyphen/>
        <w:t xml:space="preserve"> đi chơi tối gặp đám thanh niên dụ dỗ mà ép thử hê rô in, là T</w:t>
      </w:r>
      <w:r w:rsidRPr="0079172E">
        <w:rPr>
          <w:rFonts w:ascii="Times New Roman" w:hAnsi="Times New Roman" w:cs="Times New Roman"/>
          <w:sz w:val="28"/>
          <w:szCs w:val="28"/>
          <w:lang w:val="nl-NL"/>
        </w:rPr>
        <w:softHyphen/>
        <w:t xml:space="preserve"> bạn sẽ làm gì? Tnx</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Việc từ chối thuốc lá, 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u, bia có dễ dàng không?</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 T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ờng hợp bị dọa dẫm ép buộc, chúng ta nên làm gì?</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húng ta nên tìm sự giúp đỡ của ai, nếu không quyết định đ</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ợc. </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óm #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kết luận: Nh</w:t>
      </w:r>
      <w:r w:rsidRPr="0079172E">
        <w:rPr>
          <w:rFonts w:ascii="Times New Roman" w:hAnsi="Times New Roman" w:cs="Times New Roman"/>
          <w:sz w:val="28"/>
          <w:szCs w:val="28"/>
          <w:lang w:val="nl-NL"/>
        </w:rPr>
        <w:softHyphen/>
        <w:t>ư mục bcb / 23</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Củng cố: Nêu tác hại của rư</w:t>
      </w:r>
      <w:r w:rsidRPr="0079172E">
        <w:rPr>
          <w:rFonts w:ascii="Times New Roman" w:hAnsi="Times New Roman" w:cs="Times New Roman"/>
          <w:sz w:val="28"/>
          <w:szCs w:val="28"/>
          <w:lang w:val="nl-NL"/>
        </w:rPr>
        <w:softHyphen/>
        <w:t>ợu, bi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85568" behindDoc="0" locked="0" layoutInCell="1" allowOverlap="1">
                <wp:simplePos x="0" y="0"/>
                <wp:positionH relativeFrom="column">
                  <wp:posOffset>1714500</wp:posOffset>
                </wp:positionH>
                <wp:positionV relativeFrom="paragraph">
                  <wp:posOffset>272415</wp:posOffset>
                </wp:positionV>
                <wp:extent cx="1828800" cy="0"/>
                <wp:effectExtent l="13335" t="5715" r="5715" b="13335"/>
                <wp:wrapNone/>
                <wp:docPr id="1159" name="Straight Connector 1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B3D02A" id="Straight Connector 1159" o:spid="_x0000_s1026" style="position:absolute;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1.45pt" to="279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"/>
            </w:pict>
          </mc:Fallback>
        </mc:AlternateContent>
      </w:r>
      <w:r w:rsidRPr="0079172E">
        <w:rPr>
          <w:rFonts w:ascii="Times New Roman" w:hAnsi="Times New Roman" w:cs="Times New Roman"/>
          <w:sz w:val="28"/>
          <w:szCs w:val="28"/>
          <w:lang w:val="nl-NL"/>
        </w:rPr>
        <w:t xml:space="preserve">                   Dặn : S</w:t>
      </w:r>
      <w:r w:rsidRPr="0079172E">
        <w:rPr>
          <w:rFonts w:ascii="Times New Roman" w:hAnsi="Times New Roman" w:cs="Times New Roman"/>
          <w:sz w:val="28"/>
          <w:szCs w:val="28"/>
          <w:lang w:val="nl-NL"/>
        </w:rPr>
        <w:softHyphen/>
        <w:t>ưu tầm 1 số vỏ thuốc, hư</w:t>
      </w:r>
      <w:r w:rsidRPr="0079172E">
        <w:rPr>
          <w:rFonts w:ascii="Times New Roman" w:hAnsi="Times New Roman" w:cs="Times New Roman"/>
          <w:sz w:val="28"/>
          <w:szCs w:val="28"/>
          <w:lang w:val="nl-NL"/>
        </w:rPr>
        <w:softHyphen/>
        <w:t>ớng dẫn sử dụng thuốc</w:t>
      </w: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5: ANH VĂN</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02976" behindDoc="0" locked="0" layoutInCell="1" allowOverlap="1">
                <wp:simplePos x="0" y="0"/>
                <wp:positionH relativeFrom="column">
                  <wp:posOffset>1786890</wp:posOffset>
                </wp:positionH>
                <wp:positionV relativeFrom="paragraph">
                  <wp:posOffset>116205</wp:posOffset>
                </wp:positionV>
                <wp:extent cx="1786890" cy="0"/>
                <wp:effectExtent l="9525" t="5715" r="13335" b="13335"/>
                <wp:wrapNone/>
                <wp:docPr id="1158" name="Straight Connector 1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68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25F00D" id="Straight Connector 1158" o:spid="_x0000_s1026" style="position:absolute;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7pt,9.15pt" to="281.4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"/>
            </w:pict>
          </mc:Fallback>
        </mc:AlternateContent>
      </w:r>
    </w:p>
    <w:p w:rsidR="00D86BE5" w:rsidRPr="0079172E" w:rsidRDefault="00D86BE5" w:rsidP="00D86BE5">
      <w:pPr>
        <w:jc w:val="center"/>
        <w:rPr>
          <w:rFonts w:ascii="Times New Roman" w:hAnsi="Times New Roman" w:cs="Times New Roman"/>
          <w:b/>
          <w:noProof/>
          <w:sz w:val="28"/>
          <w:szCs w:val="28"/>
          <w:lang w:val="nl-NL"/>
        </w:rPr>
      </w:pPr>
      <w:r w:rsidRPr="0079172E">
        <w:rPr>
          <w:rFonts w:ascii="Times New Roman" w:hAnsi="Times New Roman" w:cs="Times New Roman"/>
          <w:b/>
          <w:sz w:val="28"/>
          <w:szCs w:val="28"/>
          <w:lang w:val="nl-NL"/>
        </w:rPr>
        <w:t>TIẾT 2( BUỔI CHIỀU): ĐỊA LÝ</w:t>
      </w:r>
    </w:p>
    <w:p w:rsidR="00D86BE5" w:rsidRPr="0079172E" w:rsidRDefault="00D86BE5" w:rsidP="00D86BE5">
      <w:pPr>
        <w:jc w:val="center"/>
        <w:rPr>
          <w:rFonts w:ascii="Times New Roman" w:hAnsi="Times New Roman" w:cs="Times New Roman"/>
          <w:noProof/>
          <w:sz w:val="28"/>
          <w:szCs w:val="28"/>
          <w:lang w:val="nl-NL"/>
        </w:rPr>
      </w:pPr>
      <w:r w:rsidRPr="0079172E">
        <w:rPr>
          <w:rFonts w:ascii="Times New Roman" w:hAnsi="Times New Roman" w:cs="Times New Roman"/>
          <w:b/>
          <w:noProof/>
          <w:sz w:val="28"/>
          <w:szCs w:val="28"/>
          <w:lang w:val="nl-NL"/>
        </w:rPr>
        <w:t>VÙNG BIỂN NƯỚC TA</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HS biết:</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ình bày được một số đặc điểm của vùng biển nước ta.</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ỉ được trên bản đồ vùng biển  nước ta và có thể chỉ một số điểm du lịch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ãi biển nổi tiếng.</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vai trò của biển đối với khí hậu, đời sống và sản xuất.</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đựoc sự cần thiết phải bảo vệ và khai thác tài nguyên biển một cách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ợp lí.</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II. Đồ dùng dạy học: </w:t>
      </w:r>
      <w:r w:rsidRPr="0079172E">
        <w:rPr>
          <w:rFonts w:ascii="Times New Roman" w:hAnsi="Times New Roman" w:cs="Times New Roman"/>
          <w:sz w:val="28"/>
          <w:szCs w:val="28"/>
          <w:lang w:val="nl-NL"/>
        </w:rPr>
        <w:t>Bản đồ địa lý VN ( Nếu có )</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I. Các hoạt động dạy học </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Nêu khí hậu nước ta? HS nx. T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TB: T nêu mục tiê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giả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1. Vùng biển nước ta: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quan sát lược đồ trong SGK</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chỉ vùng biển nước ta trên bản đồ</w:t>
      </w:r>
    </w:p>
    <w:p w:rsidR="00D86BE5" w:rsidRPr="0079172E" w:rsidRDefault="00D86BE5" w:rsidP="00D86BE5">
      <w:pPr>
        <w:tabs>
          <w:tab w:val="left" w:pos="218"/>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ển đông bao bọc phần đất liền nước ta phía nào?</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GV kết luận : Vùng biển nước ta là một bộ phận của biển đô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Đặc điiểm của vùng biển nước ta: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SGK và hoàn thành bảng trong vở bài tập</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rình bày trước lớp </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giúp HS hoàn thiện phần trình bày</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3. Vai trò của biển:</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 xml:space="preserve">HĐ nhóm đôi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 xml:space="preserve">các bạn dựa vào SGK  nêu vai trò của biển đối với khí hậu, đời sống và sản xuất của nhân dân ta </w:t>
      </w:r>
      <w:r w:rsidRPr="0079172E">
        <w:rPr>
          <w:rFonts w:ascii="Times New Roman" w:hAnsi="Times New Roman" w:cs="Times New Roman"/>
          <w:noProof/>
          <w:sz w:val="28"/>
          <w:szCs w:val="28"/>
          <w:lang w:val="nl-NL"/>
        </w:rPr>
        <w:t>sau đó TĐổi nhóm đôi. LP</w:t>
      </w:r>
      <w:r w:rsidRPr="0079172E">
        <w:rPr>
          <w:rFonts w:ascii="Times New Roman" w:hAnsi="Times New Roman" w:cs="Times New Roman"/>
          <w:sz w:val="28"/>
          <w:szCs w:val="28"/>
          <w:lang w:val="nl-NL"/>
        </w:rPr>
        <w:t xml:space="preserve">HT mời các bạn chia sẻ. Đại diện nhóm trình bày kết quả. H nx. Tnx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kết luận: Biển điều hoà khí hậu, nguồn tài nguyên và là đường giao thông quan trọng. Ven biển có nhiều nơi du lịch, nghỉ mát.</w:t>
      </w:r>
    </w:p>
    <w:p w:rsidR="00D86BE5" w:rsidRPr="0079172E" w:rsidRDefault="00D86BE5" w:rsidP="00D86BE5">
      <w:pPr>
        <w:ind w:left="218"/>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chơi trò chơi : HĐ nhóm. Chia lớp làm 2 nhóm. </w:t>
      </w:r>
    </w:p>
    <w:p w:rsidR="00D86BE5" w:rsidRPr="0079172E" w:rsidRDefault="00D86BE5" w:rsidP="00D86BE5">
      <w:pPr>
        <w:ind w:left="218"/>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hóm 1: Đọc tên 1 điểm du lịch ở nước ta</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hóm 2: Chỉ trên tỉnh, thành phố có điểm đó trên bản đồ và ngược lạ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y định mỗi đội chơi chơi 3 lượt.</w:t>
      </w:r>
      <w:r w:rsidRPr="0079172E">
        <w:rPr>
          <w:rFonts w:ascii="Times New Roman" w:hAnsi="Times New Roman" w:cs="Times New Roman"/>
          <w:noProof/>
          <w:sz w:val="28"/>
          <w:szCs w:val="28"/>
          <w:lang w:val="nl-NL"/>
        </w:rPr>
        <w:t xml:space="preserve"> LP</w:t>
      </w:r>
      <w:r w:rsidRPr="0079172E">
        <w:rPr>
          <w:rFonts w:ascii="Times New Roman" w:hAnsi="Times New Roman" w:cs="Times New Roman"/>
          <w:sz w:val="28"/>
          <w:szCs w:val="28"/>
          <w:lang w:val="nl-NL"/>
        </w:rPr>
        <w:t xml:space="preserve">HT mời các bạn chia sẻ. Đại diện nhóm trình bày kết quả. H nx. Tnx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GV nhận xét tiết học</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Dặn dò </w:t>
      </w:r>
    </w:p>
    <w:p w:rsidR="00D86BE5" w:rsidRPr="0079172E" w:rsidRDefault="00D86BE5" w:rsidP="00D86BE5">
      <w:pPr>
        <w:jc w:val="both"/>
        <w:rPr>
          <w:rFonts w:ascii="Times New Roman" w:hAnsi="Times New Roman" w:cs="Times New Roman"/>
          <w:b/>
          <w:i/>
          <w:noProof/>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90688" behindDoc="0" locked="0" layoutInCell="1" allowOverlap="1">
                <wp:simplePos x="0" y="0"/>
                <wp:positionH relativeFrom="column">
                  <wp:posOffset>1786890</wp:posOffset>
                </wp:positionH>
                <wp:positionV relativeFrom="paragraph">
                  <wp:posOffset>120650</wp:posOffset>
                </wp:positionV>
                <wp:extent cx="2400300" cy="0"/>
                <wp:effectExtent l="9525" t="7620" r="9525" b="11430"/>
                <wp:wrapNone/>
                <wp:docPr id="1157" name="Straight Connector 1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F3F1B3" id="Straight Connector 1157" o:spid="_x0000_s1026" style="position:absolute;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7pt,9.5pt" to="329.7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"/>
            </w:pict>
          </mc:Fallback>
        </mc:AlternateContent>
      </w:r>
    </w:p>
    <w:p w:rsidR="00D86BE5" w:rsidRPr="0079172E" w:rsidRDefault="00D86BE5" w:rsidP="00D86BE5">
      <w:pPr>
        <w:jc w:val="center"/>
        <w:rPr>
          <w:rFonts w:ascii="Times New Roman" w:hAnsi="Times New Roman" w:cs="Times New Roman"/>
          <w:b/>
          <w:i/>
          <w:noProof/>
          <w:sz w:val="28"/>
          <w:szCs w:val="28"/>
          <w:lang w:val="nl-NL"/>
        </w:rPr>
      </w:pPr>
      <w:r w:rsidRPr="0079172E">
        <w:rPr>
          <w:rFonts w:ascii="Times New Roman" w:hAnsi="Times New Roman" w:cs="Times New Roman"/>
          <w:b/>
          <w:noProof/>
          <w:sz w:val="28"/>
          <w:szCs w:val="28"/>
          <w:lang w:val="nl-NL"/>
        </w:rPr>
        <w:t>TIẾT 3( BUỔI CHIỀU ): KỸ THUẬT</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MỘT SỐ DỤNG CỤ NẤU ĂN VÀ ĂN UỐNG TRONG GIA ĐÌNH</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 </w:t>
      </w:r>
      <w:r w:rsidRPr="0079172E">
        <w:rPr>
          <w:rFonts w:ascii="Times New Roman" w:hAnsi="Times New Roman" w:cs="Times New Roman"/>
          <w:sz w:val="28"/>
          <w:szCs w:val="28"/>
          <w:lang w:val="nl-NL"/>
        </w:rPr>
        <w:t>Biết đặc điểm, cách sử dụng, bảo quản một số dụng cụ nấu ăn và ăn uống thông thư</w:t>
      </w:r>
      <w:r w:rsidRPr="0079172E">
        <w:rPr>
          <w:rFonts w:ascii="Times New Roman" w:hAnsi="Times New Roman" w:cs="Times New Roman"/>
          <w:sz w:val="28"/>
          <w:szCs w:val="28"/>
          <w:lang w:val="nl-NL"/>
        </w:rPr>
        <w:softHyphen/>
        <w:t>ờng trong gia đình.</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Có ý thức bảo quản, giữ gìn vệ sinh, an toàn trong quá trình sử dụng dụng cụ nấu ăn.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hi chú: có thể tổ chức HS tham quan bếp ăn nhà trư</w:t>
      </w:r>
      <w:r w:rsidRPr="0079172E">
        <w:rPr>
          <w:rFonts w:ascii="Times New Roman" w:hAnsi="Times New Roman" w:cs="Times New Roman"/>
          <w:sz w:val="28"/>
          <w:szCs w:val="28"/>
          <w:lang w:val="nl-NL"/>
        </w:rPr>
        <w:softHyphen/>
        <w:t>ờng.</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CB</w:t>
      </w:r>
      <w:r w:rsidRPr="0079172E">
        <w:rPr>
          <w:rFonts w:ascii="Times New Roman" w:hAnsi="Times New Roman" w:cs="Times New Roman"/>
          <w:sz w:val="28"/>
          <w:szCs w:val="28"/>
          <w:lang w:val="nl-NL"/>
        </w:rPr>
        <w:t xml:space="preserve"> : Một số dụng cụ nấu ăn t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ờng dùng trong gia đình, tranh một số dụng cụ nấu ăn trong gia đình</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KT: Nêu cách thêu dấu nhâ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GTB: GV nêu mục tiêu giờ học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Giảng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 1:  Xác định các dụng cụ đun nấu ăn, uống thông t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ờng trong gia đình.</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Hãy nêu các dụng cụ nấu ăn, ăn, uống trong gia đình mà em biết?</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rả lời, GV ghi bảng theo từng nhóm n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 SGK</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xét và nhắc lại tên các dụng cụ nấu ă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 2: Tìm hiểu đặc điểm, cách sử dụng, bảo quản một số dụng cụ</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un, nấu, ăn uống trong gia đình.(15 phút) ND sau</w:t>
      </w:r>
    </w:p>
    <w:tbl>
      <w:tblPr>
        <w:tblW w:w="0" w:type="auto"/>
        <w:tblInd w:w="108" w:type="dxa"/>
        <w:tblLook w:val="01E0" w:firstRow="1" w:lastRow="1" w:firstColumn="1" w:lastColumn="1" w:noHBand="0" w:noVBand="0"/>
      </w:tblPr>
      <w:tblGrid>
        <w:gridCol w:w="2240"/>
        <w:gridCol w:w="2450"/>
        <w:gridCol w:w="1742"/>
        <w:gridCol w:w="2748"/>
      </w:tblGrid>
      <w:tr w:rsidR="00D86BE5" w:rsidRPr="0079172E" w:rsidTr="00E93AC9">
        <w:trPr>
          <w:trHeight w:val="913"/>
        </w:trPr>
        <w:tc>
          <w:tcPr>
            <w:tcW w:w="2240"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88640" behindDoc="0" locked="0" layoutInCell="1" allowOverlap="1">
                      <wp:simplePos x="0" y="0"/>
                      <wp:positionH relativeFrom="column">
                        <wp:posOffset>457200</wp:posOffset>
                      </wp:positionH>
                      <wp:positionV relativeFrom="paragraph">
                        <wp:posOffset>120015</wp:posOffset>
                      </wp:positionV>
                      <wp:extent cx="0" cy="0"/>
                      <wp:effectExtent l="5715" t="7620" r="13335" b="11430"/>
                      <wp:wrapNone/>
                      <wp:docPr id="1156" name="Straight Connector 1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E2AAF" id="Straight Connector 1156" o:spid="_x0000_s1026" style="position:absolute;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9.45pt" to="36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"/>
                  </w:pict>
                </mc:Fallback>
              </mc:AlternateContent>
            </w:r>
            <w:r w:rsidRPr="0079172E">
              <w:rPr>
                <w:rFonts w:ascii="Times New Roman" w:hAnsi="Times New Roman" w:cs="Times New Roman"/>
                <w:sz w:val="28"/>
                <w:szCs w:val="28"/>
                <w:lang w:val="nl-NL"/>
              </w:rPr>
              <w:t>Loại dụng cụ</w:t>
            </w:r>
          </w:p>
        </w:tc>
        <w:tc>
          <w:tcPr>
            <w:tcW w:w="2450"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ên các dụng cụ cùng loại</w:t>
            </w:r>
          </w:p>
        </w:tc>
        <w:tc>
          <w:tcPr>
            <w:tcW w:w="1742"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ác dụng</w:t>
            </w:r>
          </w:p>
        </w:tc>
        <w:tc>
          <w:tcPr>
            <w:tcW w:w="2748"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Sử dụng, bảo quản</w:t>
            </w:r>
          </w:p>
        </w:tc>
      </w:tr>
      <w:tr w:rsidR="00D86BE5" w:rsidRPr="0079172E" w:rsidTr="00E93AC9">
        <w:tc>
          <w:tcPr>
            <w:tcW w:w="2240"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ếp đun</w:t>
            </w:r>
          </w:p>
        </w:tc>
        <w:tc>
          <w:tcPr>
            <w:tcW w:w="2450"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c>
          <w:tcPr>
            <w:tcW w:w="1742"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c>
          <w:tcPr>
            <w:tcW w:w="2748"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r>
      <w:tr w:rsidR="00D86BE5" w:rsidRPr="0079172E" w:rsidTr="00E93AC9">
        <w:tc>
          <w:tcPr>
            <w:tcW w:w="2240"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Dụng cụ nấu</w:t>
            </w:r>
          </w:p>
        </w:tc>
        <w:tc>
          <w:tcPr>
            <w:tcW w:w="2450"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c>
          <w:tcPr>
            <w:tcW w:w="1742"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c>
          <w:tcPr>
            <w:tcW w:w="2748"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r>
      <w:tr w:rsidR="00D86BE5" w:rsidRPr="0079172E" w:rsidTr="00E93AC9">
        <w:tc>
          <w:tcPr>
            <w:tcW w:w="2240"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Dụng cụ để bày thức ăn</w:t>
            </w:r>
          </w:p>
        </w:tc>
        <w:tc>
          <w:tcPr>
            <w:tcW w:w="2450"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c>
          <w:tcPr>
            <w:tcW w:w="1742"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c>
          <w:tcPr>
            <w:tcW w:w="2748"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r>
      <w:tr w:rsidR="00D86BE5" w:rsidRPr="0079172E" w:rsidTr="00E93AC9">
        <w:tc>
          <w:tcPr>
            <w:tcW w:w="2240"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Dụng cụ để cắt thái</w:t>
            </w:r>
          </w:p>
        </w:tc>
        <w:tc>
          <w:tcPr>
            <w:tcW w:w="2450"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c>
          <w:tcPr>
            <w:tcW w:w="1742"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c>
          <w:tcPr>
            <w:tcW w:w="2748"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r>
      <w:tr w:rsidR="00D86BE5" w:rsidRPr="0079172E" w:rsidTr="00E93AC9">
        <w:tc>
          <w:tcPr>
            <w:tcW w:w="2240"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ác dụng cụ #</w:t>
            </w:r>
          </w:p>
        </w:tc>
        <w:tc>
          <w:tcPr>
            <w:tcW w:w="2450"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c>
          <w:tcPr>
            <w:tcW w:w="1742"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c>
          <w:tcPr>
            <w:tcW w:w="2748"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p>
        </w:tc>
      </w:tr>
    </w:tbl>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YC, tự trả lời sau đó TĐổi nhóm đôi. LP</w:t>
      </w:r>
      <w:r w:rsidRPr="0079172E">
        <w:rPr>
          <w:rFonts w:ascii="Times New Roman" w:hAnsi="Times New Roman" w:cs="Times New Roman"/>
          <w:sz w:val="28"/>
          <w:szCs w:val="28"/>
          <w:lang w:val="nl-NL"/>
        </w:rPr>
        <w:t xml:space="preserve">HT mời các bạn chia sẻ. Đại diện nhóm trình bày kết quả. H nx. Tnx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3: Đánh giá kết quả học tập</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YC: Hãy nối cụm từ cột A với cụm từ cột B sao cho đúng tác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dụng của mỗi dụng cụ sau?  A                                                             B</w:t>
      </w:r>
    </w:p>
    <w:tbl>
      <w:tblPr>
        <w:tblW w:w="0" w:type="auto"/>
        <w:tblInd w:w="288" w:type="dxa"/>
        <w:tblLook w:val="01E0" w:firstRow="1" w:lastRow="1" w:firstColumn="1" w:lastColumn="1" w:noHBand="0" w:noVBand="0"/>
      </w:tblPr>
      <w:tblGrid>
        <w:gridCol w:w="4535"/>
        <w:gridCol w:w="4522"/>
      </w:tblGrid>
      <w:tr w:rsidR="00D86BE5" w:rsidRPr="0079172E" w:rsidTr="00E93AC9">
        <w:tc>
          <w:tcPr>
            <w:tcW w:w="4770"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1. Bếp đun có tác dụng (c) </w:t>
            </w:r>
          </w:p>
        </w:tc>
        <w:tc>
          <w:tcPr>
            <w:tcW w:w="4770"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Làm sạch, làm nhỏ và tạo hình thực phẩm tr</w:t>
            </w:r>
            <w:r w:rsidRPr="0079172E">
              <w:rPr>
                <w:rFonts w:ascii="Times New Roman" w:hAnsi="Times New Roman" w:cs="Times New Roman"/>
                <w:sz w:val="28"/>
                <w:szCs w:val="28"/>
                <w:lang w:val="nl-NL"/>
              </w:rPr>
              <w:softHyphen/>
              <w:t>ước khi chế biến</w:t>
            </w:r>
          </w:p>
        </w:tc>
      </w:tr>
      <w:tr w:rsidR="00D86BE5" w:rsidRPr="0079172E" w:rsidTr="00E93AC9">
        <w:tc>
          <w:tcPr>
            <w:tcW w:w="4770"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Dụng cụ nấu dùng để (d)</w:t>
            </w:r>
          </w:p>
        </w:tc>
        <w:tc>
          <w:tcPr>
            <w:tcW w:w="4770" w:type="dxa"/>
            <w:tcBorders>
              <w:top w:val="single" w:sz="4" w:space="0" w:color="auto"/>
              <w:left w:val="single" w:sz="4" w:space="0" w:color="auto"/>
              <w:bottom w:val="nil"/>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Giúp cho việc ăn uống thuận lợi hợp vệ sinh</w:t>
            </w:r>
          </w:p>
        </w:tc>
      </w:tr>
      <w:tr w:rsidR="00D86BE5" w:rsidRPr="0079172E" w:rsidTr="00E93AC9">
        <w:tc>
          <w:tcPr>
            <w:tcW w:w="4770" w:type="dxa"/>
            <w:tcBorders>
              <w:top w:val="single" w:sz="4" w:space="0" w:color="auto"/>
              <w:left w:val="single" w:sz="4" w:space="0" w:color="auto"/>
              <w:bottom w:val="single" w:sz="4" w:space="0" w:color="auto"/>
              <w:right w:val="nil"/>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Dụng cụ dùng để bày thức ăn và ăn uống (b)</w:t>
            </w:r>
          </w:p>
        </w:tc>
        <w:tc>
          <w:tcPr>
            <w:tcW w:w="4770" w:type="dxa"/>
            <w:tcBorders>
              <w:top w:val="nil"/>
              <w:left w:val="nil"/>
              <w:bottom w:val="nil"/>
              <w:right w:val="nil"/>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Cung cấp nhiệt để làm chín thực phẩm</w:t>
            </w:r>
          </w:p>
        </w:tc>
      </w:tr>
      <w:tr w:rsidR="00D86BE5" w:rsidRPr="0079172E" w:rsidTr="00E93AC9">
        <w:tc>
          <w:tcPr>
            <w:tcW w:w="4770"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4.Dụng cụ cắt thái thực phẩm có TD chủ yếu là (a)</w:t>
            </w:r>
          </w:p>
        </w:tc>
        <w:tc>
          <w:tcPr>
            <w:tcW w:w="4770" w:type="dxa"/>
            <w:tcBorders>
              <w:top w:val="nil"/>
              <w:left w:val="single" w:sz="4" w:space="0" w:color="auto"/>
              <w:bottom w:val="nil"/>
              <w:right w:val="single" w:sz="4" w:space="0" w:color="auto"/>
            </w:tcBorders>
            <w:shd w:val="clear" w:color="auto" w:fill="auto"/>
          </w:tcPr>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d. Nấu chín và chế biến thực phẩm</w:t>
            </w:r>
          </w:p>
        </w:tc>
      </w:tr>
    </w:tbl>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đôi.  N</w:t>
      </w:r>
      <w:r w:rsidRPr="0079172E">
        <w:rPr>
          <w:rFonts w:ascii="Times New Roman" w:hAnsi="Times New Roman" w:cs="Times New Roman"/>
          <w:noProof/>
          <w:sz w:val="28"/>
          <w:szCs w:val="28"/>
          <w:lang w:val="nl-NL"/>
        </w:rPr>
        <w:t xml:space="preserve">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YC, tự trả lời sau đó TĐổi nhóm đôi. LP</w:t>
      </w:r>
      <w:r w:rsidRPr="0079172E">
        <w:rPr>
          <w:rFonts w:ascii="Times New Roman" w:hAnsi="Times New Roman" w:cs="Times New Roman"/>
          <w:sz w:val="28"/>
          <w:szCs w:val="28"/>
          <w:lang w:val="nl-NL"/>
        </w:rPr>
        <w:t xml:space="preserve">HT mời các bạn chia sẻ. Đại diện nhóm trình bày kết quả. H nx. Tnx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sinh làm - GV nx 3 bài </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êu đáp án. H so sánh nx chéo bài nhau</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3. Củng cố, dặn dò.  GV nhận xét, đánh giá. Dặn  dò</w:t>
      </w:r>
    </w:p>
    <w:p w:rsidR="00D86BE5" w:rsidRPr="0079172E" w:rsidRDefault="00D86BE5" w:rsidP="00D86BE5">
      <w:pPr>
        <w:jc w:val="both"/>
        <w:rPr>
          <w:rFonts w:ascii="Times New Roman" w:hAnsi="Times New Roman" w:cs="Times New Roman"/>
          <w:b/>
          <w:sz w:val="28"/>
          <w:szCs w:val="28"/>
          <w:u w:val="single"/>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91712" behindDoc="0" locked="0" layoutInCell="1" allowOverlap="1">
                <wp:simplePos x="0" y="0"/>
                <wp:positionH relativeFrom="column">
                  <wp:posOffset>0</wp:posOffset>
                </wp:positionH>
                <wp:positionV relativeFrom="paragraph">
                  <wp:posOffset>87630</wp:posOffset>
                </wp:positionV>
                <wp:extent cx="6057900" cy="0"/>
                <wp:effectExtent l="13335" t="7620" r="5715" b="11430"/>
                <wp:wrapNone/>
                <wp:docPr id="1155" name="Straight Connector 1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16956C" id="Straight Connector 1155" o:spid="_x0000_s1026" style="position:absolute;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9pt" to="477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"/>
            </w:pict>
          </mc:Fallback>
        </mc:AlternateConten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i/>
          <w:sz w:val="28"/>
          <w:szCs w:val="28"/>
          <w:lang w:val="nl-NL"/>
        </w:rPr>
        <w:t>Thứ  ba  ngày 3 tháng 10 năm 2017</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noProof/>
          <w:sz w:val="28"/>
          <w:szCs w:val="28"/>
          <w:lang w:val="nl-NL"/>
        </w:rPr>
        <w:t xml:space="preserve">                                            TIẾT 1: TOÁN</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ab/>
        <w:t xml:space="preserve">              </w:t>
      </w:r>
      <w:r w:rsidRPr="0079172E">
        <w:rPr>
          <w:rFonts w:ascii="Times New Roman" w:hAnsi="Times New Roman" w:cs="Times New Roman"/>
          <w:b/>
          <w:sz w:val="28"/>
          <w:szCs w:val="28"/>
          <w:lang w:val="nl-NL"/>
        </w:rPr>
        <w:t>BẢNG ĐƠN VỊ ĐO KHỐI LU</w:t>
      </w:r>
      <w:r w:rsidRPr="0079172E">
        <w:rPr>
          <w:rFonts w:ascii="Times New Roman" w:hAnsi="Times New Roman" w:cs="Times New Roman"/>
          <w:b/>
          <w:sz w:val="28"/>
          <w:szCs w:val="28"/>
          <w:lang w:val="nl-NL"/>
        </w:rPr>
        <w:softHyphen/>
        <w:t>ỢNG</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tên gọi, kí  hiệu và mối  quan hệ của các đơn vị đo khối l</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ng thông dụng.</w:t>
      </w:r>
      <w:r w:rsidRPr="0079172E">
        <w:rPr>
          <w:rFonts w:ascii="Times New Roman" w:hAnsi="Times New Roman" w:cs="Times New Roman"/>
          <w:noProof/>
          <w:sz w:val="28"/>
          <w:szCs w:val="28"/>
        </w:rPr>
        <mc:AlternateContent>
          <mc:Choice Requires="wps">
            <w:drawing>
              <wp:anchor distT="0" distB="0" distL="114300" distR="114300" simplePos="0" relativeHeight="251881472" behindDoc="0" locked="0" layoutInCell="1" allowOverlap="1">
                <wp:simplePos x="0" y="0"/>
                <wp:positionH relativeFrom="column">
                  <wp:posOffset>5422900</wp:posOffset>
                </wp:positionH>
                <wp:positionV relativeFrom="paragraph">
                  <wp:posOffset>120650</wp:posOffset>
                </wp:positionV>
                <wp:extent cx="0" cy="0"/>
                <wp:effectExtent l="6985" t="5715" r="12065" b="13335"/>
                <wp:wrapNone/>
                <wp:docPr id="1154" name="Straight Connector 1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38181F" id="Straight Connector 1154" o:spid="_x0000_s1026" style="position:absolute;flip:y;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7pt,9.5pt" to="427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"/>
            </w:pict>
          </mc:Fallback>
        </mc:AlternateContent>
      </w:r>
      <w:r w:rsidRPr="0079172E">
        <w:rPr>
          <w:rFonts w:ascii="Times New Roman" w:hAnsi="Times New Roman" w:cs="Times New Roman"/>
          <w:sz w:val="28"/>
          <w:szCs w:val="28"/>
          <w:lang w:val="nl-NL"/>
        </w:rPr>
        <w:t xml:space="preserve"> Biết chuyển đổi các đơn vị đo khối l</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ng và giải các bài toán có liên quan. Giáo dục HS yêu thích môn học</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Các hoạt động dạy học </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1 HS làm BT 4b // HS nêu bảng đơn vị đo độ dài và mối quan hệ giữa 2 đơn vị đo liền nhau?</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TB: Ghi tên bài</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Giảng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Để cân 1 bao thóc thư</w:t>
      </w:r>
      <w:r w:rsidRPr="0079172E">
        <w:rPr>
          <w:rFonts w:ascii="Times New Roman" w:hAnsi="Times New Roman" w:cs="Times New Roman"/>
          <w:sz w:val="28"/>
          <w:szCs w:val="28"/>
          <w:lang w:val="nl-NL"/>
        </w:rPr>
        <w:softHyphen/>
        <w:t>ờng hay sử dụng đơn vị đo KL nào?</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hi kg). Tiếp theo kg là những đơn vị nào?(gh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ó là những đơn vị ntn so với kg?( bé hơ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kg = bn g?( gh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kg = phần bn yến?( ghi)…Cho Hs lên viết các cột tiế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ai đơn vị đo KL liền nhau hơn kém nhau bn lần?( ghi nx). T: đó là quan hệ giữa 2 đơn vị đo KL liền kề nhau. Hs nêu lạ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S đọc  YC,  lần l</w:t>
      </w:r>
      <w:r w:rsidRPr="0079172E">
        <w:rPr>
          <w:rFonts w:ascii="Times New Roman" w:hAnsi="Times New Roman" w:cs="Times New Roman"/>
          <w:sz w:val="28"/>
          <w:szCs w:val="28"/>
          <w:lang w:val="nl-NL"/>
        </w:rPr>
        <w:softHyphen/>
        <w:t>ượt 4 em lên giả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 nhận xét - Nêu cách làm</w:t>
      </w:r>
    </w:p>
    <w:p w:rsidR="00D86BE5" w:rsidRPr="0079172E" w:rsidRDefault="00D86BE5" w:rsidP="00D86BE5">
      <w:pPr>
        <w:tabs>
          <w:tab w:val="center" w:pos="455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ý c, d: Cách đổi ?  </w:t>
      </w:r>
    </w:p>
    <w:p w:rsidR="00D86BE5" w:rsidRPr="0079172E" w:rsidRDefault="00D86BE5" w:rsidP="00D86BE5">
      <w:pPr>
        <w:tabs>
          <w:tab w:val="center" w:pos="455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4:  HĐ nhóm đôi.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YC, tự làm sau đó TĐổi nhóm đôi. LP</w:t>
      </w:r>
      <w:r w:rsidRPr="0079172E">
        <w:rPr>
          <w:rFonts w:ascii="Times New Roman" w:hAnsi="Times New Roman" w:cs="Times New Roman"/>
          <w:sz w:val="28"/>
          <w:szCs w:val="28"/>
          <w:lang w:val="nl-NL"/>
        </w:rPr>
        <w:t xml:space="preserve">HT mời các bạn chia sẻ. T chia sẻ. </w:t>
      </w:r>
    </w:p>
    <w:p w:rsidR="00D86BE5" w:rsidRPr="0079172E" w:rsidRDefault="00D86BE5" w:rsidP="00D86BE5">
      <w:pPr>
        <w:tabs>
          <w:tab w:val="center" w:pos="455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ài 3. Đại diện nhóm trình bày kết quả. H nx. Tnx. Vì sao lại điền dấu đó?</w:t>
      </w:r>
    </w:p>
    <w:p w:rsidR="00D86BE5" w:rsidRPr="0079172E" w:rsidRDefault="00D86BE5" w:rsidP="00D86BE5">
      <w:pPr>
        <w:tabs>
          <w:tab w:val="center" w:pos="455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Để so sánh đ</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ợc  cần chuyển về cùng đơn vị đo và phải linh hoạt chọn cách đổi sao cho dễ nhất  </w:t>
      </w:r>
    </w:p>
    <w:p w:rsidR="00D86BE5" w:rsidRPr="0079172E" w:rsidRDefault="00D86BE5" w:rsidP="00D86BE5">
      <w:pPr>
        <w:tabs>
          <w:tab w:val="center" w:pos="4550"/>
        </w:tabs>
        <w:jc w:val="both"/>
        <w:rPr>
          <w:rFonts w:ascii="Times New Roman" w:hAnsi="Times New Roman" w:cs="Times New Roman"/>
          <w:b/>
          <w:sz w:val="28"/>
          <w:szCs w:val="28"/>
          <w:u w:val="single"/>
          <w:lang w:val="nl-NL"/>
        </w:rPr>
      </w:pPr>
      <w:r w:rsidRPr="0079172E">
        <w:rPr>
          <w:rFonts w:ascii="Times New Roman" w:hAnsi="Times New Roman" w:cs="Times New Roman"/>
          <w:sz w:val="28"/>
          <w:szCs w:val="28"/>
          <w:lang w:val="nl-NL"/>
        </w:rPr>
        <w:lastRenderedPageBreak/>
        <w:t>3. Củng cố, dặn dò: Nêu bảng đơn vị đo KL?</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xét giờ học. Dặn dò</w:t>
      </w:r>
    </w:p>
    <w:p w:rsidR="00D86BE5" w:rsidRPr="0079172E" w:rsidRDefault="00D86BE5" w:rsidP="00D86BE5">
      <w:pPr>
        <w:jc w:val="both"/>
        <w:rPr>
          <w:rFonts w:ascii="Times New Roman" w:hAnsi="Times New Roman" w:cs="Times New Roman"/>
          <w:b/>
          <w:i/>
          <w:noProof/>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83520" behindDoc="0" locked="0" layoutInCell="1" allowOverlap="1">
                <wp:simplePos x="0" y="0"/>
                <wp:positionH relativeFrom="column">
                  <wp:posOffset>1914525</wp:posOffset>
                </wp:positionH>
                <wp:positionV relativeFrom="paragraph">
                  <wp:posOffset>80645</wp:posOffset>
                </wp:positionV>
                <wp:extent cx="2400300" cy="0"/>
                <wp:effectExtent l="13335" t="13970" r="5715" b="5080"/>
                <wp:wrapNone/>
                <wp:docPr id="1153" name="Straight Connector 1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42D3FA" id="Straight Connector 1153" o:spid="_x0000_s1026" style="position:absolute;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75pt,6.35pt" to="339.7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"/>
            </w:pict>
          </mc:Fallback>
        </mc:AlternateContent>
      </w:r>
    </w:p>
    <w:p w:rsidR="00D86BE5" w:rsidRPr="0079172E" w:rsidRDefault="00D86BE5" w:rsidP="00D86BE5">
      <w:pPr>
        <w:jc w:val="center"/>
        <w:rPr>
          <w:rFonts w:ascii="Times New Roman" w:hAnsi="Times New Roman" w:cs="Times New Roman"/>
          <w:b/>
          <w:i/>
          <w:noProof/>
          <w:sz w:val="28"/>
          <w:szCs w:val="28"/>
          <w:lang w:val="nl-NL"/>
        </w:rPr>
      </w:pPr>
      <w:r w:rsidRPr="0079172E">
        <w:rPr>
          <w:rFonts w:ascii="Times New Roman" w:hAnsi="Times New Roman" w:cs="Times New Roman"/>
          <w:b/>
          <w:noProof/>
          <w:sz w:val="28"/>
          <w:szCs w:val="28"/>
          <w:lang w:val="nl-NL"/>
        </w:rPr>
        <w:t>TIẾT 2: TẬP ĐỌC</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Ê – MI – LI -CON</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đích, yêu cầu</w:t>
      </w:r>
      <w:r w:rsidRPr="0079172E">
        <w:rPr>
          <w:rFonts w:ascii="Times New Roman" w:hAnsi="Times New Roman" w:cs="Times New Roman"/>
          <w:sz w:val="28"/>
          <w:szCs w:val="28"/>
          <w:lang w:val="nl-NL"/>
        </w:rPr>
        <w:t xml:space="preserve">: Đọc lưu loát toàn bài; đọc đúng các tên riêng nước ngoài, nghỉ hơi đúng giữa các cụm từ, các dòng thơ viết theo thể tự do. Biết đọc diễn cảm bài thơ với giọng trầm lắng, xúc động. </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iểu ý nghĩa bài thơ: Ca ngợi hành động dũng cảm của một công dân Mĩ, dám tự thiêu để phản đối cuộc chiến tranh xâm lược Việt Nam. Thuộc lòng khổ thơ 3, 4.</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b/>
          <w:sz w:val="28"/>
          <w:szCs w:val="28"/>
          <w:lang w:val="nl-NL"/>
        </w:rPr>
        <w:t xml:space="preserve">A. Kiểm tra bài cũ : </w:t>
      </w:r>
      <w:r w:rsidRPr="0079172E">
        <w:rPr>
          <w:rFonts w:ascii="Times New Roman" w:hAnsi="Times New Roman" w:cs="Times New Roman"/>
          <w:sz w:val="28"/>
          <w:szCs w:val="28"/>
          <w:lang w:val="nl-NL"/>
        </w:rPr>
        <w:t>1 hs  đọc lại bài cũ - nx</w:t>
      </w:r>
      <w:r w:rsidRPr="0079172E">
        <w:rPr>
          <w:rFonts w:ascii="Times New Roman" w:hAnsi="Times New Roman" w:cs="Times New Roman"/>
          <w:sz w:val="28"/>
          <w:szCs w:val="28"/>
          <w:lang w:val="nl-NL"/>
        </w:rPr>
        <w:tab/>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B. Dạy bài mới</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Giới thiệu bài</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Hướng dẫn học sinh đọc và tìm hiểu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Luyện đọc:  GV giới thiệu tranh minh hoạ bài đọc 1 HS đọc cả bài</w:t>
      </w:r>
    </w:p>
    <w:p w:rsidR="00D86BE5" w:rsidRPr="0079172E" w:rsidRDefault="00D86BE5" w:rsidP="00D86BE5">
      <w:pPr>
        <w:tabs>
          <w:tab w:val="left" w:pos="545"/>
        </w:tabs>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nối tiếp L1// ghi lên bảng các tên riêng phiên âm để HS cả lớp luyện đọc: Ê-mi-li...</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L2 kết hợp giải nghĩa từ.  </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uyện đọc theo cặp. T đọc mẫu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Tìm hiểu bài: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đọc thành tiếng từng đoạn các câu hỏi sau sau đó TĐổi nhóm đôi, nhóm 4. LP</w:t>
      </w:r>
      <w:r w:rsidRPr="0079172E">
        <w:rPr>
          <w:rFonts w:ascii="Times New Roman" w:hAnsi="Times New Roman" w:cs="Times New Roman"/>
          <w:sz w:val="28"/>
          <w:szCs w:val="28"/>
          <w:lang w:val="nl-NL"/>
        </w:rPr>
        <w:t>HT mời các bạn chia sẻ. Vì sao chú Mo-ri-xơn  lên án cuộc chiến tranh xâm lược?</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ú Mo-ri-xơn nói với con điều gì khi từ biệt?</w:t>
      </w:r>
    </w:p>
    <w:p w:rsidR="00D86BE5" w:rsidRPr="0079172E" w:rsidRDefault="00D86BE5" w:rsidP="00D86BE5">
      <w:pPr>
        <w:tabs>
          <w:tab w:val="left" w:pos="436"/>
          <w:tab w:val="left" w:pos="545"/>
        </w:tabs>
        <w:ind w:hanging="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ì sao chú nói với con “Cha đi vui...”? (Chú muốn động viên vợ con bớt đau buồn, bởi chú ra đi thanh thản, tự nguyện)</w:t>
      </w:r>
    </w:p>
    <w:p w:rsidR="00D86BE5" w:rsidRPr="0079172E" w:rsidRDefault="00D86BE5" w:rsidP="00D86BE5">
      <w:pPr>
        <w:tabs>
          <w:tab w:val="left" w:pos="65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có suy nghĩ gì về hành động của chú Mo-ri-xơn? (Chú tự thiêu đòi hoà bình cho nhân dân Việt Na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 Đọc diễn cảm: T đọc mẫu. - HS rút ra giọng đọc của bài. HS luyện đọc đoạn hay nhất theo cặ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diễn cảm, đọc thuộc lòng khổ 3, 4.</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3. Củng cố dặn dò</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tiết học</w:t>
      </w:r>
      <w:r w:rsidRPr="0079172E">
        <w:rPr>
          <w:rFonts w:ascii="Times New Roman" w:hAnsi="Times New Roman" w:cs="Times New Roman"/>
          <w:noProof/>
          <w:sz w:val="28"/>
          <w:szCs w:val="28"/>
        </w:rPr>
        <mc:AlternateContent>
          <mc:Choice Requires="wps">
            <w:drawing>
              <wp:anchor distT="0" distB="0" distL="114300" distR="114300" simplePos="0" relativeHeight="251884544" behindDoc="0" locked="0" layoutInCell="1" allowOverlap="1">
                <wp:simplePos x="0" y="0"/>
                <wp:positionH relativeFrom="column">
                  <wp:posOffset>1828800</wp:posOffset>
                </wp:positionH>
                <wp:positionV relativeFrom="paragraph">
                  <wp:posOffset>266065</wp:posOffset>
                </wp:positionV>
                <wp:extent cx="2514600" cy="0"/>
                <wp:effectExtent l="13335" t="13970" r="5715" b="5080"/>
                <wp:wrapNone/>
                <wp:docPr id="1152" name="Straight Connector 1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991C53" id="Straight Connector 1152" o:spid="_x0000_s1026" style="position:absolute;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20.95pt" to="342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3hIAIAADw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"/>
            </w:pict>
          </mc:Fallback>
        </mc:AlternateContent>
      </w:r>
      <w:r w:rsidRPr="0079172E">
        <w:rPr>
          <w:rFonts w:ascii="Times New Roman" w:hAnsi="Times New Roman" w:cs="Times New Roman"/>
          <w:sz w:val="28"/>
          <w:szCs w:val="28"/>
          <w:lang w:val="nl-NL"/>
        </w:rPr>
        <w:t>. Khuyến khích HS về nhà HTL cả bài thơ</w:t>
      </w:r>
      <w:r w:rsidRPr="0079172E">
        <w:rPr>
          <w:rFonts w:ascii="Times New Roman" w:hAnsi="Times New Roman" w:cs="Times New Roman"/>
          <w:b/>
          <w:i/>
          <w:sz w:val="28"/>
          <w:szCs w:val="28"/>
          <w:lang w:val="nl-NL"/>
        </w:rPr>
        <w:t xml:space="preserve"> </w:t>
      </w:r>
    </w:p>
    <w:p w:rsidR="00D86BE5" w:rsidRPr="0079172E" w:rsidRDefault="00D86BE5" w:rsidP="00D86BE5">
      <w:pPr>
        <w:tabs>
          <w:tab w:val="left" w:pos="1820"/>
        </w:tabs>
        <w:ind w:left="300" w:hanging="82"/>
        <w:jc w:val="center"/>
        <w:rPr>
          <w:rFonts w:ascii="Times New Roman" w:hAnsi="Times New Roman" w:cs="Times New Roman"/>
          <w:sz w:val="28"/>
          <w:szCs w:val="28"/>
          <w:lang w:val="nl-NL"/>
        </w:rPr>
      </w:pPr>
    </w:p>
    <w:p w:rsidR="00D86BE5" w:rsidRPr="0079172E" w:rsidRDefault="00D86BE5" w:rsidP="00D86BE5">
      <w:pPr>
        <w:tabs>
          <w:tab w:val="left" w:pos="1820"/>
        </w:tabs>
        <w:ind w:left="300" w:hanging="82"/>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3: MỸ THUẬT</w:t>
      </w:r>
    </w:p>
    <w:p w:rsidR="00D86BE5" w:rsidRPr="0079172E" w:rsidRDefault="00D86BE5" w:rsidP="00D86BE5">
      <w:pPr>
        <w:tabs>
          <w:tab w:val="left" w:pos="1820"/>
        </w:tabs>
        <w:ind w:left="300" w:hanging="82"/>
        <w:jc w:val="center"/>
        <w:rPr>
          <w:rFonts w:ascii="Times New Roman" w:hAnsi="Times New Roman" w:cs="Times New Roman"/>
          <w:b/>
          <w:i/>
          <w:noProof/>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99904" behindDoc="0" locked="0" layoutInCell="1" allowOverlap="1">
                <wp:simplePos x="0" y="0"/>
                <wp:positionH relativeFrom="column">
                  <wp:posOffset>1786890</wp:posOffset>
                </wp:positionH>
                <wp:positionV relativeFrom="paragraph">
                  <wp:posOffset>141605</wp:posOffset>
                </wp:positionV>
                <wp:extent cx="2552700" cy="0"/>
                <wp:effectExtent l="9525" t="6985" r="9525" b="12065"/>
                <wp:wrapNone/>
                <wp:docPr id="1151" name="Straight Connector 1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BD6328" id="Straight Connector 1151" o:spid="_x0000_s1026" style="position:absolute;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7pt,11.15pt" to="341.7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WrbIAIAADwEAAAOAAAAZHJzL2Uyb0RvYy54bWysU02P2jAQvVfqf7Byh3w0s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"/>
            </w:pict>
          </mc:Fallback>
        </mc:AlternateContent>
      </w:r>
    </w:p>
    <w:p w:rsidR="00D86BE5" w:rsidRPr="0079172E" w:rsidRDefault="00D86BE5" w:rsidP="00D86BE5">
      <w:pPr>
        <w:tabs>
          <w:tab w:val="left" w:pos="1820"/>
        </w:tabs>
        <w:ind w:left="300" w:hanging="82"/>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4:  ĐẠO ĐỨC</w:t>
      </w:r>
    </w:p>
    <w:p w:rsidR="00D86BE5" w:rsidRPr="0079172E" w:rsidRDefault="00D86BE5" w:rsidP="00D86BE5">
      <w:pPr>
        <w:tabs>
          <w:tab w:val="left" w:pos="1820"/>
        </w:tabs>
        <w:ind w:left="300" w:hanging="82"/>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CÓ CHÍ THÌ NÊN ( T 1)</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xml:space="preserve"> HS biết: Trong cuộc sống, con người thường phải đối mặt  với những khó khăn, thử thách. Nhưng nếu có ý chí, có quyết tâm và biết tìm kiếm sự hỗ trợ của những người tin cậy, thì sẽ có thể vượt qua được khó khăn của mình, biết đề ra kế hoạch vượt khó khăn để trở thành những người có ích cho gia đình, xã hội.</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T: Xen kẽ</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2. Bài mới</w:t>
      </w:r>
      <w:r w:rsidRPr="0079172E">
        <w:rPr>
          <w:rFonts w:ascii="Times New Roman" w:hAnsi="Times New Roman" w:cs="Times New Roman"/>
          <w:b/>
          <w:sz w:val="28"/>
          <w:szCs w:val="28"/>
          <w:lang w:val="nl-NL"/>
        </w:rPr>
        <w:t xml:space="preserve">                               Tiết 1</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oạt động 1: Cá nhân.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ìm hiểu thông tin về tấm gương vượt khó của Trần Bảo Đồng</w:t>
      </w:r>
    </w:p>
    <w:p w:rsidR="00D86BE5" w:rsidRPr="0079172E" w:rsidRDefault="00D86BE5" w:rsidP="00D86BE5">
      <w:pPr>
        <w:ind w:left="15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ự đọc thông tin trong SGK2. Cả lớp thảo luận theo câu hỏi 1,2,3  SGK</w:t>
      </w:r>
    </w:p>
    <w:p w:rsidR="00D86BE5" w:rsidRPr="0079172E" w:rsidRDefault="00D86BE5" w:rsidP="00D86BE5">
      <w:pPr>
        <w:ind w:left="15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kết luận: Từ tấm gương của Trần Bảo Đồng chúng ta có quyết tâm cao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và sắp xếp thời gian hợp lí thì vẫn có thể học tốt, vừa giúp được gia đì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2: HĐ nhóm 4. LPHT </w:t>
      </w:r>
      <w:r w:rsidRPr="0079172E">
        <w:rPr>
          <w:rFonts w:ascii="Times New Roman" w:hAnsi="Times New Roman" w:cs="Times New Roman"/>
          <w:noProof/>
          <w:sz w:val="28"/>
          <w:szCs w:val="28"/>
          <w:lang w:val="nl-NL"/>
        </w:rPr>
        <w:t xml:space="preserve"> điều hành </w:t>
      </w:r>
      <w:r w:rsidRPr="0079172E">
        <w:rPr>
          <w:rFonts w:ascii="Times New Roman" w:hAnsi="Times New Roman" w:cs="Times New Roman"/>
          <w:sz w:val="28"/>
          <w:szCs w:val="28"/>
          <w:lang w:val="nl-NL"/>
        </w:rPr>
        <w:t>các nhóm xử lí tình huống sau, mỗi nhóm  mỗi tình huống</w:t>
      </w:r>
    </w:p>
    <w:p w:rsidR="00D86BE5" w:rsidRPr="0079172E" w:rsidRDefault="00D86BE5" w:rsidP="00D86BE5">
      <w:pPr>
        <w:ind w:left="15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1: Tai nạn giao thông cướp đi đôi bàn chân của bạn Khôi. Trong hoàn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ảnh đó Khôi có thể như thế nào?</w:t>
      </w:r>
    </w:p>
    <w:p w:rsidR="00D86BE5" w:rsidRPr="0079172E" w:rsidRDefault="00D86BE5" w:rsidP="00D86BE5">
      <w:pPr>
        <w:ind w:left="15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2: Nhà Thiên rất nghèo.Vừa qua lại bị lũ lụt cuốn trôi hết nhà cửa, đồ</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ạc.Theo em, trong hoàn cảnh đó, Thiên có thể làm gì để tiếp tục đi học?</w:t>
      </w:r>
    </w:p>
    <w:p w:rsidR="00D86BE5" w:rsidRPr="0079172E" w:rsidRDefault="00D86BE5" w:rsidP="00D86BE5">
      <w:pPr>
        <w:ind w:left="15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tự trả lời sau đó TĐổi nhóm đôi. LP</w:t>
      </w:r>
      <w:r w:rsidRPr="0079172E">
        <w:rPr>
          <w:rFonts w:ascii="Times New Roman" w:hAnsi="Times New Roman" w:cs="Times New Roman"/>
          <w:sz w:val="28"/>
          <w:szCs w:val="28"/>
          <w:lang w:val="nl-NL"/>
        </w:rPr>
        <w:t>HT mời các bạn chia sẻ. Đại diện nhóm trình bày. H nx. Tnx  kết luận: Trong tình huống như trên, người ta có thể tuyệt vọng, chán nản, bỏ học...Biết vượt mọi khó khăn  để sống và tiếp tục học tập mới là người có chí.</w:t>
      </w:r>
      <w:r w:rsidRPr="0079172E">
        <w:rPr>
          <w:rFonts w:ascii="Times New Roman" w:hAnsi="Times New Roman" w:cs="Times New Roman"/>
          <w:noProof/>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3: Làm bài tập1, 2 SGK</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Thể hiển trước lớp: HS giơ tay nếu là biểu hiện có ý chí</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Bài 2: Tương tự bài 1</w:t>
      </w:r>
    </w:p>
    <w:p w:rsidR="00D86BE5" w:rsidRPr="0079172E" w:rsidRDefault="00D86BE5" w:rsidP="00D86BE5">
      <w:pPr>
        <w:ind w:left="327" w:hanging="1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khen những em biết đánh giá đúng và kết luận: Phân biệt rõ đâu là biểu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iện của người có ý chí, những biểu hiện đó được thể hiện trong cả việc nhỏ, việc lớn, trong cả học tập và đời sống.</w:t>
      </w:r>
    </w:p>
    <w:p w:rsidR="00D86BE5" w:rsidRPr="0079172E" w:rsidRDefault="00D86BE5" w:rsidP="00D86BE5">
      <w:pPr>
        <w:ind w:firstLine="19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phần ghi nhớ SGK</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oạt động 4: HĐ cả lớp.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 nối tiếp: HS về sưu tầm một số mẩu chuyện nói về gương những HS “Có chí thì nê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iết 2</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1: HĐ nhóm 4. Làm bài tập 3 SGK</w:t>
      </w:r>
    </w:p>
    <w:p w:rsidR="00D86BE5" w:rsidRPr="0079172E" w:rsidRDefault="00D86BE5" w:rsidP="00D86BE5">
      <w:pPr>
        <w:ind w:left="300"/>
        <w:jc w:val="both"/>
        <w:rPr>
          <w:rFonts w:ascii="Times New Roman" w:hAnsi="Times New Roman" w:cs="Times New Roman"/>
          <w:noProof/>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tự làm  sau đó TĐổi nhóm đôi, nhóm 4. LP</w:t>
      </w:r>
      <w:r w:rsidRPr="0079172E">
        <w:rPr>
          <w:rFonts w:ascii="Times New Roman" w:hAnsi="Times New Roman" w:cs="Times New Roman"/>
          <w:sz w:val="28"/>
          <w:szCs w:val="28"/>
          <w:lang w:val="nl-NL"/>
        </w:rPr>
        <w:t>HT mời các bạn chia sẻ Đại diện nhóm trình bày kết quả</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ghi tóm tắt lên bảng</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àn cảnh                                                     Những tấm gương</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hó khăn của bản thân                                      ............................</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hó khăn về gia đình                                         ............................</w:t>
      </w:r>
    </w:p>
    <w:p w:rsidR="00D86BE5" w:rsidRPr="0079172E" w:rsidRDefault="00D86BE5" w:rsidP="00D86BE5">
      <w:pPr>
        <w:tabs>
          <w:tab w:val="left" w:pos="5567"/>
        </w:tabs>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hó khăn khác</w:t>
      </w:r>
      <w:r w:rsidRPr="0079172E">
        <w:rPr>
          <w:rFonts w:ascii="Times New Roman" w:hAnsi="Times New Roman" w:cs="Times New Roman"/>
          <w:sz w:val="28"/>
          <w:szCs w:val="28"/>
          <w:lang w:val="nl-NL"/>
        </w:rPr>
        <w:tab/>
        <w:t>.............................HS nx, T nx</w:t>
      </w:r>
    </w:p>
    <w:p w:rsidR="00D86BE5" w:rsidRPr="0079172E" w:rsidRDefault="00D86BE5" w:rsidP="00D86BE5">
      <w:pPr>
        <w:tabs>
          <w:tab w:val="left" w:pos="5567"/>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2: Cá nhân. Tự liên hệ (bài tập 4)</w:t>
      </w:r>
    </w:p>
    <w:p w:rsidR="00D86BE5" w:rsidRPr="0079172E" w:rsidRDefault="00D86BE5" w:rsidP="00D86BE5">
      <w:pPr>
        <w:tabs>
          <w:tab w:val="left" w:pos="5567"/>
        </w:tabs>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ự phân tích khó khăn của bản thân theo mẫu</w:t>
      </w:r>
    </w:p>
    <w:p w:rsidR="00D86BE5" w:rsidRPr="0079172E" w:rsidRDefault="00D86BE5" w:rsidP="00D86BE5">
      <w:pPr>
        <w:tabs>
          <w:tab w:val="left" w:pos="5567"/>
        </w:tabs>
        <w:ind w:left="300"/>
        <w:jc w:val="both"/>
        <w:rPr>
          <w:rFonts w:ascii="Times New Roman" w:hAnsi="Times New Roman" w:cs="Times New Roman"/>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8"/>
        <w:gridCol w:w="4234"/>
        <w:gridCol w:w="4253"/>
      </w:tblGrid>
      <w:tr w:rsidR="00D86BE5" w:rsidRPr="0079172E" w:rsidTr="00E93AC9">
        <w:trPr>
          <w:trHeight w:val="485"/>
        </w:trPr>
        <w:tc>
          <w:tcPr>
            <w:tcW w:w="871"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left" w:pos="5567"/>
              </w:tabs>
              <w:spacing w:after="20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STT</w:t>
            </w:r>
          </w:p>
        </w:tc>
        <w:tc>
          <w:tcPr>
            <w:tcW w:w="4543"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left" w:pos="5567"/>
              </w:tabs>
              <w:spacing w:after="20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Khó khăn</w:t>
            </w:r>
          </w:p>
        </w:tc>
        <w:tc>
          <w:tcPr>
            <w:tcW w:w="4543"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left" w:pos="5567"/>
              </w:tabs>
              <w:spacing w:after="20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Những biện pháp khắc phục</w:t>
            </w:r>
          </w:p>
        </w:tc>
      </w:tr>
      <w:tr w:rsidR="00D86BE5" w:rsidRPr="0079172E" w:rsidTr="00E93AC9">
        <w:tc>
          <w:tcPr>
            <w:tcW w:w="87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5567"/>
              </w:tabs>
              <w:spacing w:after="20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1</w:t>
            </w:r>
          </w:p>
        </w:tc>
        <w:tc>
          <w:tcPr>
            <w:tcW w:w="454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5567"/>
              </w:tabs>
              <w:spacing w:after="200"/>
              <w:jc w:val="both"/>
              <w:rPr>
                <w:rFonts w:ascii="Times New Roman" w:hAnsi="Times New Roman" w:cs="Times New Roman"/>
                <w:color w:val="000000"/>
                <w:sz w:val="28"/>
                <w:szCs w:val="28"/>
                <w:lang w:val="nl-NL"/>
              </w:rPr>
            </w:pPr>
          </w:p>
        </w:tc>
        <w:tc>
          <w:tcPr>
            <w:tcW w:w="454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5567"/>
              </w:tabs>
              <w:spacing w:after="200"/>
              <w:jc w:val="both"/>
              <w:rPr>
                <w:rFonts w:ascii="Times New Roman" w:hAnsi="Times New Roman" w:cs="Times New Roman"/>
                <w:color w:val="000000"/>
                <w:sz w:val="28"/>
                <w:szCs w:val="28"/>
                <w:lang w:val="nl-NL"/>
              </w:rPr>
            </w:pPr>
          </w:p>
        </w:tc>
      </w:tr>
      <w:tr w:rsidR="00D86BE5" w:rsidRPr="0079172E" w:rsidTr="00E93AC9">
        <w:tc>
          <w:tcPr>
            <w:tcW w:w="87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5567"/>
              </w:tabs>
              <w:spacing w:after="20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2</w:t>
            </w:r>
          </w:p>
        </w:tc>
        <w:tc>
          <w:tcPr>
            <w:tcW w:w="454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5567"/>
              </w:tabs>
              <w:spacing w:after="200"/>
              <w:jc w:val="both"/>
              <w:rPr>
                <w:rFonts w:ascii="Times New Roman" w:hAnsi="Times New Roman" w:cs="Times New Roman"/>
                <w:color w:val="000000"/>
                <w:sz w:val="28"/>
                <w:szCs w:val="28"/>
                <w:lang w:val="nl-NL"/>
              </w:rPr>
            </w:pPr>
          </w:p>
        </w:tc>
        <w:tc>
          <w:tcPr>
            <w:tcW w:w="454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5567"/>
              </w:tabs>
              <w:spacing w:after="200"/>
              <w:jc w:val="both"/>
              <w:rPr>
                <w:rFonts w:ascii="Times New Roman" w:hAnsi="Times New Roman" w:cs="Times New Roman"/>
                <w:color w:val="000000"/>
                <w:sz w:val="28"/>
                <w:szCs w:val="28"/>
                <w:lang w:val="nl-NL"/>
              </w:rPr>
            </w:pPr>
          </w:p>
        </w:tc>
      </w:tr>
      <w:tr w:rsidR="00D86BE5" w:rsidRPr="0079172E" w:rsidTr="00E93AC9">
        <w:tc>
          <w:tcPr>
            <w:tcW w:w="87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5567"/>
              </w:tabs>
              <w:spacing w:after="20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3</w:t>
            </w:r>
          </w:p>
        </w:tc>
        <w:tc>
          <w:tcPr>
            <w:tcW w:w="454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5567"/>
              </w:tabs>
              <w:spacing w:after="200"/>
              <w:jc w:val="both"/>
              <w:rPr>
                <w:rFonts w:ascii="Times New Roman" w:hAnsi="Times New Roman" w:cs="Times New Roman"/>
                <w:color w:val="000000"/>
                <w:sz w:val="28"/>
                <w:szCs w:val="28"/>
                <w:lang w:val="nl-NL"/>
              </w:rPr>
            </w:pPr>
          </w:p>
        </w:tc>
        <w:tc>
          <w:tcPr>
            <w:tcW w:w="454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5567"/>
              </w:tabs>
              <w:spacing w:after="200"/>
              <w:jc w:val="both"/>
              <w:rPr>
                <w:rFonts w:ascii="Times New Roman" w:hAnsi="Times New Roman" w:cs="Times New Roman"/>
                <w:color w:val="000000"/>
                <w:sz w:val="28"/>
                <w:szCs w:val="28"/>
                <w:lang w:val="nl-NL"/>
              </w:rPr>
            </w:pPr>
          </w:p>
        </w:tc>
      </w:tr>
    </w:tbl>
    <w:p w:rsidR="00D86BE5" w:rsidRPr="0079172E" w:rsidRDefault="00D86BE5" w:rsidP="00D86BE5">
      <w:pPr>
        <w:tabs>
          <w:tab w:val="left" w:pos="5567"/>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rao đổi những khó khăn của mình theo nhóm.</w:t>
      </w:r>
    </w:p>
    <w:p w:rsidR="00D86BE5" w:rsidRPr="0079172E" w:rsidRDefault="00D86BE5" w:rsidP="00D86BE5">
      <w:pPr>
        <w:tabs>
          <w:tab w:val="left" w:pos="5567"/>
        </w:tabs>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ỗi nhóm chọn một HS nhiều khó khăn hơn trình bày trước lớp.</w:t>
      </w:r>
    </w:p>
    <w:p w:rsidR="00D86BE5" w:rsidRPr="0079172E" w:rsidRDefault="00D86BE5" w:rsidP="00D86BE5">
      <w:pPr>
        <w:tabs>
          <w:tab w:val="left" w:pos="5567"/>
        </w:tabs>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ả lớp thảo luận tìm cách giúp đỡ</w:t>
      </w:r>
    </w:p>
    <w:p w:rsidR="00D86BE5" w:rsidRPr="0079172E" w:rsidRDefault="00D86BE5" w:rsidP="00D86BE5">
      <w:pPr>
        <w:tabs>
          <w:tab w:val="left" w:pos="5567"/>
        </w:tabs>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kết luận: Cảm thông, chia sẻ với bạn gặp khó khăn.</w:t>
      </w:r>
    </w:p>
    <w:p w:rsidR="00D86BE5" w:rsidRPr="0079172E" w:rsidRDefault="00D86BE5" w:rsidP="00D86BE5">
      <w:pPr>
        <w:tabs>
          <w:tab w:val="left" w:pos="5567"/>
        </w:tabs>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ó ý chí để vượt lên khó khăn.    </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3. Củng cố, dặn dò: </w:t>
      </w:r>
      <w:r w:rsidRPr="0079172E">
        <w:rPr>
          <w:rFonts w:ascii="Times New Roman" w:hAnsi="Times New Roman" w:cs="Times New Roman"/>
          <w:noProof/>
          <w:sz w:val="28"/>
          <w:szCs w:val="28"/>
        </w:rPr>
        <mc:AlternateContent>
          <mc:Choice Requires="wps">
            <w:drawing>
              <wp:anchor distT="0" distB="0" distL="114300" distR="114300" simplePos="0" relativeHeight="251889664" behindDoc="0" locked="0" layoutInCell="1" allowOverlap="1">
                <wp:simplePos x="0" y="0"/>
                <wp:positionH relativeFrom="column">
                  <wp:posOffset>1371600</wp:posOffset>
                </wp:positionH>
                <wp:positionV relativeFrom="paragraph">
                  <wp:posOffset>288925</wp:posOffset>
                </wp:positionV>
                <wp:extent cx="2057400" cy="0"/>
                <wp:effectExtent l="13335" t="9525" r="5715" b="9525"/>
                <wp:wrapNone/>
                <wp:docPr id="1150" name="Straight Connector 1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1C149B" id="Straight Connector 1150" o:spid="_x0000_s1026" style="position:absolute;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22.75pt" to="270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"/>
            </w:pict>
          </mc:Fallback>
        </mc:AlternateContent>
      </w:r>
      <w:r w:rsidRPr="0079172E">
        <w:rPr>
          <w:rFonts w:ascii="Times New Roman" w:hAnsi="Times New Roman" w:cs="Times New Roman"/>
          <w:sz w:val="28"/>
          <w:szCs w:val="28"/>
          <w:lang w:val="nl-NL"/>
        </w:rPr>
        <w:t>Nhận xét giờ học. Dặn dò</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3( DẠY CHIỀU ): TẬP LÀM VĂN</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TẢ CẢNH</w:t>
      </w:r>
    </w:p>
    <w:p w:rsidR="00D86BE5" w:rsidRPr="0079172E" w:rsidRDefault="00D86BE5" w:rsidP="00D86BE5">
      <w:pPr>
        <w:pStyle w:val="BodyText2"/>
        <w:jc w:val="both"/>
        <w:rPr>
          <w:rFonts w:ascii="Times New Roman" w:hAnsi="Times New Roman"/>
          <w:b/>
          <w:szCs w:val="28"/>
          <w:u w:val="none"/>
          <w:lang w:val="nl-NL"/>
        </w:rPr>
      </w:pPr>
      <w:r w:rsidRPr="0079172E">
        <w:rPr>
          <w:rFonts w:ascii="Times New Roman" w:hAnsi="Times New Roman"/>
          <w:b/>
          <w:szCs w:val="28"/>
          <w:u w:val="none"/>
          <w:lang w:val="nl-NL"/>
        </w:rPr>
        <w:t xml:space="preserve">I. Mục tiêu : </w:t>
      </w:r>
      <w:r w:rsidRPr="0079172E">
        <w:rPr>
          <w:rFonts w:ascii="Times New Roman" w:hAnsi="Times New Roman"/>
          <w:szCs w:val="28"/>
          <w:u w:val="none"/>
          <w:lang w:val="nl-NL"/>
        </w:rPr>
        <w:t>Từ kết quả quan sát cảnh nhà của mình, học sinh biết lập dàn ý chi tiết cho bài văn tả ngôi nhà đủ 3 phần: mở bài, thân bài, kết bài; biết lựa chọn những nét nổi bật để tả ngôi nhà.</w:t>
      </w:r>
    </w:p>
    <w:p w:rsidR="00D86BE5" w:rsidRPr="0079172E" w:rsidRDefault="00D86BE5" w:rsidP="00D86BE5">
      <w:pPr>
        <w:pStyle w:val="BodyText2"/>
        <w:ind w:firstLine="720"/>
        <w:jc w:val="both"/>
        <w:rPr>
          <w:rFonts w:ascii="Times New Roman" w:hAnsi="Times New Roman"/>
          <w:szCs w:val="28"/>
          <w:u w:val="none"/>
          <w:lang w:val="nl-NL"/>
        </w:rPr>
      </w:pPr>
      <w:r w:rsidRPr="0079172E">
        <w:rPr>
          <w:rFonts w:ascii="Times New Roman" w:hAnsi="Times New Roman"/>
          <w:szCs w:val="28"/>
          <w:u w:val="none"/>
          <w:lang w:val="nl-NL"/>
        </w:rPr>
        <w:t>- Dựa vào dàn ý để viết đoạn văn theo yêu cầu</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Đồ dùng dạy học:</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ảng phụ. Vở bài tập tiếng Việt 5 - Tập 1.</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sinh trình bày kết quả quan sát cảnh nhà mình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D86BE5">
      <w:pPr>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1. Giới thiệu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w:t>
      </w:r>
      <w:r w:rsidRPr="0079172E">
        <w:rPr>
          <w:rFonts w:ascii="Times New Roman" w:hAnsi="Times New Roman" w:cs="Times New Roman"/>
          <w:sz w:val="28"/>
          <w:szCs w:val="28"/>
          <w:lang w:val="nl-NL"/>
        </w:rPr>
        <w:softHyphen/>
        <w:t>ớng dẫn học sinh luyện tậ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Học sinh đọc nội dung bài tập - Đọc gợi ý.</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ột vài em trình bày kết quả quan sát ở nhà. HS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lập dàn ý cho bài văn miêu tả ngôi nhà? (Vào giấy ) </w:t>
      </w:r>
      <w:r w:rsidRPr="0079172E">
        <w:rPr>
          <w:rFonts w:ascii="Times New Roman" w:hAnsi="Times New Roman" w:cs="Times New Roman"/>
          <w:noProof/>
          <w:sz w:val="28"/>
          <w:szCs w:val="28"/>
          <w:lang w:val="nl-NL"/>
        </w:rPr>
        <w:t>sau đó TĐổi nhóm đôi. LP</w:t>
      </w:r>
      <w:r w:rsidRPr="0079172E">
        <w:rPr>
          <w:rFonts w:ascii="Times New Roman" w:hAnsi="Times New Roman" w:cs="Times New Roman"/>
          <w:sz w:val="28"/>
          <w:szCs w:val="28"/>
          <w:lang w:val="nl-NL"/>
        </w:rPr>
        <w:t xml:space="preserve">HT mời các bạn chia sẻ. Đại diện nhóm trình bày. Cả lớp bổ sung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Mở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à nằm trên khoảng đất rộng. Ngôi nhà 2 tầng nổi bật với mái tôn đỏ đậm, t</w:t>
      </w:r>
      <w:r w:rsidRPr="0079172E">
        <w:rPr>
          <w:rFonts w:ascii="Times New Roman" w:hAnsi="Times New Roman" w:cs="Times New Roman"/>
          <w:sz w:val="28"/>
          <w:szCs w:val="28"/>
          <w:lang w:val="nl-NL"/>
        </w:rPr>
        <w:softHyphen/>
        <w:t>ường ve vàng dịu mát, những hàng cây xa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Thân bài: Tả từng phầ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ân xi măng rộng, trên sân có hàng cây  toả bóng mát. Toà nhà 2 tầng xếp thành hình chữ U, các gian thoáng mát có quạt trần, đèn điện, tủ sách. T</w:t>
      </w:r>
      <w:r w:rsidRPr="0079172E">
        <w:rPr>
          <w:rFonts w:ascii="Times New Roman" w:hAnsi="Times New Roman" w:cs="Times New Roman"/>
          <w:sz w:val="28"/>
          <w:szCs w:val="28"/>
          <w:lang w:val="nl-NL"/>
        </w:rPr>
        <w:softHyphen/>
        <w:t>ường  trang trí các tranh ảnh. V</w:t>
      </w:r>
      <w:r w:rsidRPr="0079172E">
        <w:rPr>
          <w:rFonts w:ascii="Times New Roman" w:hAnsi="Times New Roman" w:cs="Times New Roman"/>
          <w:sz w:val="28"/>
          <w:szCs w:val="28"/>
          <w:lang w:val="nl-NL"/>
        </w:rPr>
        <w:softHyphen/>
        <w:t>ườn có cây trong v</w:t>
      </w:r>
      <w:r w:rsidRPr="0079172E">
        <w:rPr>
          <w:rFonts w:ascii="Times New Roman" w:hAnsi="Times New Roman" w:cs="Times New Roman"/>
          <w:sz w:val="28"/>
          <w:szCs w:val="28"/>
          <w:lang w:val="nl-NL"/>
        </w:rPr>
        <w:softHyphen/>
        <w:t>ườn... hoạt động chăm sóc v</w:t>
      </w:r>
      <w:r w:rsidRPr="0079172E">
        <w:rPr>
          <w:rFonts w:ascii="Times New Roman" w:hAnsi="Times New Roman" w:cs="Times New Roman"/>
          <w:sz w:val="28"/>
          <w:szCs w:val="28"/>
          <w:lang w:val="nl-NL"/>
        </w:rPr>
        <w:softHyphen/>
        <w:t>ườn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Kết bài: Nhà của em mỗi ngày một đẹp hơn. Em rất yêu quý và tự hào về nhà e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Học sinh đọc yêu cầu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áo viên l</w:t>
      </w:r>
      <w:r w:rsidRPr="0079172E">
        <w:rPr>
          <w:rFonts w:ascii="Times New Roman" w:hAnsi="Times New Roman" w:cs="Times New Roman"/>
          <w:sz w:val="28"/>
          <w:szCs w:val="28"/>
          <w:lang w:val="nl-NL"/>
        </w:rPr>
        <w:softHyphen/>
        <w:t>ưu ý chỉ viết một đoạn trong phần thân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Học sinh tự làm, giáo viên h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C. Củng cố, dặn dò: Giáo viên nhận xét giờ học. Dặn dò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96832" behindDoc="0" locked="0" layoutInCell="1" allowOverlap="1">
                <wp:simplePos x="0" y="0"/>
                <wp:positionH relativeFrom="column">
                  <wp:posOffset>0</wp:posOffset>
                </wp:positionH>
                <wp:positionV relativeFrom="paragraph">
                  <wp:posOffset>26035</wp:posOffset>
                </wp:positionV>
                <wp:extent cx="5743575" cy="0"/>
                <wp:effectExtent l="13335" t="9525" r="5715" b="9525"/>
                <wp:wrapNone/>
                <wp:docPr id="1149" name="Straight Connector 1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435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3DDE63" id="Straight Connector 1149" o:spid="_x0000_s1026" style="position:absolute;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05pt" to="452.2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"/>
            </w:pict>
          </mc:Fallback>
        </mc:AlternateConten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Ngày 29 tháng 9 năm 2017</w: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Lãnh đạo ký duyệt         </w:t>
      </w:r>
    </w:p>
    <w:p w:rsidR="00D86BE5" w:rsidRPr="0079172E" w:rsidRDefault="00D86BE5" w:rsidP="00D86BE5">
      <w:pPr>
        <w:jc w:val="right"/>
        <w:rPr>
          <w:rFonts w:ascii="Times New Roman" w:hAnsi="Times New Roman" w:cs="Times New Roman"/>
          <w:sz w:val="28"/>
          <w:szCs w:val="28"/>
          <w:lang w:val="nl-NL"/>
        </w:rPr>
      </w:pP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PHT: Lê thị Đoan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00928" behindDoc="0" locked="0" layoutInCell="1" allowOverlap="1">
                <wp:simplePos x="0" y="0"/>
                <wp:positionH relativeFrom="column">
                  <wp:posOffset>42545</wp:posOffset>
                </wp:positionH>
                <wp:positionV relativeFrom="paragraph">
                  <wp:posOffset>144780</wp:posOffset>
                </wp:positionV>
                <wp:extent cx="5743575" cy="0"/>
                <wp:effectExtent l="8255" t="12065" r="10795" b="6985"/>
                <wp:wrapNone/>
                <wp:docPr id="1148" name="Straight Connector 1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435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EA1825" id="Straight Connector 1148" o:spid="_x0000_s1026" style="position:absolute;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pt,11.4pt" to="455.6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jc w:val="center"/>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Thứ  tư ngày 4 tháng 10 năm  2017</w:t>
      </w:r>
    </w:p>
    <w:p w:rsidR="00D86BE5" w:rsidRPr="0079172E" w:rsidRDefault="00D86BE5" w:rsidP="00D86BE5">
      <w:pPr>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1 : TOÁN</w:t>
      </w:r>
    </w:p>
    <w:p w:rsidR="00D86BE5" w:rsidRPr="0079172E" w:rsidRDefault="00D86BE5" w:rsidP="00D86BE5">
      <w:pPr>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LUYỆN TẬP/24</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b/>
          <w:noProof/>
          <w:sz w:val="28"/>
          <w:szCs w:val="28"/>
          <w:lang w:val="nl-NL"/>
        </w:rPr>
        <w:t>I. Yêu cầu</w:t>
      </w:r>
      <w:r w:rsidRPr="0079172E">
        <w:rPr>
          <w:rFonts w:ascii="Times New Roman" w:hAnsi="Times New Roman" w:cs="Times New Roman"/>
          <w:noProof/>
          <w:sz w:val="28"/>
          <w:szCs w:val="28"/>
          <w:lang w:val="nl-NL"/>
        </w:rPr>
        <w:t>: Biết tính DT 1 hình qui về DT HCN, HV</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Biết giải BT với các số đo KL,độ dài</w:t>
      </w:r>
    </w:p>
    <w:p w:rsidR="00D86BE5" w:rsidRPr="0079172E" w:rsidRDefault="00D86BE5" w:rsidP="00D86BE5">
      <w:pPr>
        <w:tabs>
          <w:tab w:val="left" w:pos="2263"/>
        </w:tabs>
        <w:ind w:left="300"/>
        <w:jc w:val="both"/>
        <w:rPr>
          <w:rFonts w:ascii="Times New Roman" w:hAnsi="Times New Roman" w:cs="Times New Roman"/>
          <w:sz w:val="28"/>
          <w:szCs w:val="28"/>
          <w:lang w:val="nl-NL"/>
        </w:rPr>
      </w:pPr>
      <w:r w:rsidRPr="0079172E">
        <w:rPr>
          <w:rFonts w:ascii="Times New Roman" w:hAnsi="Times New Roman" w:cs="Times New Roman"/>
          <w:noProof/>
          <w:sz w:val="28"/>
          <w:szCs w:val="28"/>
          <w:lang w:val="nl-NL"/>
        </w:rPr>
        <w:t xml:space="preserve">    *** Biết vẽ HCN với điều kiện cho tr</w:t>
      </w:r>
      <w:r w:rsidRPr="0079172E">
        <w:rPr>
          <w:rFonts w:ascii="Times New Roman" w:hAnsi="Times New Roman" w:cs="Times New Roman"/>
          <w:noProof/>
          <w:sz w:val="28"/>
          <w:szCs w:val="28"/>
          <w:lang w:val="nl-NL"/>
        </w:rPr>
        <w:softHyphen/>
        <w:t xml:space="preserve">ước. </w:t>
      </w:r>
      <w:r w:rsidRPr="0079172E">
        <w:rPr>
          <w:rFonts w:ascii="Times New Roman" w:hAnsi="Times New Roman" w:cs="Times New Roman"/>
          <w:sz w:val="28"/>
          <w:szCs w:val="28"/>
          <w:lang w:val="nl-NL"/>
        </w:rPr>
        <w:t>Giáo dục HS yêu thích môn học</w:t>
      </w:r>
    </w:p>
    <w:p w:rsidR="00D86BE5" w:rsidRPr="0079172E" w:rsidRDefault="00D86BE5" w:rsidP="00D86BE5">
      <w:pPr>
        <w:jc w:val="both"/>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II. Lên lớp</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1. KT: Nêu bảng đơn vị đo đo độ dài, Kl đã học và nêu quan hệ giữa 2 đơn vị đo liền kề nhau ? HS nx</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2. Bài mới:</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a. GTB</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b. Giảng bài</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Bài 1: HĐ cá nhân. HS đọc đề. Bài cho gì, hỏi gì?</w:t>
      </w:r>
    </w:p>
    <w:p w:rsidR="00D86BE5" w:rsidRPr="0079172E" w:rsidRDefault="00D86BE5" w:rsidP="00D86BE5">
      <w:pPr>
        <w:ind w:left="720"/>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Muốn tìm đ</w:t>
      </w:r>
      <w:r w:rsidRPr="0079172E">
        <w:rPr>
          <w:rFonts w:ascii="Times New Roman" w:hAnsi="Times New Roman" w:cs="Times New Roman"/>
          <w:noProof/>
          <w:sz w:val="28"/>
          <w:szCs w:val="28"/>
          <w:lang w:val="nl-NL"/>
        </w:rPr>
        <w:softHyphen/>
        <w:t>ược số vở ta phải biết gì?( tồng số giấy vụn). HS giải. HS nx.      Ai có cách giải #? ( đổi về kg rồi + lại)</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Bài 3: HĐ nhóm đôi. 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đọc YC và giải </w:t>
      </w:r>
      <w:r w:rsidRPr="0079172E">
        <w:rPr>
          <w:rFonts w:ascii="Times New Roman" w:hAnsi="Times New Roman" w:cs="Times New Roman"/>
          <w:noProof/>
          <w:sz w:val="28"/>
          <w:szCs w:val="28"/>
          <w:lang w:val="nl-NL"/>
        </w:rPr>
        <w:t>sau đó TĐổi nhóm đôi. LP</w:t>
      </w:r>
      <w:r w:rsidRPr="0079172E">
        <w:rPr>
          <w:rFonts w:ascii="Times New Roman" w:hAnsi="Times New Roman" w:cs="Times New Roman"/>
          <w:sz w:val="28"/>
          <w:szCs w:val="28"/>
          <w:lang w:val="nl-NL"/>
        </w:rPr>
        <w:t xml:space="preserve">HT mời các bạn chia sẻ. Đại diện </w:t>
      </w:r>
      <w:r w:rsidRPr="0079172E">
        <w:rPr>
          <w:rFonts w:ascii="Times New Roman" w:hAnsi="Times New Roman" w:cs="Times New Roman"/>
          <w:noProof/>
          <w:sz w:val="28"/>
          <w:szCs w:val="28"/>
          <w:lang w:val="nl-NL"/>
        </w:rPr>
        <w:t>1 nhóm TB. HS nx. Cách tính DT HCN, HV?</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Bài 2: HĐ nhóm 4. 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đọc YC và giải </w:t>
      </w:r>
      <w:r w:rsidRPr="0079172E">
        <w:rPr>
          <w:rFonts w:ascii="Times New Roman" w:hAnsi="Times New Roman" w:cs="Times New Roman"/>
          <w:noProof/>
          <w:sz w:val="28"/>
          <w:szCs w:val="28"/>
          <w:lang w:val="nl-NL"/>
        </w:rPr>
        <w:t>sau đó TĐổi nhóm đôi , nhóm 4. LP</w:t>
      </w:r>
      <w:r w:rsidRPr="0079172E">
        <w:rPr>
          <w:rFonts w:ascii="Times New Roman" w:hAnsi="Times New Roman" w:cs="Times New Roman"/>
          <w:sz w:val="28"/>
          <w:szCs w:val="28"/>
          <w:lang w:val="nl-NL"/>
        </w:rPr>
        <w:t xml:space="preserve">HT mời các bạn chia sẻ. Đại diện </w:t>
      </w:r>
      <w:r w:rsidRPr="0079172E">
        <w:rPr>
          <w:rFonts w:ascii="Times New Roman" w:hAnsi="Times New Roman" w:cs="Times New Roman"/>
          <w:noProof/>
          <w:sz w:val="28"/>
          <w:szCs w:val="28"/>
          <w:lang w:val="nl-NL"/>
        </w:rPr>
        <w:t xml:space="preserve">1 nhóm TB. HS nx   </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Muốn so sánh đ</w:t>
      </w:r>
      <w:r w:rsidRPr="0079172E">
        <w:rPr>
          <w:rFonts w:ascii="Times New Roman" w:hAnsi="Times New Roman" w:cs="Times New Roman"/>
          <w:noProof/>
          <w:sz w:val="28"/>
          <w:szCs w:val="28"/>
          <w:lang w:val="nl-NL"/>
        </w:rPr>
        <w:softHyphen/>
        <w:t>ược ta phải làm gì?( đổi về cùng đơn vị)</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lastRenderedPageBreak/>
        <w:t xml:space="preserve">***Bài 4: HĐ nhóm 4. 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đọc YC và giải </w:t>
      </w:r>
      <w:r w:rsidRPr="0079172E">
        <w:rPr>
          <w:rFonts w:ascii="Times New Roman" w:hAnsi="Times New Roman" w:cs="Times New Roman"/>
          <w:noProof/>
          <w:sz w:val="28"/>
          <w:szCs w:val="28"/>
          <w:lang w:val="nl-NL"/>
        </w:rPr>
        <w:t>sau đó TĐổi nhóm 4. LP</w:t>
      </w:r>
      <w:r w:rsidRPr="0079172E">
        <w:rPr>
          <w:rFonts w:ascii="Times New Roman" w:hAnsi="Times New Roman" w:cs="Times New Roman"/>
          <w:sz w:val="28"/>
          <w:szCs w:val="28"/>
          <w:lang w:val="nl-NL"/>
        </w:rPr>
        <w:t xml:space="preserve">HT mời các bạn chia sẻ. Đại diện </w:t>
      </w:r>
      <w:r w:rsidRPr="0079172E">
        <w:rPr>
          <w:rFonts w:ascii="Times New Roman" w:hAnsi="Times New Roman" w:cs="Times New Roman"/>
          <w:noProof/>
          <w:sz w:val="28"/>
          <w:szCs w:val="28"/>
          <w:lang w:val="nl-NL"/>
        </w:rPr>
        <w:t>1 nhóm TB. HS nx ?</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Làm thế nào để tính được? </w:t>
      </w:r>
      <w:r w:rsidRPr="0079172E">
        <w:rPr>
          <w:rFonts w:ascii="Times New Roman" w:hAnsi="Times New Roman" w:cs="Times New Roman"/>
          <w:noProof/>
          <w:sz w:val="28"/>
          <w:szCs w:val="28"/>
          <w:lang w:val="nl-NL"/>
        </w:rPr>
        <w:t>( tính DT HCN ban đầu rồi PT DT thành tích của 2 thừa số). HS nx</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 xml:space="preserve">3. Củng cố: Nội dung LT ? Dặn dò       </w:t>
      </w:r>
    </w:p>
    <w:p w:rsidR="00D86BE5" w:rsidRPr="0079172E" w:rsidRDefault="00D86BE5" w:rsidP="00D86BE5">
      <w:pPr>
        <w:tabs>
          <w:tab w:val="left" w:pos="0"/>
        </w:tabs>
        <w:jc w:val="both"/>
        <w:rPr>
          <w:rFonts w:ascii="Times New Roman" w:hAnsi="Times New Roman" w:cs="Times New Roman"/>
          <w:noProof/>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94784" behindDoc="0" locked="0" layoutInCell="1" allowOverlap="1">
                <wp:simplePos x="0" y="0"/>
                <wp:positionH relativeFrom="column">
                  <wp:posOffset>1914525</wp:posOffset>
                </wp:positionH>
                <wp:positionV relativeFrom="paragraph">
                  <wp:posOffset>170815</wp:posOffset>
                </wp:positionV>
                <wp:extent cx="1616710" cy="0"/>
                <wp:effectExtent l="13335" t="11430" r="8255" b="7620"/>
                <wp:wrapNone/>
                <wp:docPr id="1147" name="Straight Connector 1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6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77E268" id="Straight Connector 1147" o:spid="_x0000_s1026" style="position:absolute;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75pt,13.45pt" to="278.05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dfFIA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"/>
            </w:pict>
          </mc:Fallback>
        </mc:AlternateContent>
      </w:r>
      <w:r w:rsidRPr="0079172E">
        <w:rPr>
          <w:rFonts w:ascii="Times New Roman" w:hAnsi="Times New Roman" w:cs="Times New Roman"/>
          <w:noProof/>
          <w:sz w:val="28"/>
          <w:szCs w:val="28"/>
          <w:lang w:val="nl-NL"/>
        </w:rPr>
        <w:t xml:space="preserve">      </w:t>
      </w:r>
    </w:p>
    <w:p w:rsidR="00D86BE5" w:rsidRPr="0079172E" w:rsidRDefault="00D86BE5" w:rsidP="00D86BE5">
      <w:pPr>
        <w:tabs>
          <w:tab w:val="left" w:pos="0"/>
        </w:tabs>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2: ÂM NHẠC</w:t>
      </w:r>
    </w:p>
    <w:p w:rsidR="00D86BE5" w:rsidRPr="0079172E" w:rsidRDefault="00D86BE5" w:rsidP="00D86BE5">
      <w:pPr>
        <w:tabs>
          <w:tab w:val="left" w:pos="0"/>
        </w:tabs>
        <w:jc w:val="both"/>
        <w:rPr>
          <w:rFonts w:ascii="Times New Roman" w:hAnsi="Times New Roman" w:cs="Times New Roman"/>
          <w:b/>
          <w:i/>
          <w:noProof/>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97856" behindDoc="0" locked="0" layoutInCell="1" allowOverlap="1">
                <wp:simplePos x="0" y="0"/>
                <wp:positionH relativeFrom="column">
                  <wp:posOffset>1914525</wp:posOffset>
                </wp:positionH>
                <wp:positionV relativeFrom="paragraph">
                  <wp:posOffset>104775</wp:posOffset>
                </wp:positionV>
                <wp:extent cx="1616710" cy="0"/>
                <wp:effectExtent l="13335" t="11430" r="8255" b="7620"/>
                <wp:wrapNone/>
                <wp:docPr id="1146" name="Straight Connector 1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6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A67DF9" id="Straight Connector 1146" o:spid="_x0000_s1026" style="position:absolute;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75pt,8.25pt" to="278.0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"/>
            </w:pict>
          </mc:Fallback>
        </mc:AlternateContent>
      </w:r>
    </w:p>
    <w:p w:rsidR="00D86BE5" w:rsidRPr="0079172E" w:rsidRDefault="00D86BE5" w:rsidP="00D86BE5">
      <w:pPr>
        <w:tabs>
          <w:tab w:val="left" w:pos="0"/>
        </w:tabs>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3: CHÍNH TA</w:t>
      </w:r>
    </w:p>
    <w:p w:rsidR="00D86BE5" w:rsidRPr="0079172E" w:rsidRDefault="00D86BE5" w:rsidP="00D86BE5">
      <w:pPr>
        <w:tabs>
          <w:tab w:val="left" w:pos="0"/>
        </w:tabs>
        <w:jc w:val="center"/>
        <w:rPr>
          <w:rFonts w:ascii="Times New Roman" w:hAnsi="Times New Roman" w:cs="Times New Roman"/>
          <w:noProof/>
          <w:sz w:val="28"/>
          <w:szCs w:val="28"/>
          <w:lang w:val="nl-NL"/>
        </w:rPr>
      </w:pPr>
      <w:r w:rsidRPr="0079172E">
        <w:rPr>
          <w:rFonts w:ascii="Times New Roman" w:hAnsi="Times New Roman" w:cs="Times New Roman"/>
          <w:b/>
          <w:i/>
          <w:sz w:val="28"/>
          <w:szCs w:val="28"/>
          <w:lang w:val="nl-NL"/>
        </w:rPr>
        <w:t xml:space="preserve">(nghe viết)     </w:t>
      </w:r>
      <w:r w:rsidRPr="0079172E">
        <w:rPr>
          <w:rFonts w:ascii="Times New Roman" w:hAnsi="Times New Roman" w:cs="Times New Roman"/>
          <w:b/>
          <w:sz w:val="28"/>
          <w:szCs w:val="28"/>
          <w:lang w:val="nl-NL"/>
        </w:rPr>
        <w:t>MỘT CHUYÊN GIA MÁY XÚC</w:t>
      </w:r>
    </w:p>
    <w:p w:rsidR="00D86BE5" w:rsidRPr="0079172E" w:rsidRDefault="00D86BE5" w:rsidP="00D86BE5">
      <w:pPr>
        <w:tabs>
          <w:tab w:val="left" w:pos="0"/>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Nghe viết đúng một đoạn văn trong bài: Một chuyên gia máy xú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Nắm được cách đánh dấu thanh ở các tiếng chứa nguyên âm đôi uô/ua.</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Đồ dùng dạy học  </w:t>
      </w:r>
      <w:r w:rsidRPr="0079172E">
        <w:rPr>
          <w:rFonts w:ascii="Times New Roman" w:hAnsi="Times New Roman" w:cs="Times New Roman"/>
          <w:sz w:val="28"/>
          <w:szCs w:val="28"/>
          <w:lang w:val="nl-NL"/>
        </w:rPr>
        <w:t>VBT TV5 – Tập 1</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1. Giới thiệu bài</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2. Hướng dẫn học sinh nghe viết: HĐ cả lớp</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đọc, HS theo dõi</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đọc thầm, tìm từ dễ viết sai chính tả: khung cửa,....</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đọc, HS viết.GV đọc, HS soát lỗi</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thu một số bài rồi nhận xét</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Hướng dẫn HS làm bài tập chính tả</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S làm trong vở bài tập. Chú ý cách viết dấu thanh:</w:t>
      </w:r>
    </w:p>
    <w:p w:rsidR="00D86BE5" w:rsidRPr="0079172E" w:rsidRDefault="00D86BE5" w:rsidP="00D86BE5">
      <w:pPr>
        <w:tabs>
          <w:tab w:val="left" w:pos="327"/>
        </w:tabs>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ua (không có âm cuối): dấu thanh đặt ở chữ cái đầu của âm chính ua-u.</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ua (có âm cuối) dấu thanh đặt chữ cái thứ hai của âm chính ua-a</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HĐ nhóm đôi. </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đọc YC và tìm hiểu nghĩa các thành ngữ </w:t>
      </w:r>
      <w:r w:rsidRPr="0079172E">
        <w:rPr>
          <w:rFonts w:ascii="Times New Roman" w:hAnsi="Times New Roman" w:cs="Times New Roman"/>
          <w:noProof/>
          <w:sz w:val="28"/>
          <w:szCs w:val="28"/>
          <w:lang w:val="nl-NL"/>
        </w:rPr>
        <w:t>sau đó TĐổi nhóm đôi. LP</w:t>
      </w:r>
      <w:r w:rsidRPr="0079172E">
        <w:rPr>
          <w:rFonts w:ascii="Times New Roman" w:hAnsi="Times New Roman" w:cs="Times New Roman"/>
          <w:sz w:val="28"/>
          <w:szCs w:val="28"/>
          <w:lang w:val="nl-NL"/>
        </w:rPr>
        <w:t xml:space="preserve">HT mời các bạn chia sẻ. Đại diện </w:t>
      </w:r>
      <w:r w:rsidRPr="0079172E">
        <w:rPr>
          <w:rFonts w:ascii="Times New Roman" w:hAnsi="Times New Roman" w:cs="Times New Roman"/>
          <w:noProof/>
          <w:sz w:val="28"/>
          <w:szCs w:val="28"/>
          <w:lang w:val="nl-NL"/>
        </w:rPr>
        <w:t>1 nhóm TB. HS nx</w:t>
      </w:r>
      <w:r w:rsidRPr="0079172E">
        <w:rPr>
          <w:rFonts w:ascii="Times New Roman" w:hAnsi="Times New Roman" w:cs="Times New Roman"/>
          <w:sz w:val="28"/>
          <w:szCs w:val="28"/>
          <w:lang w:val="nl-NL"/>
        </w:rPr>
        <w:t>. T nx</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uôn người như một: ý nói đoàn kết một lòng.</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Chậm như rùa: quá chậm chạp.</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ang như cua: tính tình gàn dở, khó nói chuyện, khó thống nhất ý kiến</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ày sâu cuốc bẫm: chăm chỉ làm việc trên đồng ruộng.</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4. Củng cố, dặn dò</w:t>
      </w:r>
      <w:r w:rsidRPr="0079172E">
        <w:rPr>
          <w:rFonts w:ascii="Times New Roman" w:hAnsi="Times New Roman" w:cs="Times New Roman"/>
          <w:i/>
          <w:sz w:val="28"/>
          <w:szCs w:val="28"/>
          <w:lang w:val="nl-NL"/>
        </w:rPr>
        <w:t xml:space="preserve"> : </w:t>
      </w:r>
      <w:r w:rsidRPr="0079172E">
        <w:rPr>
          <w:rFonts w:ascii="Times New Roman" w:hAnsi="Times New Roman" w:cs="Times New Roman"/>
          <w:sz w:val="28"/>
          <w:szCs w:val="28"/>
          <w:lang w:val="nl-NL"/>
        </w:rPr>
        <w:t>HS nhắc lại quy tắc đánh dấu thanh</w:t>
      </w:r>
    </w:p>
    <w:p w:rsidR="00D86BE5" w:rsidRPr="0079172E" w:rsidRDefault="00D86BE5" w:rsidP="00D86BE5">
      <w:pPr>
        <w:tabs>
          <w:tab w:val="left" w:pos="872"/>
        </w:tabs>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nhận xét tiết học. Dặn dò  </w:t>
      </w:r>
      <w:r w:rsidRPr="0079172E">
        <w:rPr>
          <w:rFonts w:ascii="Times New Roman" w:hAnsi="Times New Roman" w:cs="Times New Roman"/>
          <w:i/>
          <w:sz w:val="28"/>
          <w:szCs w:val="28"/>
          <w:lang w:val="nl-NL"/>
        </w:rPr>
        <w:t xml:space="preserve"> </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92736" behindDoc="0" locked="0" layoutInCell="1" allowOverlap="1">
                <wp:simplePos x="0" y="0"/>
                <wp:positionH relativeFrom="column">
                  <wp:posOffset>1829435</wp:posOffset>
                </wp:positionH>
                <wp:positionV relativeFrom="paragraph">
                  <wp:posOffset>98425</wp:posOffset>
                </wp:positionV>
                <wp:extent cx="2169795" cy="0"/>
                <wp:effectExtent l="13970" t="10160" r="6985" b="8890"/>
                <wp:wrapNone/>
                <wp:docPr id="1145" name="Straight Connector 1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97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BA28CA" id="Straight Connector 1145" o:spid="_x0000_s1026" style="position:absolute;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05pt,7.75pt" to="314.9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"/>
            </w:pict>
          </mc:Fallback>
        </mc:AlternateContent>
      </w:r>
      <w:r w:rsidRPr="0079172E">
        <w:rPr>
          <w:rFonts w:ascii="Times New Roman" w:hAnsi="Times New Roman" w:cs="Times New Roman"/>
          <w:noProof/>
          <w:sz w:val="28"/>
          <w:szCs w:val="28"/>
          <w:lang w:val="nl-NL"/>
        </w:rPr>
        <w:t xml:space="preserve">                         </w:t>
      </w:r>
    </w:p>
    <w:p w:rsidR="00D86BE5" w:rsidRPr="0079172E" w:rsidRDefault="00D86BE5" w:rsidP="00D86BE5">
      <w:pPr>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4: LUYỆN TỪ VÀ CÂU</w:t>
      </w:r>
    </w:p>
    <w:p w:rsidR="00D86BE5" w:rsidRPr="0079172E" w:rsidRDefault="00D86BE5" w:rsidP="00D86BE5">
      <w:pPr>
        <w:jc w:val="center"/>
        <w:rPr>
          <w:rFonts w:ascii="Times New Roman" w:hAnsi="Times New Roman" w:cs="Times New Roman"/>
          <w:b/>
          <w:i/>
          <w:noProof/>
          <w:sz w:val="28"/>
          <w:szCs w:val="28"/>
          <w:lang w:val="nl-NL"/>
        </w:rPr>
      </w:pPr>
      <w:r w:rsidRPr="0079172E">
        <w:rPr>
          <w:rFonts w:ascii="Times New Roman" w:hAnsi="Times New Roman" w:cs="Times New Roman"/>
          <w:b/>
          <w:noProof/>
          <w:sz w:val="28"/>
          <w:szCs w:val="28"/>
          <w:lang w:val="nl-NL"/>
        </w:rPr>
        <w:t>MỞ RỘNG VỐN TỪ</w:t>
      </w:r>
      <w:r w:rsidRPr="0079172E">
        <w:rPr>
          <w:rFonts w:ascii="Times New Roman" w:hAnsi="Times New Roman" w:cs="Times New Roman"/>
          <w:b/>
          <w:i/>
          <w:noProof/>
          <w:sz w:val="28"/>
          <w:szCs w:val="28"/>
          <w:lang w:val="nl-NL"/>
        </w:rPr>
        <w:t xml:space="preserve"> : </w:t>
      </w:r>
      <w:r w:rsidRPr="0079172E">
        <w:rPr>
          <w:rFonts w:ascii="Times New Roman" w:hAnsi="Times New Roman" w:cs="Times New Roman"/>
          <w:b/>
          <w:noProof/>
          <w:sz w:val="28"/>
          <w:szCs w:val="28"/>
          <w:lang w:val="nl-NL"/>
        </w:rPr>
        <w:t>HOÀ BÌNH</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ở rộng, hệ thống hoá vốn từ thuộc chủ điểm: Cánh chim hoà bình</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sử dụng các từ đã học để viết một đoạn văn miêu tả cảnh thanh bình của một miền quê hoặc thành phố.</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 xen kẽ</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D86BE5">
      <w:pPr>
        <w:ind w:left="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Giới thiệu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Hướng dẫn HS làm bài tâ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HĐ cá nhân. HS đọc YC. HS làm rồi chữa bài        </w:t>
      </w:r>
    </w:p>
    <w:p w:rsidR="00D86BE5" w:rsidRPr="0079172E" w:rsidRDefault="00D86BE5" w:rsidP="00D86BE5">
      <w:pPr>
        <w:ind w:left="-109" w:hanging="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ời giải: ý b</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rạng thái bình thản: Không biểu lộ cảm xúc - Tinh thần của con người.</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rạng thái hiền hoà, yên ả: Trạng thái cảnh vật.</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2: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đọc YC và làm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 xml:space="preserve">HT mời các bạn chia sẻ. Đại diện </w:t>
      </w:r>
      <w:r w:rsidRPr="0079172E">
        <w:rPr>
          <w:rFonts w:ascii="Times New Roman" w:hAnsi="Times New Roman" w:cs="Times New Roman"/>
          <w:noProof/>
          <w:sz w:val="28"/>
          <w:szCs w:val="28"/>
          <w:lang w:val="nl-NL"/>
        </w:rPr>
        <w:t xml:space="preserve">1 nhóm TB. HS nx </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anh thản: tâm trạng nhẹ nhàng thoải mái</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ái bình: yên ổn, không có chiến tranh, loạn lạc</w:t>
      </w:r>
    </w:p>
    <w:p w:rsidR="00D86BE5" w:rsidRPr="0079172E" w:rsidRDefault="00D86BE5" w:rsidP="00D86BE5">
      <w:pPr>
        <w:tabs>
          <w:tab w:val="left" w:pos="436"/>
        </w:tabs>
        <w:ind w:left="-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ác từ đồng nghĩa với từ hoà bình: bình yên, thanh bình, thái bì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HĐ cá nhân. HS có thể viết về quê hương em, cảnh em thấy trên ti vi.</w:t>
      </w:r>
    </w:p>
    <w:p w:rsidR="00D86BE5" w:rsidRPr="0079172E" w:rsidRDefault="00D86BE5" w:rsidP="00D86BE5">
      <w:pPr>
        <w:tabs>
          <w:tab w:val="left" w:pos="0"/>
        </w:tabs>
        <w:spacing w:after="200"/>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93760" behindDoc="0" locked="0" layoutInCell="1" allowOverlap="1">
                <wp:simplePos x="0" y="0"/>
                <wp:positionH relativeFrom="column">
                  <wp:posOffset>0</wp:posOffset>
                </wp:positionH>
                <wp:positionV relativeFrom="paragraph">
                  <wp:posOffset>304165</wp:posOffset>
                </wp:positionV>
                <wp:extent cx="5658485" cy="0"/>
                <wp:effectExtent l="13335" t="13970" r="5080" b="5080"/>
                <wp:wrapNone/>
                <wp:docPr id="1144" name="Straight Connector 1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584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20D328" id="Straight Connector 1144" o:spid="_x0000_s1026" style="position:absolute;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95pt" to="445.55pt,2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"/>
            </w:pict>
          </mc:Fallback>
        </mc:AlternateContent>
      </w:r>
      <w:r w:rsidRPr="0079172E">
        <w:rPr>
          <w:rFonts w:ascii="Times New Roman" w:hAnsi="Times New Roman" w:cs="Times New Roman"/>
          <w:sz w:val="28"/>
          <w:szCs w:val="28"/>
          <w:lang w:val="nl-NL"/>
        </w:rPr>
        <w:t xml:space="preserve">C. Củng cố, dặn dò: GV nhận xét tiết học, dặn dò </w:t>
      </w:r>
    </w:p>
    <w:p w:rsidR="00D86BE5" w:rsidRPr="0079172E" w:rsidRDefault="00D86BE5" w:rsidP="00D86BE5">
      <w:pPr>
        <w:tabs>
          <w:tab w:val="left" w:pos="1820"/>
        </w:tabs>
        <w:ind w:left="300" w:hanging="82"/>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i/>
          <w:sz w:val="28"/>
          <w:szCs w:val="28"/>
          <w:lang w:val="nl-NL"/>
        </w:rPr>
        <w:t>Thứ  năm ngày 5 tháng 10 năm  2017</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TIẾT 1: TOÁN</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Đ Ề - CA - MÉT VUÔNG.  HÉC - TÔ - MÉT VUÔNG/25</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tên gọi, kí  hiệu và mối quan hệ của các đơn vị đo DT da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hm</w:t>
      </w:r>
      <w:r w:rsidRPr="0079172E">
        <w:rPr>
          <w:rFonts w:ascii="Times New Roman" w:hAnsi="Times New Roman" w:cs="Times New Roman"/>
          <w:sz w:val="28"/>
          <w:szCs w:val="28"/>
          <w:vertAlign w:val="superscript"/>
          <w:lang w:val="nl-NL"/>
        </w:rPr>
        <w:t>2</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đọc, viết các số đo diện tích theo đơn vị dam</w:t>
      </w:r>
      <w:r w:rsidRPr="0079172E">
        <w:rPr>
          <w:rFonts w:ascii="Times New Roman" w:hAnsi="Times New Roman" w:cs="Times New Roman"/>
          <w:color w:val="000000"/>
          <w:position w:val="-4"/>
          <w:sz w:val="28"/>
          <w:szCs w:val="28"/>
          <w:lang w:val="nl-NL"/>
        </w:rPr>
        <w:object w:dxaOrig="160" w:dyaOrig="300">
          <v:shape id="_x0000_i1085" type="#_x0000_t75" style="width:8.6pt;height:14.7pt" o:ole="">
            <v:imagedata r:id="rId115" o:title=""/>
          </v:shape>
          <o:OLEObject Type="Embed" ProgID="Equation.DSMT4" ShapeID="_x0000_i1085" DrawAspect="Content" ObjectID="_1598014829" r:id="rId116"/>
        </w:object>
      </w:r>
      <w:r w:rsidRPr="0079172E">
        <w:rPr>
          <w:rFonts w:ascii="Times New Roman" w:hAnsi="Times New Roman" w:cs="Times New Roman"/>
          <w:sz w:val="28"/>
          <w:szCs w:val="28"/>
          <w:lang w:val="nl-NL"/>
        </w:rPr>
        <w:t>, hm</w:t>
      </w:r>
      <w:r w:rsidRPr="0079172E">
        <w:rPr>
          <w:rFonts w:ascii="Times New Roman" w:hAnsi="Times New Roman" w:cs="Times New Roman"/>
          <w:color w:val="000000"/>
          <w:position w:val="-4"/>
          <w:sz w:val="28"/>
          <w:szCs w:val="28"/>
          <w:lang w:val="nl-NL"/>
        </w:rPr>
        <w:object w:dxaOrig="160" w:dyaOrig="300">
          <v:shape id="_x0000_i1086" type="#_x0000_t75" style="width:8.6pt;height:14.7pt" o:ole="">
            <v:imagedata r:id="rId117" o:title=""/>
          </v:shape>
          <o:OLEObject Type="Embed" ProgID="Equation.DSMT4" ShapeID="_x0000_i1086" DrawAspect="Content" ObjectID="_1598014830" r:id="rId118"/>
        </w:object>
      </w:r>
    </w:p>
    <w:p w:rsidR="00D86BE5" w:rsidRPr="0079172E" w:rsidRDefault="00D86BE5" w:rsidP="00D86BE5">
      <w:pPr>
        <w:tabs>
          <w:tab w:val="left" w:pos="2263"/>
        </w:tabs>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mối quan hệ giữa dam</w:t>
      </w:r>
      <w:r w:rsidRPr="0079172E">
        <w:rPr>
          <w:rFonts w:ascii="Times New Roman" w:hAnsi="Times New Roman" w:cs="Times New Roman"/>
          <w:color w:val="000000"/>
          <w:position w:val="-4"/>
          <w:sz w:val="28"/>
          <w:szCs w:val="28"/>
          <w:lang w:val="nl-NL"/>
        </w:rPr>
        <w:object w:dxaOrig="200" w:dyaOrig="300">
          <v:shape id="_x0000_i1087" type="#_x0000_t75" style="width:9.65pt;height:14.7pt" o:ole="">
            <v:imagedata r:id="rId119" o:title=""/>
          </v:shape>
          <o:OLEObject Type="Embed" ProgID="Equation.DSMT4" ShapeID="_x0000_i1087" DrawAspect="Content" ObjectID="_1598014831" r:id="rId120"/>
        </w:object>
      </w:r>
      <w:r w:rsidRPr="0079172E">
        <w:rPr>
          <w:rFonts w:ascii="Times New Roman" w:hAnsi="Times New Roman" w:cs="Times New Roman"/>
          <w:sz w:val="28"/>
          <w:szCs w:val="28"/>
          <w:lang w:val="nl-NL"/>
        </w:rPr>
        <w:t>và m</w:t>
      </w:r>
      <w:r w:rsidRPr="0079172E">
        <w:rPr>
          <w:rFonts w:ascii="Times New Roman" w:hAnsi="Times New Roman" w:cs="Times New Roman"/>
          <w:color w:val="000000"/>
          <w:position w:val="-4"/>
          <w:sz w:val="28"/>
          <w:szCs w:val="28"/>
          <w:lang w:val="nl-NL"/>
        </w:rPr>
        <w:object w:dxaOrig="160" w:dyaOrig="300">
          <v:shape id="_x0000_i1088" type="#_x0000_t75" style="width:8.6pt;height:14.7pt" o:ole="">
            <v:imagedata r:id="rId121" o:title=""/>
          </v:shape>
          <o:OLEObject Type="Embed" ProgID="Equation.DSMT4" ShapeID="_x0000_i1088" DrawAspect="Content" ObjectID="_1598014832" r:id="rId122"/>
        </w:object>
      </w:r>
      <w:r w:rsidRPr="0079172E">
        <w:rPr>
          <w:rFonts w:ascii="Times New Roman" w:hAnsi="Times New Roman" w:cs="Times New Roman"/>
          <w:sz w:val="28"/>
          <w:szCs w:val="28"/>
          <w:lang w:val="nl-NL"/>
        </w:rPr>
        <w:t>, hm</w:t>
      </w:r>
      <w:r w:rsidRPr="0079172E">
        <w:rPr>
          <w:rFonts w:ascii="Times New Roman" w:hAnsi="Times New Roman" w:cs="Times New Roman"/>
          <w:color w:val="000000"/>
          <w:position w:val="-4"/>
          <w:sz w:val="28"/>
          <w:szCs w:val="28"/>
          <w:lang w:val="nl-NL"/>
        </w:rPr>
        <w:object w:dxaOrig="160" w:dyaOrig="300">
          <v:shape id="_x0000_i1089" type="#_x0000_t75" style="width:8.6pt;height:14.7pt" o:ole="">
            <v:imagedata r:id="rId123" o:title=""/>
          </v:shape>
          <o:OLEObject Type="Embed" ProgID="Equation.DSMT4" ShapeID="_x0000_i1089" DrawAspect="Content" ObjectID="_1598014833" r:id="rId124"/>
        </w:object>
      </w:r>
      <w:r w:rsidRPr="0079172E">
        <w:rPr>
          <w:rFonts w:ascii="Times New Roman" w:hAnsi="Times New Roman" w:cs="Times New Roman"/>
          <w:sz w:val="28"/>
          <w:szCs w:val="28"/>
          <w:lang w:val="nl-NL"/>
        </w:rPr>
        <w:t>và dam</w:t>
      </w:r>
      <w:r w:rsidRPr="0079172E">
        <w:rPr>
          <w:rFonts w:ascii="Times New Roman" w:hAnsi="Times New Roman" w:cs="Times New Roman"/>
          <w:color w:val="000000"/>
          <w:position w:val="-4"/>
          <w:sz w:val="28"/>
          <w:szCs w:val="28"/>
          <w:lang w:val="nl-NL"/>
        </w:rPr>
        <w:object w:dxaOrig="160" w:dyaOrig="300">
          <v:shape id="_x0000_i1090" type="#_x0000_t75" style="width:8.6pt;height:14.7pt" o:ole="">
            <v:imagedata r:id="rId125" o:title=""/>
          </v:shape>
          <o:OLEObject Type="Embed" ProgID="Equation.DSMT4" ShapeID="_x0000_i1090" DrawAspect="Content" ObjectID="_1598014834" r:id="rId126"/>
        </w:object>
      </w:r>
      <w:r w:rsidRPr="0079172E">
        <w:rPr>
          <w:rFonts w:ascii="Times New Roman" w:hAnsi="Times New Roman" w:cs="Times New Roman"/>
          <w:color w:val="000000"/>
          <w:position w:val="-4"/>
          <w:sz w:val="28"/>
          <w:szCs w:val="28"/>
          <w:lang w:val="nl-NL"/>
        </w:rPr>
        <w:t xml:space="preserve">, </w:t>
      </w:r>
      <w:r w:rsidRPr="0079172E">
        <w:rPr>
          <w:rFonts w:ascii="Times New Roman" w:hAnsi="Times New Roman" w:cs="Times New Roman"/>
          <w:sz w:val="28"/>
          <w:szCs w:val="28"/>
          <w:lang w:val="nl-NL"/>
        </w:rPr>
        <w:t xml:space="preserve">biết chuyển đổi đơn vị </w:t>
      </w:r>
    </w:p>
    <w:p w:rsidR="00D86BE5" w:rsidRPr="0079172E" w:rsidRDefault="00D86BE5" w:rsidP="00D86BE5">
      <w:pPr>
        <w:tabs>
          <w:tab w:val="left" w:pos="226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o diện tích (đơn giản).Giáo dục HS yêu thích môn học</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CB</w:t>
      </w:r>
      <w:r w:rsidRPr="0079172E">
        <w:rPr>
          <w:rFonts w:ascii="Times New Roman" w:hAnsi="Times New Roman" w:cs="Times New Roman"/>
          <w:sz w:val="28"/>
          <w:szCs w:val="28"/>
          <w:lang w:val="nl-NL"/>
        </w:rPr>
        <w:t>: vẽ sẵn 1 HV cạnh 1 da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1h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thu nhỏ</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Lên lớp</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T: Nêu tên các đơn vị đo DT đã học?</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TB:</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Giảng bài:</w:t>
      </w:r>
    </w:p>
    <w:p w:rsidR="00D86BE5" w:rsidRPr="0079172E" w:rsidRDefault="00D86BE5" w:rsidP="00D86BE5">
      <w:pPr>
        <w:jc w:val="both"/>
        <w:rPr>
          <w:rFonts w:ascii="Times New Roman" w:hAnsi="Times New Roman" w:cs="Times New Roman"/>
          <w:color w:val="000000"/>
          <w:position w:val="-4"/>
          <w:sz w:val="28"/>
          <w:szCs w:val="28"/>
          <w:lang w:val="nl-NL"/>
        </w:rPr>
      </w:pPr>
      <w:r w:rsidRPr="0079172E">
        <w:rPr>
          <w:rFonts w:ascii="Times New Roman" w:hAnsi="Times New Roman" w:cs="Times New Roman"/>
          <w:sz w:val="28"/>
          <w:szCs w:val="28"/>
          <w:lang w:val="nl-NL"/>
        </w:rPr>
        <w:t>1. Giới thiệu đơn vị đo diện tích dam</w:t>
      </w:r>
      <w:r w:rsidRPr="0079172E">
        <w:rPr>
          <w:rFonts w:ascii="Times New Roman" w:hAnsi="Times New Roman" w:cs="Times New Roman"/>
          <w:color w:val="000000"/>
          <w:position w:val="-4"/>
          <w:sz w:val="28"/>
          <w:szCs w:val="28"/>
          <w:lang w:val="nl-NL"/>
        </w:rPr>
        <w:object w:dxaOrig="160" w:dyaOrig="300">
          <v:shape id="_x0000_i1091" type="#_x0000_t75" style="width:8.6pt;height:14.7pt" o:ole="">
            <v:imagedata r:id="rId127" o:title=""/>
          </v:shape>
          <o:OLEObject Type="Embed" ProgID="Equation.DSMT4" ShapeID="_x0000_i1091" DrawAspect="Content" ObjectID="_1598014835" r:id="rId128"/>
        </w:objec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Hình thành biểu t</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ng về dam</w:t>
      </w:r>
      <w:r w:rsidRPr="0079172E">
        <w:rPr>
          <w:rFonts w:ascii="Times New Roman" w:hAnsi="Times New Roman" w:cs="Times New Roman"/>
          <w:color w:val="000000"/>
          <w:position w:val="-4"/>
          <w:sz w:val="28"/>
          <w:szCs w:val="28"/>
          <w:lang w:val="nl-NL"/>
        </w:rPr>
        <w:object w:dxaOrig="160" w:dyaOrig="300">
          <v:shape id="_x0000_i1092" type="#_x0000_t75" style="width:8.6pt;height:14.7pt" o:ole="">
            <v:imagedata r:id="rId129" o:title=""/>
          </v:shape>
          <o:OLEObject Type="Embed" ProgID="Equation.DSMT4" ShapeID="_x0000_i1092" DrawAspect="Content" ObjectID="_1598014836" r:id="rId130"/>
        </w:objec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ắc lại các đơn vị đo diện tích đã học? Mét vuông là diện tích của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ình có cạnh dài mấy mét(1 m)</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m</w:t>
      </w:r>
      <w:r w:rsidRPr="0079172E">
        <w:rPr>
          <w:rFonts w:ascii="Times New Roman" w:hAnsi="Times New Roman" w:cs="Times New Roman"/>
          <w:color w:val="000000"/>
          <w:position w:val="-4"/>
          <w:sz w:val="28"/>
          <w:szCs w:val="28"/>
          <w:lang w:val="nl-NL"/>
        </w:rPr>
        <w:object w:dxaOrig="160" w:dyaOrig="300">
          <v:shape id="_x0000_i1093" type="#_x0000_t75" style="width:8.6pt;height:14.7pt" o:ole="">
            <v:imagedata r:id="rId131" o:title=""/>
          </v:shape>
          <o:OLEObject Type="Embed" ProgID="Equation.DSMT4" ShapeID="_x0000_i1093" DrawAspect="Content" ObjectID="_1598014837" r:id="rId132"/>
        </w:object>
      </w:r>
      <w:r w:rsidRPr="0079172E">
        <w:rPr>
          <w:rFonts w:ascii="Times New Roman" w:hAnsi="Times New Roman" w:cs="Times New Roman"/>
          <w:sz w:val="28"/>
          <w:szCs w:val="28"/>
          <w:lang w:val="nl-NL"/>
        </w:rPr>
        <w:t xml:space="preserve">là diện tích hình vuông có cạnh dài mấy km( 1km). Dựa vào KT đã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ọc nêu da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là DT của Hv có cạnh dài mấy m?</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êu cách đọc và viết dam</w:t>
      </w:r>
      <w:r w:rsidRPr="0079172E">
        <w:rPr>
          <w:rFonts w:ascii="Times New Roman" w:hAnsi="Times New Roman" w:cs="Times New Roman"/>
          <w:color w:val="000000"/>
          <w:position w:val="-4"/>
          <w:sz w:val="28"/>
          <w:szCs w:val="28"/>
          <w:lang w:val="nl-NL"/>
        </w:rPr>
        <w:object w:dxaOrig="160" w:dyaOrig="300">
          <v:shape id="_x0000_i1094" type="#_x0000_t75" style="width:8.6pt;height:14.7pt" o:ole="">
            <v:imagedata r:id="rId133" o:title=""/>
          </v:shape>
          <o:OLEObject Type="Embed" ProgID="Equation.DSMT4" ShapeID="_x0000_i1094" DrawAspect="Content" ObjectID="_1598014838" r:id="rId134"/>
        </w:object>
      </w:r>
      <w:r w:rsidRPr="0079172E">
        <w:rPr>
          <w:rFonts w:ascii="Times New Roman" w:hAnsi="Times New Roman" w:cs="Times New Roman"/>
          <w:sz w:val="28"/>
          <w:szCs w:val="28"/>
          <w:lang w:val="nl-NL"/>
        </w:rPr>
        <w:t xml:space="preserve">( T Ghi). H đọc lạ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Phát hiện mối quan hệ giữa dam</w:t>
      </w:r>
      <w:r w:rsidRPr="0079172E">
        <w:rPr>
          <w:rFonts w:ascii="Times New Roman" w:hAnsi="Times New Roman" w:cs="Times New Roman"/>
          <w:color w:val="000000"/>
          <w:position w:val="-4"/>
          <w:sz w:val="28"/>
          <w:szCs w:val="28"/>
          <w:lang w:val="nl-NL"/>
        </w:rPr>
        <w:object w:dxaOrig="160" w:dyaOrig="300">
          <v:shape id="_x0000_i1095" type="#_x0000_t75" style="width:8.6pt;height:14.7pt" o:ole="">
            <v:imagedata r:id="rId135" o:title=""/>
          </v:shape>
          <o:OLEObject Type="Embed" ProgID="Equation.DSMT4" ShapeID="_x0000_i1095" DrawAspect="Content" ObjectID="_1598014839" r:id="rId136"/>
        </w:object>
      </w:r>
      <w:r w:rsidRPr="0079172E">
        <w:rPr>
          <w:rFonts w:ascii="Times New Roman" w:hAnsi="Times New Roman" w:cs="Times New Roman"/>
          <w:sz w:val="28"/>
          <w:szCs w:val="28"/>
          <w:lang w:val="nl-NL"/>
        </w:rPr>
        <w:t>và m</w:t>
      </w:r>
      <w:r w:rsidRPr="0079172E">
        <w:rPr>
          <w:rFonts w:ascii="Times New Roman" w:hAnsi="Times New Roman" w:cs="Times New Roman"/>
          <w:color w:val="000000"/>
          <w:position w:val="-4"/>
          <w:sz w:val="28"/>
          <w:szCs w:val="28"/>
          <w:lang w:val="nl-NL"/>
        </w:rPr>
        <w:object w:dxaOrig="160" w:dyaOrig="300">
          <v:shape id="_x0000_i1096" type="#_x0000_t75" style="width:8.6pt;height:14.7pt" o:ole="">
            <v:imagedata r:id="rId137" o:title=""/>
          </v:shape>
          <o:OLEObject Type="Embed" ProgID="Equation.DSMT4" ShapeID="_x0000_i1096" DrawAspect="Content" ObjectID="_1598014840" r:id="rId138"/>
        </w:objec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chỉ vào hình vuông cạnh 1 dam giới thiệu. HS quan sát nhận xét.? Mỗi hình vuông  nhỏ có diện tích = bn? ( 1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 Hình vuông 1da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gồm bao nhiêu hình vuông nhỏ?( 100 -T gh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x // Tghi 1dam</w:t>
      </w:r>
      <w:r w:rsidRPr="0079172E">
        <w:rPr>
          <w:rFonts w:ascii="Times New Roman" w:hAnsi="Times New Roman" w:cs="Times New Roman"/>
          <w:color w:val="000000"/>
          <w:position w:val="-4"/>
          <w:sz w:val="28"/>
          <w:szCs w:val="28"/>
          <w:lang w:val="nl-NL"/>
        </w:rPr>
        <w:object w:dxaOrig="160" w:dyaOrig="300">
          <v:shape id="_x0000_i1097" type="#_x0000_t75" style="width:8.6pt;height:14.7pt" o:ole="">
            <v:imagedata r:id="rId139" o:title=""/>
          </v:shape>
          <o:OLEObject Type="Embed" ProgID="Equation.DSMT4" ShapeID="_x0000_i1097" DrawAspect="Content" ObjectID="_1598014841" r:id="rId140"/>
        </w:object>
      </w:r>
      <w:r w:rsidRPr="0079172E">
        <w:rPr>
          <w:rFonts w:ascii="Times New Roman" w:hAnsi="Times New Roman" w:cs="Times New Roman"/>
          <w:sz w:val="28"/>
          <w:szCs w:val="28"/>
          <w:lang w:val="nl-NL"/>
        </w:rPr>
        <w:t xml:space="preserve"> =…m</w:t>
      </w:r>
      <w:r w:rsidRPr="0079172E">
        <w:rPr>
          <w:rFonts w:ascii="Times New Roman" w:hAnsi="Times New Roman" w:cs="Times New Roman"/>
          <w:color w:val="000000"/>
          <w:position w:val="-4"/>
          <w:sz w:val="28"/>
          <w:szCs w:val="28"/>
          <w:lang w:val="nl-NL"/>
        </w:rPr>
        <w:object w:dxaOrig="160" w:dyaOrig="300">
          <v:shape id="_x0000_i1098" type="#_x0000_t75" style="width:8.6pt;height:14.7pt" o:ole="">
            <v:imagedata r:id="rId141" o:title=""/>
          </v:shape>
          <o:OLEObject Type="Embed" ProgID="Equation.DSMT4" ShapeID="_x0000_i1098" DrawAspect="Content" ObjectID="_1598014842" r:id="rId142"/>
        </w:object>
      </w:r>
      <w:r w:rsidRPr="0079172E">
        <w:rPr>
          <w:rFonts w:ascii="Times New Roman" w:hAnsi="Times New Roman" w:cs="Times New Roman"/>
          <w:position w:val="-4"/>
          <w:sz w:val="28"/>
          <w:szCs w:val="28"/>
          <w:lang w:val="nl-NL"/>
        </w:rPr>
        <w:t xml:space="preserve">  H nêu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Giới thiệu đơn vị đo diện tích hm</w:t>
      </w:r>
      <w:r w:rsidRPr="0079172E">
        <w:rPr>
          <w:rFonts w:ascii="Times New Roman" w:hAnsi="Times New Roman" w:cs="Times New Roman"/>
          <w:color w:val="000000"/>
          <w:position w:val="-4"/>
          <w:sz w:val="28"/>
          <w:szCs w:val="28"/>
          <w:lang w:val="nl-NL"/>
        </w:rPr>
        <w:object w:dxaOrig="160" w:dyaOrig="300">
          <v:shape id="_x0000_i1099" type="#_x0000_t75" style="width:8.6pt;height:14.7pt" o:ole="">
            <v:imagedata r:id="rId143" o:title=""/>
          </v:shape>
          <o:OLEObject Type="Embed" ProgID="Equation.DSMT4" ShapeID="_x0000_i1099" DrawAspect="Content" ObjectID="_1598014843" r:id="rId144"/>
        </w:object>
      </w:r>
      <w:r w:rsidRPr="0079172E">
        <w:rPr>
          <w:rFonts w:ascii="Times New Roman" w:hAnsi="Times New Roman" w:cs="Times New Roman"/>
          <w:sz w:val="28"/>
          <w:szCs w:val="28"/>
          <w:lang w:val="nl-NL"/>
        </w:rPr>
        <w:t>t</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ơng tự n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 dam</w:t>
      </w:r>
      <w:r w:rsidRPr="0079172E">
        <w:rPr>
          <w:rFonts w:ascii="Times New Roman" w:hAnsi="Times New Roman" w:cs="Times New Roman"/>
          <w:color w:val="000000"/>
          <w:position w:val="-4"/>
          <w:sz w:val="28"/>
          <w:szCs w:val="28"/>
          <w:lang w:val="nl-NL"/>
        </w:rPr>
        <w:object w:dxaOrig="160" w:dyaOrig="300">
          <v:shape id="_x0000_i1100" type="#_x0000_t75" style="width:8.6pt;height:14.7pt" o:ole="">
            <v:imagedata r:id="rId145" o:title=""/>
          </v:shape>
          <o:OLEObject Type="Embed" ProgID="Equation.DSMT4" ShapeID="_x0000_i1100" DrawAspect="Content" ObjectID="_1598014844" r:id="rId146"/>
        </w:objec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Thực hành</w:t>
      </w:r>
    </w:p>
    <w:p w:rsidR="00D86BE5" w:rsidRPr="0079172E" w:rsidRDefault="00D86BE5" w:rsidP="00D86BE5">
      <w:pPr>
        <w:ind w:left="15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HS đọcYC, 1HS lên bảng //d</w:t>
      </w:r>
      <w:r w:rsidRPr="0079172E">
        <w:rPr>
          <w:rFonts w:ascii="Times New Roman" w:hAnsi="Times New Roman" w:cs="Times New Roman"/>
          <w:sz w:val="28"/>
          <w:szCs w:val="28"/>
          <w:lang w:val="nl-NL"/>
        </w:rPr>
        <w:softHyphen/>
        <w:t>ưới lớp  đọc nối  tiếp.</w:t>
      </w:r>
    </w:p>
    <w:p w:rsidR="00D86BE5" w:rsidRPr="0079172E" w:rsidRDefault="00D86BE5" w:rsidP="00D86BE5">
      <w:pPr>
        <w:ind w:left="15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HS đọc YC, HS lần l</w:t>
      </w:r>
      <w:r w:rsidRPr="0079172E">
        <w:rPr>
          <w:rFonts w:ascii="Times New Roman" w:hAnsi="Times New Roman" w:cs="Times New Roman"/>
          <w:sz w:val="28"/>
          <w:szCs w:val="28"/>
          <w:lang w:val="nl-NL"/>
        </w:rPr>
        <w:softHyphen/>
        <w:t>ượt lên bảng. HS –T nx</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HS  d</w:t>
      </w:r>
      <w:r w:rsidRPr="0079172E">
        <w:rPr>
          <w:rFonts w:ascii="Times New Roman" w:hAnsi="Times New Roman" w:cs="Times New Roman"/>
          <w:sz w:val="28"/>
          <w:szCs w:val="28"/>
          <w:lang w:val="nl-NL"/>
        </w:rPr>
        <w:softHyphen/>
        <w:t>ưới làm, đổi vở cho nhau kiểm tra.</w:t>
      </w:r>
    </w:p>
    <w:p w:rsidR="00D86BE5" w:rsidRPr="0079172E" w:rsidRDefault="00D86BE5" w:rsidP="00D86BE5">
      <w:pPr>
        <w:ind w:left="300"/>
        <w:jc w:val="both"/>
        <w:rPr>
          <w:rFonts w:ascii="Times New Roman" w:hAnsi="Times New Roman" w:cs="Times New Roman"/>
          <w:noProof/>
          <w:sz w:val="28"/>
          <w:szCs w:val="28"/>
          <w:lang w:val="nl-NL"/>
        </w:rPr>
      </w:pPr>
      <w:r w:rsidRPr="0079172E">
        <w:rPr>
          <w:rFonts w:ascii="Times New Roman" w:hAnsi="Times New Roman" w:cs="Times New Roman"/>
          <w:sz w:val="28"/>
          <w:szCs w:val="28"/>
          <w:lang w:val="nl-NL"/>
        </w:rPr>
        <w:t xml:space="preserve">Bài 3a: HĐ nhóm đôi.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đọc YC và nêu cách đổi </w:t>
      </w:r>
      <w:r w:rsidRPr="0079172E">
        <w:rPr>
          <w:rFonts w:ascii="Times New Roman" w:hAnsi="Times New Roman" w:cs="Times New Roman"/>
          <w:noProof/>
          <w:sz w:val="28"/>
          <w:szCs w:val="28"/>
          <w:lang w:val="nl-NL"/>
        </w:rPr>
        <w:t xml:space="preserve">sau đó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lang w:val="nl-NL"/>
        </w:rPr>
        <w:t>TĐổi nhóm đôi. LP</w:t>
      </w:r>
      <w:r w:rsidRPr="0079172E">
        <w:rPr>
          <w:rFonts w:ascii="Times New Roman" w:hAnsi="Times New Roman" w:cs="Times New Roman"/>
          <w:sz w:val="28"/>
          <w:szCs w:val="28"/>
          <w:lang w:val="nl-NL"/>
        </w:rPr>
        <w:t xml:space="preserve">HT mời các bạn chia sẻ. Đại diện </w:t>
      </w:r>
      <w:r w:rsidRPr="0079172E">
        <w:rPr>
          <w:rFonts w:ascii="Times New Roman" w:hAnsi="Times New Roman" w:cs="Times New Roman"/>
          <w:noProof/>
          <w:sz w:val="28"/>
          <w:szCs w:val="28"/>
          <w:lang w:val="nl-NL"/>
        </w:rPr>
        <w:t>1 nhóm TB. HS nx</w:t>
      </w:r>
      <w:r w:rsidRPr="0079172E">
        <w:rPr>
          <w:rFonts w:ascii="Times New Roman" w:hAnsi="Times New Roman" w:cs="Times New Roman"/>
          <w:sz w:val="28"/>
          <w:szCs w:val="28"/>
          <w:lang w:val="nl-NL"/>
        </w:rPr>
        <w:t>. ? T nx</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dam</w:t>
      </w:r>
      <w:r w:rsidRPr="0079172E">
        <w:rPr>
          <w:rFonts w:ascii="Times New Roman" w:hAnsi="Times New Roman" w:cs="Times New Roman"/>
          <w:color w:val="000000"/>
          <w:position w:val="-4"/>
          <w:sz w:val="28"/>
          <w:szCs w:val="28"/>
          <w:lang w:val="nl-NL"/>
        </w:rPr>
        <w:object w:dxaOrig="160" w:dyaOrig="300">
          <v:shape id="_x0000_i1101" type="#_x0000_t75" style="width:8.6pt;height:14.7pt" o:ole="">
            <v:imagedata r:id="rId147" o:title=""/>
          </v:shape>
          <o:OLEObject Type="Embed" ProgID="Equation.DSMT4" ShapeID="_x0000_i1101" DrawAspect="Content" ObjectID="_1598014845" r:id="rId148"/>
        </w:object>
      </w:r>
      <w:r w:rsidRPr="0079172E">
        <w:rPr>
          <w:rFonts w:ascii="Times New Roman" w:hAnsi="Times New Roman" w:cs="Times New Roman"/>
          <w:sz w:val="28"/>
          <w:szCs w:val="28"/>
          <w:lang w:val="nl-NL"/>
        </w:rPr>
        <w:t xml:space="preserve"> =    ...  m</w:t>
      </w:r>
      <w:r w:rsidRPr="0079172E">
        <w:rPr>
          <w:rFonts w:ascii="Times New Roman" w:hAnsi="Times New Roman" w:cs="Times New Roman"/>
          <w:color w:val="000000"/>
          <w:position w:val="-4"/>
          <w:sz w:val="28"/>
          <w:szCs w:val="28"/>
          <w:lang w:val="nl-NL"/>
        </w:rPr>
        <w:object w:dxaOrig="160" w:dyaOrig="300">
          <v:shape id="_x0000_i1102" type="#_x0000_t75" style="width:8.6pt;height:14.7pt" o:ole="">
            <v:imagedata r:id="rId149" o:title=""/>
          </v:shape>
          <o:OLEObject Type="Embed" ProgID="Equation.DSMT4" ShapeID="_x0000_i1102" DrawAspect="Content" ObjectID="_1598014846" r:id="rId150"/>
        </w:object>
      </w:r>
      <w:r w:rsidRPr="0079172E">
        <w:rPr>
          <w:rFonts w:ascii="Times New Roman" w:hAnsi="Times New Roman" w:cs="Times New Roman"/>
          <w:sz w:val="28"/>
          <w:szCs w:val="28"/>
          <w:lang w:val="nl-NL"/>
        </w:rPr>
        <w:t xml:space="preserve"> (lớn - bé)</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Vì 1dam</w:t>
      </w:r>
      <w:r w:rsidRPr="0079172E">
        <w:rPr>
          <w:rFonts w:ascii="Times New Roman" w:hAnsi="Times New Roman" w:cs="Times New Roman"/>
          <w:color w:val="000000"/>
          <w:position w:val="-4"/>
          <w:sz w:val="28"/>
          <w:szCs w:val="28"/>
          <w:lang w:val="nl-NL"/>
        </w:rPr>
        <w:object w:dxaOrig="160" w:dyaOrig="300">
          <v:shape id="_x0000_i1103" type="#_x0000_t75" style="width:9.15pt;height:14.7pt" o:ole="">
            <v:imagedata r:id="rId151" o:title=""/>
          </v:shape>
          <o:OLEObject Type="Embed" ProgID="Equation.DSMT4" ShapeID="_x0000_i1103" DrawAspect="Content" ObjectID="_1598014847" r:id="rId152"/>
        </w:object>
      </w:r>
      <w:r w:rsidRPr="0079172E">
        <w:rPr>
          <w:rFonts w:ascii="Times New Roman" w:hAnsi="Times New Roman" w:cs="Times New Roman"/>
          <w:sz w:val="28"/>
          <w:szCs w:val="28"/>
          <w:lang w:val="nl-NL"/>
        </w:rPr>
        <w:t xml:space="preserve"> = 100m</w:t>
      </w:r>
      <w:r w:rsidRPr="0079172E">
        <w:rPr>
          <w:rFonts w:ascii="Times New Roman" w:hAnsi="Times New Roman" w:cs="Times New Roman"/>
          <w:color w:val="000000"/>
          <w:position w:val="-4"/>
          <w:sz w:val="28"/>
          <w:szCs w:val="28"/>
          <w:lang w:val="nl-NL"/>
        </w:rPr>
        <w:object w:dxaOrig="160" w:dyaOrig="300">
          <v:shape id="_x0000_i1104" type="#_x0000_t75" style="width:8.6pt;height:14.7pt" o:ole="">
            <v:imagedata r:id="rId153" o:title=""/>
          </v:shape>
          <o:OLEObject Type="Embed" ProgID="Equation.DSMT4" ShapeID="_x0000_i1104" DrawAspect="Content" ObjectID="_1598014848" r:id="rId154"/>
        </w:object>
      </w:r>
      <w:r w:rsidRPr="0079172E">
        <w:rPr>
          <w:rFonts w:ascii="Times New Roman" w:hAnsi="Times New Roman" w:cs="Times New Roman"/>
          <w:sz w:val="28"/>
          <w:szCs w:val="28"/>
          <w:lang w:val="nl-NL"/>
        </w:rPr>
        <w:t>nên 2dam</w:t>
      </w:r>
      <w:r w:rsidRPr="0079172E">
        <w:rPr>
          <w:rFonts w:ascii="Times New Roman" w:hAnsi="Times New Roman" w:cs="Times New Roman"/>
          <w:color w:val="000000"/>
          <w:position w:val="-4"/>
          <w:sz w:val="28"/>
          <w:szCs w:val="28"/>
          <w:lang w:val="nl-NL"/>
        </w:rPr>
        <w:object w:dxaOrig="160" w:dyaOrig="300">
          <v:shape id="_x0000_i1105" type="#_x0000_t75" style="width:8.6pt;height:14.7pt" o:ole="">
            <v:imagedata r:id="rId155" o:title=""/>
          </v:shape>
          <o:OLEObject Type="Embed" ProgID="Equation.DSMT4" ShapeID="_x0000_i1105" DrawAspect="Content" ObjectID="_1598014849" r:id="rId156"/>
        </w:object>
      </w:r>
      <w:r w:rsidRPr="0079172E">
        <w:rPr>
          <w:rFonts w:ascii="Times New Roman" w:hAnsi="Times New Roman" w:cs="Times New Roman"/>
          <w:sz w:val="28"/>
          <w:szCs w:val="28"/>
          <w:lang w:val="nl-NL"/>
        </w:rPr>
        <w:t xml:space="preserve"> =  100m</w:t>
      </w:r>
      <w:r w:rsidRPr="0079172E">
        <w:rPr>
          <w:rFonts w:ascii="Times New Roman" w:hAnsi="Times New Roman" w:cs="Times New Roman"/>
          <w:color w:val="000000"/>
          <w:position w:val="-4"/>
          <w:sz w:val="28"/>
          <w:szCs w:val="28"/>
          <w:lang w:val="nl-NL"/>
        </w:rPr>
        <w:object w:dxaOrig="160" w:dyaOrig="300">
          <v:shape id="_x0000_i1106" type="#_x0000_t75" style="width:8.6pt;height:14.7pt" o:ole="">
            <v:imagedata r:id="rId157" o:title=""/>
          </v:shape>
          <o:OLEObject Type="Embed" ProgID="Equation.DSMT4" ShapeID="_x0000_i1106" DrawAspect="Content" ObjectID="_1598014850" r:id="rId158"/>
        </w:object>
      </w:r>
      <w:r w:rsidRPr="0079172E">
        <w:rPr>
          <w:rFonts w:ascii="Times New Roman" w:hAnsi="Times New Roman" w:cs="Times New Roman"/>
          <w:sz w:val="28"/>
          <w:szCs w:val="28"/>
          <w:lang w:val="nl-NL"/>
        </w:rPr>
        <w:t xml:space="preserve"> x 2 =  200 m</w:t>
      </w:r>
      <w:r w:rsidRPr="0079172E">
        <w:rPr>
          <w:rFonts w:ascii="Times New Roman" w:hAnsi="Times New Roman" w:cs="Times New Roman"/>
          <w:color w:val="000000"/>
          <w:position w:val="-4"/>
          <w:sz w:val="28"/>
          <w:szCs w:val="28"/>
          <w:lang w:val="nl-NL"/>
        </w:rPr>
        <w:object w:dxaOrig="160" w:dyaOrig="300">
          <v:shape id="_x0000_i1107" type="#_x0000_t75" style="width:8.6pt;height:14.7pt" o:ole="">
            <v:imagedata r:id="rId149" o:title=""/>
          </v:shape>
          <o:OLEObject Type="Embed" ProgID="Equation.DSMT4" ShapeID="_x0000_i1107" DrawAspect="Content" ObjectID="_1598014851" r:id="rId159"/>
        </w:object>
      </w:r>
      <w:r w:rsidRPr="0079172E">
        <w:rPr>
          <w:rFonts w:ascii="Times New Roman" w:hAnsi="Times New Roman" w:cs="Times New Roman"/>
          <w:sz w:val="28"/>
          <w:szCs w:val="28"/>
          <w:lang w:val="nl-NL"/>
        </w:rPr>
        <w:t>)</w:t>
      </w:r>
    </w:p>
    <w:p w:rsidR="00D86BE5" w:rsidRPr="0079172E" w:rsidRDefault="00D86BE5" w:rsidP="00D86BE5">
      <w:pPr>
        <w:ind w:left="30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dam</w:t>
      </w:r>
      <w:r w:rsidRPr="0079172E">
        <w:rPr>
          <w:rFonts w:ascii="Times New Roman" w:hAnsi="Times New Roman" w:cs="Times New Roman"/>
          <w:color w:val="000000"/>
          <w:position w:val="-4"/>
          <w:sz w:val="28"/>
          <w:szCs w:val="28"/>
          <w:lang w:val="nl-NL"/>
        </w:rPr>
        <w:object w:dxaOrig="160" w:dyaOrig="300">
          <v:shape id="_x0000_i1108" type="#_x0000_t75" style="width:8.6pt;height:14.7pt" o:ole="">
            <v:imagedata r:id="rId160" o:title=""/>
          </v:shape>
          <o:OLEObject Type="Embed" ProgID="Equation.DSMT4" ShapeID="_x0000_i1108" DrawAspect="Content" ObjectID="_1598014852" r:id="rId161"/>
        </w:object>
      </w:r>
      <w:r w:rsidRPr="0079172E">
        <w:rPr>
          <w:rFonts w:ascii="Times New Roman" w:hAnsi="Times New Roman" w:cs="Times New Roman"/>
          <w:sz w:val="28"/>
          <w:szCs w:val="28"/>
          <w:lang w:val="nl-NL"/>
        </w:rPr>
        <w:t>15m</w:t>
      </w:r>
      <w:r w:rsidRPr="0079172E">
        <w:rPr>
          <w:rFonts w:ascii="Times New Roman" w:hAnsi="Times New Roman" w:cs="Times New Roman"/>
          <w:color w:val="000000"/>
          <w:position w:val="-4"/>
          <w:sz w:val="28"/>
          <w:szCs w:val="28"/>
          <w:lang w:val="nl-NL"/>
        </w:rPr>
        <w:object w:dxaOrig="160" w:dyaOrig="300">
          <v:shape id="_x0000_i1109" type="#_x0000_t75" style="width:8.6pt;height:14.7pt" o:ole="">
            <v:imagedata r:id="rId162" o:title=""/>
          </v:shape>
          <o:OLEObject Type="Embed" ProgID="Equation.DSMT4" ShapeID="_x0000_i1109" DrawAspect="Content" ObjectID="_1598014853" r:id="rId163"/>
        </w:object>
      </w:r>
      <w:r w:rsidRPr="0079172E">
        <w:rPr>
          <w:rFonts w:ascii="Times New Roman" w:hAnsi="Times New Roman" w:cs="Times New Roman"/>
          <w:sz w:val="28"/>
          <w:szCs w:val="28"/>
          <w:lang w:val="nl-NL"/>
        </w:rPr>
        <w:t xml:space="preserve"> = 315</w:t>
      </w:r>
      <w:r w:rsidRPr="0079172E">
        <w:rPr>
          <w:rFonts w:ascii="Times New Roman" w:hAnsi="Times New Roman" w:cs="Times New Roman"/>
          <w:color w:val="000000"/>
          <w:position w:val="-4"/>
          <w:sz w:val="28"/>
          <w:szCs w:val="28"/>
          <w:lang w:val="nl-NL"/>
        </w:rPr>
        <w:object w:dxaOrig="140" w:dyaOrig="300">
          <v:shape id="_x0000_i1110" type="#_x0000_t75" style="width:6.6pt;height:14.7pt" o:ole="">
            <v:imagedata r:id="rId164" o:title=""/>
          </v:shape>
          <o:OLEObject Type="Embed" ProgID="Equation.DSMT4" ShapeID="_x0000_i1110" DrawAspect="Content" ObjectID="_1598014854" r:id="rId165"/>
        </w:object>
      </w:r>
      <w:r w:rsidRPr="0079172E">
        <w:rPr>
          <w:rFonts w:ascii="Times New Roman" w:hAnsi="Times New Roman" w:cs="Times New Roman"/>
          <w:sz w:val="28"/>
          <w:szCs w:val="28"/>
          <w:lang w:val="nl-NL"/>
        </w:rPr>
        <w:t>m</w:t>
      </w:r>
      <w:r w:rsidRPr="0079172E">
        <w:rPr>
          <w:rFonts w:ascii="Times New Roman" w:hAnsi="Times New Roman" w:cs="Times New Roman"/>
          <w:color w:val="000000"/>
          <w:position w:val="-4"/>
          <w:sz w:val="28"/>
          <w:szCs w:val="28"/>
          <w:lang w:val="nl-NL"/>
        </w:rPr>
        <w:object w:dxaOrig="160" w:dyaOrig="300">
          <v:shape id="_x0000_i1111" type="#_x0000_t75" style="width:8.6pt;height:14.7pt" o:ole="">
            <v:imagedata r:id="rId166" o:title=""/>
          </v:shape>
          <o:OLEObject Type="Embed" ProgID="Equation.DSMT4" ShapeID="_x0000_i1111" DrawAspect="Content" ObjectID="_1598014855" r:id="rId167"/>
        </w:object>
      </w:r>
      <w:r w:rsidRPr="0079172E">
        <w:rPr>
          <w:rFonts w:ascii="Times New Roman" w:hAnsi="Times New Roman" w:cs="Times New Roman"/>
          <w:sz w:val="28"/>
          <w:szCs w:val="28"/>
          <w:lang w:val="nl-NL"/>
        </w:rPr>
        <w:t xml:space="preserve"> ( vì 3 da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300 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và + 15 m</w:t>
      </w:r>
      <w:r w:rsidRPr="0079172E">
        <w:rPr>
          <w:rFonts w:ascii="Times New Roman" w:hAnsi="Times New Roman" w:cs="Times New Roman"/>
          <w:color w:val="000000"/>
          <w:position w:val="-4"/>
          <w:sz w:val="28"/>
          <w:szCs w:val="28"/>
          <w:lang w:val="nl-NL"/>
        </w:rPr>
        <w:object w:dxaOrig="160" w:dyaOrig="300">
          <v:shape id="_x0000_i1112" type="#_x0000_t75" style="width:8.6pt;height:14.7pt" o:ole="">
            <v:imagedata r:id="rId149" o:title=""/>
          </v:shape>
          <o:OLEObject Type="Embed" ProgID="Equation.DSMT4" ShapeID="_x0000_i1112" DrawAspect="Content" ObjectID="_1598014856" r:id="rId168"/>
        </w:object>
      </w:r>
      <w:r w:rsidRPr="0079172E">
        <w:rPr>
          <w:rFonts w:ascii="Times New Roman" w:hAnsi="Times New Roman" w:cs="Times New Roman"/>
          <w:sz w:val="28"/>
          <w:szCs w:val="28"/>
          <w:lang w:val="nl-NL"/>
        </w:rPr>
        <w:t xml:space="preserve"> = 315 m</w:t>
      </w:r>
      <w:r w:rsidRPr="0079172E">
        <w:rPr>
          <w:rFonts w:ascii="Times New Roman" w:hAnsi="Times New Roman" w:cs="Times New Roman"/>
          <w:color w:val="000000"/>
          <w:position w:val="-4"/>
          <w:sz w:val="28"/>
          <w:szCs w:val="28"/>
          <w:lang w:val="nl-NL"/>
        </w:rPr>
        <w:object w:dxaOrig="160" w:dyaOrig="300">
          <v:shape id="_x0000_i1113" type="#_x0000_t75" style="width:8.6pt;height:14.7pt" o:ole="">
            <v:imagedata r:id="rId149" o:title=""/>
          </v:shape>
          <o:OLEObject Type="Embed" ProgID="Equation.DSMT4" ShapeID="_x0000_i1113" DrawAspect="Content" ObjectID="_1598014857" r:id="rId169"/>
        </w:object>
      </w:r>
      <w:r w:rsidRPr="0079172E">
        <w:rPr>
          <w:rFonts w:ascii="Times New Roman" w:hAnsi="Times New Roman" w:cs="Times New Roman"/>
          <w:sz w:val="28"/>
          <w:szCs w:val="28"/>
          <w:lang w:val="nl-NL"/>
        </w:rPr>
        <w:t>)</w:t>
      </w:r>
    </w:p>
    <w:p w:rsidR="00D86BE5" w:rsidRPr="0079172E" w:rsidRDefault="00D86BE5" w:rsidP="00D86BE5">
      <w:pPr>
        <w:tabs>
          <w:tab w:val="left" w:pos="327"/>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00m</w:t>
      </w:r>
      <w:r w:rsidRPr="0079172E">
        <w:rPr>
          <w:rFonts w:ascii="Times New Roman" w:hAnsi="Times New Roman" w:cs="Times New Roman"/>
          <w:color w:val="000000"/>
          <w:position w:val="-4"/>
          <w:sz w:val="28"/>
          <w:szCs w:val="28"/>
          <w:lang w:val="nl-NL"/>
        </w:rPr>
        <w:object w:dxaOrig="160" w:dyaOrig="300">
          <v:shape id="_x0000_i1114" type="#_x0000_t75" style="width:8.6pt;height:14.7pt" o:ole="">
            <v:imagedata r:id="rId170" o:title=""/>
          </v:shape>
          <o:OLEObject Type="Embed" ProgID="Equation.DSMT4" ShapeID="_x0000_i1114" DrawAspect="Content" ObjectID="_1598014858" r:id="rId171"/>
        </w:object>
      </w:r>
      <w:r w:rsidRPr="0079172E">
        <w:rPr>
          <w:rFonts w:ascii="Times New Roman" w:hAnsi="Times New Roman" w:cs="Times New Roman"/>
          <w:sz w:val="28"/>
          <w:szCs w:val="28"/>
          <w:lang w:val="nl-NL"/>
        </w:rPr>
        <w:t xml:space="preserve"> =  ...     dam</w:t>
      </w:r>
      <w:r w:rsidRPr="0079172E">
        <w:rPr>
          <w:rFonts w:ascii="Times New Roman" w:hAnsi="Times New Roman" w:cs="Times New Roman"/>
          <w:color w:val="000000"/>
          <w:position w:val="-4"/>
          <w:sz w:val="28"/>
          <w:szCs w:val="28"/>
          <w:lang w:val="nl-NL"/>
        </w:rPr>
        <w:object w:dxaOrig="160" w:dyaOrig="300">
          <v:shape id="_x0000_i1115" type="#_x0000_t75" style="width:4.05pt;height:14.7pt" o:ole="">
            <v:imagedata r:id="rId172" o:title=""/>
          </v:shape>
          <o:OLEObject Type="Embed" ProgID="Equation.DSMT4" ShapeID="_x0000_i1115" DrawAspect="Content" ObjectID="_1598014859" r:id="rId173"/>
        </w:object>
      </w:r>
      <w:r w:rsidRPr="0079172E">
        <w:rPr>
          <w:rFonts w:ascii="Times New Roman" w:hAnsi="Times New Roman" w:cs="Times New Roman"/>
          <w:color w:val="000000"/>
          <w:position w:val="-4"/>
          <w:sz w:val="28"/>
          <w:szCs w:val="28"/>
          <w:lang w:val="nl-NL"/>
        </w:rPr>
        <w:t xml:space="preserve"> </w:t>
      </w:r>
      <w:r w:rsidRPr="0079172E">
        <w:rPr>
          <w:rFonts w:ascii="Times New Roman" w:hAnsi="Times New Roman" w:cs="Times New Roman"/>
          <w:sz w:val="28"/>
          <w:szCs w:val="28"/>
          <w:lang w:val="nl-NL"/>
        </w:rPr>
        <w:t>(200 :  2)</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760m</w:t>
      </w:r>
      <w:r w:rsidRPr="0079172E">
        <w:rPr>
          <w:rFonts w:ascii="Times New Roman" w:hAnsi="Times New Roman" w:cs="Times New Roman"/>
          <w:color w:val="000000"/>
          <w:position w:val="-4"/>
          <w:sz w:val="28"/>
          <w:szCs w:val="28"/>
          <w:lang w:val="nl-NL"/>
        </w:rPr>
        <w:object w:dxaOrig="160" w:dyaOrig="300">
          <v:shape id="_x0000_i1116" type="#_x0000_t75" style="width:8.6pt;height:14.7pt" o:ole="">
            <v:imagedata r:id="rId174" o:title=""/>
          </v:shape>
          <o:OLEObject Type="Embed" ProgID="Equation.DSMT4" ShapeID="_x0000_i1116" DrawAspect="Content" ObjectID="_1598014860" r:id="rId175"/>
        </w:object>
      </w:r>
      <w:r w:rsidRPr="0079172E">
        <w:rPr>
          <w:rFonts w:ascii="Times New Roman" w:hAnsi="Times New Roman" w:cs="Times New Roman"/>
          <w:sz w:val="28"/>
          <w:szCs w:val="28"/>
          <w:lang w:val="nl-NL"/>
        </w:rPr>
        <w:t xml:space="preserve"> =  ....    dam</w:t>
      </w:r>
      <w:r w:rsidRPr="0079172E">
        <w:rPr>
          <w:rFonts w:ascii="Times New Roman" w:hAnsi="Times New Roman" w:cs="Times New Roman"/>
          <w:color w:val="000000"/>
          <w:position w:val="-4"/>
          <w:sz w:val="28"/>
          <w:szCs w:val="28"/>
          <w:lang w:val="nl-NL"/>
        </w:rPr>
        <w:object w:dxaOrig="160" w:dyaOrig="300">
          <v:shape id="_x0000_i1117" type="#_x0000_t75" style="width:8.6pt;height:14.7pt" o:ole="">
            <v:imagedata r:id="rId176" o:title=""/>
          </v:shape>
          <o:OLEObject Type="Embed" ProgID="Equation.DSMT4" ShapeID="_x0000_i1117" DrawAspect="Content" ObjectID="_1598014861" r:id="rId177"/>
        </w:object>
      </w:r>
      <w:r w:rsidRPr="0079172E">
        <w:rPr>
          <w:rFonts w:ascii="Times New Roman" w:hAnsi="Times New Roman" w:cs="Times New Roman"/>
          <w:sz w:val="28"/>
          <w:szCs w:val="28"/>
          <w:lang w:val="nl-NL"/>
        </w:rPr>
        <w:t>...   m</w:t>
      </w:r>
      <w:r w:rsidRPr="0079172E">
        <w:rPr>
          <w:rFonts w:ascii="Times New Roman" w:hAnsi="Times New Roman" w:cs="Times New Roman"/>
          <w:color w:val="000000"/>
          <w:position w:val="-4"/>
          <w:sz w:val="28"/>
          <w:szCs w:val="28"/>
          <w:lang w:val="nl-NL"/>
        </w:rPr>
        <w:object w:dxaOrig="160" w:dyaOrig="300">
          <v:shape id="_x0000_i1118" type="#_x0000_t75" style="width:8.6pt;height:14.7pt" o:ole="">
            <v:imagedata r:id="rId178" o:title=""/>
          </v:shape>
          <o:OLEObject Type="Embed" ProgID="Equation.DSMT4" ShapeID="_x0000_i1118" DrawAspect="Content" ObjectID="_1598014862" r:id="rId179"/>
        </w:object>
      </w:r>
      <w:r w:rsidRPr="0079172E">
        <w:rPr>
          <w:rFonts w:ascii="Times New Roman" w:hAnsi="Times New Roman" w:cs="Times New Roman"/>
          <w:sz w:val="28"/>
          <w:szCs w:val="28"/>
          <w:lang w:val="nl-NL"/>
        </w:rPr>
        <w:t>(700 + 60)</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HĐ nhóm 4. T đ</w:t>
      </w:r>
      <w:r w:rsidRPr="0079172E">
        <w:rPr>
          <w:rFonts w:ascii="Times New Roman" w:hAnsi="Times New Roman" w:cs="Times New Roman"/>
          <w:sz w:val="28"/>
          <w:szCs w:val="28"/>
          <w:lang w:val="nl-NL"/>
        </w:rPr>
        <w:softHyphen/>
        <w:t xml:space="preserve">ưa mẫu.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đọc YC và suy nghĩ cách </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sz w:val="28"/>
          <w:szCs w:val="28"/>
          <w:lang w:val="nl-NL"/>
        </w:rPr>
        <w:t xml:space="preserve">đổi </w:t>
      </w:r>
      <w:r w:rsidRPr="0079172E">
        <w:rPr>
          <w:rFonts w:ascii="Times New Roman" w:hAnsi="Times New Roman" w:cs="Times New Roman"/>
          <w:noProof/>
          <w:sz w:val="28"/>
          <w:szCs w:val="28"/>
          <w:lang w:val="nl-NL"/>
        </w:rPr>
        <w:t>sau đó TĐổi nhóm đôi, nhóm 4 về mẫu. LP</w:t>
      </w:r>
      <w:r w:rsidRPr="0079172E">
        <w:rPr>
          <w:rFonts w:ascii="Times New Roman" w:hAnsi="Times New Roman" w:cs="Times New Roman"/>
          <w:sz w:val="28"/>
          <w:szCs w:val="28"/>
          <w:lang w:val="nl-NL"/>
        </w:rPr>
        <w:t>HT mời các bạn chia sẻ. HS nx</w:t>
      </w:r>
    </w:p>
    <w:p w:rsidR="00D86BE5" w:rsidRPr="0079172E" w:rsidRDefault="00D86BE5" w:rsidP="00D86BE5">
      <w:pPr>
        <w:ind w:left="30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chốt: Củng cố mối quan hệ giữa các đơn vị đo diện tích da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 m</w:t>
      </w:r>
      <w:r w:rsidRPr="0079172E">
        <w:rPr>
          <w:rFonts w:ascii="Times New Roman" w:hAnsi="Times New Roman" w:cs="Times New Roman"/>
          <w:sz w:val="28"/>
          <w:szCs w:val="28"/>
          <w:vertAlign w:val="superscript"/>
          <w:lang w:val="nl-NL"/>
        </w:rPr>
        <w:t>2</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4: HĐ cả lớp. H đọc YC</w:t>
      </w:r>
    </w:p>
    <w:p w:rsidR="00D86BE5" w:rsidRPr="0079172E" w:rsidRDefault="00D86BE5" w:rsidP="00D86BE5">
      <w:pPr>
        <w:ind w:left="30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đư</w:t>
      </w:r>
      <w:r w:rsidRPr="0079172E">
        <w:rPr>
          <w:rFonts w:ascii="Times New Roman" w:hAnsi="Times New Roman" w:cs="Times New Roman"/>
          <w:sz w:val="28"/>
          <w:szCs w:val="28"/>
          <w:lang w:val="nl-NL"/>
        </w:rPr>
        <w:softHyphen/>
        <w:t>a: 5 da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23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 mấy da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bn phần bn da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và = hỗn số nào     (5</w:t>
      </w:r>
      <w:r w:rsidRPr="0079172E">
        <w:rPr>
          <w:rFonts w:ascii="Times New Roman" w:hAnsi="Times New Roman" w:cs="Times New Roman"/>
          <w:position w:val="-24"/>
          <w:sz w:val="28"/>
          <w:szCs w:val="28"/>
          <w:lang w:val="nl-NL"/>
        </w:rPr>
        <w:object w:dxaOrig="440" w:dyaOrig="620">
          <v:shape id="_x0000_i1119" type="#_x0000_t75" style="width:21.8pt;height:30.4pt" o:ole="">
            <v:imagedata r:id="rId180" o:title=""/>
          </v:shape>
          <o:OLEObject Type="Embed" ProgID="Equation.3" ShapeID="_x0000_i1119" DrawAspect="Content" ObjectID="_1598014863" r:id="rId181"/>
        </w:object>
      </w:r>
      <w:r w:rsidRPr="0079172E">
        <w:rPr>
          <w:rFonts w:ascii="Times New Roman" w:hAnsi="Times New Roman" w:cs="Times New Roman"/>
          <w:sz w:val="28"/>
          <w:szCs w:val="28"/>
          <w:lang w:val="nl-NL"/>
        </w:rPr>
        <w:t xml:space="preserve"> 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Đó là mẫu. 2 H lên bảng làm – Lớp làm vở nháp - H nhận xét chữa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4. Củng cố, dặn dò: GV nhận xét tiết học. Dặn dò </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95808" behindDoc="0" locked="0" layoutInCell="1" allowOverlap="1">
                <wp:simplePos x="0" y="0"/>
                <wp:positionH relativeFrom="column">
                  <wp:posOffset>1616710</wp:posOffset>
                </wp:positionH>
                <wp:positionV relativeFrom="paragraph">
                  <wp:posOffset>67310</wp:posOffset>
                </wp:positionV>
                <wp:extent cx="2169795" cy="0"/>
                <wp:effectExtent l="10795" t="5080" r="10160" b="13970"/>
                <wp:wrapNone/>
                <wp:docPr id="1143" name="Straight Connector 1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97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F26FC4" id="Straight Connector 1143" o:spid="_x0000_s1026" style="position:absolute;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3pt,5.3pt" to="298.15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imkIQ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THỂ DỤC</w:t>
      </w:r>
    </w:p>
    <w:p w:rsidR="00D86BE5" w:rsidRPr="0079172E" w:rsidRDefault="00D86BE5" w:rsidP="00D86BE5">
      <w:pPr>
        <w:jc w:val="center"/>
        <w:rPr>
          <w:rFonts w:ascii="Times New Roman" w:hAnsi="Times New Roman" w:cs="Times New Roman"/>
          <w:b/>
          <w:noProof/>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01952" behindDoc="0" locked="0" layoutInCell="1" allowOverlap="1">
                <wp:simplePos x="0" y="0"/>
                <wp:positionH relativeFrom="column">
                  <wp:posOffset>1446530</wp:posOffset>
                </wp:positionH>
                <wp:positionV relativeFrom="paragraph">
                  <wp:posOffset>48260</wp:posOffset>
                </wp:positionV>
                <wp:extent cx="2339975" cy="0"/>
                <wp:effectExtent l="12065" t="13335" r="10160" b="5715"/>
                <wp:wrapNone/>
                <wp:docPr id="1142" name="Straight Connector 1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9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2FEF0A" id="Straight Connector 1142" o:spid="_x0000_s1026" style="position:absolute;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9pt,3.8pt" to="298.1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"/>
            </w:pict>
          </mc:Fallback>
        </mc:AlternateContent>
      </w:r>
    </w:p>
    <w:p w:rsidR="00D86BE5" w:rsidRPr="0079172E" w:rsidRDefault="00D86BE5" w:rsidP="00D86BE5">
      <w:pPr>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3: KHOA HỌC</w:t>
      </w:r>
    </w:p>
    <w:p w:rsidR="00D86BE5" w:rsidRPr="0079172E" w:rsidRDefault="00D86BE5" w:rsidP="00D86BE5">
      <w:pPr>
        <w:jc w:val="center"/>
        <w:rPr>
          <w:rFonts w:ascii="Times New Roman" w:hAnsi="Times New Roman" w:cs="Times New Roman"/>
          <w:b/>
          <w:i/>
          <w:sz w:val="28"/>
          <w:szCs w:val="28"/>
          <w:lang w:val="nl-NL"/>
        </w:rPr>
      </w:pPr>
      <w:r w:rsidRPr="0079172E">
        <w:rPr>
          <w:rFonts w:ascii="Times New Roman" w:hAnsi="Times New Roman" w:cs="Times New Roman"/>
          <w:b/>
          <w:sz w:val="28"/>
          <w:szCs w:val="28"/>
          <w:lang w:val="nl-NL"/>
        </w:rPr>
        <w:t>THỰC HÀNH: NÓI “KHÔNG ”ĐỐI VỚI CÁC CHẤT GÂY NGHIỆN</w:t>
      </w:r>
    </w:p>
    <w:p w:rsidR="00D86BE5" w:rsidRPr="0079172E" w:rsidRDefault="00D86BE5" w:rsidP="00D86BE5">
      <w:pPr>
        <w:ind w:left="300"/>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Đã soạn thứ hai</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 ngày 2 tháng 10)</w:t>
      </w:r>
    </w:p>
    <w:p w:rsidR="00D86BE5" w:rsidRPr="0079172E" w:rsidRDefault="00D86BE5" w:rsidP="00D86BE5">
      <w:pPr>
        <w:jc w:val="center"/>
        <w:rPr>
          <w:rFonts w:ascii="Times New Roman" w:hAnsi="Times New Roman" w:cs="Times New Roman"/>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98880" behindDoc="0" locked="0" layoutInCell="1" allowOverlap="1">
                <wp:simplePos x="0" y="0"/>
                <wp:positionH relativeFrom="column">
                  <wp:posOffset>1616710</wp:posOffset>
                </wp:positionH>
                <wp:positionV relativeFrom="paragraph">
                  <wp:posOffset>91440</wp:posOffset>
                </wp:positionV>
                <wp:extent cx="2169795" cy="0"/>
                <wp:effectExtent l="10795" t="7620" r="10160" b="11430"/>
                <wp:wrapNone/>
                <wp:docPr id="1141" name="Straight Connector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97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AE2BFC" id="Straight Connector 1141" o:spid="_x0000_s1026" style="position:absolute;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3pt,7.2pt" to="298.1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4: LUYỆN TỪ VÀ CÂU</w:t>
      </w:r>
    </w:p>
    <w:p w:rsidR="00D86BE5" w:rsidRPr="0079172E" w:rsidRDefault="00D86BE5" w:rsidP="00D86BE5">
      <w:pPr>
        <w:jc w:val="center"/>
        <w:rPr>
          <w:rFonts w:ascii="Times New Roman" w:hAnsi="Times New Roman" w:cs="Times New Roman"/>
          <w:i/>
          <w:sz w:val="28"/>
          <w:szCs w:val="28"/>
          <w:lang w:val="nl-NL"/>
        </w:rPr>
      </w:pPr>
      <w:r w:rsidRPr="0079172E">
        <w:rPr>
          <w:rFonts w:ascii="Times New Roman" w:hAnsi="Times New Roman" w:cs="Times New Roman"/>
          <w:b/>
          <w:sz w:val="28"/>
          <w:szCs w:val="28"/>
          <w:lang w:val="nl-NL"/>
        </w:rPr>
        <w:t>TỪ ĐỒNG ÂM</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đích, yêu cầu : </w:t>
      </w:r>
      <w:r w:rsidRPr="0079172E">
        <w:rPr>
          <w:rFonts w:ascii="Times New Roman" w:hAnsi="Times New Roman" w:cs="Times New Roman"/>
          <w:sz w:val="28"/>
          <w:szCs w:val="28"/>
          <w:lang w:val="nl-NL"/>
        </w:rPr>
        <w:t>Hiểu thế nào là từ đồng âm.</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diện được một số từ đồng âm trong giao tiếp. Biết phân biệt nghĩa của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ác từ đồng âm.</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Đồ dùng dạy học </w:t>
      </w:r>
      <w:r w:rsidRPr="0079172E">
        <w:rPr>
          <w:rFonts w:ascii="Times New Roman" w:hAnsi="Times New Roman" w:cs="Times New Roman"/>
          <w:sz w:val="28"/>
          <w:szCs w:val="28"/>
          <w:lang w:val="nl-NL"/>
        </w:rPr>
        <w:t>VBT TV 5 – Tập 1</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III. Các hoạt động dạy học</w:t>
      </w:r>
    </w:p>
    <w:p w:rsidR="00D86BE5" w:rsidRPr="0079172E" w:rsidRDefault="00D86BE5" w:rsidP="00D86BE5">
      <w:pPr>
        <w:numPr>
          <w:ilvl w:val="0"/>
          <w:numId w:val="17"/>
        </w:numPr>
        <w:spacing w:after="0" w:line="240"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iểm tra bài cũ</w:t>
      </w:r>
    </w:p>
    <w:p w:rsidR="00D86BE5" w:rsidRPr="0079172E" w:rsidRDefault="00D86BE5" w:rsidP="00D86BE5">
      <w:pPr>
        <w:numPr>
          <w:ilvl w:val="0"/>
          <w:numId w:val="17"/>
        </w:numPr>
        <w:spacing w:after="0" w:line="240"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Dạy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Phần nhận xét: HS làm việc cá nhân, chọn dòng nêu đúng nghĩa của mỗi từ câu</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ời giải: a. câu - câu cá</w:t>
      </w:r>
    </w:p>
    <w:p w:rsidR="00D86BE5" w:rsidRPr="0079172E" w:rsidRDefault="00D86BE5" w:rsidP="00D86BE5">
      <w:pPr>
        <w:tabs>
          <w:tab w:val="left" w:pos="327"/>
        </w:tabs>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câu - câu vă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L: Phát âm hai câu văn trên từ câu hoàn toàn giống nhau nhưng nghĩa khác nhau những từ như thế gọi là từ  đồng â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3. Phần ghi nhớ: </w:t>
      </w:r>
    </w:p>
    <w:p w:rsidR="00D86BE5" w:rsidRPr="0079172E" w:rsidRDefault="00D86BE5" w:rsidP="00D86BE5">
      <w:pPr>
        <w:tabs>
          <w:tab w:val="left" w:pos="218"/>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ớp đọc thầm nội dung phần ghi nhớ SGK</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ai HS đọc thuọc phần ghi nhớ </w:t>
      </w:r>
    </w:p>
    <w:p w:rsidR="00D86BE5" w:rsidRPr="0079172E" w:rsidRDefault="00D86BE5" w:rsidP="00D86BE5">
      <w:pPr>
        <w:tabs>
          <w:tab w:val="left" w:pos="981"/>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4. Phần luyện tập</w:t>
      </w:r>
    </w:p>
    <w:p w:rsidR="00D86BE5" w:rsidRPr="0079172E" w:rsidRDefault="00D86BE5" w:rsidP="00D86BE5">
      <w:pPr>
        <w:tabs>
          <w:tab w:val="left" w:pos="981"/>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HĐ nhóm đôi.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đọc YC và suy nghĩ câu trả lời </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sau đó TĐổi nhóm đôi. LP</w:t>
      </w:r>
      <w:r w:rsidRPr="0079172E">
        <w:rPr>
          <w:rFonts w:ascii="Times New Roman" w:hAnsi="Times New Roman" w:cs="Times New Roman"/>
          <w:sz w:val="28"/>
          <w:szCs w:val="28"/>
          <w:lang w:val="nl-NL"/>
        </w:rPr>
        <w:t>HT mời các bạn chia sẻ. HS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chỉ cần nói đúng ý, không cần chính xác đến từng từ ngữ.</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Đồng trong cánh đồng: khoảng đất rộng, bằng phẳng, dùng để cấy...</w:t>
      </w:r>
    </w:p>
    <w:p w:rsidR="00D86BE5" w:rsidRPr="0079172E" w:rsidRDefault="00D86BE5" w:rsidP="00D86BE5">
      <w:pPr>
        <w:ind w:left="30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Đồng trong tượng đồng: Kim loại</w:t>
      </w:r>
    </w:p>
    <w:p w:rsidR="00D86BE5" w:rsidRPr="0079172E" w:rsidRDefault="00D86BE5" w:rsidP="00D86BE5">
      <w:pPr>
        <w:ind w:left="30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Đồng trong 100  đồng: Đơn vị tiền Việt Nam.</w:t>
      </w:r>
    </w:p>
    <w:p w:rsidR="00D86BE5" w:rsidRPr="0079172E" w:rsidRDefault="00D86BE5" w:rsidP="00D86BE5">
      <w:pPr>
        <w:ind w:left="30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Đá trong hòn đá: Chất rắn cấu tạo nên vỏ trái đất, kết thành từng tảng</w:t>
      </w:r>
    </w:p>
    <w:p w:rsidR="00D86BE5" w:rsidRPr="0079172E" w:rsidRDefault="00D86BE5" w:rsidP="00D86BE5">
      <w:pPr>
        <w:ind w:left="30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Đá trong đá bóng: đưa chân nhanh hất mạnh quả bóng ra x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a trong ba má: cha, thầy.</w:t>
      </w:r>
    </w:p>
    <w:p w:rsidR="00D86BE5" w:rsidRPr="0079172E" w:rsidRDefault="00D86BE5" w:rsidP="00D86BE5">
      <w:pPr>
        <w:ind w:left="30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a trong ba tuổi: Số tiếp theo số 2 trong dãy số tự nhiê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Đ cá nhân. HS tự làm rồi chữa bài</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n      -     cờ            -       nướ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HĐ cá nhân. HS tự làm rồi chữa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iền tiêu: chỉ tiền để tiê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iền tiêu:  vị trí quan trọng, nơi có bố trí canh gác ở phía trước khu vực trú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quân, hướng về phía địc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Bài 4: HS thi giải đố nhanh </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con chó thui: chín là nướng chín chứ không phải số chín.</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cây súng: hoa súng và khẩu sú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5. Củng cố, dặn dò</w:t>
      </w:r>
      <w:r w:rsidRPr="0079172E">
        <w:rPr>
          <w:rFonts w:ascii="Times New Roman" w:hAnsi="Times New Roman" w:cs="Times New Roman"/>
          <w:noProof/>
          <w:sz w:val="28"/>
          <w:szCs w:val="28"/>
        </w:rPr>
        <mc:AlternateContent>
          <mc:Choice Requires="wps">
            <w:drawing>
              <wp:anchor distT="0" distB="0" distL="114300" distR="114300" simplePos="0" relativeHeight="251886592" behindDoc="0" locked="0" layoutInCell="1" allowOverlap="1">
                <wp:simplePos x="0" y="0"/>
                <wp:positionH relativeFrom="column">
                  <wp:posOffset>2171700</wp:posOffset>
                </wp:positionH>
                <wp:positionV relativeFrom="paragraph">
                  <wp:posOffset>297815</wp:posOffset>
                </wp:positionV>
                <wp:extent cx="2057400" cy="0"/>
                <wp:effectExtent l="13335" t="5715" r="5715" b="13335"/>
                <wp:wrapNone/>
                <wp:docPr id="1140" name="Straight Connector 1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E926D0" id="Straight Connector 1140" o:spid="_x0000_s1026" style="position:absolute;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23.45pt" to="333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"/>
            </w:pict>
          </mc:Fallback>
        </mc:AlternateContent>
      </w:r>
      <w:r w:rsidRPr="0079172E">
        <w:rPr>
          <w:rFonts w:ascii="Times New Roman" w:hAnsi="Times New Roman" w:cs="Times New Roman"/>
          <w:sz w:val="28"/>
          <w:szCs w:val="28"/>
          <w:lang w:val="nl-NL"/>
        </w:rPr>
        <w:t>. - Học sinh học thuộc hai câu đố để đố bạn.</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GV nhận xét  </w:t>
      </w:r>
      <w:r w:rsidRPr="0079172E">
        <w:rPr>
          <w:rFonts w:ascii="Times New Roman" w:hAnsi="Times New Roman" w:cs="Times New Roman"/>
          <w:b/>
          <w:sz w:val="28"/>
          <w:szCs w:val="28"/>
          <w:lang w:val="nl-NL"/>
        </w:rPr>
        <w:t xml:space="preserve">                               </w:t>
      </w:r>
    </w:p>
    <w:p w:rsidR="00D86BE5" w:rsidRPr="0079172E" w:rsidRDefault="00D86BE5" w:rsidP="00D86BE5">
      <w:pPr>
        <w:jc w:val="both"/>
        <w:rPr>
          <w:rFonts w:ascii="Times New Roman" w:hAnsi="Times New Roman" w:cs="Times New Roman"/>
          <w:b/>
          <w:i/>
          <w:noProof/>
          <w:sz w:val="28"/>
          <w:szCs w:val="28"/>
          <w:lang w:val="nl-NL"/>
        </w:rPr>
      </w:pPr>
    </w:p>
    <w:p w:rsidR="00D86BE5" w:rsidRPr="0079172E" w:rsidRDefault="00D86BE5" w:rsidP="00D86BE5">
      <w:pPr>
        <w:spacing w:line="360" w:lineRule="auto"/>
        <w:jc w:val="center"/>
        <w:rPr>
          <w:rFonts w:ascii="Times New Roman" w:hAnsi="Times New Roman" w:cs="Times New Roman"/>
          <w:b/>
          <w:sz w:val="28"/>
          <w:szCs w:val="28"/>
          <w:lang w:val="nl-NL"/>
        </w:rPr>
      </w:pPr>
      <w:r w:rsidRPr="0079172E">
        <w:rPr>
          <w:rFonts w:ascii="Times New Roman" w:hAnsi="Times New Roman" w:cs="Times New Roman"/>
          <w:b/>
          <w:i/>
          <w:sz w:val="28"/>
          <w:szCs w:val="28"/>
          <w:lang w:val="nl-NL"/>
        </w:rPr>
        <w:t>Thứ  năm ngày 5 tháng 10 năm  2017</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1: TOÁN</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Đ Ề - CA - MÉT VUÔNG.  HÉC - TÔ - MÉT VUÔNG/25</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tên gọi, kí  hiệu và mối quan hệ của các đơn vị đo DT da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hm</w:t>
      </w:r>
      <w:r w:rsidRPr="0079172E">
        <w:rPr>
          <w:rFonts w:ascii="Times New Roman" w:hAnsi="Times New Roman" w:cs="Times New Roman"/>
          <w:sz w:val="28"/>
          <w:szCs w:val="28"/>
          <w:vertAlign w:val="superscript"/>
          <w:lang w:val="nl-NL"/>
        </w:rPr>
        <w:t>2</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đọc, viết các số đo diện tích theo đơn vị dam</w:t>
      </w:r>
      <w:r w:rsidRPr="0079172E">
        <w:rPr>
          <w:rFonts w:ascii="Times New Roman" w:hAnsi="Times New Roman" w:cs="Times New Roman"/>
          <w:color w:val="000000"/>
          <w:position w:val="-4"/>
          <w:sz w:val="28"/>
          <w:szCs w:val="28"/>
          <w:lang w:val="nl-NL"/>
        </w:rPr>
        <w:object w:dxaOrig="160" w:dyaOrig="300">
          <v:shape id="_x0000_i1120" type="#_x0000_t75" style="width:8.6pt;height:14.7pt" o:ole="">
            <v:imagedata r:id="rId115" o:title=""/>
          </v:shape>
          <o:OLEObject Type="Embed" ProgID="Equation.DSMT4" ShapeID="_x0000_i1120" DrawAspect="Content" ObjectID="_1598014864" r:id="rId182"/>
        </w:object>
      </w:r>
      <w:r w:rsidRPr="0079172E">
        <w:rPr>
          <w:rFonts w:ascii="Times New Roman" w:hAnsi="Times New Roman" w:cs="Times New Roman"/>
          <w:sz w:val="28"/>
          <w:szCs w:val="28"/>
          <w:lang w:val="nl-NL"/>
        </w:rPr>
        <w:t>, hm</w:t>
      </w:r>
      <w:r w:rsidRPr="0079172E">
        <w:rPr>
          <w:rFonts w:ascii="Times New Roman" w:hAnsi="Times New Roman" w:cs="Times New Roman"/>
          <w:color w:val="000000"/>
          <w:position w:val="-4"/>
          <w:sz w:val="28"/>
          <w:szCs w:val="28"/>
          <w:lang w:val="nl-NL"/>
        </w:rPr>
        <w:object w:dxaOrig="160" w:dyaOrig="300">
          <v:shape id="_x0000_i1121" type="#_x0000_t75" style="width:8.6pt;height:14.7pt" o:ole="">
            <v:imagedata r:id="rId117" o:title=""/>
          </v:shape>
          <o:OLEObject Type="Embed" ProgID="Equation.DSMT4" ShapeID="_x0000_i1121" DrawAspect="Content" ObjectID="_1598014865" r:id="rId183"/>
        </w:object>
      </w:r>
    </w:p>
    <w:p w:rsidR="00D86BE5" w:rsidRPr="0079172E" w:rsidRDefault="00D86BE5" w:rsidP="00D86BE5">
      <w:pPr>
        <w:tabs>
          <w:tab w:val="left" w:pos="2263"/>
        </w:tabs>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mối quan hệ giữa dam</w:t>
      </w:r>
      <w:r w:rsidRPr="0079172E">
        <w:rPr>
          <w:rFonts w:ascii="Times New Roman" w:hAnsi="Times New Roman" w:cs="Times New Roman"/>
          <w:color w:val="000000"/>
          <w:position w:val="-4"/>
          <w:sz w:val="28"/>
          <w:szCs w:val="28"/>
          <w:lang w:val="nl-NL"/>
        </w:rPr>
        <w:object w:dxaOrig="200" w:dyaOrig="300">
          <v:shape id="_x0000_i1122" type="#_x0000_t75" style="width:9.65pt;height:14.7pt" o:ole="">
            <v:imagedata r:id="rId119" o:title=""/>
          </v:shape>
          <o:OLEObject Type="Embed" ProgID="Equation.DSMT4" ShapeID="_x0000_i1122" DrawAspect="Content" ObjectID="_1598014866" r:id="rId184"/>
        </w:object>
      </w:r>
      <w:r w:rsidRPr="0079172E">
        <w:rPr>
          <w:rFonts w:ascii="Times New Roman" w:hAnsi="Times New Roman" w:cs="Times New Roman"/>
          <w:sz w:val="28"/>
          <w:szCs w:val="28"/>
          <w:lang w:val="nl-NL"/>
        </w:rPr>
        <w:t>và m</w:t>
      </w:r>
      <w:r w:rsidRPr="0079172E">
        <w:rPr>
          <w:rFonts w:ascii="Times New Roman" w:hAnsi="Times New Roman" w:cs="Times New Roman"/>
          <w:color w:val="000000"/>
          <w:position w:val="-4"/>
          <w:sz w:val="28"/>
          <w:szCs w:val="28"/>
          <w:lang w:val="nl-NL"/>
        </w:rPr>
        <w:object w:dxaOrig="160" w:dyaOrig="300">
          <v:shape id="_x0000_i1123" type="#_x0000_t75" style="width:8.6pt;height:14.7pt" o:ole="">
            <v:imagedata r:id="rId121" o:title=""/>
          </v:shape>
          <o:OLEObject Type="Embed" ProgID="Equation.DSMT4" ShapeID="_x0000_i1123" DrawAspect="Content" ObjectID="_1598014867" r:id="rId185"/>
        </w:object>
      </w:r>
      <w:r w:rsidRPr="0079172E">
        <w:rPr>
          <w:rFonts w:ascii="Times New Roman" w:hAnsi="Times New Roman" w:cs="Times New Roman"/>
          <w:sz w:val="28"/>
          <w:szCs w:val="28"/>
          <w:lang w:val="nl-NL"/>
        </w:rPr>
        <w:t>, hm</w:t>
      </w:r>
      <w:r w:rsidRPr="0079172E">
        <w:rPr>
          <w:rFonts w:ascii="Times New Roman" w:hAnsi="Times New Roman" w:cs="Times New Roman"/>
          <w:color w:val="000000"/>
          <w:position w:val="-4"/>
          <w:sz w:val="28"/>
          <w:szCs w:val="28"/>
          <w:lang w:val="nl-NL"/>
        </w:rPr>
        <w:object w:dxaOrig="160" w:dyaOrig="300">
          <v:shape id="_x0000_i1124" type="#_x0000_t75" style="width:8.6pt;height:14.7pt" o:ole="">
            <v:imagedata r:id="rId123" o:title=""/>
          </v:shape>
          <o:OLEObject Type="Embed" ProgID="Equation.DSMT4" ShapeID="_x0000_i1124" DrawAspect="Content" ObjectID="_1598014868" r:id="rId186"/>
        </w:object>
      </w:r>
      <w:r w:rsidRPr="0079172E">
        <w:rPr>
          <w:rFonts w:ascii="Times New Roman" w:hAnsi="Times New Roman" w:cs="Times New Roman"/>
          <w:sz w:val="28"/>
          <w:szCs w:val="28"/>
          <w:lang w:val="nl-NL"/>
        </w:rPr>
        <w:t>và dam</w:t>
      </w:r>
      <w:r w:rsidRPr="0079172E">
        <w:rPr>
          <w:rFonts w:ascii="Times New Roman" w:hAnsi="Times New Roman" w:cs="Times New Roman"/>
          <w:color w:val="000000"/>
          <w:position w:val="-4"/>
          <w:sz w:val="28"/>
          <w:szCs w:val="28"/>
          <w:lang w:val="nl-NL"/>
        </w:rPr>
        <w:object w:dxaOrig="160" w:dyaOrig="300">
          <v:shape id="_x0000_i1125" type="#_x0000_t75" style="width:8.6pt;height:14.7pt" o:ole="">
            <v:imagedata r:id="rId125" o:title=""/>
          </v:shape>
          <o:OLEObject Type="Embed" ProgID="Equation.DSMT4" ShapeID="_x0000_i1125" DrawAspect="Content" ObjectID="_1598014869" r:id="rId187"/>
        </w:object>
      </w:r>
      <w:r w:rsidRPr="0079172E">
        <w:rPr>
          <w:rFonts w:ascii="Times New Roman" w:hAnsi="Times New Roman" w:cs="Times New Roman"/>
          <w:sz w:val="28"/>
          <w:szCs w:val="28"/>
          <w:lang w:val="nl-NL"/>
        </w:rPr>
        <w:t xml:space="preserve">, biết chuyển đổi đơn vị </w:t>
      </w:r>
    </w:p>
    <w:p w:rsidR="00D86BE5" w:rsidRPr="0079172E" w:rsidRDefault="00D86BE5" w:rsidP="00D86BE5">
      <w:pPr>
        <w:tabs>
          <w:tab w:val="left" w:pos="2263"/>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o diện tích (đơn giản).Giáo dục HS yêu thích môn học</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CB</w:t>
      </w:r>
      <w:r w:rsidRPr="0079172E">
        <w:rPr>
          <w:rFonts w:ascii="Times New Roman" w:hAnsi="Times New Roman" w:cs="Times New Roman"/>
          <w:sz w:val="28"/>
          <w:szCs w:val="28"/>
          <w:lang w:val="nl-NL"/>
        </w:rPr>
        <w:t>: vẽ sẵn 1 HV cạnh 1 da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1h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thu nhỏ</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Lên lớp</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T: Nêu tên các đơn vị đo DT đã học?</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TB:</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Giảng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đơn vị đo diện tích dam</w:t>
      </w:r>
      <w:r w:rsidRPr="0079172E">
        <w:rPr>
          <w:rFonts w:ascii="Times New Roman" w:hAnsi="Times New Roman" w:cs="Times New Roman"/>
          <w:color w:val="000000"/>
          <w:position w:val="-4"/>
          <w:sz w:val="28"/>
          <w:szCs w:val="28"/>
          <w:lang w:val="nl-NL"/>
        </w:rPr>
        <w:object w:dxaOrig="160" w:dyaOrig="300">
          <v:shape id="_x0000_i1126" type="#_x0000_t75" style="width:8.6pt;height:14.7pt" o:ole="">
            <v:imagedata r:id="rId127" o:title=""/>
          </v:shape>
          <o:OLEObject Type="Embed" ProgID="Equation.DSMT4" ShapeID="_x0000_i1126" DrawAspect="Content" ObjectID="_1598014870" r:id="rId188"/>
        </w:object>
      </w:r>
      <w:r w:rsidRPr="0079172E">
        <w:rPr>
          <w:rFonts w:ascii="Times New Roman" w:hAnsi="Times New Roman" w:cs="Times New Roman"/>
          <w:color w:val="000000"/>
          <w:position w:val="-4"/>
          <w:sz w:val="28"/>
          <w:szCs w:val="28"/>
          <w:lang w:val="nl-NL"/>
        </w:rPr>
        <w:t>. HĐ cả lớ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Hình thành biểu t</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ng về dam</w:t>
      </w:r>
      <w:r w:rsidRPr="0079172E">
        <w:rPr>
          <w:rFonts w:ascii="Times New Roman" w:hAnsi="Times New Roman" w:cs="Times New Roman"/>
          <w:color w:val="000000"/>
          <w:position w:val="-4"/>
          <w:sz w:val="28"/>
          <w:szCs w:val="28"/>
          <w:lang w:val="nl-NL"/>
        </w:rPr>
        <w:object w:dxaOrig="160" w:dyaOrig="300">
          <v:shape id="_x0000_i1127" type="#_x0000_t75" style="width:8.6pt;height:14.7pt" o:ole="">
            <v:imagedata r:id="rId129" o:title=""/>
          </v:shape>
          <o:OLEObject Type="Embed" ProgID="Equation.DSMT4" ShapeID="_x0000_i1127" DrawAspect="Content" ObjectID="_1598014871" r:id="rId189"/>
        </w:objec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ắc lại các đơn vị đo diện tích đã học? Mét vuông là diện tích của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ình có cạnh dài mấy mét(1 m)</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m</w:t>
      </w:r>
      <w:r w:rsidRPr="0079172E">
        <w:rPr>
          <w:rFonts w:ascii="Times New Roman" w:hAnsi="Times New Roman" w:cs="Times New Roman"/>
          <w:color w:val="000000"/>
          <w:position w:val="-4"/>
          <w:sz w:val="28"/>
          <w:szCs w:val="28"/>
          <w:lang w:val="nl-NL"/>
        </w:rPr>
        <w:object w:dxaOrig="160" w:dyaOrig="300">
          <v:shape id="_x0000_i1128" type="#_x0000_t75" style="width:8.6pt;height:14.7pt" o:ole="">
            <v:imagedata r:id="rId131" o:title=""/>
          </v:shape>
          <o:OLEObject Type="Embed" ProgID="Equation.DSMT4" ShapeID="_x0000_i1128" DrawAspect="Content" ObjectID="_1598014872" r:id="rId190"/>
        </w:object>
      </w:r>
      <w:r w:rsidRPr="0079172E">
        <w:rPr>
          <w:rFonts w:ascii="Times New Roman" w:hAnsi="Times New Roman" w:cs="Times New Roman"/>
          <w:sz w:val="28"/>
          <w:szCs w:val="28"/>
          <w:lang w:val="nl-NL"/>
        </w:rPr>
        <w:t xml:space="preserve">là diện tích hình vuông có cạnh dài mấy km( 1km). Dựa vào KT đã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ọc nêu da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là DT của Hv có cạnh dài mấy m?</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êu cách đọc và viết dam</w:t>
      </w:r>
      <w:r w:rsidRPr="0079172E">
        <w:rPr>
          <w:rFonts w:ascii="Times New Roman" w:hAnsi="Times New Roman" w:cs="Times New Roman"/>
          <w:color w:val="000000"/>
          <w:position w:val="-4"/>
          <w:sz w:val="28"/>
          <w:szCs w:val="28"/>
          <w:lang w:val="nl-NL"/>
        </w:rPr>
        <w:object w:dxaOrig="160" w:dyaOrig="300">
          <v:shape id="_x0000_i1129" type="#_x0000_t75" style="width:8.6pt;height:14.7pt" o:ole="">
            <v:imagedata r:id="rId133" o:title=""/>
          </v:shape>
          <o:OLEObject Type="Embed" ProgID="Equation.DSMT4" ShapeID="_x0000_i1129" DrawAspect="Content" ObjectID="_1598014873" r:id="rId191"/>
        </w:object>
      </w:r>
      <w:r w:rsidRPr="0079172E">
        <w:rPr>
          <w:rFonts w:ascii="Times New Roman" w:hAnsi="Times New Roman" w:cs="Times New Roman"/>
          <w:sz w:val="28"/>
          <w:szCs w:val="28"/>
          <w:lang w:val="nl-NL"/>
        </w:rPr>
        <w:t xml:space="preserve">( T Ghi). H đọc lạ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Phát hiện mối quan hệ giữa dam</w:t>
      </w:r>
      <w:r w:rsidRPr="0079172E">
        <w:rPr>
          <w:rFonts w:ascii="Times New Roman" w:hAnsi="Times New Roman" w:cs="Times New Roman"/>
          <w:color w:val="000000"/>
          <w:position w:val="-4"/>
          <w:sz w:val="28"/>
          <w:szCs w:val="28"/>
          <w:lang w:val="nl-NL"/>
        </w:rPr>
        <w:object w:dxaOrig="160" w:dyaOrig="300">
          <v:shape id="_x0000_i1130" type="#_x0000_t75" style="width:8.6pt;height:14.7pt" o:ole="">
            <v:imagedata r:id="rId135" o:title=""/>
          </v:shape>
          <o:OLEObject Type="Embed" ProgID="Equation.DSMT4" ShapeID="_x0000_i1130" DrawAspect="Content" ObjectID="_1598014874" r:id="rId192"/>
        </w:object>
      </w:r>
      <w:r w:rsidRPr="0079172E">
        <w:rPr>
          <w:rFonts w:ascii="Times New Roman" w:hAnsi="Times New Roman" w:cs="Times New Roman"/>
          <w:sz w:val="28"/>
          <w:szCs w:val="28"/>
          <w:lang w:val="nl-NL"/>
        </w:rPr>
        <w:t>và m</w:t>
      </w:r>
      <w:r w:rsidRPr="0079172E">
        <w:rPr>
          <w:rFonts w:ascii="Times New Roman" w:hAnsi="Times New Roman" w:cs="Times New Roman"/>
          <w:color w:val="000000"/>
          <w:position w:val="-4"/>
          <w:sz w:val="28"/>
          <w:szCs w:val="28"/>
          <w:lang w:val="nl-NL"/>
        </w:rPr>
        <w:object w:dxaOrig="160" w:dyaOrig="300">
          <v:shape id="_x0000_i1131" type="#_x0000_t75" style="width:8.6pt;height:14.7pt" o:ole="">
            <v:imagedata r:id="rId137" o:title=""/>
          </v:shape>
          <o:OLEObject Type="Embed" ProgID="Equation.DSMT4" ShapeID="_x0000_i1131" DrawAspect="Content" ObjectID="_1598014875" r:id="rId193"/>
        </w:objec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GVchỉ vào hình vuông cạnh 1 dam giới thiệu. HS quan sát nhận xét.? Mỗi hình vuông  nhỏ có diện tích = bn? ( 1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 Hình vuông 1da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gồm bao nhiêu hình vuông nhỏ? ( 100 - T gh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x // Tghi 1dam</w:t>
      </w:r>
      <w:r w:rsidRPr="0079172E">
        <w:rPr>
          <w:rFonts w:ascii="Times New Roman" w:hAnsi="Times New Roman" w:cs="Times New Roman"/>
          <w:color w:val="000000"/>
          <w:position w:val="-4"/>
          <w:sz w:val="28"/>
          <w:szCs w:val="28"/>
          <w:lang w:val="nl-NL"/>
        </w:rPr>
        <w:object w:dxaOrig="160" w:dyaOrig="300">
          <v:shape id="_x0000_i1132" type="#_x0000_t75" style="width:8.6pt;height:14.7pt" o:ole="">
            <v:imagedata r:id="rId139" o:title=""/>
          </v:shape>
          <o:OLEObject Type="Embed" ProgID="Equation.DSMT4" ShapeID="_x0000_i1132" DrawAspect="Content" ObjectID="_1598014876" r:id="rId194"/>
        </w:object>
      </w:r>
      <w:r w:rsidRPr="0079172E">
        <w:rPr>
          <w:rFonts w:ascii="Times New Roman" w:hAnsi="Times New Roman" w:cs="Times New Roman"/>
          <w:sz w:val="28"/>
          <w:szCs w:val="28"/>
          <w:lang w:val="nl-NL"/>
        </w:rPr>
        <w:t xml:space="preserve"> =…m</w:t>
      </w:r>
      <w:r w:rsidRPr="0079172E">
        <w:rPr>
          <w:rFonts w:ascii="Times New Roman" w:hAnsi="Times New Roman" w:cs="Times New Roman"/>
          <w:color w:val="000000"/>
          <w:position w:val="-4"/>
          <w:sz w:val="28"/>
          <w:szCs w:val="28"/>
          <w:lang w:val="nl-NL"/>
        </w:rPr>
        <w:object w:dxaOrig="160" w:dyaOrig="300">
          <v:shape id="_x0000_i1133" type="#_x0000_t75" style="width:8.6pt;height:14.7pt" o:ole="">
            <v:imagedata r:id="rId141" o:title=""/>
          </v:shape>
          <o:OLEObject Type="Embed" ProgID="Equation.DSMT4" ShapeID="_x0000_i1133" DrawAspect="Content" ObjectID="_1598014877" r:id="rId195"/>
        </w:object>
      </w:r>
      <w:r w:rsidRPr="0079172E">
        <w:rPr>
          <w:rFonts w:ascii="Times New Roman" w:hAnsi="Times New Roman" w:cs="Times New Roman"/>
          <w:position w:val="-4"/>
          <w:sz w:val="28"/>
          <w:szCs w:val="28"/>
          <w:lang w:val="nl-NL"/>
        </w:rPr>
        <w:t xml:space="preserve">  H nêu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Giới thiệu đơn vị đo diện tích hm</w:t>
      </w:r>
      <w:r w:rsidRPr="0079172E">
        <w:rPr>
          <w:rFonts w:ascii="Times New Roman" w:hAnsi="Times New Roman" w:cs="Times New Roman"/>
          <w:color w:val="000000"/>
          <w:position w:val="-4"/>
          <w:sz w:val="28"/>
          <w:szCs w:val="28"/>
          <w:lang w:val="nl-NL"/>
        </w:rPr>
        <w:object w:dxaOrig="160" w:dyaOrig="300">
          <v:shape id="_x0000_i1134" type="#_x0000_t75" style="width:8.6pt;height:14.7pt" o:ole="">
            <v:imagedata r:id="rId143" o:title=""/>
          </v:shape>
          <o:OLEObject Type="Embed" ProgID="Equation.DSMT4" ShapeID="_x0000_i1134" DrawAspect="Content" ObjectID="_1598014878" r:id="rId196"/>
        </w:object>
      </w:r>
      <w:r w:rsidRPr="0079172E">
        <w:rPr>
          <w:rFonts w:ascii="Times New Roman" w:hAnsi="Times New Roman" w:cs="Times New Roman"/>
          <w:sz w:val="28"/>
          <w:szCs w:val="28"/>
          <w:lang w:val="nl-NL"/>
        </w:rPr>
        <w:t>t</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ơng tự n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 dam</w:t>
      </w:r>
      <w:r w:rsidRPr="0079172E">
        <w:rPr>
          <w:rFonts w:ascii="Times New Roman" w:hAnsi="Times New Roman" w:cs="Times New Roman"/>
          <w:color w:val="000000"/>
          <w:position w:val="-4"/>
          <w:sz w:val="28"/>
          <w:szCs w:val="28"/>
          <w:lang w:val="nl-NL"/>
        </w:rPr>
        <w:object w:dxaOrig="160" w:dyaOrig="300">
          <v:shape id="_x0000_i1135" type="#_x0000_t75" style="width:8.6pt;height:14.7pt" o:ole="">
            <v:imagedata r:id="rId145" o:title=""/>
          </v:shape>
          <o:OLEObject Type="Embed" ProgID="Equation.DSMT4" ShapeID="_x0000_i1135" DrawAspect="Content" ObjectID="_1598014879" r:id="rId197"/>
        </w:object>
      </w:r>
      <w:r w:rsidRPr="0079172E">
        <w:rPr>
          <w:rFonts w:ascii="Times New Roman" w:hAnsi="Times New Roman" w:cs="Times New Roman"/>
          <w:sz w:val="28"/>
          <w:szCs w:val="28"/>
          <w:lang w:val="nl-NL"/>
        </w:rPr>
        <w: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Thực hành</w:t>
      </w:r>
    </w:p>
    <w:p w:rsidR="00D86BE5" w:rsidRPr="0079172E" w:rsidRDefault="00D86BE5" w:rsidP="00D86BE5">
      <w:pPr>
        <w:ind w:left="15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HS đọcYC, 1HS lên bảng //d</w:t>
      </w:r>
      <w:r w:rsidRPr="0079172E">
        <w:rPr>
          <w:rFonts w:ascii="Times New Roman" w:hAnsi="Times New Roman" w:cs="Times New Roman"/>
          <w:sz w:val="28"/>
          <w:szCs w:val="28"/>
          <w:lang w:val="nl-NL"/>
        </w:rPr>
        <w:softHyphen/>
        <w:t>ưới lớp  đọc nối  tiếp.</w:t>
      </w:r>
    </w:p>
    <w:p w:rsidR="00D86BE5" w:rsidRPr="0079172E" w:rsidRDefault="00D86BE5" w:rsidP="00D86BE5">
      <w:pPr>
        <w:ind w:left="15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HS đọc YC, HS lần l</w:t>
      </w:r>
      <w:r w:rsidRPr="0079172E">
        <w:rPr>
          <w:rFonts w:ascii="Times New Roman" w:hAnsi="Times New Roman" w:cs="Times New Roman"/>
          <w:sz w:val="28"/>
          <w:szCs w:val="28"/>
          <w:lang w:val="nl-NL"/>
        </w:rPr>
        <w:softHyphen/>
        <w:t>ượt lên bảng. HS –T nx</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d</w:t>
      </w:r>
      <w:r w:rsidRPr="0079172E">
        <w:rPr>
          <w:rFonts w:ascii="Times New Roman" w:hAnsi="Times New Roman" w:cs="Times New Roman"/>
          <w:sz w:val="28"/>
          <w:szCs w:val="28"/>
          <w:lang w:val="nl-NL"/>
        </w:rPr>
        <w:softHyphen/>
        <w:t>ưới làm, đổi vở cho nhau kiểm tra.</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3a: HĐ nhóm đôi.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đọc YC và nêu cách đổi </w:t>
      </w:r>
      <w:r w:rsidRPr="0079172E">
        <w:rPr>
          <w:rFonts w:ascii="Times New Roman" w:hAnsi="Times New Roman" w:cs="Times New Roman"/>
          <w:noProof/>
          <w:sz w:val="28"/>
          <w:szCs w:val="28"/>
          <w:lang w:val="nl-NL"/>
        </w:rPr>
        <w:t xml:space="preserve">sau đó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lang w:val="nl-NL"/>
        </w:rPr>
        <w:t>TĐổi nhóm đôi. LP</w:t>
      </w:r>
      <w:r w:rsidRPr="0079172E">
        <w:rPr>
          <w:rFonts w:ascii="Times New Roman" w:hAnsi="Times New Roman" w:cs="Times New Roman"/>
          <w:sz w:val="28"/>
          <w:szCs w:val="28"/>
          <w:lang w:val="nl-NL"/>
        </w:rPr>
        <w:t xml:space="preserve">HT mời các bạn chia sẻ. Đại diện </w:t>
      </w:r>
      <w:r w:rsidRPr="0079172E">
        <w:rPr>
          <w:rFonts w:ascii="Times New Roman" w:hAnsi="Times New Roman" w:cs="Times New Roman"/>
          <w:noProof/>
          <w:sz w:val="28"/>
          <w:szCs w:val="28"/>
          <w:lang w:val="nl-NL"/>
        </w:rPr>
        <w:t>1 nhóm TB. HS nx</w:t>
      </w:r>
      <w:r w:rsidRPr="0079172E">
        <w:rPr>
          <w:rFonts w:ascii="Times New Roman" w:hAnsi="Times New Roman" w:cs="Times New Roman"/>
          <w:sz w:val="28"/>
          <w:szCs w:val="28"/>
          <w:lang w:val="nl-NL"/>
        </w:rPr>
        <w:t>. ? T nx</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dam</w:t>
      </w:r>
      <w:r w:rsidRPr="0079172E">
        <w:rPr>
          <w:rFonts w:ascii="Times New Roman" w:hAnsi="Times New Roman" w:cs="Times New Roman"/>
          <w:color w:val="000000"/>
          <w:position w:val="-4"/>
          <w:sz w:val="28"/>
          <w:szCs w:val="28"/>
          <w:lang w:val="nl-NL"/>
        </w:rPr>
        <w:object w:dxaOrig="160" w:dyaOrig="300">
          <v:shape id="_x0000_i1136" type="#_x0000_t75" style="width:8.6pt;height:14.7pt" o:ole="">
            <v:imagedata r:id="rId147" o:title=""/>
          </v:shape>
          <o:OLEObject Type="Embed" ProgID="Equation.DSMT4" ShapeID="_x0000_i1136" DrawAspect="Content" ObjectID="_1598014880" r:id="rId198"/>
        </w:object>
      </w:r>
      <w:r w:rsidRPr="0079172E">
        <w:rPr>
          <w:rFonts w:ascii="Times New Roman" w:hAnsi="Times New Roman" w:cs="Times New Roman"/>
          <w:sz w:val="28"/>
          <w:szCs w:val="28"/>
          <w:lang w:val="nl-NL"/>
        </w:rPr>
        <w:t xml:space="preserve"> =    ...  m</w:t>
      </w:r>
      <w:r w:rsidRPr="0079172E">
        <w:rPr>
          <w:rFonts w:ascii="Times New Roman" w:hAnsi="Times New Roman" w:cs="Times New Roman"/>
          <w:color w:val="000000"/>
          <w:position w:val="-4"/>
          <w:sz w:val="28"/>
          <w:szCs w:val="28"/>
          <w:lang w:val="nl-NL"/>
        </w:rPr>
        <w:object w:dxaOrig="160" w:dyaOrig="300">
          <v:shape id="_x0000_i1137" type="#_x0000_t75" style="width:8.6pt;height:14.7pt" o:ole="">
            <v:imagedata r:id="rId149" o:title=""/>
          </v:shape>
          <o:OLEObject Type="Embed" ProgID="Equation.DSMT4" ShapeID="_x0000_i1137" DrawAspect="Content" ObjectID="_1598014881" r:id="rId199"/>
        </w:object>
      </w:r>
      <w:r w:rsidRPr="0079172E">
        <w:rPr>
          <w:rFonts w:ascii="Times New Roman" w:hAnsi="Times New Roman" w:cs="Times New Roman"/>
          <w:sz w:val="28"/>
          <w:szCs w:val="28"/>
          <w:lang w:val="nl-NL"/>
        </w:rPr>
        <w:t xml:space="preserve"> (lớn - bé)</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ì 1dam</w:t>
      </w:r>
      <w:r w:rsidRPr="0079172E">
        <w:rPr>
          <w:rFonts w:ascii="Times New Roman" w:hAnsi="Times New Roman" w:cs="Times New Roman"/>
          <w:color w:val="000000"/>
          <w:position w:val="-4"/>
          <w:sz w:val="28"/>
          <w:szCs w:val="28"/>
          <w:lang w:val="nl-NL"/>
        </w:rPr>
        <w:object w:dxaOrig="160" w:dyaOrig="300">
          <v:shape id="_x0000_i1138" type="#_x0000_t75" style="width:9.15pt;height:14.7pt" o:ole="">
            <v:imagedata r:id="rId151" o:title=""/>
          </v:shape>
          <o:OLEObject Type="Embed" ProgID="Equation.DSMT4" ShapeID="_x0000_i1138" DrawAspect="Content" ObjectID="_1598014882" r:id="rId200"/>
        </w:object>
      </w:r>
      <w:r w:rsidRPr="0079172E">
        <w:rPr>
          <w:rFonts w:ascii="Times New Roman" w:hAnsi="Times New Roman" w:cs="Times New Roman"/>
          <w:sz w:val="28"/>
          <w:szCs w:val="28"/>
          <w:lang w:val="nl-NL"/>
        </w:rPr>
        <w:t xml:space="preserve"> = 100m</w:t>
      </w:r>
      <w:r w:rsidRPr="0079172E">
        <w:rPr>
          <w:rFonts w:ascii="Times New Roman" w:hAnsi="Times New Roman" w:cs="Times New Roman"/>
          <w:color w:val="000000"/>
          <w:position w:val="-4"/>
          <w:sz w:val="28"/>
          <w:szCs w:val="28"/>
          <w:lang w:val="nl-NL"/>
        </w:rPr>
        <w:object w:dxaOrig="160" w:dyaOrig="300">
          <v:shape id="_x0000_i1139" type="#_x0000_t75" style="width:8.6pt;height:14.7pt" o:ole="">
            <v:imagedata r:id="rId153" o:title=""/>
          </v:shape>
          <o:OLEObject Type="Embed" ProgID="Equation.DSMT4" ShapeID="_x0000_i1139" DrawAspect="Content" ObjectID="_1598014883" r:id="rId201"/>
        </w:object>
      </w:r>
      <w:r w:rsidRPr="0079172E">
        <w:rPr>
          <w:rFonts w:ascii="Times New Roman" w:hAnsi="Times New Roman" w:cs="Times New Roman"/>
          <w:sz w:val="28"/>
          <w:szCs w:val="28"/>
          <w:lang w:val="nl-NL"/>
        </w:rPr>
        <w:t>nên 2dam</w:t>
      </w:r>
      <w:r w:rsidRPr="0079172E">
        <w:rPr>
          <w:rFonts w:ascii="Times New Roman" w:hAnsi="Times New Roman" w:cs="Times New Roman"/>
          <w:color w:val="000000"/>
          <w:position w:val="-4"/>
          <w:sz w:val="28"/>
          <w:szCs w:val="28"/>
          <w:lang w:val="nl-NL"/>
        </w:rPr>
        <w:object w:dxaOrig="160" w:dyaOrig="300">
          <v:shape id="_x0000_i1140" type="#_x0000_t75" style="width:8.6pt;height:14.7pt" o:ole="">
            <v:imagedata r:id="rId155" o:title=""/>
          </v:shape>
          <o:OLEObject Type="Embed" ProgID="Equation.DSMT4" ShapeID="_x0000_i1140" DrawAspect="Content" ObjectID="_1598014884" r:id="rId202"/>
        </w:object>
      </w:r>
      <w:r w:rsidRPr="0079172E">
        <w:rPr>
          <w:rFonts w:ascii="Times New Roman" w:hAnsi="Times New Roman" w:cs="Times New Roman"/>
          <w:sz w:val="28"/>
          <w:szCs w:val="28"/>
          <w:lang w:val="nl-NL"/>
        </w:rPr>
        <w:t xml:space="preserve"> =  100m</w:t>
      </w:r>
      <w:r w:rsidRPr="0079172E">
        <w:rPr>
          <w:rFonts w:ascii="Times New Roman" w:hAnsi="Times New Roman" w:cs="Times New Roman"/>
          <w:color w:val="000000"/>
          <w:position w:val="-4"/>
          <w:sz w:val="28"/>
          <w:szCs w:val="28"/>
          <w:lang w:val="nl-NL"/>
        </w:rPr>
        <w:object w:dxaOrig="160" w:dyaOrig="300">
          <v:shape id="_x0000_i1141" type="#_x0000_t75" style="width:8.6pt;height:14.7pt" o:ole="">
            <v:imagedata r:id="rId157" o:title=""/>
          </v:shape>
          <o:OLEObject Type="Embed" ProgID="Equation.DSMT4" ShapeID="_x0000_i1141" DrawAspect="Content" ObjectID="_1598014885" r:id="rId203"/>
        </w:object>
      </w:r>
      <w:r w:rsidRPr="0079172E">
        <w:rPr>
          <w:rFonts w:ascii="Times New Roman" w:hAnsi="Times New Roman" w:cs="Times New Roman"/>
          <w:sz w:val="28"/>
          <w:szCs w:val="28"/>
          <w:lang w:val="nl-NL"/>
        </w:rPr>
        <w:t xml:space="preserve"> x 2 =  200 m</w:t>
      </w:r>
      <w:r w:rsidRPr="0079172E">
        <w:rPr>
          <w:rFonts w:ascii="Times New Roman" w:hAnsi="Times New Roman" w:cs="Times New Roman"/>
          <w:color w:val="000000"/>
          <w:position w:val="-4"/>
          <w:sz w:val="28"/>
          <w:szCs w:val="28"/>
          <w:lang w:val="nl-NL"/>
        </w:rPr>
        <w:object w:dxaOrig="160" w:dyaOrig="300">
          <v:shape id="_x0000_i1142" type="#_x0000_t75" style="width:8.6pt;height:14.7pt" o:ole="">
            <v:imagedata r:id="rId149" o:title=""/>
          </v:shape>
          <o:OLEObject Type="Embed" ProgID="Equation.DSMT4" ShapeID="_x0000_i1142" DrawAspect="Content" ObjectID="_1598014886" r:id="rId204"/>
        </w:object>
      </w:r>
      <w:r w:rsidRPr="0079172E">
        <w:rPr>
          <w:rFonts w:ascii="Times New Roman" w:hAnsi="Times New Roman" w:cs="Times New Roman"/>
          <w:sz w:val="28"/>
          <w:szCs w:val="28"/>
          <w:lang w:val="nl-NL"/>
        </w:rPr>
        <w:t>)</w:t>
      </w:r>
    </w:p>
    <w:p w:rsidR="00D86BE5" w:rsidRPr="0079172E" w:rsidRDefault="00D86BE5" w:rsidP="00D86BE5">
      <w:pPr>
        <w:ind w:left="30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dam</w:t>
      </w:r>
      <w:r w:rsidRPr="0079172E">
        <w:rPr>
          <w:rFonts w:ascii="Times New Roman" w:hAnsi="Times New Roman" w:cs="Times New Roman"/>
          <w:color w:val="000000"/>
          <w:position w:val="-4"/>
          <w:sz w:val="28"/>
          <w:szCs w:val="28"/>
          <w:lang w:val="nl-NL"/>
        </w:rPr>
        <w:object w:dxaOrig="160" w:dyaOrig="300">
          <v:shape id="_x0000_i1143" type="#_x0000_t75" style="width:8.6pt;height:14.7pt" o:ole="">
            <v:imagedata r:id="rId160" o:title=""/>
          </v:shape>
          <o:OLEObject Type="Embed" ProgID="Equation.DSMT4" ShapeID="_x0000_i1143" DrawAspect="Content" ObjectID="_1598014887" r:id="rId205"/>
        </w:object>
      </w:r>
      <w:r w:rsidRPr="0079172E">
        <w:rPr>
          <w:rFonts w:ascii="Times New Roman" w:hAnsi="Times New Roman" w:cs="Times New Roman"/>
          <w:sz w:val="28"/>
          <w:szCs w:val="28"/>
          <w:lang w:val="nl-NL"/>
        </w:rPr>
        <w:t>15m</w:t>
      </w:r>
      <w:r w:rsidRPr="0079172E">
        <w:rPr>
          <w:rFonts w:ascii="Times New Roman" w:hAnsi="Times New Roman" w:cs="Times New Roman"/>
          <w:color w:val="000000"/>
          <w:position w:val="-4"/>
          <w:sz w:val="28"/>
          <w:szCs w:val="28"/>
          <w:lang w:val="nl-NL"/>
        </w:rPr>
        <w:object w:dxaOrig="160" w:dyaOrig="300">
          <v:shape id="_x0000_i1144" type="#_x0000_t75" style="width:8.6pt;height:14.7pt" o:ole="">
            <v:imagedata r:id="rId162" o:title=""/>
          </v:shape>
          <o:OLEObject Type="Embed" ProgID="Equation.DSMT4" ShapeID="_x0000_i1144" DrawAspect="Content" ObjectID="_1598014888" r:id="rId206"/>
        </w:object>
      </w:r>
      <w:r w:rsidRPr="0079172E">
        <w:rPr>
          <w:rFonts w:ascii="Times New Roman" w:hAnsi="Times New Roman" w:cs="Times New Roman"/>
          <w:sz w:val="28"/>
          <w:szCs w:val="28"/>
          <w:lang w:val="nl-NL"/>
        </w:rPr>
        <w:t xml:space="preserve"> = 315</w:t>
      </w:r>
      <w:r w:rsidRPr="0079172E">
        <w:rPr>
          <w:rFonts w:ascii="Times New Roman" w:hAnsi="Times New Roman" w:cs="Times New Roman"/>
          <w:color w:val="000000"/>
          <w:position w:val="-4"/>
          <w:sz w:val="28"/>
          <w:szCs w:val="28"/>
          <w:lang w:val="nl-NL"/>
        </w:rPr>
        <w:object w:dxaOrig="140" w:dyaOrig="300">
          <v:shape id="_x0000_i1145" type="#_x0000_t75" style="width:6.6pt;height:14.7pt" o:ole="">
            <v:imagedata r:id="rId164" o:title=""/>
          </v:shape>
          <o:OLEObject Type="Embed" ProgID="Equation.DSMT4" ShapeID="_x0000_i1145" DrawAspect="Content" ObjectID="_1598014889" r:id="rId207"/>
        </w:object>
      </w:r>
      <w:r w:rsidRPr="0079172E">
        <w:rPr>
          <w:rFonts w:ascii="Times New Roman" w:hAnsi="Times New Roman" w:cs="Times New Roman"/>
          <w:sz w:val="28"/>
          <w:szCs w:val="28"/>
          <w:lang w:val="nl-NL"/>
        </w:rPr>
        <w:t>m</w:t>
      </w:r>
      <w:r w:rsidRPr="0079172E">
        <w:rPr>
          <w:rFonts w:ascii="Times New Roman" w:hAnsi="Times New Roman" w:cs="Times New Roman"/>
          <w:color w:val="000000"/>
          <w:position w:val="-4"/>
          <w:sz w:val="28"/>
          <w:szCs w:val="28"/>
          <w:lang w:val="nl-NL"/>
        </w:rPr>
        <w:object w:dxaOrig="160" w:dyaOrig="300">
          <v:shape id="_x0000_i1146" type="#_x0000_t75" style="width:8.6pt;height:14.7pt" o:ole="">
            <v:imagedata r:id="rId166" o:title=""/>
          </v:shape>
          <o:OLEObject Type="Embed" ProgID="Equation.DSMT4" ShapeID="_x0000_i1146" DrawAspect="Content" ObjectID="_1598014890" r:id="rId208"/>
        </w:object>
      </w:r>
      <w:r w:rsidRPr="0079172E">
        <w:rPr>
          <w:rFonts w:ascii="Times New Roman" w:hAnsi="Times New Roman" w:cs="Times New Roman"/>
          <w:sz w:val="28"/>
          <w:szCs w:val="28"/>
          <w:lang w:val="nl-NL"/>
        </w:rPr>
        <w:t xml:space="preserve"> ( vì 3 da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300 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và + 15 m</w:t>
      </w:r>
      <w:r w:rsidRPr="0079172E">
        <w:rPr>
          <w:rFonts w:ascii="Times New Roman" w:hAnsi="Times New Roman" w:cs="Times New Roman"/>
          <w:color w:val="000000"/>
          <w:position w:val="-4"/>
          <w:sz w:val="28"/>
          <w:szCs w:val="28"/>
          <w:lang w:val="nl-NL"/>
        </w:rPr>
        <w:object w:dxaOrig="160" w:dyaOrig="300">
          <v:shape id="_x0000_i1147" type="#_x0000_t75" style="width:8.6pt;height:14.7pt" o:ole="">
            <v:imagedata r:id="rId149" o:title=""/>
          </v:shape>
          <o:OLEObject Type="Embed" ProgID="Equation.DSMT4" ShapeID="_x0000_i1147" DrawAspect="Content" ObjectID="_1598014891" r:id="rId209"/>
        </w:object>
      </w:r>
      <w:r w:rsidRPr="0079172E">
        <w:rPr>
          <w:rFonts w:ascii="Times New Roman" w:hAnsi="Times New Roman" w:cs="Times New Roman"/>
          <w:sz w:val="28"/>
          <w:szCs w:val="28"/>
          <w:lang w:val="nl-NL"/>
        </w:rPr>
        <w:t xml:space="preserve"> = 315 m</w:t>
      </w:r>
      <w:r w:rsidRPr="0079172E">
        <w:rPr>
          <w:rFonts w:ascii="Times New Roman" w:hAnsi="Times New Roman" w:cs="Times New Roman"/>
          <w:color w:val="000000"/>
          <w:position w:val="-4"/>
          <w:sz w:val="28"/>
          <w:szCs w:val="28"/>
          <w:lang w:val="nl-NL"/>
        </w:rPr>
        <w:object w:dxaOrig="160" w:dyaOrig="300">
          <v:shape id="_x0000_i1148" type="#_x0000_t75" style="width:8.6pt;height:14.7pt" o:ole="">
            <v:imagedata r:id="rId149" o:title=""/>
          </v:shape>
          <o:OLEObject Type="Embed" ProgID="Equation.DSMT4" ShapeID="_x0000_i1148" DrawAspect="Content" ObjectID="_1598014892" r:id="rId210"/>
        </w:object>
      </w:r>
      <w:r w:rsidRPr="0079172E">
        <w:rPr>
          <w:rFonts w:ascii="Times New Roman" w:hAnsi="Times New Roman" w:cs="Times New Roman"/>
          <w:sz w:val="28"/>
          <w:szCs w:val="28"/>
          <w:lang w:val="nl-NL"/>
        </w:rPr>
        <w:t>)</w:t>
      </w:r>
    </w:p>
    <w:p w:rsidR="00D86BE5" w:rsidRPr="0079172E" w:rsidRDefault="00D86BE5" w:rsidP="00D86BE5">
      <w:pPr>
        <w:tabs>
          <w:tab w:val="left" w:pos="327"/>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00m</w:t>
      </w:r>
      <w:r w:rsidRPr="0079172E">
        <w:rPr>
          <w:rFonts w:ascii="Times New Roman" w:hAnsi="Times New Roman" w:cs="Times New Roman"/>
          <w:color w:val="000000"/>
          <w:position w:val="-4"/>
          <w:sz w:val="28"/>
          <w:szCs w:val="28"/>
          <w:lang w:val="nl-NL"/>
        </w:rPr>
        <w:object w:dxaOrig="160" w:dyaOrig="300">
          <v:shape id="_x0000_i1149" type="#_x0000_t75" style="width:8.6pt;height:14.7pt" o:ole="">
            <v:imagedata r:id="rId170" o:title=""/>
          </v:shape>
          <o:OLEObject Type="Embed" ProgID="Equation.DSMT4" ShapeID="_x0000_i1149" DrawAspect="Content" ObjectID="_1598014893" r:id="rId211"/>
        </w:object>
      </w:r>
      <w:r w:rsidRPr="0079172E">
        <w:rPr>
          <w:rFonts w:ascii="Times New Roman" w:hAnsi="Times New Roman" w:cs="Times New Roman"/>
          <w:sz w:val="28"/>
          <w:szCs w:val="28"/>
          <w:lang w:val="nl-NL"/>
        </w:rPr>
        <w:t xml:space="preserve"> =  ...     dam</w:t>
      </w:r>
      <w:r w:rsidRPr="0079172E">
        <w:rPr>
          <w:rFonts w:ascii="Times New Roman" w:hAnsi="Times New Roman" w:cs="Times New Roman"/>
          <w:color w:val="000000"/>
          <w:position w:val="-4"/>
          <w:sz w:val="28"/>
          <w:szCs w:val="28"/>
          <w:lang w:val="nl-NL"/>
        </w:rPr>
        <w:object w:dxaOrig="160" w:dyaOrig="300">
          <v:shape id="_x0000_i1150" type="#_x0000_t75" style="width:4.05pt;height:14.7pt" o:ole="">
            <v:imagedata r:id="rId172" o:title=""/>
          </v:shape>
          <o:OLEObject Type="Embed" ProgID="Equation.DSMT4" ShapeID="_x0000_i1150" DrawAspect="Content" ObjectID="_1598014894" r:id="rId212"/>
        </w:object>
      </w:r>
      <w:r w:rsidRPr="0079172E">
        <w:rPr>
          <w:rFonts w:ascii="Times New Roman" w:hAnsi="Times New Roman" w:cs="Times New Roman"/>
          <w:color w:val="000000"/>
          <w:position w:val="-4"/>
          <w:sz w:val="28"/>
          <w:szCs w:val="28"/>
          <w:lang w:val="nl-NL"/>
        </w:rPr>
        <w:t xml:space="preserve"> </w:t>
      </w:r>
      <w:r w:rsidRPr="0079172E">
        <w:rPr>
          <w:rFonts w:ascii="Times New Roman" w:hAnsi="Times New Roman" w:cs="Times New Roman"/>
          <w:sz w:val="28"/>
          <w:szCs w:val="28"/>
          <w:lang w:val="nl-NL"/>
        </w:rPr>
        <w:t>(200 :  2)</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760m</w:t>
      </w:r>
      <w:r w:rsidRPr="0079172E">
        <w:rPr>
          <w:rFonts w:ascii="Times New Roman" w:hAnsi="Times New Roman" w:cs="Times New Roman"/>
          <w:color w:val="000000"/>
          <w:position w:val="-4"/>
          <w:sz w:val="28"/>
          <w:szCs w:val="28"/>
          <w:lang w:val="nl-NL"/>
        </w:rPr>
        <w:object w:dxaOrig="160" w:dyaOrig="300">
          <v:shape id="_x0000_i1151" type="#_x0000_t75" style="width:8.6pt;height:14.7pt" o:ole="">
            <v:imagedata r:id="rId174" o:title=""/>
          </v:shape>
          <o:OLEObject Type="Embed" ProgID="Equation.DSMT4" ShapeID="_x0000_i1151" DrawAspect="Content" ObjectID="_1598014895" r:id="rId213"/>
        </w:object>
      </w:r>
      <w:r w:rsidRPr="0079172E">
        <w:rPr>
          <w:rFonts w:ascii="Times New Roman" w:hAnsi="Times New Roman" w:cs="Times New Roman"/>
          <w:sz w:val="28"/>
          <w:szCs w:val="28"/>
          <w:lang w:val="nl-NL"/>
        </w:rPr>
        <w:t xml:space="preserve"> =  ....    dam</w:t>
      </w:r>
      <w:r w:rsidRPr="0079172E">
        <w:rPr>
          <w:rFonts w:ascii="Times New Roman" w:hAnsi="Times New Roman" w:cs="Times New Roman"/>
          <w:color w:val="000000"/>
          <w:position w:val="-4"/>
          <w:sz w:val="28"/>
          <w:szCs w:val="28"/>
          <w:lang w:val="nl-NL"/>
        </w:rPr>
        <w:object w:dxaOrig="160" w:dyaOrig="300">
          <v:shape id="_x0000_i1152" type="#_x0000_t75" style="width:8.6pt;height:14.7pt" o:ole="">
            <v:imagedata r:id="rId176" o:title=""/>
          </v:shape>
          <o:OLEObject Type="Embed" ProgID="Equation.DSMT4" ShapeID="_x0000_i1152" DrawAspect="Content" ObjectID="_1598014896" r:id="rId214"/>
        </w:object>
      </w:r>
      <w:r w:rsidRPr="0079172E">
        <w:rPr>
          <w:rFonts w:ascii="Times New Roman" w:hAnsi="Times New Roman" w:cs="Times New Roman"/>
          <w:sz w:val="28"/>
          <w:szCs w:val="28"/>
          <w:lang w:val="nl-NL"/>
        </w:rPr>
        <w:t>...   m</w:t>
      </w:r>
      <w:r w:rsidRPr="0079172E">
        <w:rPr>
          <w:rFonts w:ascii="Times New Roman" w:hAnsi="Times New Roman" w:cs="Times New Roman"/>
          <w:color w:val="000000"/>
          <w:position w:val="-4"/>
          <w:sz w:val="28"/>
          <w:szCs w:val="28"/>
          <w:lang w:val="nl-NL"/>
        </w:rPr>
        <w:object w:dxaOrig="160" w:dyaOrig="300">
          <v:shape id="_x0000_i1153" type="#_x0000_t75" style="width:8.6pt;height:14.7pt" o:ole="">
            <v:imagedata r:id="rId178" o:title=""/>
          </v:shape>
          <o:OLEObject Type="Embed" ProgID="Equation.DSMT4" ShapeID="_x0000_i1153" DrawAspect="Content" ObjectID="_1598014897" r:id="rId215"/>
        </w:object>
      </w:r>
      <w:r w:rsidRPr="0079172E">
        <w:rPr>
          <w:rFonts w:ascii="Times New Roman" w:hAnsi="Times New Roman" w:cs="Times New Roman"/>
          <w:sz w:val="28"/>
          <w:szCs w:val="28"/>
          <w:lang w:val="nl-NL"/>
        </w:rPr>
        <w:t>(700 + 60)</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b. HĐ nhóm 4. T đ</w:t>
      </w:r>
      <w:r w:rsidRPr="0079172E">
        <w:rPr>
          <w:rFonts w:ascii="Times New Roman" w:hAnsi="Times New Roman" w:cs="Times New Roman"/>
          <w:sz w:val="28"/>
          <w:szCs w:val="28"/>
          <w:lang w:val="nl-NL"/>
        </w:rPr>
        <w:softHyphen/>
        <w:t xml:space="preserve">ưa mẫu.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đọc YC và suy nghĩ cách </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sz w:val="28"/>
          <w:szCs w:val="28"/>
          <w:lang w:val="nl-NL"/>
        </w:rPr>
        <w:t xml:space="preserve">đổi </w:t>
      </w:r>
      <w:r w:rsidRPr="0079172E">
        <w:rPr>
          <w:rFonts w:ascii="Times New Roman" w:hAnsi="Times New Roman" w:cs="Times New Roman"/>
          <w:noProof/>
          <w:sz w:val="28"/>
          <w:szCs w:val="28"/>
          <w:lang w:val="nl-NL"/>
        </w:rPr>
        <w:t>sau đó TĐổi nhóm đôi, nhóm 4 về mẫu và làm bài. LP</w:t>
      </w:r>
      <w:r w:rsidRPr="0079172E">
        <w:rPr>
          <w:rFonts w:ascii="Times New Roman" w:hAnsi="Times New Roman" w:cs="Times New Roman"/>
          <w:sz w:val="28"/>
          <w:szCs w:val="28"/>
          <w:lang w:val="nl-NL"/>
        </w:rPr>
        <w:t>HT mời các bạn chia sẻ. HS nx</w:t>
      </w:r>
    </w:p>
    <w:p w:rsidR="00D86BE5" w:rsidRPr="0079172E" w:rsidRDefault="00D86BE5" w:rsidP="00D86BE5">
      <w:pPr>
        <w:ind w:left="30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chốt: Củng cố mối quan hệ giữa các đơn vị đo diện tích da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 m</w:t>
      </w:r>
      <w:r w:rsidRPr="0079172E">
        <w:rPr>
          <w:rFonts w:ascii="Times New Roman" w:hAnsi="Times New Roman" w:cs="Times New Roman"/>
          <w:sz w:val="28"/>
          <w:szCs w:val="28"/>
          <w:vertAlign w:val="superscript"/>
          <w:lang w:val="nl-NL"/>
        </w:rPr>
        <w:t>2</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4: HĐ cả lớp. H đọc YC</w:t>
      </w:r>
    </w:p>
    <w:p w:rsidR="00D86BE5" w:rsidRPr="0079172E" w:rsidRDefault="00D86BE5" w:rsidP="00D86BE5">
      <w:pPr>
        <w:ind w:left="30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đư</w:t>
      </w:r>
      <w:r w:rsidRPr="0079172E">
        <w:rPr>
          <w:rFonts w:ascii="Times New Roman" w:hAnsi="Times New Roman" w:cs="Times New Roman"/>
          <w:sz w:val="28"/>
          <w:szCs w:val="28"/>
          <w:lang w:val="nl-NL"/>
        </w:rPr>
        <w:softHyphen/>
        <w:t>a: 5 da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23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 mấy da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bn phần bn da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và = hỗn số nào     (5</w:t>
      </w:r>
      <w:r w:rsidRPr="0079172E">
        <w:rPr>
          <w:rFonts w:ascii="Times New Roman" w:hAnsi="Times New Roman" w:cs="Times New Roman"/>
          <w:position w:val="-24"/>
          <w:sz w:val="28"/>
          <w:szCs w:val="28"/>
          <w:lang w:val="nl-NL"/>
        </w:rPr>
        <w:object w:dxaOrig="440" w:dyaOrig="620">
          <v:shape id="_x0000_i1154" type="#_x0000_t75" style="width:21.8pt;height:30.4pt" o:ole="">
            <v:imagedata r:id="rId180" o:title=""/>
          </v:shape>
          <o:OLEObject Type="Embed" ProgID="Equation.3" ShapeID="_x0000_i1154" DrawAspect="Content" ObjectID="_1598014898" r:id="rId216"/>
        </w:object>
      </w:r>
      <w:r w:rsidRPr="0079172E">
        <w:rPr>
          <w:rFonts w:ascii="Times New Roman" w:hAnsi="Times New Roman" w:cs="Times New Roman"/>
          <w:sz w:val="28"/>
          <w:szCs w:val="28"/>
          <w:lang w:val="nl-NL"/>
        </w:rPr>
        <w:t xml:space="preserve"> 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Đó là mẫu. 2 H lên bảng làm . H nhận xét chữa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4. Củng cố, dặn dò: GV nhận xét tiết học - Dặn dò </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60000" behindDoc="0" locked="0" layoutInCell="1" allowOverlap="1">
                <wp:simplePos x="0" y="0"/>
                <wp:positionH relativeFrom="column">
                  <wp:posOffset>1616710</wp:posOffset>
                </wp:positionH>
                <wp:positionV relativeFrom="paragraph">
                  <wp:posOffset>67310</wp:posOffset>
                </wp:positionV>
                <wp:extent cx="2169795" cy="0"/>
                <wp:effectExtent l="10795" t="13970" r="10160" b="5080"/>
                <wp:wrapNone/>
                <wp:docPr id="1139"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97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0F7D4B" id="Straight Connector 1139" o:spid="_x0000_s1026" style="position:absolute;z-index:25216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3pt,5.3pt" to="298.15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THỂ DỤC</w:t>
      </w:r>
    </w:p>
    <w:p w:rsidR="00D86BE5" w:rsidRPr="0079172E" w:rsidRDefault="00D86BE5" w:rsidP="00D86BE5">
      <w:pPr>
        <w:jc w:val="center"/>
        <w:rPr>
          <w:rFonts w:ascii="Times New Roman" w:hAnsi="Times New Roman" w:cs="Times New Roman"/>
          <w:b/>
          <w:noProof/>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62048" behindDoc="0" locked="0" layoutInCell="1" allowOverlap="1">
                <wp:simplePos x="0" y="0"/>
                <wp:positionH relativeFrom="column">
                  <wp:posOffset>1446530</wp:posOffset>
                </wp:positionH>
                <wp:positionV relativeFrom="paragraph">
                  <wp:posOffset>48260</wp:posOffset>
                </wp:positionV>
                <wp:extent cx="2339975" cy="0"/>
                <wp:effectExtent l="12065" t="13335" r="10160" b="5715"/>
                <wp:wrapNone/>
                <wp:docPr id="1138" name="Straight Connector 1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9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D5A356" id="Straight Connector 1138" o:spid="_x0000_s1026" style="position:absolute;z-index:25216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9pt,3.8pt" to="298.1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"/>
            </w:pict>
          </mc:Fallback>
        </mc:AlternateContent>
      </w:r>
    </w:p>
    <w:p w:rsidR="00D86BE5" w:rsidRPr="0079172E" w:rsidRDefault="00D86BE5" w:rsidP="00D86BE5">
      <w:pPr>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3: KHOA HỌC</w:t>
      </w:r>
    </w:p>
    <w:p w:rsidR="00D86BE5" w:rsidRPr="0079172E" w:rsidRDefault="00D86BE5" w:rsidP="00D86BE5">
      <w:pPr>
        <w:jc w:val="center"/>
        <w:rPr>
          <w:rFonts w:ascii="Times New Roman" w:hAnsi="Times New Roman" w:cs="Times New Roman"/>
          <w:b/>
          <w:i/>
          <w:sz w:val="28"/>
          <w:szCs w:val="28"/>
          <w:lang w:val="nl-NL"/>
        </w:rPr>
      </w:pPr>
      <w:r w:rsidRPr="0079172E">
        <w:rPr>
          <w:rFonts w:ascii="Times New Roman" w:hAnsi="Times New Roman" w:cs="Times New Roman"/>
          <w:b/>
          <w:sz w:val="28"/>
          <w:szCs w:val="28"/>
          <w:lang w:val="nl-NL"/>
        </w:rPr>
        <w:t>THỰC HÀNH: NÓI “KHÔNG ”ĐỐI VỚI CÁC CHẤT GÂY NGHIỆN</w:t>
      </w:r>
    </w:p>
    <w:p w:rsidR="00D86BE5" w:rsidRPr="0079172E" w:rsidRDefault="00D86BE5" w:rsidP="00D86BE5">
      <w:pPr>
        <w:ind w:left="300"/>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Đã soạn thứ hai</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 ngày 2 tháng 10)</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61024" behindDoc="0" locked="0" layoutInCell="1" allowOverlap="1">
                <wp:simplePos x="0" y="0"/>
                <wp:positionH relativeFrom="column">
                  <wp:posOffset>1616710</wp:posOffset>
                </wp:positionH>
                <wp:positionV relativeFrom="paragraph">
                  <wp:posOffset>91440</wp:posOffset>
                </wp:positionV>
                <wp:extent cx="2169795" cy="0"/>
                <wp:effectExtent l="10795" t="7620" r="10160" b="11430"/>
                <wp:wrapNone/>
                <wp:docPr id="1137" name="Straight Connector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97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9A2DEE" id="Straight Connector 1137" o:spid="_x0000_s1026" style="position:absolute;z-index:25216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3pt,7.2pt" to="298.1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4: LUYỆN TỪ VÀ CÂU</w:t>
      </w:r>
    </w:p>
    <w:p w:rsidR="00D86BE5" w:rsidRPr="0079172E" w:rsidRDefault="00D86BE5" w:rsidP="00D86BE5">
      <w:pPr>
        <w:jc w:val="center"/>
        <w:rPr>
          <w:rFonts w:ascii="Times New Roman" w:hAnsi="Times New Roman" w:cs="Times New Roman"/>
          <w:i/>
          <w:sz w:val="28"/>
          <w:szCs w:val="28"/>
          <w:lang w:val="nl-NL"/>
        </w:rPr>
      </w:pPr>
      <w:r w:rsidRPr="0079172E">
        <w:rPr>
          <w:rFonts w:ascii="Times New Roman" w:hAnsi="Times New Roman" w:cs="Times New Roman"/>
          <w:b/>
          <w:sz w:val="28"/>
          <w:szCs w:val="28"/>
          <w:lang w:val="nl-NL"/>
        </w:rPr>
        <w:t>TỪ ĐỒNG ÂM</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đích, yêu cầu : </w:t>
      </w:r>
      <w:r w:rsidRPr="0079172E">
        <w:rPr>
          <w:rFonts w:ascii="Times New Roman" w:hAnsi="Times New Roman" w:cs="Times New Roman"/>
          <w:sz w:val="28"/>
          <w:szCs w:val="28"/>
          <w:lang w:val="nl-NL"/>
        </w:rPr>
        <w:t>Hiểu thế nào là từ đồng âm.</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diện được một số từ đồng âm trong giao tiếp. Biết phân biệt nghĩa của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ác từ đồng âm.</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Đồ dùng dạy học </w:t>
      </w:r>
      <w:r w:rsidRPr="0079172E">
        <w:rPr>
          <w:rFonts w:ascii="Times New Roman" w:hAnsi="Times New Roman" w:cs="Times New Roman"/>
          <w:sz w:val="28"/>
          <w:szCs w:val="28"/>
          <w:lang w:val="nl-NL"/>
        </w:rPr>
        <w:t>VBT TV 5 – Tập 1</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1. Kiểm tra bài cũ: Thế nào là từ đồng â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Dạy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2. Phần nhận xét</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HS đọc YC, chọn dòng nêu đúng nghĩa của mỗi từ câu</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Lời giải: a. câu - câu cá</w:t>
      </w:r>
    </w:p>
    <w:p w:rsidR="00D86BE5" w:rsidRPr="0079172E" w:rsidRDefault="00D86BE5" w:rsidP="00D86BE5">
      <w:pPr>
        <w:tabs>
          <w:tab w:val="left" w:pos="327"/>
        </w:tabs>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câu - câu vă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L: Phát âm hai câu văn trên từ câu hoàn toàn giống nhau nhưng nghĩa khác nhau những từ như thế gọi là từ  đồng â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Phần ghi nhớ:  Lớp đọc thầm nội dung phần ghi nhớ SGK</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ai HS đọc thuọc phần ghi nhớ </w:t>
      </w:r>
    </w:p>
    <w:p w:rsidR="00D86BE5" w:rsidRPr="0079172E" w:rsidRDefault="00D86BE5" w:rsidP="00D86BE5">
      <w:pPr>
        <w:tabs>
          <w:tab w:val="left" w:pos="981"/>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4. Phần luyện tập</w:t>
      </w:r>
    </w:p>
    <w:p w:rsidR="00D86BE5" w:rsidRPr="0079172E" w:rsidRDefault="00D86BE5" w:rsidP="00D86BE5">
      <w:pPr>
        <w:tabs>
          <w:tab w:val="left" w:pos="981"/>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HĐ nhóm đôi.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đọc YC và suy nghĩ câu trả lời </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sau đó TĐổi nhóm đôi. LP</w:t>
      </w:r>
      <w:r w:rsidRPr="0079172E">
        <w:rPr>
          <w:rFonts w:ascii="Times New Roman" w:hAnsi="Times New Roman" w:cs="Times New Roman"/>
          <w:sz w:val="28"/>
          <w:szCs w:val="28"/>
          <w:lang w:val="nl-NL"/>
        </w:rPr>
        <w:t>HT mời các bạn chia sẻ. HS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chỉ cần nói đúng ý, không cần chính xác đến từng từ ngữ.</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ồng trong cánh đồng: khoảng đất rộng, bằng phẳng, dùng để cấy...</w:t>
      </w:r>
    </w:p>
    <w:p w:rsidR="00D86BE5" w:rsidRPr="0079172E" w:rsidRDefault="00D86BE5" w:rsidP="00D86BE5">
      <w:pPr>
        <w:ind w:left="30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Đồng trong tượng đồng: Kim loại</w:t>
      </w:r>
    </w:p>
    <w:p w:rsidR="00D86BE5" w:rsidRPr="0079172E" w:rsidRDefault="00D86BE5" w:rsidP="00D86BE5">
      <w:pPr>
        <w:ind w:left="30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Đồng trong 100  đồng: Đơn vị tiền Việt Nam.</w:t>
      </w:r>
    </w:p>
    <w:p w:rsidR="00D86BE5" w:rsidRPr="0079172E" w:rsidRDefault="00D86BE5" w:rsidP="00D86BE5">
      <w:pPr>
        <w:ind w:left="30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Đá trong hòn đá: Chất rắn cấu tạo nên vỏ trái đất, kết thành từng tảng</w:t>
      </w:r>
    </w:p>
    <w:p w:rsidR="00D86BE5" w:rsidRPr="0079172E" w:rsidRDefault="00D86BE5" w:rsidP="00D86BE5">
      <w:pPr>
        <w:ind w:left="30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Đá trong đá bóng: đưa chân nhanh hất mạnh quả bóng ra x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a trong ba má: cha, thầy.</w:t>
      </w:r>
    </w:p>
    <w:p w:rsidR="00D86BE5" w:rsidRPr="0079172E" w:rsidRDefault="00D86BE5" w:rsidP="00D86BE5">
      <w:pPr>
        <w:ind w:left="30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Ba trong ba tuổi: Số tiếp theo số 2 trong dãy số tự nhiê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S tự làm rồi chữa bài</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n      -     cờ            -       nướ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HS tự làm rồi chữa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iền tiêu: chỉ tiền để tiê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iền tiêu:  vị trí quan trọng, nơi có bố trí canh gác ở phía trước khu vực trú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quân, hướng về phía địch.</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Bài 4: HS thi giải đố nhanh </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con chó thui: chín là nướng chín chứ không phải số chín.</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cây súng: hoa súng và khẩu sú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5. Củng cố, dặn dò</w:t>
      </w:r>
      <w:r w:rsidRPr="0079172E">
        <w:rPr>
          <w:rFonts w:ascii="Times New Roman" w:hAnsi="Times New Roman" w:cs="Times New Roman"/>
          <w:noProof/>
          <w:sz w:val="28"/>
          <w:szCs w:val="28"/>
        </w:rPr>
        <mc:AlternateContent>
          <mc:Choice Requires="wps">
            <w:drawing>
              <wp:anchor distT="0" distB="0" distL="114300" distR="114300" simplePos="0" relativeHeight="252154880" behindDoc="0" locked="0" layoutInCell="1" allowOverlap="1">
                <wp:simplePos x="0" y="0"/>
                <wp:positionH relativeFrom="column">
                  <wp:posOffset>2171700</wp:posOffset>
                </wp:positionH>
                <wp:positionV relativeFrom="paragraph">
                  <wp:posOffset>297815</wp:posOffset>
                </wp:positionV>
                <wp:extent cx="2057400" cy="0"/>
                <wp:effectExtent l="13335" t="13970" r="5715" b="5080"/>
                <wp:wrapNone/>
                <wp:docPr id="1136"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00D9F4" id="Straight Connector 1136" o:spid="_x0000_s1026" style="position:absolute;z-index:25215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23.45pt" to="333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HChIQ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"/>
            </w:pict>
          </mc:Fallback>
        </mc:AlternateContent>
      </w:r>
      <w:r w:rsidRPr="0079172E">
        <w:rPr>
          <w:rFonts w:ascii="Times New Roman" w:hAnsi="Times New Roman" w:cs="Times New Roman"/>
          <w:sz w:val="28"/>
          <w:szCs w:val="28"/>
          <w:lang w:val="nl-NL"/>
        </w:rPr>
        <w:t>. - Học sinh học thuộc hai câu đố để đố bạn.</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GV nhận xét  </w:t>
      </w:r>
      <w:r w:rsidRPr="0079172E">
        <w:rPr>
          <w:rFonts w:ascii="Times New Roman" w:hAnsi="Times New Roman" w:cs="Times New Roman"/>
          <w:b/>
          <w:sz w:val="28"/>
          <w:szCs w:val="28"/>
          <w:lang w:val="nl-NL"/>
        </w:rPr>
        <w:t xml:space="preserve">                               </w:t>
      </w:r>
    </w:p>
    <w:p w:rsidR="00D86BE5" w:rsidRPr="0079172E" w:rsidRDefault="00D86BE5" w:rsidP="00D86BE5">
      <w:pPr>
        <w:jc w:val="both"/>
        <w:rPr>
          <w:rFonts w:ascii="Times New Roman" w:hAnsi="Times New Roman" w:cs="Times New Roman"/>
          <w:b/>
          <w:i/>
          <w:noProof/>
          <w:sz w:val="28"/>
          <w:szCs w:val="28"/>
          <w:lang w:val="nl-NL"/>
        </w:rPr>
      </w:pPr>
    </w:p>
    <w:p w:rsidR="00D86BE5" w:rsidRPr="0079172E" w:rsidRDefault="00D86BE5" w:rsidP="00D86BE5">
      <w:pPr>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3: (DẠY CHIỀU): TẬP LÀM VĂN</w:t>
      </w:r>
    </w:p>
    <w:p w:rsidR="00D86BE5" w:rsidRPr="0079172E" w:rsidRDefault="00D86BE5" w:rsidP="00D86BE5">
      <w:pPr>
        <w:jc w:val="center"/>
        <w:rPr>
          <w:rFonts w:ascii="Times New Roman" w:hAnsi="Times New Roman" w:cs="Times New Roman"/>
          <w:b/>
          <w:noProof/>
          <w:sz w:val="28"/>
          <w:szCs w:val="28"/>
          <w:lang w:val="nl-NL"/>
        </w:rPr>
      </w:pPr>
      <w:r w:rsidRPr="0079172E">
        <w:rPr>
          <w:rFonts w:ascii="Times New Roman" w:hAnsi="Times New Roman" w:cs="Times New Roman"/>
          <w:b/>
          <w:sz w:val="28"/>
          <w:szCs w:val="28"/>
          <w:lang w:val="nl-NL"/>
        </w:rPr>
        <w:t>LUYỆN TẬP LÀM BÁO CÁO THỐNG KÊ</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tabs>
          <w:tab w:val="left" w:pos="9592"/>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trình bày kết quả thống kê theo biểu bảng</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a bảng thống kê kết quả học tập của cá nhân cả tổ có ý thức phấn đấu học tốt hơn.</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NS : Gd kĩ năng tìm kiếm và xử lí thông tin, hợp tác cùng tìm kiếm số liệu, thuyết trình kết quả một cách tự tin</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Đồ dùng dạy học </w:t>
      </w:r>
      <w:r w:rsidRPr="0079172E">
        <w:rPr>
          <w:rFonts w:ascii="Times New Roman" w:hAnsi="Times New Roman" w:cs="Times New Roman"/>
          <w:sz w:val="28"/>
          <w:szCs w:val="28"/>
          <w:lang w:val="nl-NL"/>
        </w:rPr>
        <w:t>VBT TV 5 – Tập 1</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Kiểm tra bài cũ </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Dạy bài mới</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Giới thiệu bài</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Hướng dẫn HS luyện tậ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HS trình bày theo hàng ngang</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D: Điểm kỳ 1 của Nguyễn Thị Giang những năm học trước : </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ố điểm dưới 5:  0              Số điểm từ  5 - 6:    1</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Số điểm từ  7- 8: 4              Số điểm từ  9- 10:   3</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2: </w:t>
      </w:r>
      <w:r w:rsidRPr="0079172E">
        <w:rPr>
          <w:rFonts w:ascii="Times New Roman" w:hAnsi="Times New Roman" w:cs="Times New Roman"/>
          <w:color w:val="000000"/>
          <w:sz w:val="28"/>
          <w:szCs w:val="28"/>
          <w:lang w:val="nl-NL"/>
        </w:rPr>
        <w:t>HĐ nhóm 4: Nhóm trưởng điều hành các bạn tự làm sau đó trao đổi nhóm đôi, nhóm 4. LPHT lên chia sẻ. T chia sẻ</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HS lên kẻ bảng thống kê:</w:t>
      </w:r>
    </w:p>
    <w:p w:rsidR="00D86BE5" w:rsidRPr="0079172E" w:rsidRDefault="00D86BE5" w:rsidP="00D86BE5">
      <w:pPr>
        <w:ind w:left="300"/>
        <w:jc w:val="both"/>
        <w:rPr>
          <w:rFonts w:ascii="Times New Roman" w:hAnsi="Times New Roman" w:cs="Times New Roman"/>
          <w:sz w:val="28"/>
          <w:szCs w:val="28"/>
          <w:lang w:val="nl-NL"/>
        </w:rPr>
      </w:pPr>
    </w:p>
    <w:tbl>
      <w:tblPr>
        <w:tblW w:w="9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9"/>
        <w:gridCol w:w="2616"/>
        <w:gridCol w:w="1498"/>
        <w:gridCol w:w="1499"/>
        <w:gridCol w:w="1499"/>
        <w:gridCol w:w="1499"/>
      </w:tblGrid>
      <w:tr w:rsidR="00D86BE5" w:rsidRPr="0079172E" w:rsidTr="00E93AC9">
        <w:tc>
          <w:tcPr>
            <w:tcW w:w="1089" w:type="dxa"/>
            <w:vMerge w:val="restart"/>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spacing w:after="200"/>
              <w:jc w:val="both"/>
              <w:rPr>
                <w:rFonts w:ascii="Times New Roman" w:hAnsi="Times New Roman" w:cs="Times New Roman"/>
                <w:b/>
                <w:color w:val="000000"/>
                <w:sz w:val="28"/>
                <w:szCs w:val="28"/>
                <w:lang w:val="nl-NL"/>
              </w:rPr>
            </w:pPr>
            <w:r w:rsidRPr="0079172E">
              <w:rPr>
                <w:rFonts w:ascii="Times New Roman" w:hAnsi="Times New Roman" w:cs="Times New Roman"/>
                <w:b/>
                <w:sz w:val="28"/>
                <w:szCs w:val="28"/>
                <w:lang w:val="nl-NL"/>
              </w:rPr>
              <w:t>STT</w:t>
            </w:r>
          </w:p>
        </w:tc>
        <w:tc>
          <w:tcPr>
            <w:tcW w:w="2616" w:type="dxa"/>
            <w:vMerge w:val="restart"/>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spacing w:after="200"/>
              <w:jc w:val="both"/>
              <w:rPr>
                <w:rFonts w:ascii="Times New Roman" w:hAnsi="Times New Roman" w:cs="Times New Roman"/>
                <w:b/>
                <w:color w:val="000000"/>
                <w:sz w:val="28"/>
                <w:szCs w:val="28"/>
                <w:lang w:val="nl-NL"/>
              </w:rPr>
            </w:pPr>
            <w:r w:rsidRPr="0079172E">
              <w:rPr>
                <w:rFonts w:ascii="Times New Roman" w:hAnsi="Times New Roman" w:cs="Times New Roman"/>
                <w:b/>
                <w:sz w:val="28"/>
                <w:szCs w:val="28"/>
                <w:lang w:val="nl-NL"/>
              </w:rPr>
              <w:t>Họ và tên</w:t>
            </w:r>
          </w:p>
        </w:tc>
        <w:tc>
          <w:tcPr>
            <w:tcW w:w="5995" w:type="dxa"/>
            <w:gridSpan w:val="4"/>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spacing w:after="200"/>
              <w:jc w:val="both"/>
              <w:rPr>
                <w:rFonts w:ascii="Times New Roman" w:hAnsi="Times New Roman" w:cs="Times New Roman"/>
                <w:b/>
                <w:color w:val="000000"/>
                <w:sz w:val="28"/>
                <w:szCs w:val="28"/>
                <w:lang w:val="nl-NL"/>
              </w:rPr>
            </w:pPr>
            <w:r w:rsidRPr="0079172E">
              <w:rPr>
                <w:rFonts w:ascii="Times New Roman" w:hAnsi="Times New Roman" w:cs="Times New Roman"/>
                <w:b/>
                <w:sz w:val="28"/>
                <w:szCs w:val="28"/>
                <w:lang w:val="nl-NL"/>
              </w:rPr>
              <w:t>Số điểm</w:t>
            </w:r>
          </w:p>
        </w:tc>
      </w:tr>
      <w:tr w:rsidR="00D86BE5" w:rsidRPr="0079172E" w:rsidTr="00E93AC9">
        <w:tc>
          <w:tcPr>
            <w:tcW w:w="0" w:type="auto"/>
            <w:vMerge/>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rPr>
                <w:rFonts w:ascii="Times New Roman" w:hAnsi="Times New Roman" w:cs="Times New Roman"/>
                <w:b/>
                <w:color w:val="000000"/>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rPr>
                <w:rFonts w:ascii="Times New Roman" w:hAnsi="Times New Roman" w:cs="Times New Roman"/>
                <w:b/>
                <w:color w:val="000000"/>
                <w:sz w:val="28"/>
                <w:szCs w:val="28"/>
                <w:lang w:val="nl-NL"/>
              </w:rPr>
            </w:pPr>
          </w:p>
        </w:tc>
        <w:tc>
          <w:tcPr>
            <w:tcW w:w="1498"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0 – 4</w:t>
            </w:r>
          </w:p>
        </w:tc>
        <w:tc>
          <w:tcPr>
            <w:tcW w:w="1499"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spacing w:after="20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5 - 6</w:t>
            </w:r>
          </w:p>
        </w:tc>
        <w:tc>
          <w:tcPr>
            <w:tcW w:w="1499"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spacing w:after="20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7 – 8</w:t>
            </w:r>
          </w:p>
        </w:tc>
        <w:tc>
          <w:tcPr>
            <w:tcW w:w="1499"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spacing w:after="20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9 - 10</w:t>
            </w:r>
          </w:p>
        </w:tc>
      </w:tr>
      <w:tr w:rsidR="00D86BE5" w:rsidRPr="0079172E" w:rsidTr="00E93AC9">
        <w:tc>
          <w:tcPr>
            <w:tcW w:w="1089" w:type="dxa"/>
            <w:tcBorders>
              <w:top w:val="single"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1</w:t>
            </w:r>
          </w:p>
        </w:tc>
        <w:tc>
          <w:tcPr>
            <w:tcW w:w="2616" w:type="dxa"/>
            <w:tcBorders>
              <w:top w:val="single"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8" w:type="dxa"/>
            <w:tcBorders>
              <w:top w:val="single"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9" w:type="dxa"/>
            <w:tcBorders>
              <w:top w:val="single"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9" w:type="dxa"/>
            <w:tcBorders>
              <w:top w:val="single"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9" w:type="dxa"/>
            <w:tcBorders>
              <w:top w:val="single"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r>
      <w:tr w:rsidR="00D86BE5" w:rsidRPr="0079172E" w:rsidTr="00E93AC9">
        <w:tc>
          <w:tcPr>
            <w:tcW w:w="1089" w:type="dxa"/>
            <w:tcBorders>
              <w:top w:val="dotted"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2</w:t>
            </w:r>
          </w:p>
        </w:tc>
        <w:tc>
          <w:tcPr>
            <w:tcW w:w="2616" w:type="dxa"/>
            <w:tcBorders>
              <w:top w:val="dotted"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8" w:type="dxa"/>
            <w:tcBorders>
              <w:top w:val="dotted"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9" w:type="dxa"/>
            <w:tcBorders>
              <w:top w:val="dotted"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9" w:type="dxa"/>
            <w:tcBorders>
              <w:top w:val="dotted"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9" w:type="dxa"/>
            <w:tcBorders>
              <w:top w:val="dotted"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r>
      <w:tr w:rsidR="00D86BE5" w:rsidRPr="0079172E" w:rsidTr="00E93AC9">
        <w:tc>
          <w:tcPr>
            <w:tcW w:w="1089" w:type="dxa"/>
            <w:tcBorders>
              <w:top w:val="dotted"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3</w:t>
            </w:r>
          </w:p>
        </w:tc>
        <w:tc>
          <w:tcPr>
            <w:tcW w:w="2616" w:type="dxa"/>
            <w:tcBorders>
              <w:top w:val="dotted"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8" w:type="dxa"/>
            <w:tcBorders>
              <w:top w:val="dotted"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9" w:type="dxa"/>
            <w:tcBorders>
              <w:top w:val="dotted"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9" w:type="dxa"/>
            <w:tcBorders>
              <w:top w:val="dotted"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9" w:type="dxa"/>
            <w:tcBorders>
              <w:top w:val="dotted"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r>
      <w:tr w:rsidR="00D86BE5" w:rsidRPr="0079172E" w:rsidTr="00E93AC9">
        <w:tc>
          <w:tcPr>
            <w:tcW w:w="1089" w:type="dxa"/>
            <w:tcBorders>
              <w:top w:val="dotted"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4</w:t>
            </w:r>
          </w:p>
        </w:tc>
        <w:tc>
          <w:tcPr>
            <w:tcW w:w="2616" w:type="dxa"/>
            <w:tcBorders>
              <w:top w:val="dotted"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8" w:type="dxa"/>
            <w:tcBorders>
              <w:top w:val="dotted"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9" w:type="dxa"/>
            <w:tcBorders>
              <w:top w:val="dotted"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9" w:type="dxa"/>
            <w:tcBorders>
              <w:top w:val="dotted"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9" w:type="dxa"/>
            <w:tcBorders>
              <w:top w:val="dotted" w:sz="4" w:space="0" w:color="auto"/>
              <w:left w:val="single" w:sz="4" w:space="0" w:color="auto"/>
              <w:bottom w:val="dotted"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r>
      <w:tr w:rsidR="00D86BE5" w:rsidRPr="0079172E" w:rsidTr="00E93AC9">
        <w:tc>
          <w:tcPr>
            <w:tcW w:w="1089" w:type="dxa"/>
            <w:tcBorders>
              <w:top w:val="dotted" w:sz="4" w:space="0" w:color="auto"/>
              <w:left w:val="single" w:sz="4" w:space="0" w:color="auto"/>
              <w:bottom w:val="single"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w:t>
            </w:r>
          </w:p>
        </w:tc>
        <w:tc>
          <w:tcPr>
            <w:tcW w:w="2616" w:type="dxa"/>
            <w:tcBorders>
              <w:top w:val="dotted" w:sz="4" w:space="0" w:color="auto"/>
              <w:left w:val="single" w:sz="4" w:space="0" w:color="auto"/>
              <w:bottom w:val="single"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8" w:type="dxa"/>
            <w:tcBorders>
              <w:top w:val="dotted" w:sz="4" w:space="0" w:color="auto"/>
              <w:left w:val="single" w:sz="4" w:space="0" w:color="auto"/>
              <w:bottom w:val="single"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9" w:type="dxa"/>
            <w:tcBorders>
              <w:top w:val="dotted" w:sz="4" w:space="0" w:color="auto"/>
              <w:left w:val="single" w:sz="4" w:space="0" w:color="auto"/>
              <w:bottom w:val="single"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9" w:type="dxa"/>
            <w:tcBorders>
              <w:top w:val="dotted" w:sz="4" w:space="0" w:color="auto"/>
              <w:left w:val="single" w:sz="4" w:space="0" w:color="auto"/>
              <w:bottom w:val="single"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9" w:type="dxa"/>
            <w:tcBorders>
              <w:top w:val="dotted" w:sz="4" w:space="0" w:color="auto"/>
              <w:left w:val="single" w:sz="4" w:space="0" w:color="auto"/>
              <w:bottom w:val="single"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r>
      <w:tr w:rsidR="00D86BE5" w:rsidRPr="0079172E" w:rsidTr="00E93AC9">
        <w:tc>
          <w:tcPr>
            <w:tcW w:w="1089"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261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Tổng cộng</w:t>
            </w:r>
          </w:p>
        </w:tc>
        <w:tc>
          <w:tcPr>
            <w:tcW w:w="1498"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9"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9"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c>
          <w:tcPr>
            <w:tcW w:w="1499"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after="200"/>
              <w:jc w:val="both"/>
              <w:rPr>
                <w:rFonts w:ascii="Times New Roman" w:hAnsi="Times New Roman" w:cs="Times New Roman"/>
                <w:color w:val="000000"/>
                <w:sz w:val="28"/>
                <w:szCs w:val="28"/>
                <w:lang w:val="nl-NL"/>
              </w:rPr>
            </w:pPr>
          </w:p>
        </w:tc>
      </w:tr>
    </w:tbl>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rình bày kết quả, nx</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Củng cố, dặn dò</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êu tác dụng của bảng thống kê</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55904" behindDoc="0" locked="0" layoutInCell="1" allowOverlap="1">
                <wp:simplePos x="0" y="0"/>
                <wp:positionH relativeFrom="column">
                  <wp:posOffset>0</wp:posOffset>
                </wp:positionH>
                <wp:positionV relativeFrom="paragraph">
                  <wp:posOffset>259080</wp:posOffset>
                </wp:positionV>
                <wp:extent cx="6057900" cy="0"/>
                <wp:effectExtent l="13335" t="13970" r="5715" b="5080"/>
                <wp:wrapNone/>
                <wp:docPr id="1135"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6BBA64" id="Straight Connector 1135" o:spid="_x0000_s1026" style="position:absolute;z-index:25215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0.4pt" to="477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NUjIQ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"/>
            </w:pict>
          </mc:Fallback>
        </mc:AlternateContent>
      </w:r>
      <w:r w:rsidRPr="0079172E">
        <w:rPr>
          <w:rFonts w:ascii="Times New Roman" w:hAnsi="Times New Roman" w:cs="Times New Roman"/>
          <w:sz w:val="28"/>
          <w:szCs w:val="28"/>
          <w:lang w:val="nl-NL"/>
        </w:rPr>
        <w:t xml:space="preserve">             GV nhận xét tiết học. Dặn HS ghi nhớ cách lập bảng                            </w:t>
      </w:r>
    </w:p>
    <w:p w:rsidR="00D86BE5" w:rsidRPr="0079172E" w:rsidRDefault="00D86BE5" w:rsidP="00D86BE5">
      <w:pPr>
        <w:ind w:left="300"/>
        <w:jc w:val="both"/>
        <w:rPr>
          <w:rFonts w:ascii="Times New Roman" w:hAnsi="Times New Roman" w:cs="Times New Roman"/>
          <w:sz w:val="28"/>
          <w:szCs w:val="28"/>
          <w:lang w:val="nl-NL"/>
        </w:rPr>
      </w:pPr>
    </w:p>
    <w:p w:rsidR="00D86BE5" w:rsidRPr="0079172E" w:rsidRDefault="00D86BE5" w:rsidP="00D86BE5">
      <w:pPr>
        <w:jc w:val="center"/>
        <w:rPr>
          <w:rFonts w:ascii="Times New Roman" w:hAnsi="Times New Roman" w:cs="Times New Roman"/>
          <w:sz w:val="28"/>
          <w:szCs w:val="28"/>
          <w:lang w:val="nl-NL"/>
        </w:rPr>
      </w:pPr>
      <w:r w:rsidRPr="0079172E">
        <w:rPr>
          <w:rFonts w:ascii="Times New Roman" w:hAnsi="Times New Roman" w:cs="Times New Roman"/>
          <w:b/>
          <w:i/>
          <w:sz w:val="28"/>
          <w:szCs w:val="28"/>
          <w:lang w:val="nl-NL"/>
        </w:rPr>
        <w:t>Thứ  sáu ngày 6 tháng 10 năm  2017</w:t>
      </w:r>
    </w:p>
    <w:p w:rsidR="00D86BE5" w:rsidRPr="0079172E" w:rsidRDefault="00D86BE5" w:rsidP="00D86BE5">
      <w:pPr>
        <w:ind w:left="300"/>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1, 2: ANH VĂN</w:t>
      </w:r>
    </w:p>
    <w:p w:rsidR="00D86BE5" w:rsidRPr="0079172E" w:rsidRDefault="00D86BE5" w:rsidP="00D86BE5">
      <w:pPr>
        <w:ind w:left="300"/>
        <w:jc w:val="center"/>
        <w:rPr>
          <w:rFonts w:ascii="Times New Roman" w:hAnsi="Times New Roman" w:cs="Times New Roman"/>
          <w:b/>
          <w:noProof/>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63072" behindDoc="0" locked="0" layoutInCell="1" allowOverlap="1">
                <wp:simplePos x="0" y="0"/>
                <wp:positionH relativeFrom="column">
                  <wp:posOffset>1744345</wp:posOffset>
                </wp:positionH>
                <wp:positionV relativeFrom="paragraph">
                  <wp:posOffset>138430</wp:posOffset>
                </wp:positionV>
                <wp:extent cx="1829435" cy="0"/>
                <wp:effectExtent l="5080" t="5715" r="13335" b="13335"/>
                <wp:wrapNone/>
                <wp:docPr id="1134"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94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26D0AE" id="Straight Connector 1134" o:spid="_x0000_s1026" style="position:absolute;z-index:25216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35pt,10.9pt" to="281.4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"/>
            </w:pict>
          </mc:Fallback>
        </mc:AlternateContent>
      </w:r>
    </w:p>
    <w:p w:rsidR="00D86BE5" w:rsidRPr="0079172E" w:rsidRDefault="00D86BE5" w:rsidP="00D86BE5">
      <w:pPr>
        <w:ind w:left="300"/>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3: TOÁN</w:t>
      </w:r>
    </w:p>
    <w:p w:rsidR="00D86BE5" w:rsidRPr="0079172E" w:rsidRDefault="00D86BE5" w:rsidP="00D86BE5">
      <w:pPr>
        <w:ind w:left="300"/>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MI-LI-MÉT VUÔNG. BẢNG ĐƠN VỊ ĐO DIỆN TÍCH</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HS biết tên gọi, kí hiệu, độ lớn của mi-li-mét vuông. Quan hệ giữa m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và c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b/>
          <w:sz w:val="28"/>
          <w:szCs w:val="28"/>
          <w:lang w:val="nl-NL"/>
        </w:rPr>
        <w:t>.</w:t>
      </w:r>
      <w:r w:rsidRPr="0079172E">
        <w:rPr>
          <w:rFonts w:ascii="Times New Roman" w:hAnsi="Times New Roman" w:cs="Times New Roman"/>
          <w:sz w:val="28"/>
          <w:szCs w:val="28"/>
          <w:lang w:val="nl-NL"/>
        </w:rPr>
        <w:t xml:space="preserve"> Biết tên gọi, kí hiệu, mối quan hệ của các đơn vị đo diện tích trong bảng đơn vị đo diện tích.</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iết chuyển đổi các số đo diện tích từ đơn vị này sang đơn vị khác.</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Chuẩn bị: </w:t>
      </w:r>
      <w:r w:rsidRPr="0079172E">
        <w:rPr>
          <w:rFonts w:ascii="Times New Roman" w:hAnsi="Times New Roman" w:cs="Times New Roman"/>
          <w:sz w:val="28"/>
          <w:szCs w:val="28"/>
          <w:lang w:val="nl-NL"/>
        </w:rPr>
        <w:t>GVvẽ sẵn HV cạnh 1 c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phóng to, kẻ 1 bảng có sẵn dòng, cột n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  SGK để trống.</w:t>
      </w:r>
      <w:r w:rsidRPr="0079172E">
        <w:rPr>
          <w:rFonts w:ascii="Times New Roman" w:hAnsi="Times New Roman" w:cs="Times New Roman"/>
          <w:sz w:val="28"/>
          <w:szCs w:val="28"/>
          <w:u w:val="single"/>
          <w:lang w:val="nl-NL"/>
        </w:rPr>
        <w:t xml:space="preserve"> </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III. Các hoạt động dạy học</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KT: 1 da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 bn 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1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 bn phần bn của da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TB</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Giảng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Giới thiệu đơn vị đo diện tích mi-li-mét vuông. </w:t>
      </w:r>
    </w:p>
    <w:p w:rsidR="00D86BE5" w:rsidRPr="0079172E" w:rsidRDefault="00D86BE5" w:rsidP="00D86BE5">
      <w:pPr>
        <w:tabs>
          <w:tab w:val="left" w:pos="109"/>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êu những đơn vị đo diện tích đã học? Có thể H kể không theo thứ tự </w:t>
      </w:r>
    </w:p>
    <w:p w:rsidR="00D86BE5" w:rsidRPr="0079172E" w:rsidRDefault="00D86BE5" w:rsidP="00D86BE5">
      <w:pPr>
        <w:tabs>
          <w:tab w:val="left" w:pos="109"/>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 # nêu T xếp theo thứ tự // GV ghi bảng: k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w:t>
      </w:r>
    </w:p>
    <w:p w:rsidR="00D86BE5" w:rsidRPr="0079172E" w:rsidRDefault="00D86BE5" w:rsidP="00D86BE5">
      <w:pPr>
        <w:tabs>
          <w:tab w:val="left" w:pos="109"/>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Để đo những DT rất bé ng</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ời ta dùng đơn vị: Mi-li-mét vuông. Dựa vào những đơn vị đo DT đã học cho biết mi - li-mét vuông là gì? </w:t>
      </w:r>
    </w:p>
    <w:p w:rsidR="00D86BE5" w:rsidRPr="0079172E" w:rsidRDefault="00D86BE5" w:rsidP="00D86BE5">
      <w:pPr>
        <w:tabs>
          <w:tab w:val="left" w:pos="109"/>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iện tích hình vuông cạnh 1 mm)</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nêu cách viết tắt m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Ghi. HS nhắc lại</w:t>
      </w:r>
    </w:p>
    <w:p w:rsidR="00D86BE5" w:rsidRPr="0079172E" w:rsidRDefault="00D86BE5" w:rsidP="00D86BE5">
      <w:pPr>
        <w:ind w:firstLine="150"/>
        <w:jc w:val="both"/>
        <w:rPr>
          <w:rFonts w:ascii="Times New Roman" w:hAnsi="Times New Roman" w:cs="Times New Roman"/>
          <w:color w:val="000000"/>
          <w:position w:val="-4"/>
          <w:sz w:val="28"/>
          <w:szCs w:val="28"/>
          <w:lang w:val="nl-NL"/>
        </w:rPr>
      </w:pPr>
      <w:r w:rsidRPr="0079172E">
        <w:rPr>
          <w:rFonts w:ascii="Times New Roman" w:hAnsi="Times New Roman" w:cs="Times New Roman"/>
          <w:sz w:val="28"/>
          <w:szCs w:val="28"/>
          <w:lang w:val="nl-NL"/>
        </w:rPr>
        <w:t xml:space="preserve">       HS quan sát hình vẽ 1hình vuông phóng to cạnh 1cm. Mỗi HV nhỏ có DT bn?( T ghi vào hình). DTHV lớn là bn? Vậy 1 c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 bn m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100 m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 T ghi. HS nêu lại: 1 cm</w:t>
      </w:r>
      <w:r w:rsidRPr="0079172E">
        <w:rPr>
          <w:rFonts w:ascii="Times New Roman" w:hAnsi="Times New Roman" w:cs="Times New Roman"/>
          <w:color w:val="000000"/>
          <w:position w:val="-4"/>
          <w:sz w:val="28"/>
          <w:szCs w:val="28"/>
          <w:lang w:val="nl-NL"/>
        </w:rPr>
        <w:object w:dxaOrig="160" w:dyaOrig="300">
          <v:shape id="_x0000_i1155" type="#_x0000_t75" style="width:8.6pt;height:14.7pt" o:ole="">
            <v:imagedata r:id="rId217" o:title=""/>
          </v:shape>
          <o:OLEObject Type="Embed" ProgID="Equation.DSMT4" ShapeID="_x0000_i1155" DrawAspect="Content" ObjectID="_1598014899" r:id="rId218"/>
        </w:object>
      </w:r>
      <w:r w:rsidRPr="0079172E">
        <w:rPr>
          <w:rFonts w:ascii="Times New Roman" w:hAnsi="Times New Roman" w:cs="Times New Roman"/>
          <w:sz w:val="28"/>
          <w:szCs w:val="28"/>
          <w:lang w:val="nl-NL"/>
        </w:rPr>
        <w:t>= 100 mm</w:t>
      </w:r>
      <w:r w:rsidRPr="0079172E">
        <w:rPr>
          <w:rFonts w:ascii="Times New Roman" w:hAnsi="Times New Roman" w:cs="Times New Roman"/>
          <w:color w:val="000000"/>
          <w:position w:val="-4"/>
          <w:sz w:val="28"/>
          <w:szCs w:val="28"/>
          <w:lang w:val="nl-NL"/>
        </w:rPr>
        <w:object w:dxaOrig="160" w:dyaOrig="300">
          <v:shape id="_x0000_i1156" type="#_x0000_t75" style="width:8.6pt;height:14.7pt" o:ole="">
            <v:imagedata r:id="rId219" o:title=""/>
          </v:shape>
          <o:OLEObject Type="Embed" ProgID="Equation.DSMT4" ShapeID="_x0000_i1156" DrawAspect="Content" ObjectID="_1598014900" r:id="rId220"/>
        </w:objec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color w:val="000000"/>
          <w:position w:val="-4"/>
          <w:sz w:val="28"/>
          <w:szCs w:val="28"/>
          <w:lang w:val="nl-NL"/>
        </w:rPr>
        <w:t xml:space="preserve">    </w:t>
      </w:r>
      <w:r w:rsidRPr="0079172E">
        <w:rPr>
          <w:rFonts w:ascii="Times New Roman" w:hAnsi="Times New Roman" w:cs="Times New Roman"/>
          <w:sz w:val="28"/>
          <w:szCs w:val="28"/>
          <w:lang w:val="nl-NL"/>
        </w:rPr>
        <w:t xml:space="preserve">  </w:t>
      </w:r>
      <w:r w:rsidRPr="0079172E">
        <w:rPr>
          <w:rFonts w:ascii="Times New Roman" w:hAnsi="Times New Roman" w:cs="Times New Roman"/>
          <w:color w:val="000000"/>
          <w:position w:val="-4"/>
          <w:sz w:val="28"/>
          <w:szCs w:val="28"/>
          <w:lang w:val="nl-NL"/>
        </w:rPr>
        <w:t>1mm</w:t>
      </w:r>
      <w:r w:rsidRPr="0079172E">
        <w:rPr>
          <w:rFonts w:ascii="Times New Roman" w:hAnsi="Times New Roman" w:cs="Times New Roman"/>
          <w:color w:val="000000"/>
          <w:position w:val="-4"/>
          <w:sz w:val="28"/>
          <w:szCs w:val="28"/>
          <w:vertAlign w:val="superscript"/>
          <w:lang w:val="nl-NL"/>
        </w:rPr>
        <w:t xml:space="preserve">2 </w:t>
      </w:r>
      <w:r w:rsidRPr="0079172E">
        <w:rPr>
          <w:rFonts w:ascii="Times New Roman" w:hAnsi="Times New Roman" w:cs="Times New Roman"/>
          <w:color w:val="000000"/>
          <w:position w:val="-4"/>
          <w:sz w:val="28"/>
          <w:szCs w:val="28"/>
          <w:lang w:val="nl-NL"/>
        </w:rPr>
        <w:t>= phần bn của cm</w:t>
      </w:r>
      <w:r w:rsidRPr="0079172E">
        <w:rPr>
          <w:rFonts w:ascii="Times New Roman" w:hAnsi="Times New Roman" w:cs="Times New Roman"/>
          <w:color w:val="000000"/>
          <w:position w:val="-4"/>
          <w:sz w:val="28"/>
          <w:szCs w:val="28"/>
          <w:vertAlign w:val="superscript"/>
          <w:lang w:val="nl-NL"/>
        </w:rPr>
        <w:t>2</w:t>
      </w:r>
      <w:r w:rsidRPr="0079172E">
        <w:rPr>
          <w:rFonts w:ascii="Times New Roman" w:hAnsi="Times New Roman" w:cs="Times New Roman"/>
          <w:color w:val="000000"/>
          <w:position w:val="-4"/>
          <w:sz w:val="28"/>
          <w:szCs w:val="28"/>
          <w:lang w:val="nl-NL"/>
        </w:rPr>
        <w:t>? (</w:t>
      </w:r>
      <w:r w:rsidRPr="0079172E">
        <w:rPr>
          <w:rFonts w:ascii="Times New Roman" w:hAnsi="Times New Roman" w:cs="Times New Roman"/>
          <w:sz w:val="28"/>
          <w:szCs w:val="28"/>
          <w:lang w:val="nl-NL"/>
        </w:rPr>
        <w:t>1 mm</w:t>
      </w:r>
      <w:r w:rsidRPr="0079172E">
        <w:rPr>
          <w:rFonts w:ascii="Times New Roman" w:hAnsi="Times New Roman" w:cs="Times New Roman"/>
          <w:color w:val="000000"/>
          <w:position w:val="-4"/>
          <w:sz w:val="28"/>
          <w:szCs w:val="28"/>
          <w:lang w:val="nl-NL"/>
        </w:rPr>
        <w:object w:dxaOrig="160" w:dyaOrig="300">
          <v:shape id="_x0000_i1157" type="#_x0000_t75" style="width:8.6pt;height:14.7pt" o:ole="">
            <v:imagedata r:id="rId221" o:title=""/>
          </v:shape>
          <o:OLEObject Type="Embed" ProgID="Equation.DSMT4" ShapeID="_x0000_i1157" DrawAspect="Content" ObjectID="_1598014901" r:id="rId222"/>
        </w:object>
      </w:r>
      <w:r w:rsidRPr="0079172E">
        <w:rPr>
          <w:rFonts w:ascii="Times New Roman" w:hAnsi="Times New Roman" w:cs="Times New Roman"/>
          <w:sz w:val="28"/>
          <w:szCs w:val="28"/>
          <w:lang w:val="nl-NL"/>
        </w:rPr>
        <w:t xml:space="preserve"> = </w:t>
      </w:r>
      <w:r w:rsidRPr="0079172E">
        <w:rPr>
          <w:rFonts w:ascii="Times New Roman" w:hAnsi="Times New Roman" w:cs="Times New Roman"/>
          <w:color w:val="000000"/>
          <w:position w:val="-24"/>
          <w:sz w:val="28"/>
          <w:szCs w:val="28"/>
          <w:lang w:val="nl-NL"/>
        </w:rPr>
        <w:object w:dxaOrig="440" w:dyaOrig="620">
          <v:shape id="_x0000_i1158" type="#_x0000_t75" style="width:21.8pt;height:30.4pt" o:ole="">
            <v:imagedata r:id="rId223" o:title=""/>
          </v:shape>
          <o:OLEObject Type="Embed" ProgID="Equation.DSMT4" ShapeID="_x0000_i1158" DrawAspect="Content" ObjectID="_1598014902" r:id="rId224"/>
        </w:object>
      </w:r>
      <w:r w:rsidRPr="0079172E">
        <w:rPr>
          <w:rFonts w:ascii="Times New Roman" w:hAnsi="Times New Roman" w:cs="Times New Roman"/>
          <w:sz w:val="28"/>
          <w:szCs w:val="28"/>
          <w:lang w:val="nl-NL"/>
        </w:rPr>
        <w:t xml:space="preserve"> cm</w:t>
      </w:r>
      <w:r w:rsidRPr="0079172E">
        <w:rPr>
          <w:rFonts w:ascii="Times New Roman" w:hAnsi="Times New Roman" w:cs="Times New Roman"/>
          <w:color w:val="000000"/>
          <w:position w:val="-4"/>
          <w:sz w:val="28"/>
          <w:szCs w:val="28"/>
          <w:lang w:val="nl-NL"/>
        </w:rPr>
        <w:object w:dxaOrig="160" w:dyaOrig="300">
          <v:shape id="_x0000_i1159" type="#_x0000_t75" style="width:8.6pt;height:14.7pt" o:ole="">
            <v:imagedata r:id="rId225" o:title=""/>
          </v:shape>
          <o:OLEObject Type="Embed" ProgID="Equation.DSMT4" ShapeID="_x0000_i1159" DrawAspect="Content" ObjectID="_1598014903" r:id="rId226"/>
        </w:object>
      </w:r>
      <w:r w:rsidRPr="0079172E">
        <w:rPr>
          <w:rFonts w:ascii="Times New Roman" w:hAnsi="Times New Roman" w:cs="Times New Roman"/>
          <w:color w:val="000000"/>
          <w:position w:val="-4"/>
          <w:sz w:val="28"/>
          <w:szCs w:val="28"/>
          <w:lang w:val="nl-NL"/>
        </w:rPr>
        <w:t>) // T ghi</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2. Giới thiệu bảng đơn vị đo diện tích. </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êu lại các đơn  vị đo diện tích đã học.</w:t>
      </w:r>
    </w:p>
    <w:p w:rsidR="00D86BE5" w:rsidRPr="0079172E" w:rsidRDefault="00D86BE5" w:rsidP="00D86BE5">
      <w:pPr>
        <w:ind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êu  thứ tự từ lớn đến bé, từ bé đến lớn. - T điền bảng kẻ sẵn mục B</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c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m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là những đơn vị ntn so với m</w:t>
      </w:r>
      <w:r w:rsidRPr="0079172E">
        <w:rPr>
          <w:rFonts w:ascii="Times New Roman" w:hAnsi="Times New Roman" w:cs="Times New Roman"/>
          <w:color w:val="000000"/>
          <w:position w:val="-4"/>
          <w:sz w:val="28"/>
          <w:szCs w:val="28"/>
          <w:lang w:val="nl-NL"/>
        </w:rPr>
        <w:object w:dxaOrig="160" w:dyaOrig="300">
          <v:shape id="_x0000_i1160" type="#_x0000_t75" style="width:8.6pt;height:14.7pt" o:ole="">
            <v:imagedata r:id="rId227" o:title=""/>
          </v:shape>
          <o:OLEObject Type="Embed" ProgID="Equation.DSMT4" ShapeID="_x0000_i1160" DrawAspect="Content" ObjectID="_1598014904" r:id="rId228"/>
        </w:object>
      </w:r>
      <w:r w:rsidRPr="0079172E">
        <w:rPr>
          <w:rFonts w:ascii="Times New Roman" w:hAnsi="Times New Roman" w:cs="Times New Roman"/>
          <w:color w:val="000000"/>
          <w:position w:val="-4"/>
          <w:sz w:val="28"/>
          <w:szCs w:val="28"/>
          <w:lang w:val="nl-NL"/>
        </w:rPr>
        <w:t>(bé hơn)</w:t>
      </w:r>
      <w:r w:rsidRPr="0079172E">
        <w:rPr>
          <w:rFonts w:ascii="Times New Roman" w:hAnsi="Times New Roman" w:cs="Times New Roman"/>
          <w:position w:val="-4"/>
          <w:sz w:val="28"/>
          <w:szCs w:val="28"/>
          <w:lang w:val="nl-NL"/>
        </w:rPr>
        <w:t xml:space="preserve"> (ghi )</w:t>
      </w:r>
      <w:r w:rsidRPr="0079172E">
        <w:rPr>
          <w:rFonts w:ascii="Times New Roman" w:hAnsi="Times New Roman" w:cs="Times New Roman"/>
          <w:sz w:val="28"/>
          <w:szCs w:val="28"/>
          <w:lang w:val="nl-NL"/>
        </w:rPr>
        <w: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ư</w:t>
      </w:r>
      <w:r w:rsidRPr="0079172E">
        <w:rPr>
          <w:rFonts w:ascii="Times New Roman" w:hAnsi="Times New Roman" w:cs="Times New Roman"/>
          <w:sz w:val="28"/>
          <w:szCs w:val="28"/>
          <w:lang w:val="nl-NL"/>
        </w:rPr>
        <w:softHyphen/>
        <w:t>ơng tự… lớn hơn m</w:t>
      </w:r>
      <w:r w:rsidRPr="0079172E">
        <w:rPr>
          <w:rFonts w:ascii="Times New Roman" w:hAnsi="Times New Roman" w:cs="Times New Roman"/>
          <w:color w:val="000000"/>
          <w:position w:val="-4"/>
          <w:sz w:val="28"/>
          <w:szCs w:val="28"/>
          <w:lang w:val="nl-NL"/>
        </w:rPr>
        <w:object w:dxaOrig="160" w:dyaOrig="300">
          <v:shape id="_x0000_i1161" type="#_x0000_t75" style="width:8.6pt;height:14.7pt" o:ole="">
            <v:imagedata r:id="rId229" o:title=""/>
          </v:shape>
          <o:OLEObject Type="Embed" ProgID="Equation.DSMT4" ShapeID="_x0000_i1161" DrawAspect="Content" ObjectID="_1598014905" r:id="rId230"/>
        </w:object>
      </w:r>
      <w:r w:rsidRPr="0079172E">
        <w:rPr>
          <w:rFonts w:ascii="Times New Roman" w:hAnsi="Times New Roman" w:cs="Times New Roman"/>
          <w:sz w:val="28"/>
          <w:szCs w:val="28"/>
          <w:lang w:val="nl-NL"/>
        </w:rPr>
        <w:t>(ghi). 1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 bn d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100) // T ghi vào cột m</w:t>
      </w:r>
    </w:p>
    <w:p w:rsidR="00D86BE5" w:rsidRPr="0079172E" w:rsidRDefault="00D86BE5" w:rsidP="00D86BE5">
      <w:pPr>
        <w:tabs>
          <w:tab w:val="left" w:pos="218"/>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 phần bn da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 (</w:t>
      </w:r>
      <w:r w:rsidRPr="0079172E">
        <w:rPr>
          <w:rFonts w:ascii="Times New Roman" w:hAnsi="Times New Roman" w:cs="Times New Roman"/>
          <w:position w:val="-24"/>
          <w:sz w:val="28"/>
          <w:szCs w:val="28"/>
          <w:lang w:val="nl-NL"/>
        </w:rPr>
        <w:object w:dxaOrig="440" w:dyaOrig="620">
          <v:shape id="_x0000_i1162" type="#_x0000_t75" style="width:21.8pt;height:30.4pt" o:ole="">
            <v:imagedata r:id="rId231" o:title=""/>
          </v:shape>
          <o:OLEObject Type="Embed" ProgID="Equation.3" ShapeID="_x0000_i1162" DrawAspect="Content" ObjectID="_1598014906" r:id="rId232"/>
        </w:object>
      </w:r>
      <w:r w:rsidRPr="0079172E">
        <w:rPr>
          <w:rFonts w:ascii="Times New Roman" w:hAnsi="Times New Roman" w:cs="Times New Roman"/>
          <w:sz w:val="28"/>
          <w:szCs w:val="28"/>
          <w:lang w:val="nl-NL"/>
        </w:rPr>
        <w:t>da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 Tghi. </w:t>
      </w:r>
    </w:p>
    <w:p w:rsidR="00D86BE5" w:rsidRPr="0079172E" w:rsidRDefault="00D86BE5" w:rsidP="00D86BE5">
      <w:pPr>
        <w:tabs>
          <w:tab w:val="left" w:pos="218"/>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ư</w:t>
      </w:r>
      <w:r w:rsidRPr="0079172E">
        <w:rPr>
          <w:rFonts w:ascii="Times New Roman" w:hAnsi="Times New Roman" w:cs="Times New Roman"/>
          <w:sz w:val="28"/>
          <w:szCs w:val="28"/>
          <w:lang w:val="nl-NL"/>
        </w:rPr>
        <w:softHyphen/>
        <w:t xml:space="preserve">ơng tự vậy. Hs lên điền vào bảng HS nx. HS đọc lại. T: đó là mối quan hệ giữa 2 đơn vị đo DT liền kề nhau. Hãy nêu mối quan hệ …Hãy so sánh mối quan hệ giữa các đơn vị đo DT liền kề nhau và các đơn vị đo độ dài, đo khối </w:t>
      </w:r>
    </w:p>
    <w:p w:rsidR="00D86BE5" w:rsidRPr="0079172E" w:rsidRDefault="00D86BE5" w:rsidP="00D86BE5">
      <w:pPr>
        <w:tabs>
          <w:tab w:val="left" w:pos="218"/>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l</w:t>
      </w:r>
      <w:r w:rsidRPr="0079172E">
        <w:rPr>
          <w:rFonts w:ascii="Times New Roman" w:hAnsi="Times New Roman" w:cs="Times New Roman"/>
          <w:sz w:val="28"/>
          <w:szCs w:val="28"/>
          <w:lang w:val="nl-NL"/>
        </w:rPr>
        <w:softHyphen/>
        <w:t>ượng liền kề nhau?</w:t>
      </w:r>
    </w:p>
    <w:p w:rsidR="00D86BE5" w:rsidRPr="0079172E" w:rsidRDefault="00D86BE5" w:rsidP="00D86BE5">
      <w:pPr>
        <w:tabs>
          <w:tab w:val="left" w:pos="218"/>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Thực hành:</w:t>
      </w:r>
    </w:p>
    <w:p w:rsidR="00D86BE5" w:rsidRPr="0079172E" w:rsidRDefault="00D86BE5" w:rsidP="00D86BE5">
      <w:pPr>
        <w:tabs>
          <w:tab w:val="left" w:pos="218"/>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H nêu yêu cầu - 1HS làm ý a // lớp đọc nối tiếp. HS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ý b1 HS làm // lớp làm rồi đổi vở kiểm tra nha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Bài 2a: (cột 1). H đọc yêu cầu và 1 HS lên bảng // lớp là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cách đổi đơn vị đo DT từ lớn sang đơn vị nhỏ ? ( mỗi đơn vị thêm với 2 chữ số 0)       </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Bài 2a: (cột 2)và bài 2b</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 xml:space="preserve">HĐ nhóm đôi.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đọc YC và suy nghĩ câu trả lời </w:t>
      </w:r>
      <w:r w:rsidRPr="0079172E">
        <w:rPr>
          <w:rFonts w:ascii="Times New Roman" w:hAnsi="Times New Roman" w:cs="Times New Roman"/>
          <w:noProof/>
          <w:sz w:val="28"/>
          <w:szCs w:val="28"/>
          <w:lang w:val="nl-NL"/>
        </w:rPr>
        <w:t>sau đó TĐổi nhóm đôi. LP</w:t>
      </w:r>
      <w:r w:rsidRPr="0079172E">
        <w:rPr>
          <w:rFonts w:ascii="Times New Roman" w:hAnsi="Times New Roman" w:cs="Times New Roman"/>
          <w:sz w:val="28"/>
          <w:szCs w:val="28"/>
          <w:lang w:val="nl-NL"/>
        </w:rPr>
        <w:t>HT mời các bạn chia sẻ. HS nx</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T: Nêu cách đổi 1 đơn vị đo DT từ bé về lớn?( cứ mỗi đơn vị ứng với 2 chữ số kể từ phải sang trá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HS đọc YC tự làm rồi. GV thu  nx một số bài. Cách viết 1đơn vị DT từ bé về lớn? ( tìm 1 đơn vị bé = phần bn 1 đơn vị lớn)</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4. Củng cố: Nêu bảng đơn vị đo diện tích và quan hệ giữa 2 đơn vị liền kề nhau?</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Nhận xét giờ học và dặn dò</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64096" behindDoc="0" locked="0" layoutInCell="1" allowOverlap="1">
                <wp:simplePos x="0" y="0"/>
                <wp:positionH relativeFrom="column">
                  <wp:posOffset>2084705</wp:posOffset>
                </wp:positionH>
                <wp:positionV relativeFrom="paragraph">
                  <wp:posOffset>85090</wp:posOffset>
                </wp:positionV>
                <wp:extent cx="2084705" cy="0"/>
                <wp:effectExtent l="12065" t="6985" r="8255" b="12065"/>
                <wp:wrapNone/>
                <wp:docPr id="1133"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4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0A0307" id="Straight Connector 1133" o:spid="_x0000_s1026" style="position:absolute;z-index:25216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15pt,6.7pt" to="328.3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4: KỂ CHUYỆN</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KỂ CHUYỆN ĐÃ NGHE ĐÃ ĐỌC</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r w:rsidRPr="0079172E">
        <w:rPr>
          <w:rFonts w:ascii="Times New Roman" w:hAnsi="Times New Roman" w:cs="Times New Roman"/>
          <w:sz w:val="28"/>
          <w:szCs w:val="28"/>
          <w:lang w:val="nl-NL"/>
        </w:rPr>
        <w:t xml:space="preserve"> Biết kể một câu chuyện đã nghe hay đã đọc ca ngợi hoà bình, chống chiến tranh</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Trao đổi được với các bạn về nội dung, ý nghĩa câu chuyện.</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Chăm chú nghe lời kể của bạn, biết nhận xét lời kể của bạn.</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A. Kiểm tra bài cũ : 1hs kể lại chuyện cũ.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Dạy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ớng dẫn HS kể chuyện: HĐ cả lớ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Hướ ng dẫn HS hiểu đúng yêu cầu của giờ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ột số HS đọc đề bài: GV gạch chân những từ quan trọng </w:t>
      </w:r>
    </w:p>
    <w:p w:rsidR="00D86BE5" w:rsidRPr="0079172E" w:rsidRDefault="00D86BE5" w:rsidP="00D86BE5">
      <w:pPr>
        <w:tabs>
          <w:tab w:val="left" w:pos="327"/>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ắc HS: Cần kể chuyện đã nghe được, tìm được ngoài SGK. Chỉ khi  không tìm được câu chuyện ngoài SGK, em mới kể câu chuyện có trong sách.  Một số HS giới thiệu câu chuyện mình sẽ kể.</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 HS thực hành kể chuyện và trao đổi về nội dung câu chuyện: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nhóm đôi.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kể và nêu ý nghĩa câu chuyện </w:t>
      </w:r>
      <w:r w:rsidRPr="0079172E">
        <w:rPr>
          <w:rFonts w:ascii="Times New Roman" w:hAnsi="Times New Roman" w:cs="Times New Roman"/>
          <w:noProof/>
          <w:sz w:val="28"/>
          <w:szCs w:val="28"/>
          <w:lang w:val="nl-NL"/>
        </w:rPr>
        <w:t>sau đó TĐổi nhóm đôi. LP</w:t>
      </w:r>
      <w:r w:rsidRPr="0079172E">
        <w:rPr>
          <w:rFonts w:ascii="Times New Roman" w:hAnsi="Times New Roman" w:cs="Times New Roman"/>
          <w:sz w:val="28"/>
          <w:szCs w:val="28"/>
          <w:lang w:val="nl-NL"/>
        </w:rPr>
        <w:t>HT mời các bạn chia sẻ. HS kể chuyện theo cặp và  kể trước lớp. HS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3. Củng cố dặn dò. GV nhận xét tiết học.</w:t>
      </w:r>
      <w:r w:rsidRPr="0079172E">
        <w:rPr>
          <w:rFonts w:ascii="Times New Roman" w:hAnsi="Times New Roman" w:cs="Times New Roman"/>
          <w:noProof/>
          <w:sz w:val="28"/>
          <w:szCs w:val="28"/>
        </w:rPr>
        <mc:AlternateContent>
          <mc:Choice Requires="wps">
            <w:drawing>
              <wp:anchor distT="0" distB="0" distL="114300" distR="114300" simplePos="0" relativeHeight="252156928" behindDoc="0" locked="0" layoutInCell="1" allowOverlap="1">
                <wp:simplePos x="0" y="0"/>
                <wp:positionH relativeFrom="column">
                  <wp:posOffset>0</wp:posOffset>
                </wp:positionH>
                <wp:positionV relativeFrom="paragraph">
                  <wp:posOffset>294640</wp:posOffset>
                </wp:positionV>
                <wp:extent cx="6743700" cy="0"/>
                <wp:effectExtent l="13335" t="7620" r="5715" b="11430"/>
                <wp:wrapNone/>
                <wp:docPr id="1132" name="Straight Connector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A53FBF" id="Straight Connector 1132" o:spid="_x0000_s1026" style="position:absolute;z-index:25215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2pt" to="531pt,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"/>
            </w:pict>
          </mc:Fallback>
        </mc:AlternateContent>
      </w:r>
      <w:r w:rsidRPr="0079172E">
        <w:rPr>
          <w:rFonts w:ascii="Times New Roman" w:hAnsi="Times New Roman" w:cs="Times New Roman"/>
          <w:sz w:val="28"/>
          <w:szCs w:val="28"/>
          <w:lang w:val="nl-NL"/>
        </w:rPr>
        <w:t xml:space="preserve"> Dặn  dò</w:t>
      </w: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DẠY CHIỀU): LỊCH SỬ</w:t>
      </w:r>
    </w:p>
    <w:p w:rsidR="00D86BE5" w:rsidRPr="0079172E" w:rsidRDefault="00D86BE5" w:rsidP="00D86BE5">
      <w:pPr>
        <w:jc w:val="center"/>
        <w:rPr>
          <w:rFonts w:ascii="Times New Roman" w:hAnsi="Times New Roman" w:cs="Times New Roman"/>
          <w:b/>
          <w:i/>
          <w:noProof/>
          <w:sz w:val="28"/>
          <w:szCs w:val="28"/>
          <w:lang w:val="nl-NL"/>
        </w:rPr>
      </w:pPr>
      <w:r w:rsidRPr="0079172E">
        <w:rPr>
          <w:rFonts w:ascii="Times New Roman" w:hAnsi="Times New Roman" w:cs="Times New Roman"/>
          <w:b/>
          <w:sz w:val="28"/>
          <w:szCs w:val="28"/>
          <w:lang w:val="nl-NL"/>
        </w:rPr>
        <w:t>PHAN BỘI CHÂU VÀ PHONG TRÀO ĐÔNG DU</w:t>
      </w:r>
    </w:p>
    <w:p w:rsidR="00D86BE5" w:rsidRPr="0079172E" w:rsidRDefault="00D86BE5" w:rsidP="00D86BE5">
      <w:pPr>
        <w:tabs>
          <w:tab w:val="left" w:pos="1864"/>
        </w:tabs>
        <w:jc w:val="both"/>
        <w:rPr>
          <w:rFonts w:ascii="Times New Roman" w:hAnsi="Times New Roman" w:cs="Times New Roman"/>
          <w:b/>
          <w:sz w:val="28"/>
          <w:szCs w:val="28"/>
          <w:u w:val="single"/>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HS biết:</w:t>
      </w:r>
      <w:r w:rsidRPr="0079172E">
        <w:rPr>
          <w:rFonts w:ascii="Times New Roman" w:hAnsi="Times New Roman" w:cs="Times New Roman"/>
          <w:noProof/>
          <w:sz w:val="28"/>
          <w:szCs w:val="28"/>
        </w:rPr>
        <mc:AlternateContent>
          <mc:Choice Requires="wps">
            <w:drawing>
              <wp:anchor distT="0" distB="0" distL="114300" distR="114300" simplePos="0" relativeHeight="252152832" behindDoc="0" locked="0" layoutInCell="1" allowOverlap="1">
                <wp:simplePos x="0" y="0"/>
                <wp:positionH relativeFrom="column">
                  <wp:posOffset>6756400</wp:posOffset>
                </wp:positionH>
                <wp:positionV relativeFrom="paragraph">
                  <wp:posOffset>74295</wp:posOffset>
                </wp:positionV>
                <wp:extent cx="2755900" cy="0"/>
                <wp:effectExtent l="6985" t="5080" r="8890" b="13970"/>
                <wp:wrapNone/>
                <wp:docPr id="1131" name="Straight Connector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5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40FE22" id="Straight Connector 1131" o:spid="_x0000_s1026" style="position:absolute;z-index:25215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2pt,5.85pt" to="749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"/>
            </w:pict>
          </mc:Fallback>
        </mc:AlternateConten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Phan Bội Châu là một trong những  nhà yêu n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c tiêu biểu ở Việt Nam đầu thế</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ỉ XX.( biết đôi nét về cuộc đời và HĐ của ông)</w:t>
      </w:r>
    </w:p>
    <w:p w:rsidR="00D86BE5" w:rsidRPr="0079172E" w:rsidRDefault="00D86BE5" w:rsidP="00D86BE5">
      <w:pPr>
        <w:tabs>
          <w:tab w:val="left" w:pos="436"/>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Phong trào Đông  Du do PBC khởi sư</w:t>
      </w:r>
      <w:r w:rsidRPr="0079172E">
        <w:rPr>
          <w:rFonts w:ascii="Times New Roman" w:hAnsi="Times New Roman" w:cs="Times New Roman"/>
          <w:sz w:val="28"/>
          <w:szCs w:val="28"/>
          <w:lang w:val="nl-NL"/>
        </w:rPr>
        <w:softHyphen/>
        <w:t>ớng nhằm vận động thanh niên yêu nư</w:t>
      </w:r>
      <w:r w:rsidRPr="0079172E">
        <w:rPr>
          <w:rFonts w:ascii="Times New Roman" w:hAnsi="Times New Roman" w:cs="Times New Roman"/>
          <w:sz w:val="28"/>
          <w:szCs w:val="28"/>
          <w:lang w:val="nl-NL"/>
        </w:rPr>
        <w:softHyphen/>
        <w:t>ớc sang Nhật học để trở về chống thực dân Pháp</w:t>
      </w:r>
    </w:p>
    <w:p w:rsidR="00D86BE5" w:rsidRPr="0079172E" w:rsidRDefault="00D86BE5" w:rsidP="00D86BE5">
      <w:pPr>
        <w:tabs>
          <w:tab w:val="left" w:pos="436"/>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lý do PT Đông Du thất bại</w:t>
      </w:r>
    </w:p>
    <w:p w:rsidR="00D86BE5" w:rsidRPr="0079172E" w:rsidRDefault="00D86BE5" w:rsidP="00D86BE5">
      <w:pPr>
        <w:tabs>
          <w:tab w:val="left" w:pos="1864"/>
        </w:tabs>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Đồ dùng</w:t>
      </w: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lang w:val="nl-NL"/>
        </w:rPr>
        <w:t>:</w:t>
      </w:r>
      <w:r w:rsidRPr="0079172E">
        <w:rPr>
          <w:rFonts w:ascii="Times New Roman" w:hAnsi="Times New Roman" w:cs="Times New Roman"/>
          <w:sz w:val="28"/>
          <w:szCs w:val="28"/>
          <w:lang w:val="nl-NL"/>
        </w:rPr>
        <w:t xml:space="preserve"> Bản đồ thế giới xác định vị trí Nhật( nếu có)</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Nêu những biến đổi về kinh tế, xã hộỉ n</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ớc ta cuối thế kỷ XI X đầu thế kỉ XX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mới: 1. GTB: T nêu mục tiêu bài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2. Giảng bà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 1: T nêu: Từ khi Pháp xâm l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ợc nhân dân từ Nam ra Bắc có rất nhiều phong trào ….Pháp nh</w:t>
      </w:r>
      <w:r w:rsidRPr="0079172E">
        <w:rPr>
          <w:rFonts w:ascii="Times New Roman" w:hAnsi="Times New Roman" w:cs="Times New Roman"/>
          <w:sz w:val="28"/>
          <w:szCs w:val="28"/>
          <w:lang w:val="nl-NL"/>
        </w:rPr>
        <w:softHyphen/>
        <w:t>ưng đều bị thất bại. Đầu thế kỉ XX xuất hiện 2 nhà yêu n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c là PB Châu và Phan Châu Trinh. Hai ông đã theo khuynh h</w:t>
      </w:r>
      <w:r w:rsidRPr="0079172E">
        <w:rPr>
          <w:rFonts w:ascii="Times New Roman" w:hAnsi="Times New Roman" w:cs="Times New Roman"/>
          <w:sz w:val="28"/>
          <w:szCs w:val="28"/>
          <w:lang w:val="nl-NL"/>
        </w:rPr>
        <w:softHyphen/>
        <w:t>ướng cứu nư</w:t>
      </w:r>
      <w:r w:rsidRPr="0079172E">
        <w:rPr>
          <w:rFonts w:ascii="Times New Roman" w:hAnsi="Times New Roman" w:cs="Times New Roman"/>
          <w:sz w:val="28"/>
          <w:szCs w:val="28"/>
          <w:lang w:val="nl-NL"/>
        </w:rPr>
        <w:softHyphen/>
        <w:t>ớc mới.</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nêu nhiệm vụ : Tìm hiểu   </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Phan Bội Châu tổ chức phong trào Đông Du nhằm mục đích gì?</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Kể lại những nét chính về phong trào Đông Du?</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ý nghĩa của phong trào Đông  D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2: HS đọc đoạn PBC đến yêu n</w:t>
      </w:r>
      <w:r w:rsidRPr="0079172E">
        <w:rPr>
          <w:rFonts w:ascii="Times New Roman" w:hAnsi="Times New Roman" w:cs="Times New Roman"/>
          <w:sz w:val="28"/>
          <w:szCs w:val="28"/>
          <w:lang w:val="nl-NL"/>
        </w:rPr>
        <w:softHyphen/>
        <w:t>ước VN trả lời CH1. HS nx</w:t>
      </w:r>
    </w:p>
    <w:p w:rsidR="00D86BE5" w:rsidRPr="0079172E" w:rsidRDefault="00D86BE5" w:rsidP="00D86BE5">
      <w:pPr>
        <w:jc w:val="both"/>
        <w:rPr>
          <w:rFonts w:ascii="Times New Roman" w:hAnsi="Times New Roman" w:cs="Times New Roman"/>
          <w:noProof/>
          <w:sz w:val="28"/>
          <w:szCs w:val="28"/>
          <w:lang w:val="nl-NL"/>
        </w:rPr>
      </w:pPr>
      <w:r w:rsidRPr="0079172E">
        <w:rPr>
          <w:rFonts w:ascii="Times New Roman" w:hAnsi="Times New Roman" w:cs="Times New Roman"/>
          <w:sz w:val="28"/>
          <w:szCs w:val="28"/>
          <w:lang w:val="nl-NL"/>
        </w:rPr>
        <w:t>HĐ3: HĐ nhóm đôi. Nhóm trưởng điều hành các bạn  đọc PBC -&gt; cứu n</w:t>
      </w:r>
      <w:r w:rsidRPr="0079172E">
        <w:rPr>
          <w:rFonts w:ascii="Times New Roman" w:hAnsi="Times New Roman" w:cs="Times New Roman"/>
          <w:sz w:val="28"/>
          <w:szCs w:val="28"/>
          <w:lang w:val="nl-NL"/>
        </w:rPr>
        <w:softHyphen/>
        <w:t xml:space="preserve">ước trình bày CH2 </w:t>
      </w:r>
      <w:r w:rsidRPr="0079172E">
        <w:rPr>
          <w:rFonts w:ascii="Times New Roman" w:hAnsi="Times New Roman" w:cs="Times New Roman"/>
          <w:noProof/>
          <w:sz w:val="28"/>
          <w:szCs w:val="28"/>
          <w:lang w:val="nl-NL"/>
        </w:rPr>
        <w:t>sau đó TĐổi nhóm đôi. LP</w:t>
      </w:r>
      <w:r w:rsidRPr="0079172E">
        <w:rPr>
          <w:rFonts w:ascii="Times New Roman" w:hAnsi="Times New Roman" w:cs="Times New Roman"/>
          <w:sz w:val="28"/>
          <w:szCs w:val="28"/>
          <w:lang w:val="nl-NL"/>
        </w:rPr>
        <w:t>HT mời các bạn chia sẻ. Tại sao trong điều kiện khó khăn, thiếu thốn thanh niên VN vẫn hăng say học tập? HS - T nx</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bổ sung: PBC sinh .. quê …Ông lớn lên khi n</w:t>
      </w:r>
      <w:r w:rsidRPr="0079172E">
        <w:rPr>
          <w:rFonts w:ascii="Times New Roman" w:hAnsi="Times New Roman" w:cs="Times New Roman"/>
          <w:sz w:val="28"/>
          <w:szCs w:val="28"/>
          <w:lang w:val="nl-NL"/>
        </w:rPr>
        <w:softHyphen/>
        <w:t>ước nhà…=&gt; chủ tr</w:t>
      </w:r>
      <w:r w:rsidRPr="0079172E">
        <w:rPr>
          <w:rFonts w:ascii="Times New Roman" w:hAnsi="Times New Roman" w:cs="Times New Roman"/>
          <w:sz w:val="28"/>
          <w:szCs w:val="28"/>
          <w:lang w:val="nl-NL"/>
        </w:rPr>
        <w:softHyphen/>
        <w:t xml:space="preserve">ương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ủa ông là dựa vào Nhật để đánh Pháp. Nhật tr</w:t>
      </w:r>
      <w:r w:rsidRPr="0079172E">
        <w:rPr>
          <w:rFonts w:ascii="Times New Roman" w:hAnsi="Times New Roman" w:cs="Times New Roman"/>
          <w:sz w:val="28"/>
          <w:szCs w:val="28"/>
          <w:lang w:val="nl-NL"/>
        </w:rPr>
        <w:softHyphen/>
        <w:t>ước cũng là nư</w:t>
      </w:r>
      <w:r w:rsidRPr="0079172E">
        <w:rPr>
          <w:rFonts w:ascii="Times New Roman" w:hAnsi="Times New Roman" w:cs="Times New Roman"/>
          <w:sz w:val="28"/>
          <w:szCs w:val="28"/>
          <w:lang w:val="nl-NL"/>
        </w:rPr>
        <w:softHyphen/>
        <w:t>ớc lạc hậu như</w:t>
      </w:r>
      <w:r w:rsidRPr="0079172E">
        <w:rPr>
          <w:rFonts w:ascii="Times New Roman" w:hAnsi="Times New Roman" w:cs="Times New Roman"/>
          <w:sz w:val="28"/>
          <w:szCs w:val="28"/>
          <w:lang w:val="nl-NL"/>
        </w:rPr>
        <w:softHyphen/>
        <w:t xml:space="preserve"> VN, vì nguy cơ mất n</w:t>
      </w:r>
      <w:r w:rsidRPr="0079172E">
        <w:rPr>
          <w:rFonts w:ascii="Times New Roman" w:hAnsi="Times New Roman" w:cs="Times New Roman"/>
          <w:sz w:val="28"/>
          <w:szCs w:val="28"/>
          <w:lang w:val="nl-NL"/>
        </w:rPr>
        <w:softHyphen/>
        <w:t>ước Nhật đã cải cách và trở lên c</w:t>
      </w:r>
      <w:r w:rsidRPr="0079172E">
        <w:rPr>
          <w:rFonts w:ascii="Times New Roman" w:hAnsi="Times New Roman" w:cs="Times New Roman"/>
          <w:sz w:val="28"/>
          <w:szCs w:val="28"/>
          <w:lang w:val="nl-NL"/>
        </w:rPr>
        <w:softHyphen/>
        <w:t xml:space="preserve">ường thịnh. PBC cho rằng Nhật cũng </w:t>
      </w:r>
      <w:r w:rsidRPr="0079172E">
        <w:rPr>
          <w:rFonts w:ascii="Times New Roman" w:hAnsi="Times New Roman" w:cs="Times New Roman"/>
          <w:sz w:val="28"/>
          <w:szCs w:val="28"/>
          <w:lang w:val="nl-NL"/>
        </w:rPr>
        <w:lastRenderedPageBreak/>
        <w:t>là 1 n</w:t>
      </w:r>
      <w:r w:rsidRPr="0079172E">
        <w:rPr>
          <w:rFonts w:ascii="Times New Roman" w:hAnsi="Times New Roman" w:cs="Times New Roman"/>
          <w:sz w:val="28"/>
          <w:szCs w:val="28"/>
          <w:lang w:val="nl-NL"/>
        </w:rPr>
        <w:softHyphen/>
        <w:t>ước châu á đồng văn đồng chủng tức là chung nền văn hoá á đông, cùng da vàng nên có thể dựa vào Nhật để đánh Phá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ại sao Phan Bội Châu lại chủ t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ơng dựa vào Nhật Bản để đánh Pháp? (Nhật là n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c phong kiến lạc hậu n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 VN…..)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Phong trào đông Du là HĐ đ</w:t>
      </w:r>
      <w:r w:rsidRPr="0079172E">
        <w:rPr>
          <w:rFonts w:ascii="Times New Roman" w:hAnsi="Times New Roman" w:cs="Times New Roman"/>
          <w:sz w:val="28"/>
          <w:szCs w:val="28"/>
          <w:lang w:val="nl-NL"/>
        </w:rPr>
        <w:softHyphen/>
        <w:t>ưa  thanh niên sang Nhật học( từ năm 1905 đến 1909 từ 9 ngư</w:t>
      </w:r>
      <w:r w:rsidRPr="0079172E">
        <w:rPr>
          <w:rFonts w:ascii="Times New Roman" w:hAnsi="Times New Roman" w:cs="Times New Roman"/>
          <w:sz w:val="28"/>
          <w:szCs w:val="28"/>
          <w:lang w:val="nl-NL"/>
        </w:rPr>
        <w:softHyphen/>
        <w:t>ời  -&gt; hơn 200 ngư</w:t>
      </w:r>
      <w:r w:rsidRPr="0079172E">
        <w:rPr>
          <w:rFonts w:ascii="Times New Roman" w:hAnsi="Times New Roman" w:cs="Times New Roman"/>
          <w:sz w:val="28"/>
          <w:szCs w:val="28"/>
          <w:lang w:val="nl-NL"/>
        </w:rPr>
        <w:softHyphen/>
        <w:t>ờ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4: Đọc đoạn từ PT Đông Du -&gt;Nhật bản</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Phong trào Đông du kết thúc n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 thế nào?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lại đoạn vừa rồi.*** Tại sao PT Đông Du thất bại? ( Do chính phủ Nhật thoả thuận với Pháp chống lại PT đông Du, trục suất PBC và những ng</w:t>
      </w:r>
      <w:r w:rsidRPr="0079172E">
        <w:rPr>
          <w:rFonts w:ascii="Times New Roman" w:hAnsi="Times New Roman" w:cs="Times New Roman"/>
          <w:sz w:val="28"/>
          <w:szCs w:val="28"/>
          <w:lang w:val="nl-NL"/>
        </w:rPr>
        <w:softHyphen/>
        <w:t>ười du học về nư</w:t>
      </w:r>
      <w:r w:rsidRPr="0079172E">
        <w:rPr>
          <w:rFonts w:ascii="Times New Roman" w:hAnsi="Times New Roman" w:cs="Times New Roman"/>
          <w:sz w:val="28"/>
          <w:szCs w:val="28"/>
          <w:lang w:val="nl-NL"/>
        </w:rPr>
        <w:softHyphen/>
        <w:t>ớ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5:  T nhấn mạnh  PBC là nhà yêu nư</w:t>
      </w:r>
      <w:r w:rsidRPr="0079172E">
        <w:rPr>
          <w:rFonts w:ascii="Times New Roman" w:hAnsi="Times New Roman" w:cs="Times New Roman"/>
          <w:sz w:val="28"/>
          <w:szCs w:val="28"/>
          <w:lang w:val="nl-NL"/>
        </w:rPr>
        <w:softHyphen/>
        <w:t>ớc thông minh tính toán tổ chức PT Đông Du nhằm đào tạo nhân tài cứu n</w:t>
      </w:r>
      <w:r w:rsidRPr="0079172E">
        <w:rPr>
          <w:rFonts w:ascii="Times New Roman" w:hAnsi="Times New Roman" w:cs="Times New Roman"/>
          <w:sz w:val="28"/>
          <w:szCs w:val="28"/>
          <w:lang w:val="nl-NL"/>
        </w:rPr>
        <w:softHyphen/>
        <w:t>ước như</w:t>
      </w:r>
      <w:r w:rsidRPr="0079172E">
        <w:rPr>
          <w:rFonts w:ascii="Times New Roman" w:hAnsi="Times New Roman" w:cs="Times New Roman"/>
          <w:sz w:val="28"/>
          <w:szCs w:val="28"/>
          <w:lang w:val="nl-NL"/>
        </w:rPr>
        <w:softHyphen/>
        <w:t>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của Phan Bội Châu có ảnh 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ởng ntn tới phong trào cách mạng n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c ta đầu thế kỉ X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C. Củng cố: Em hiểu gì về PT Đông Du và PBC?  =&gt; Bài học HS đọc   </w:t>
      </w:r>
    </w:p>
    <w:p w:rsidR="00D86BE5" w:rsidRPr="0079172E" w:rsidRDefault="00D86BE5" w:rsidP="00D86BE5">
      <w:pPr>
        <w:jc w:val="both"/>
        <w:rPr>
          <w:rFonts w:ascii="Times New Roman" w:hAnsi="Times New Roman" w:cs="Times New Roman"/>
          <w:b/>
          <w:i/>
          <w:noProof/>
          <w:sz w:val="28"/>
          <w:szCs w:val="28"/>
          <w:lang w:val="nl-NL"/>
        </w:rPr>
      </w:pPr>
      <w:r w:rsidRPr="0079172E">
        <w:rPr>
          <w:rFonts w:ascii="Times New Roman" w:hAnsi="Times New Roman" w:cs="Times New Roman"/>
          <w:sz w:val="28"/>
          <w:szCs w:val="28"/>
          <w:lang w:val="nl-NL"/>
        </w:rPr>
        <w:t xml:space="preserve">       Nhận xét giờ học, dặn dò</w:t>
      </w:r>
      <w:r w:rsidRPr="0079172E">
        <w:rPr>
          <w:rFonts w:ascii="Times New Roman" w:hAnsi="Times New Roman" w:cs="Times New Roman"/>
          <w:b/>
          <w:i/>
          <w:noProof/>
          <w:sz w:val="28"/>
          <w:szCs w:val="28"/>
          <w:lang w:val="nl-NL"/>
        </w:rPr>
        <w:t xml:space="preserve">                 </w:t>
      </w:r>
    </w:p>
    <w:p w:rsidR="00D86BE5" w:rsidRPr="0079172E" w:rsidRDefault="00D86BE5" w:rsidP="00D86BE5">
      <w:pPr>
        <w:jc w:val="both"/>
        <w:rPr>
          <w:rFonts w:ascii="Times New Roman" w:hAnsi="Times New Roman" w:cs="Times New Roman"/>
          <w:b/>
          <w:i/>
          <w:noProof/>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53856" behindDoc="0" locked="0" layoutInCell="1" allowOverlap="1">
                <wp:simplePos x="0" y="0"/>
                <wp:positionH relativeFrom="column">
                  <wp:posOffset>2169795</wp:posOffset>
                </wp:positionH>
                <wp:positionV relativeFrom="paragraph">
                  <wp:posOffset>91440</wp:posOffset>
                </wp:positionV>
                <wp:extent cx="1828800" cy="0"/>
                <wp:effectExtent l="11430" t="8255" r="7620" b="10795"/>
                <wp:wrapNone/>
                <wp:docPr id="1130"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B86BA8" id="Straight Connector 1130" o:spid="_x0000_s1026" style="position:absolute;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85pt,7.2pt" to="314.8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"/>
            </w:pict>
          </mc:Fallback>
        </mc:AlternateContent>
      </w:r>
    </w:p>
    <w:p w:rsidR="00D86BE5" w:rsidRPr="0079172E" w:rsidRDefault="00D86BE5" w:rsidP="00D86BE5">
      <w:pPr>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IẾT 3 ( DẠY CHIỀU): TẬP LÀM VĂN</w:t>
      </w:r>
    </w:p>
    <w:p w:rsidR="00D86BE5" w:rsidRPr="0079172E" w:rsidRDefault="00D86BE5" w:rsidP="00D86BE5">
      <w:pPr>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lang w:val="nl-NL"/>
        </w:rPr>
        <w:t>TRẢ BÀI VĂN TẢ CẢNH</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noProof/>
          <w:sz w:val="28"/>
          <w:szCs w:val="28"/>
          <w:lang w:val="nl-NL"/>
        </w:rPr>
        <w:t>I. M</w:t>
      </w:r>
      <w:r w:rsidRPr="0079172E">
        <w:rPr>
          <w:rFonts w:ascii="Times New Roman" w:hAnsi="Times New Roman" w:cs="Times New Roman"/>
          <w:b/>
          <w:sz w:val="28"/>
          <w:szCs w:val="28"/>
          <w:lang w:val="nl-NL"/>
        </w:rPr>
        <w:t>ục đích, yêu cầ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ắm được yêu cầu của bài văn tả cả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thức được ưu, khuyết điểm trong bài làm của mình và của bạn; biết sửa lỗi sai, viết lại được một đoạn cho hay hơn.</w:t>
      </w: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I. Các hoạt động dạy học</w:t>
      </w: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 : Xen kẽ</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2. Nhận xét chung và hướng dẫn HS chữa một số lỗi điển hình.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viết đề bài lên bả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êu lỗi, HS tự chữa vào nháp, 1 HS lên bảng chữ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HĐ nhóm đôi.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chữa các lỗi sai </w:t>
      </w:r>
      <w:r w:rsidRPr="0079172E">
        <w:rPr>
          <w:rFonts w:ascii="Times New Roman" w:hAnsi="Times New Roman" w:cs="Times New Roman"/>
          <w:noProof/>
          <w:sz w:val="28"/>
          <w:szCs w:val="28"/>
          <w:lang w:val="nl-NL"/>
        </w:rPr>
        <w:t>sau đó TĐổi nhóm đôi. LP</w:t>
      </w:r>
      <w:r w:rsidRPr="0079172E">
        <w:rPr>
          <w:rFonts w:ascii="Times New Roman" w:hAnsi="Times New Roman" w:cs="Times New Roman"/>
          <w:sz w:val="28"/>
          <w:szCs w:val="28"/>
          <w:lang w:val="nl-NL"/>
        </w:rPr>
        <w:t>HT mời các bạn chia sẻ. GV chữa bài bằng phấn mà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3. Trả bài và hướng dẫn HS chữa bà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trả bài. HS chữa lỗi trong bài làm của mì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đọc lại bài làm của mình rồi tự sửa lỗ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đổi bài cho bạn bên cạnh để rà soát lại việc sửa lỗi.</w:t>
      </w:r>
    </w:p>
    <w:p w:rsidR="00D86BE5" w:rsidRPr="0079172E" w:rsidRDefault="00D86BE5" w:rsidP="00D86BE5">
      <w:pPr>
        <w:tabs>
          <w:tab w:val="left" w:pos="218"/>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tập đoạn văn hay, bài văn hay.</w:t>
      </w:r>
    </w:p>
    <w:p w:rsidR="00D86BE5" w:rsidRPr="0079172E" w:rsidRDefault="00D86BE5" w:rsidP="00D86BE5">
      <w:pPr>
        <w:ind w:left="30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đọc một số đoạn văn hay, bài văn hay.</w:t>
      </w:r>
    </w:p>
    <w:p w:rsidR="00D86BE5" w:rsidRPr="0079172E" w:rsidRDefault="00D86BE5" w:rsidP="00D86BE5">
      <w:pPr>
        <w:ind w:left="30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trao đổi thảo luận.</w:t>
      </w:r>
    </w:p>
    <w:p w:rsidR="00D86BE5" w:rsidRPr="0079172E" w:rsidRDefault="00D86BE5" w:rsidP="00D86BE5">
      <w:pPr>
        <w:ind w:left="218"/>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iết lại đoạn văn chưa đạt trong bài làm của mình.</w:t>
      </w:r>
    </w:p>
    <w:p w:rsidR="00D86BE5" w:rsidRPr="0079172E" w:rsidRDefault="00D86BE5" w:rsidP="00D86BE5">
      <w:pPr>
        <w:ind w:left="3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trình bày đoạn văn đã viết lại.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4. Củng cố dặn dò.</w:t>
      </w:r>
      <w:r w:rsidRPr="0079172E">
        <w:rPr>
          <w:rFonts w:ascii="Times New Roman" w:hAnsi="Times New Roman" w:cs="Times New Roman"/>
          <w:noProof/>
          <w:sz w:val="28"/>
          <w:szCs w:val="28"/>
        </w:rPr>
        <mc:AlternateContent>
          <mc:Choice Requires="wps">
            <w:drawing>
              <wp:anchor distT="0" distB="0" distL="114300" distR="114300" simplePos="0" relativeHeight="252157952" behindDoc="0" locked="0" layoutInCell="1" allowOverlap="1">
                <wp:simplePos x="0" y="0"/>
                <wp:positionH relativeFrom="column">
                  <wp:posOffset>1600200</wp:posOffset>
                </wp:positionH>
                <wp:positionV relativeFrom="paragraph">
                  <wp:posOffset>250190</wp:posOffset>
                </wp:positionV>
                <wp:extent cx="2514600" cy="0"/>
                <wp:effectExtent l="13335" t="10795" r="5715" b="8255"/>
                <wp:wrapNone/>
                <wp:docPr id="1129" name="Straight Connector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4C5A97" id="Straight Connector 1129" o:spid="_x0000_s1026" style="position:absolute;z-index:25215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9.7pt" to="324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crDIAIAADw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"/>
            </w:pict>
          </mc:Fallback>
        </mc:AlternateContent>
      </w:r>
      <w:r w:rsidRPr="0079172E">
        <w:rPr>
          <w:rFonts w:ascii="Times New Roman" w:hAnsi="Times New Roman" w:cs="Times New Roman"/>
          <w:sz w:val="28"/>
          <w:szCs w:val="28"/>
          <w:lang w:val="nl-NL"/>
        </w:rPr>
        <w:t xml:space="preserve"> GV nhận xét tiết học. Dặn dò              </w:t>
      </w:r>
    </w:p>
    <w:p w:rsidR="00D86BE5" w:rsidRPr="0079172E" w:rsidRDefault="00D86BE5" w:rsidP="00D86BE5">
      <w:pPr>
        <w:tabs>
          <w:tab w:val="left" w:pos="6570"/>
        </w:tabs>
        <w:jc w:val="both"/>
        <w:rPr>
          <w:rFonts w:ascii="Times New Roman" w:hAnsi="Times New Roman" w:cs="Times New Roman"/>
          <w:sz w:val="28"/>
          <w:szCs w:val="28"/>
          <w:lang w:val="nl-NL"/>
        </w:rPr>
      </w:pPr>
    </w:p>
    <w:p w:rsidR="00D86BE5" w:rsidRPr="0079172E" w:rsidRDefault="00D86BE5" w:rsidP="00D86BE5">
      <w:pPr>
        <w:spacing w:line="240" w:lineRule="atLeast"/>
        <w:ind w:firstLine="567"/>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b/>
          <w:sz w:val="28"/>
          <w:szCs w:val="28"/>
          <w:lang w:val="nl-NL"/>
        </w:rPr>
        <w:t>SINH HOẠT LỚP</w:t>
      </w:r>
    </w:p>
    <w:p w:rsidR="00D86BE5" w:rsidRPr="0079172E" w:rsidRDefault="00D86BE5" w:rsidP="00D86BE5">
      <w:pPr>
        <w:tabs>
          <w:tab w:val="left" w:pos="6570"/>
        </w:tabs>
        <w:spacing w:line="240" w:lineRule="atLeast"/>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lang w:val="nl-NL"/>
        </w:rPr>
        <w:t>I. Mục đích:</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ng kết đánh giá nhận xét </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u n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ợc điểm của tuần qua và đề ra p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ơng </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ng nhiệm vụ của tuần tới.</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ra những thiếu sót để sửa chữa.</w:t>
      </w:r>
    </w:p>
    <w:p w:rsidR="00D86BE5" w:rsidRPr="0079172E" w:rsidRDefault="00D86BE5" w:rsidP="00D86BE5">
      <w:pPr>
        <w:tabs>
          <w:tab w:val="left" w:pos="6570"/>
        </w:tabs>
        <w:spacing w:line="24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I. Nội dung</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Ổn định lớp: cho hs hát một bài</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Lớp t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ởng điều khiển lớp .</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tổ lần l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ợt báo cáo tình hình theo dõi......</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Xếp loại tổ:</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 1:                                                          Tổ 2:</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 3:                                                          Tổ 4:</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x chung các hoạt động và cá nhân HS: </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ồng phục:  ..........................................................................................................</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     </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ạo đức:................................................................................................................</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 .. </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ọc  tập:    </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oạt động giữa giờ:...............................................................................................</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Phương hướng : Tuần sau những bạn viết chưa đẹp cần rèn  chữ giờ truy bài.</w:t>
      </w:r>
    </w:p>
    <w:p w:rsidR="00D86BE5" w:rsidRPr="0079172E" w:rsidRDefault="00D86BE5" w:rsidP="00D86BE5">
      <w:pPr>
        <w:tabs>
          <w:tab w:val="left" w:pos="6570"/>
        </w:tabs>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ần tập trung hơn vào các hoạt động mình chưa tốt. T nx chung   </w:t>
      </w:r>
    </w:p>
    <w:p w:rsidR="00D86BE5" w:rsidRPr="0079172E" w:rsidRDefault="00D86BE5" w:rsidP="00D86BE5">
      <w:pPr>
        <w:spacing w:line="240" w:lineRule="atLeast"/>
        <w:jc w:val="both"/>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58976" behindDoc="0" locked="0" layoutInCell="1" allowOverlap="1">
                <wp:simplePos x="0" y="0"/>
                <wp:positionH relativeFrom="column">
                  <wp:posOffset>0</wp:posOffset>
                </wp:positionH>
                <wp:positionV relativeFrom="paragraph">
                  <wp:posOffset>118110</wp:posOffset>
                </wp:positionV>
                <wp:extent cx="5829300" cy="0"/>
                <wp:effectExtent l="13335" t="5080" r="5715" b="13970"/>
                <wp:wrapNone/>
                <wp:docPr id="1128"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1DD662" id="Straight Connector 1128" o:spid="_x0000_s1026" style="position:absolute;z-index:25215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3pt" to="459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k9RIAIAADwEAAAOAAAAZHJzL2Uyb0RvYy54bWysU02P2jAQvVfqf7Byh3xso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"/>
            </w:pict>
          </mc:Fallback>
        </mc:AlternateContent>
      </w:r>
      <w:r w:rsidRPr="0079172E">
        <w:rPr>
          <w:rFonts w:ascii="Times New Roman" w:hAnsi="Times New Roman" w:cs="Times New Roman"/>
          <w:b/>
          <w:sz w:val="28"/>
          <w:szCs w:val="28"/>
          <w:lang w:val="nl-NL"/>
        </w:rPr>
        <w:t xml:space="preserve">  </w:t>
      </w:r>
    </w:p>
    <w:p w:rsidR="00D86BE5" w:rsidRPr="0079172E" w:rsidRDefault="00D86BE5" w:rsidP="00D86BE5">
      <w:pPr>
        <w:spacing w:line="240" w:lineRule="atLeast"/>
        <w:jc w:val="right"/>
        <w:rPr>
          <w:rFonts w:ascii="Times New Roman" w:hAnsi="Times New Roman" w:cs="Times New Roman"/>
          <w:b/>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Ngày 3 tháng 10 năm 2017</w:t>
      </w:r>
    </w:p>
    <w:p w:rsidR="00D86BE5" w:rsidRPr="0079172E" w:rsidRDefault="00D86BE5" w:rsidP="00D86BE5">
      <w:pPr>
        <w:spacing w:line="240" w:lineRule="atLeast"/>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Lãnh đạo ký duyệt</w:t>
      </w:r>
    </w:p>
    <w:p w:rsidR="00D86BE5" w:rsidRPr="0079172E" w:rsidRDefault="00D86BE5" w:rsidP="00D86BE5">
      <w:pPr>
        <w:spacing w:line="240" w:lineRule="atLeast"/>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spacing w:line="240" w:lineRule="atLeast"/>
        <w:jc w:val="right"/>
        <w:rPr>
          <w:rFonts w:ascii="Times New Roman" w:hAnsi="Times New Roman" w:cs="Times New Roman"/>
          <w:sz w:val="28"/>
          <w:szCs w:val="28"/>
          <w:lang w:val="nl-NL"/>
        </w:rPr>
      </w:pPr>
    </w:p>
    <w:p w:rsidR="00D86BE5" w:rsidRPr="0079172E" w:rsidRDefault="00D86BE5" w:rsidP="00D86BE5">
      <w:pPr>
        <w:spacing w:line="240" w:lineRule="atLeast"/>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PHT:  Lê Thị Đoan</w:t>
      </w:r>
    </w:p>
    <w:p w:rsidR="00D86BE5" w:rsidRPr="0079172E" w:rsidRDefault="00D86BE5" w:rsidP="00D86BE5">
      <w:pPr>
        <w:tabs>
          <w:tab w:val="left" w:pos="6570"/>
        </w:tabs>
        <w:jc w:val="both"/>
        <w:rPr>
          <w:rFonts w:ascii="Times New Roman" w:hAnsi="Times New Roman" w:cs="Times New Roman"/>
          <w:sz w:val="28"/>
          <w:szCs w:val="28"/>
          <w:lang w:val="nl-NL"/>
        </w:rPr>
      </w:pPr>
    </w:p>
    <w:p w:rsidR="00D86BE5" w:rsidRPr="0079172E" w:rsidRDefault="00D86BE5" w:rsidP="00D86BE5">
      <w:pPr>
        <w:spacing w:line="240" w:lineRule="atLeast"/>
        <w:jc w:val="both"/>
        <w:rPr>
          <w:rFonts w:ascii="Times New Roman" w:hAnsi="Times New Roman" w:cs="Times New Roman"/>
          <w:sz w:val="28"/>
          <w:szCs w:val="28"/>
          <w:lang w:val="nl-NL"/>
        </w:rPr>
      </w:pPr>
    </w:p>
    <w:p w:rsidR="00D86BE5" w:rsidRPr="0079172E" w:rsidRDefault="00D86BE5" w:rsidP="00D86BE5">
      <w:pPr>
        <w:spacing w:line="240" w:lineRule="atLeast"/>
        <w:jc w:val="both"/>
        <w:rPr>
          <w:rFonts w:ascii="Times New Roman" w:hAnsi="Times New Roman" w:cs="Times New Roman"/>
          <w:b/>
          <w:i/>
          <w:sz w:val="28"/>
          <w:szCs w:val="28"/>
          <w:lang w:val="nl-NL"/>
        </w:rPr>
      </w:pPr>
    </w:p>
    <w:tbl>
      <w:tblPr>
        <w:tblW w:w="0" w:type="auto"/>
        <w:tblLayout w:type="fixed"/>
        <w:tblLook w:val="0000" w:firstRow="0" w:lastRow="0" w:firstColumn="0" w:lastColumn="0" w:noHBand="0" w:noVBand="0"/>
      </w:tblPr>
      <w:tblGrid>
        <w:gridCol w:w="9331"/>
        <w:gridCol w:w="242"/>
      </w:tblGrid>
      <w:tr w:rsidR="00D86BE5" w:rsidRPr="0079172E" w:rsidTr="00E93AC9">
        <w:trPr>
          <w:trHeight w:val="8372"/>
        </w:trPr>
        <w:tc>
          <w:tcPr>
            <w:tcW w:w="9331" w:type="dxa"/>
          </w:tcPr>
          <w:p w:rsidR="00D86BE5" w:rsidRPr="0079172E" w:rsidRDefault="00D86BE5" w:rsidP="00E93AC9">
            <w:pPr>
              <w:ind w:left="300"/>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lastRenderedPageBreak/>
              <w:t>TUẦN 6</w:t>
            </w:r>
          </w:p>
          <w:p w:rsidR="00D86BE5" w:rsidRPr="0079172E" w:rsidRDefault="00D86BE5" w:rsidP="00E93AC9">
            <w:pPr>
              <w:keepNext/>
              <w:ind w:firstLine="540"/>
              <w:jc w:val="center"/>
              <w:outlineLvl w:val="3"/>
              <w:rPr>
                <w:rFonts w:ascii="Times New Roman" w:hAnsi="Times New Roman" w:cs="Times New Roman"/>
                <w:b/>
                <w:i/>
                <w:color w:val="000000"/>
                <w:sz w:val="28"/>
                <w:szCs w:val="28"/>
              </w:rPr>
            </w:pPr>
            <w:r w:rsidRPr="0079172E">
              <w:rPr>
                <w:rFonts w:ascii="Times New Roman" w:hAnsi="Times New Roman" w:cs="Times New Roman"/>
                <w:b/>
                <w:i/>
                <w:color w:val="000000"/>
                <w:sz w:val="28"/>
                <w:szCs w:val="28"/>
              </w:rPr>
              <w:t>Thứ hai ngày 9 tháng 10 năm 2017</w:t>
            </w:r>
          </w:p>
          <w:p w:rsidR="00D86BE5" w:rsidRPr="0079172E" w:rsidRDefault="00D86BE5" w:rsidP="00E93AC9">
            <w:pPr>
              <w:keepNext/>
              <w:ind w:firstLine="540"/>
              <w:jc w:val="center"/>
              <w:outlineLvl w:val="3"/>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1: CHÀO CỜ</w:t>
            </w:r>
          </w:p>
          <w:p w:rsidR="00D86BE5" w:rsidRPr="0079172E" w:rsidRDefault="00D86BE5" w:rsidP="00E93AC9">
            <w:pPr>
              <w:keepNext/>
              <w:ind w:firstLine="540"/>
              <w:jc w:val="center"/>
              <w:outlineLvl w:val="3"/>
              <w:rPr>
                <w:rFonts w:ascii="Times New Roman" w:hAnsi="Times New Roman" w:cs="Times New Roman"/>
                <w:b/>
                <w:color w:val="000000"/>
                <w:sz w:val="28"/>
                <w:szCs w:val="28"/>
              </w:rPr>
            </w:pPr>
            <w:r w:rsidRPr="0079172E">
              <w:rPr>
                <w:rFonts w:ascii="Times New Roman" w:hAnsi="Times New Roman" w:cs="Times New Roman"/>
                <w:b/>
                <w:noProof/>
                <w:color w:val="000000"/>
                <w:sz w:val="28"/>
                <w:szCs w:val="28"/>
              </w:rPr>
              <mc:AlternateContent>
                <mc:Choice Requires="wps">
                  <w:drawing>
                    <wp:anchor distT="0" distB="0" distL="114300" distR="114300" simplePos="0" relativeHeight="252143616" behindDoc="0" locked="0" layoutInCell="1" allowOverlap="1">
                      <wp:simplePos x="0" y="0"/>
                      <wp:positionH relativeFrom="column">
                        <wp:posOffset>2005330</wp:posOffset>
                      </wp:positionH>
                      <wp:positionV relativeFrom="paragraph">
                        <wp:posOffset>28575</wp:posOffset>
                      </wp:positionV>
                      <wp:extent cx="2007235" cy="0"/>
                      <wp:effectExtent l="8890" t="9525" r="12700" b="9525"/>
                      <wp:wrapNone/>
                      <wp:docPr id="1127"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7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EC4C35" id="Straight Connector 1127" o:spid="_x0000_s1026" style="position:absolute;z-index:25214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9pt,2.25pt" to="315.9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"/>
                  </w:pict>
                </mc:Fallback>
              </mc:AlternateContent>
            </w:r>
          </w:p>
          <w:p w:rsidR="00D86BE5" w:rsidRPr="0079172E" w:rsidRDefault="00D86BE5" w:rsidP="00E93AC9">
            <w:pPr>
              <w:keepNext/>
              <w:ind w:firstLine="540"/>
              <w:jc w:val="center"/>
              <w:outlineLvl w:val="3"/>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2: TOÁN</w:t>
            </w:r>
          </w:p>
          <w:p w:rsidR="00D86BE5" w:rsidRPr="0079172E" w:rsidRDefault="00D86BE5" w:rsidP="00E93AC9">
            <w:pPr>
              <w:keepNext/>
              <w:ind w:firstLine="540"/>
              <w:jc w:val="center"/>
              <w:outlineLvl w:val="3"/>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LUYỆN TẬP</w:t>
            </w:r>
          </w:p>
          <w:p w:rsidR="00D86BE5" w:rsidRPr="0079172E" w:rsidRDefault="00D86BE5" w:rsidP="00E93AC9">
            <w:pPr>
              <w:rPr>
                <w:rFonts w:ascii="Times New Roman" w:hAnsi="Times New Roman" w:cs="Times New Roman"/>
                <w:i/>
                <w:sz w:val="28"/>
                <w:szCs w:val="28"/>
              </w:rPr>
            </w:pPr>
            <w:r w:rsidRPr="0079172E">
              <w:rPr>
                <w:rFonts w:ascii="Times New Roman" w:hAnsi="Times New Roman" w:cs="Times New Roman"/>
                <w:i/>
                <w:color w:val="000000"/>
                <w:sz w:val="28"/>
                <w:szCs w:val="28"/>
              </w:rPr>
              <w:t xml:space="preserve"> </w:t>
            </w:r>
            <w:r w:rsidRPr="0079172E">
              <w:rPr>
                <w:rFonts w:ascii="Times New Roman" w:hAnsi="Times New Roman" w:cs="Times New Roman"/>
                <w:b/>
                <w:bCs/>
                <w:color w:val="000000"/>
                <w:sz w:val="28"/>
                <w:szCs w:val="28"/>
              </w:rPr>
              <w:t>I. Yêu cầu:</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iúp h/s biết tên gọi, kí hiệu và mối quan hệ giữa các đơn vị đo diện tích.  </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Biết chuyển đổi các đơn vị đo diện tích so sánh các số đo diện tích, giải các bài toán có liên quan đến đơn vị đo diện tích. Giáo dục HS yêu thích môn Toá</w:t>
            </w:r>
          </w:p>
          <w:p w:rsidR="00D86BE5" w:rsidRPr="0079172E" w:rsidRDefault="00D86BE5" w:rsidP="00E93AC9">
            <w:pPr>
              <w:ind w:hanging="109"/>
              <w:jc w:val="both"/>
              <w:rPr>
                <w:rFonts w:ascii="Times New Roman" w:hAnsi="Times New Roman" w:cs="Times New Roman"/>
                <w:color w:val="000000"/>
                <w:sz w:val="28"/>
                <w:szCs w:val="28"/>
              </w:rPr>
            </w:pPr>
            <w:r w:rsidRPr="0079172E">
              <w:rPr>
                <w:rFonts w:ascii="Times New Roman" w:hAnsi="Times New Roman" w:cs="Times New Roman"/>
                <w:b/>
                <w:bCs/>
                <w:color w:val="000000"/>
                <w:sz w:val="28"/>
                <w:szCs w:val="28"/>
              </w:rPr>
              <w:t>II. Lên lớp:</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 xml:space="preserve">1. Kiểm tra bài cũ. </w:t>
            </w:r>
            <w:r w:rsidRPr="0079172E">
              <w:rPr>
                <w:rFonts w:ascii="Times New Roman" w:hAnsi="Times New Roman" w:cs="Times New Roman"/>
                <w:color w:val="000000"/>
                <w:sz w:val="28"/>
                <w:szCs w:val="28"/>
              </w:rPr>
              <w:t>Gọi HS đọc bảng đơn vị đo diện tích. GV nhận xét</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2. Bài mới.</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color w:val="000000"/>
                <w:sz w:val="28"/>
                <w:szCs w:val="28"/>
              </w:rPr>
              <w:t xml:space="preserve">Bài 1: cả a, b đều 2 số đầu. </w:t>
            </w:r>
            <w:r w:rsidRPr="0079172E">
              <w:rPr>
                <w:rFonts w:ascii="Times New Roman" w:hAnsi="Times New Roman" w:cs="Times New Roman"/>
                <w:sz w:val="28"/>
                <w:szCs w:val="28"/>
                <w:lang w:val="nl-NL"/>
              </w:rPr>
              <w:t>HĐ nhóm 4.</w:t>
            </w:r>
            <w:r w:rsidRPr="0079172E">
              <w:rPr>
                <w:rFonts w:ascii="Times New Roman" w:hAnsi="Times New Roman" w:cs="Times New Roman"/>
                <w:noProof/>
                <w:sz w:val="28"/>
                <w:szCs w:val="28"/>
                <w:lang w:val="nl-NL"/>
              </w:rPr>
              <w:t xml:space="preserve"> </w:t>
            </w:r>
            <w:r w:rsidRPr="0079172E">
              <w:rPr>
                <w:rFonts w:ascii="Times New Roman" w:hAnsi="Times New Roman" w:cs="Times New Roman"/>
                <w:color w:val="000000"/>
                <w:sz w:val="28"/>
                <w:szCs w:val="28"/>
              </w:rPr>
              <w:t>GV viết lên bảng phép đổi mẫu.</w:t>
            </w:r>
            <w:r w:rsidRPr="0079172E">
              <w:rPr>
                <w:rFonts w:ascii="Times New Roman" w:hAnsi="Times New Roman" w:cs="Times New Roman"/>
                <w:noProof/>
                <w:sz w:val="28"/>
                <w:szCs w:val="28"/>
                <w:lang w:val="nl-NL"/>
              </w:rPr>
              <w:t xml:space="preserve"> </w:t>
            </w:r>
            <w:r w:rsidRPr="0079172E">
              <w:rPr>
                <w:rFonts w:ascii="Times New Roman" w:hAnsi="Times New Roman" w:cs="Times New Roman"/>
                <w:color w:val="000000"/>
                <w:sz w:val="28"/>
                <w:szCs w:val="28"/>
              </w:rPr>
              <w:t>6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35d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xml:space="preserve"> = 6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xml:space="preserve"> +   </w:t>
            </w:r>
            <w:r w:rsidR="004262CF">
              <w:rPr>
                <w:rFonts w:ascii="Times New Roman" w:hAnsi="Times New Roman" w:cs="Times New Roman"/>
                <w:color w:val="000000"/>
                <w:position w:val="-24"/>
                <w:sz w:val="28"/>
                <w:szCs w:val="28"/>
              </w:rPr>
              <w:pict>
                <v:shape id="_x0000_i1163" type="#_x0000_t75" style="width:48.15pt;height:31.45pt">
                  <v:imagedata r:id="rId233" o:title=""/>
                </v:shape>
              </w:pict>
            </w:r>
            <w:r w:rsidR="004262CF">
              <w:rPr>
                <w:rFonts w:ascii="Times New Roman" w:hAnsi="Times New Roman" w:cs="Times New Roman"/>
                <w:color w:val="000000"/>
                <w:position w:val="-24"/>
                <w:sz w:val="28"/>
                <w:szCs w:val="28"/>
              </w:rPr>
              <w:pict>
                <v:shape id="_x0000_i1164" type="#_x0000_t75" style="width:46.15pt;height:31.45pt">
                  <v:imagedata r:id="rId234" o:title=""/>
                </v:shape>
              </w:pict>
            </w:r>
            <w:r w:rsidRPr="0079172E">
              <w:rPr>
                <w:rFonts w:ascii="Times New Roman" w:hAnsi="Times New Roman" w:cs="Times New Roman"/>
                <w:color w:val="000000"/>
                <w:sz w:val="28"/>
                <w:szCs w:val="28"/>
              </w:rPr>
              <w:t xml:space="preserve">). Nhóm trưởng </w:t>
            </w:r>
            <w:r w:rsidRPr="0079172E">
              <w:rPr>
                <w:rFonts w:ascii="Times New Roman" w:hAnsi="Times New Roman" w:cs="Times New Roman"/>
                <w:noProof/>
                <w:sz w:val="28"/>
                <w:szCs w:val="28"/>
                <w:lang w:val="nl-NL"/>
              </w:rPr>
              <w:t xml:space="preserve">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mẫu tự giải, nêu cách làm sau đó TĐổi nhóm đôi, nhóm 4. LP</w:t>
            </w:r>
            <w:r w:rsidRPr="0079172E">
              <w:rPr>
                <w:rFonts w:ascii="Times New Roman" w:hAnsi="Times New Roman" w:cs="Times New Roman"/>
                <w:sz w:val="28"/>
                <w:szCs w:val="28"/>
                <w:lang w:val="nl-NL"/>
              </w:rPr>
              <w:t>HT lên chia sẻ. T chia sẻ</w:t>
            </w:r>
            <w:r w:rsidRPr="0079172E">
              <w:rPr>
                <w:rFonts w:ascii="Times New Roman" w:hAnsi="Times New Roman" w:cs="Times New Roman"/>
                <w:color w:val="000000"/>
                <w:sz w:val="28"/>
                <w:szCs w:val="28"/>
              </w:rPr>
              <w:t xml:space="preserve"> giảng lại cách đổi cho h/s </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2 cột 1: GV cho h/s tự làm bài.  Đáp án nào là đáp án đúng? (B). Vì sao đáp án B đúng? (3c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5m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xml:space="preserve"> = 300m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xml:space="preserve"> + 5m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xml:space="preserve"> = 305m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xml:space="preserve"> vậy B đúng</w:t>
            </w:r>
          </w:p>
          <w:p w:rsidR="00D86BE5" w:rsidRPr="0079172E" w:rsidRDefault="00D86BE5" w:rsidP="00E93AC9">
            <w:pPr>
              <w:ind w:hanging="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2 cột còn lại: Như cột đầu</w:t>
            </w:r>
          </w:p>
          <w:p w:rsidR="00D86BE5" w:rsidRPr="0079172E" w:rsidRDefault="00D86BE5" w:rsidP="00E93AC9">
            <w:pPr>
              <w:ind w:hanging="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3: cột 1:  h/s đọc đề bài. Bài tập yêu cầu gì?</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Để so sánh các số đo diện tích, trước hết chúng ta phải làm gì?</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2 h/s lên bảng làm, cả lớp làm bài vào vở.</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 giải thích cách làm của các phép so sánh (4 h/s lần lượt giải thích: 2d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7c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xml:space="preserve"> = 200c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xml:space="preserve"> +7c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xml:space="preserve"> = 207c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Vậy 2d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7c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xml:space="preserve"> = 207c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w:t>
            </w:r>
          </w:p>
          <w:p w:rsidR="00D86BE5" w:rsidRPr="0079172E" w:rsidRDefault="00D86BE5" w:rsidP="00E93AC9">
            <w:pPr>
              <w:jc w:val="both"/>
              <w:rPr>
                <w:rFonts w:ascii="Times New Roman" w:hAnsi="Times New Roman" w:cs="Times New Roman"/>
                <w:noProof/>
                <w:sz w:val="28"/>
                <w:szCs w:val="28"/>
              </w:rPr>
            </w:pPr>
            <w:r w:rsidRPr="0079172E">
              <w:rPr>
                <w:rFonts w:ascii="Times New Roman" w:hAnsi="Times New Roman" w:cs="Times New Roman"/>
                <w:noProof/>
                <w:sz w:val="28"/>
                <w:szCs w:val="28"/>
              </w:rPr>
              <w:t>*** bài 3 cột còn lại: Tương tự</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Bài 4: </w:t>
            </w:r>
            <w:r w:rsidRPr="0079172E">
              <w:rPr>
                <w:rFonts w:ascii="Times New Roman" w:hAnsi="Times New Roman" w:cs="Times New Roman"/>
                <w:sz w:val="28"/>
                <w:szCs w:val="28"/>
                <w:lang w:val="nl-NL"/>
              </w:rPr>
              <w:t>HĐ nhóm 4.</w:t>
            </w:r>
            <w:r w:rsidRPr="0079172E">
              <w:rPr>
                <w:rFonts w:ascii="Times New Roman" w:hAnsi="Times New Roman" w:cs="Times New Roman"/>
                <w:color w:val="000000"/>
                <w:sz w:val="28"/>
                <w:szCs w:val="28"/>
              </w:rPr>
              <w:t xml:space="preserve">  Nhóm trưởng </w:t>
            </w:r>
            <w:r w:rsidRPr="0079172E">
              <w:rPr>
                <w:rFonts w:ascii="Times New Roman" w:hAnsi="Times New Roman" w:cs="Times New Roman"/>
                <w:noProof/>
                <w:sz w:val="28"/>
                <w:szCs w:val="28"/>
                <w:lang w:val="nl-NL"/>
              </w:rPr>
              <w:t xml:space="preserve">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tự giải sau đó TĐổi nhóm đôi, nhóm 4. LP</w:t>
            </w:r>
            <w:r w:rsidRPr="0079172E">
              <w:rPr>
                <w:rFonts w:ascii="Times New Roman" w:hAnsi="Times New Roman" w:cs="Times New Roman"/>
                <w:sz w:val="28"/>
                <w:szCs w:val="28"/>
                <w:lang w:val="nl-NL"/>
              </w:rPr>
              <w:t>HT lên chia sẻ</w:t>
            </w:r>
            <w:r w:rsidRPr="0079172E">
              <w:rPr>
                <w:rFonts w:ascii="Times New Roman" w:hAnsi="Times New Roman" w:cs="Times New Roman"/>
                <w:color w:val="000000"/>
                <w:sz w:val="28"/>
                <w:szCs w:val="28"/>
              </w:rPr>
              <w:t>. HS T nx</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3. Củng cố, dặn dò.</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Hỏi: Hai đơn vị đo diện tích liền nhau thì gấp hoặc kém nhau bao nhiêu lần?</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GV tổng kết tiết học. Dặn dò</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178432" behindDoc="0" locked="0" layoutInCell="1" allowOverlap="1">
                      <wp:simplePos x="0" y="0"/>
                      <wp:positionH relativeFrom="column">
                        <wp:posOffset>1938020</wp:posOffset>
                      </wp:positionH>
                      <wp:positionV relativeFrom="paragraph">
                        <wp:posOffset>78740</wp:posOffset>
                      </wp:positionV>
                      <wp:extent cx="2214880" cy="0"/>
                      <wp:effectExtent l="8255" t="10160" r="5715" b="8890"/>
                      <wp:wrapNone/>
                      <wp:docPr id="1126" name="Straight Connector 1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BC68BD" id="Straight Connector 1126" o:spid="_x0000_s1026" style="position:absolute;z-index:25217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6.2pt" to="327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vmYIAIAADw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"/>
                  </w:pict>
                </mc:Fallback>
              </mc:AlternateContent>
            </w:r>
            <w:r w:rsidRPr="0079172E">
              <w:rPr>
                <w:rFonts w:ascii="Times New Roman" w:hAnsi="Times New Roman" w:cs="Times New Roman"/>
                <w:color w:val="000000"/>
                <w:sz w:val="28"/>
                <w:szCs w:val="28"/>
              </w:rPr>
              <w:t xml:space="preserve"> </w:t>
            </w:r>
          </w:p>
          <w:p w:rsidR="00D86BE5" w:rsidRPr="0079172E" w:rsidRDefault="00D86BE5" w:rsidP="00E93AC9">
            <w:pPr>
              <w:keepNext/>
              <w:tabs>
                <w:tab w:val="left" w:pos="3435"/>
                <w:tab w:val="center" w:pos="5310"/>
              </w:tabs>
              <w:ind w:firstLine="540"/>
              <w:jc w:val="center"/>
              <w:outlineLvl w:val="1"/>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TIẾT  : TẬP ĐỌC</w:t>
            </w:r>
          </w:p>
          <w:p w:rsidR="00D86BE5" w:rsidRPr="0079172E" w:rsidRDefault="00D86BE5" w:rsidP="00E93AC9">
            <w:pPr>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SỰ SỤP ĐỔ CỦA CHẾ ĐỘ A-PÁC-THAI</w:t>
            </w:r>
          </w:p>
          <w:p w:rsidR="00D86BE5" w:rsidRPr="0079172E" w:rsidRDefault="00D86BE5" w:rsidP="00E93AC9">
            <w:pPr>
              <w:tabs>
                <w:tab w:val="left" w:pos="3440"/>
              </w:tabs>
              <w:rPr>
                <w:rFonts w:ascii="Times New Roman" w:hAnsi="Times New Roman" w:cs="Times New Roman"/>
                <w:color w:val="333333"/>
                <w:sz w:val="28"/>
                <w:szCs w:val="28"/>
              </w:rPr>
            </w:pPr>
            <w:r w:rsidRPr="0079172E">
              <w:rPr>
                <w:rFonts w:ascii="Times New Roman" w:hAnsi="Times New Roman" w:cs="Times New Roman"/>
                <w:b/>
                <w:color w:val="333333"/>
                <w:sz w:val="28"/>
                <w:szCs w:val="28"/>
              </w:rPr>
              <w:t>I. Yêu cầu</w:t>
            </w:r>
            <w:r w:rsidRPr="0079172E">
              <w:rPr>
                <w:rFonts w:ascii="Times New Roman" w:hAnsi="Times New Roman" w:cs="Times New Roman"/>
                <w:color w:val="333333"/>
                <w:sz w:val="28"/>
                <w:szCs w:val="28"/>
              </w:rPr>
              <w:t>:</w:t>
            </w:r>
            <w:r w:rsidRPr="0079172E">
              <w:rPr>
                <w:rFonts w:ascii="Times New Roman" w:hAnsi="Times New Roman" w:cs="Times New Roman"/>
                <w:color w:val="333333"/>
                <w:sz w:val="28"/>
                <w:szCs w:val="28"/>
              </w:rPr>
              <w:tab/>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Đọc đúng từ phiên âm nước ngoài  và các số liệu thống kê trong bài. </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Hiểu nội dung : chế độ phân biệt chủng tộc ở Nam Phi và cuộc đấu tranh đòi bình đẳng ở người da đen.</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I. Đồ dùng</w:t>
            </w:r>
            <w:r w:rsidRPr="0079172E">
              <w:rPr>
                <w:rFonts w:ascii="Times New Roman" w:hAnsi="Times New Roman" w:cs="Times New Roman"/>
                <w:color w:val="333333"/>
                <w:sz w:val="28"/>
                <w:szCs w:val="28"/>
              </w:rPr>
              <w:t>:  Tranh trong SGK</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II. Lên lớp</w:t>
            </w:r>
            <w:r w:rsidRPr="0079172E">
              <w:rPr>
                <w:rFonts w:ascii="Times New Roman" w:hAnsi="Times New Roman" w:cs="Times New Roman"/>
                <w:color w:val="333333"/>
                <w:sz w:val="28"/>
                <w:szCs w:val="28"/>
              </w:rPr>
              <w:t>:</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1. Kiểm tra bài cũ: </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2 HS đọc tiếp nối đoạn thơ trong bài “Ê-mi-li, con....”.</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i/>
                <w:iCs/>
                <w:color w:val="333333"/>
                <w:sz w:val="28"/>
                <w:szCs w:val="28"/>
              </w:rPr>
              <w:t xml:space="preserve">       </w:t>
            </w:r>
            <w:r w:rsidRPr="0079172E">
              <w:rPr>
                <w:rFonts w:ascii="Times New Roman" w:hAnsi="Times New Roman" w:cs="Times New Roman"/>
                <w:color w:val="333333"/>
                <w:sz w:val="28"/>
                <w:szCs w:val="28"/>
              </w:rPr>
              <w:t>-</w:t>
            </w:r>
            <w:r w:rsidRPr="0079172E">
              <w:rPr>
                <w:rFonts w:ascii="Times New Roman" w:hAnsi="Times New Roman" w:cs="Times New Roman"/>
                <w:b/>
                <w:bCs/>
                <w:color w:val="333333"/>
                <w:sz w:val="28"/>
                <w:szCs w:val="28"/>
              </w:rPr>
              <w:t xml:space="preserve">  </w:t>
            </w:r>
            <w:r w:rsidRPr="0079172E">
              <w:rPr>
                <w:rFonts w:ascii="Times New Roman" w:hAnsi="Times New Roman" w:cs="Times New Roman"/>
                <w:color w:val="333333"/>
                <w:sz w:val="28"/>
                <w:szCs w:val="28"/>
              </w:rPr>
              <w:t>Nhận xét đánh giá.</w:t>
            </w:r>
          </w:p>
          <w:p w:rsidR="00D86BE5" w:rsidRPr="0079172E" w:rsidRDefault="00D86BE5" w:rsidP="00E93AC9">
            <w:pPr>
              <w:jc w:val="both"/>
              <w:rPr>
                <w:rFonts w:ascii="Times New Roman" w:hAnsi="Times New Roman" w:cs="Times New Roman"/>
                <w:b/>
                <w:bCs/>
                <w:iCs/>
                <w:color w:val="333333"/>
                <w:sz w:val="28"/>
                <w:szCs w:val="28"/>
              </w:rPr>
            </w:pPr>
            <w:r w:rsidRPr="0079172E">
              <w:rPr>
                <w:rFonts w:ascii="Times New Roman" w:hAnsi="Times New Roman" w:cs="Times New Roman"/>
                <w:iCs/>
                <w:color w:val="333333"/>
                <w:sz w:val="28"/>
                <w:szCs w:val="28"/>
              </w:rPr>
              <w:t xml:space="preserve">  2. Dạy bài mới</w:t>
            </w:r>
            <w:r w:rsidRPr="0079172E">
              <w:rPr>
                <w:rFonts w:ascii="Times New Roman" w:hAnsi="Times New Roman" w:cs="Times New Roman"/>
                <w:b/>
                <w:bCs/>
                <w:iCs/>
                <w:color w:val="333333"/>
                <w:sz w:val="28"/>
                <w:szCs w:val="28"/>
              </w:rPr>
              <w:t>:</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 Giới thiệu bài: nêu mục tiêu bài học</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 Bài mới</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iCs/>
                <w:color w:val="333333"/>
                <w:sz w:val="28"/>
                <w:szCs w:val="28"/>
              </w:rPr>
              <w:t xml:space="preserve"> a. Luyện đọc</w:t>
            </w:r>
            <w:r w:rsidRPr="0079172E">
              <w:rPr>
                <w:rFonts w:ascii="Times New Roman" w:hAnsi="Times New Roman" w:cs="Times New Roman"/>
                <w:color w:val="333333"/>
                <w:sz w:val="28"/>
                <w:szCs w:val="28"/>
              </w:rPr>
              <w:t xml:space="preserve">: 1 HS đọc cả bài. T chia đoạn. (HS 1 đọc : Nam Phi - tên gọi A-pac-thai); HS 2: ở nước này...dân chủ nào; HS 3: Bất bình với chế độ...bước vào thế kỷ XXI). Nêu những từ khó đọc. </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ghi bảng: A-pác-thai, Nen-xơn-Man-đê-la ( 1 - 5 HS đọc.)</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3 em tiếp nối nhau đọc lần 2.</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giải thích về  Nam Phi, HS đọc chú giải. -  GV Giải thích “Chế độ A-pác-thai” là chế độ phân biệt chủng tộc.</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luyện đọc theo cặp.</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đọc toàn bài sau đó GV đọc mẫu.</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bCs/>
                <w:iCs/>
                <w:color w:val="333333"/>
                <w:sz w:val="28"/>
                <w:szCs w:val="28"/>
              </w:rPr>
              <w:t xml:space="preserve">    b</w:t>
            </w:r>
            <w:r w:rsidRPr="0079172E">
              <w:rPr>
                <w:rFonts w:ascii="Times New Roman" w:hAnsi="Times New Roman" w:cs="Times New Roman"/>
                <w:iCs/>
                <w:color w:val="333333"/>
                <w:sz w:val="28"/>
                <w:szCs w:val="28"/>
              </w:rPr>
              <w:t xml:space="preserve">. Tìm hiểu bài: </w:t>
            </w:r>
            <w:r w:rsidRPr="0079172E">
              <w:rPr>
                <w:rFonts w:ascii="Times New Roman" w:hAnsi="Times New Roman" w:cs="Times New Roman"/>
                <w:color w:val="000000"/>
                <w:sz w:val="28"/>
                <w:szCs w:val="28"/>
                <w:lang w:val="nl-NL"/>
              </w:rPr>
              <w:t>HĐ nhóm 4: Nhóm trưởng điều hành các bạn tự  đọc và trả lời các câu hỏi sau sau đó trao đổi nhóm đôi, nhóm 4. LPHT lên chia sẻ. T chia sẻ</w:t>
            </w:r>
          </w:p>
          <w:p w:rsidR="00D86BE5" w:rsidRPr="0079172E" w:rsidRDefault="00D86BE5" w:rsidP="00E93AC9">
            <w:pPr>
              <w:ind w:left="300"/>
              <w:rPr>
                <w:rFonts w:ascii="Times New Roman" w:hAnsi="Times New Roman" w:cs="Times New Roman"/>
                <w:color w:val="333333"/>
                <w:sz w:val="28"/>
                <w:szCs w:val="28"/>
              </w:rPr>
            </w:pPr>
            <w:r w:rsidRPr="0079172E">
              <w:rPr>
                <w:rFonts w:ascii="Times New Roman" w:hAnsi="Times New Roman" w:cs="Times New Roman"/>
                <w:iCs/>
                <w:color w:val="333333"/>
                <w:sz w:val="28"/>
                <w:szCs w:val="28"/>
              </w:rPr>
              <w:t xml:space="preserve">       Em biết gì về đất nước Nam Phi?</w:t>
            </w:r>
            <w:r w:rsidRPr="0079172E">
              <w:rPr>
                <w:rFonts w:ascii="Times New Roman" w:hAnsi="Times New Roman" w:cs="Times New Roman"/>
                <w:color w:val="333333"/>
                <w:sz w:val="28"/>
                <w:szCs w:val="28"/>
              </w:rPr>
              <w:t xml:space="preserve"> (là nước ở Châu Phi có nhiều vàng, kim cương nhưng nổi tiếng về nạn phân biệt chủng tộc).</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iCs/>
                <w:color w:val="333333"/>
                <w:sz w:val="28"/>
                <w:szCs w:val="28"/>
              </w:rPr>
              <w:lastRenderedPageBreak/>
              <w:t xml:space="preserve">  Dưới chế độ A-pác-thai, người da đen bị đối xử như thế nào</w:t>
            </w:r>
            <w:r w:rsidRPr="0079172E">
              <w:rPr>
                <w:rFonts w:ascii="Times New Roman" w:hAnsi="Times New Roman" w:cs="Times New Roman"/>
                <w:color w:val="333333"/>
                <w:sz w:val="28"/>
                <w:szCs w:val="28"/>
              </w:rPr>
              <w:t>? (làm việc nặng nhọc, bẩn thủi, bị trả lương thấp, không được hưởng một chút tự do dân chủ nào).</w:t>
            </w:r>
          </w:p>
          <w:p w:rsidR="00D86BE5" w:rsidRPr="0079172E" w:rsidRDefault="00D86BE5" w:rsidP="00E93AC9">
            <w:pPr>
              <w:ind w:firstLine="539"/>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Người dân Nam Phi làm gì để xóa bỏ chế độ phân biệt chủng tộc?</w:t>
            </w:r>
          </w:p>
          <w:p w:rsidR="00D86BE5" w:rsidRPr="0079172E" w:rsidRDefault="00D86BE5" w:rsidP="00E93AC9">
            <w:pPr>
              <w:ind w:firstLine="539"/>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Theo em vì sao cuộc đấu tranh được ủng hộ?(bỏ)</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iCs/>
                <w:color w:val="333333"/>
                <w:sz w:val="28"/>
                <w:szCs w:val="28"/>
              </w:rPr>
              <w:t xml:space="preserve">   Em hiểu gì về ông Nen-xơn-Man-đê-la?</w:t>
            </w:r>
            <w:r w:rsidRPr="0079172E">
              <w:rPr>
                <w:rFonts w:ascii="Times New Roman" w:hAnsi="Times New Roman" w:cs="Times New Roman"/>
                <w:color w:val="333333"/>
                <w:sz w:val="28"/>
                <w:szCs w:val="28"/>
              </w:rPr>
              <w:t xml:space="preserve"> (Ông là luật sư, ông đã cùng nhiều người dân Nam Phi chống lại chế độ phân biệt chủng tộc và bị cầm tù 27. Ông là tổng thống đầu tiên của nước Nam Phi mới).</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c. Đọc diễn cảm. </w:t>
            </w:r>
            <w:r w:rsidRPr="0079172E">
              <w:rPr>
                <w:rFonts w:ascii="Times New Roman" w:hAnsi="Times New Roman" w:cs="Times New Roman"/>
                <w:color w:val="333333"/>
                <w:sz w:val="28"/>
                <w:szCs w:val="28"/>
              </w:rPr>
              <w:t>3 HS tiếp nối nhau đọc toàn bài HS theo dõi để tìm ra cách đọc hay và đoạn hay nhất</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w:t>
            </w:r>
            <w:r w:rsidRPr="0079172E">
              <w:rPr>
                <w:rFonts w:ascii="Times New Roman" w:hAnsi="Times New Roman" w:cs="Times New Roman"/>
                <w:color w:val="333333"/>
                <w:sz w:val="28"/>
                <w:szCs w:val="28"/>
                <w:lang w:val="es-VE"/>
              </w:rPr>
              <w:t xml:space="preserve"> GV treo bảng phụ viết đoạn 3.</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noProof/>
                <w:color w:val="333333"/>
                <w:sz w:val="28"/>
                <w:szCs w:val="28"/>
              </w:rPr>
              <mc:AlternateContent>
                <mc:Choice Requires="wps">
                  <w:drawing>
                    <wp:anchor distT="0" distB="0" distL="114300" distR="114300" simplePos="0" relativeHeight="252165120" behindDoc="0" locked="0" layoutInCell="1" allowOverlap="1">
                      <wp:simplePos x="0" y="0"/>
                      <wp:positionH relativeFrom="column">
                        <wp:posOffset>-669925</wp:posOffset>
                      </wp:positionH>
                      <wp:positionV relativeFrom="paragraph">
                        <wp:posOffset>3086100</wp:posOffset>
                      </wp:positionV>
                      <wp:extent cx="0" cy="0"/>
                      <wp:effectExtent l="10160" t="10160" r="8890" b="8890"/>
                      <wp:wrapNone/>
                      <wp:docPr id="1125" name="Straight Connector 1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E05406" id="Straight Connector 1125" o:spid="_x0000_s1026" style="position:absolute;z-index:25216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75pt,243pt" to="-52.75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"/>
                  </w:pict>
                </mc:Fallback>
              </mc:AlternateContent>
            </w:r>
            <w:r w:rsidRPr="0079172E">
              <w:rPr>
                <w:rFonts w:ascii="Times New Roman" w:hAnsi="Times New Roman" w:cs="Times New Roman"/>
                <w:color w:val="333333"/>
                <w:sz w:val="28"/>
                <w:szCs w:val="28"/>
              </w:rPr>
              <w:t xml:space="preserve"> GV đọc mẫu y/c h/s luyện đọc theo cặp (nhấn giọng những TN: bình đẳng, dũng cảm và bền bỉ, ủng hộ, yêu chuộng tự do và công lý, thắng lợi buộc phải hủy bỏ sắc lệnh, đa sắc dân tộc, Nen-xơn Man-đê-la, xấu xa nhất, chấm dứt).</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Tổ chức cho h/s đọc diễn cảm (3-5 h/s đọc) - h/s cả lớp theo dõi  </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V nhận xét đánh giá.</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
                <w:iCs/>
                <w:color w:val="333333"/>
                <w:sz w:val="28"/>
                <w:szCs w:val="28"/>
              </w:rPr>
              <w:t xml:space="preserve">  </w:t>
            </w:r>
            <w:r w:rsidRPr="0079172E">
              <w:rPr>
                <w:rFonts w:ascii="Times New Roman" w:hAnsi="Times New Roman" w:cs="Times New Roman"/>
                <w:iCs/>
                <w:color w:val="333333"/>
                <w:sz w:val="28"/>
                <w:szCs w:val="28"/>
              </w:rPr>
              <w:t>3. Củng cố, dặn dò. Nêu cảm nghĩ của em qua bài tập đọc này?</w:t>
            </w:r>
          </w:p>
          <w:p w:rsidR="00D86BE5" w:rsidRPr="0079172E" w:rsidRDefault="00D86BE5" w:rsidP="00E93AC9">
            <w:pPr>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V nhận xét tiết học. Dặn dò</w:t>
            </w:r>
          </w:p>
          <w:p w:rsidR="00D86BE5" w:rsidRPr="0079172E" w:rsidRDefault="00D86BE5" w:rsidP="00E93AC9">
            <w:pPr>
              <w:ind w:firstLine="737"/>
              <w:jc w:val="center"/>
              <w:rPr>
                <w:rFonts w:ascii="Times New Roman" w:hAnsi="Times New Roman" w:cs="Times New Roman"/>
                <w:i/>
                <w:iCs/>
                <w:color w:val="333333"/>
                <w:sz w:val="28"/>
                <w:szCs w:val="28"/>
                <w:u w:val="single"/>
                <w:lang w:val="es-VE"/>
              </w:rPr>
            </w:pPr>
            <w:r w:rsidRPr="0079172E">
              <w:rPr>
                <w:rFonts w:ascii="Times New Roman" w:hAnsi="Times New Roman" w:cs="Times New Roman"/>
                <w:noProof/>
                <w:color w:val="333333"/>
                <w:sz w:val="28"/>
                <w:szCs w:val="28"/>
              </w:rPr>
              <mc:AlternateContent>
                <mc:Choice Requires="wps">
                  <w:drawing>
                    <wp:anchor distT="0" distB="0" distL="114300" distR="114300" simplePos="0" relativeHeight="252166144" behindDoc="0" locked="0" layoutInCell="1" allowOverlap="1">
                      <wp:simplePos x="0" y="0"/>
                      <wp:positionH relativeFrom="column">
                        <wp:posOffset>1257300</wp:posOffset>
                      </wp:positionH>
                      <wp:positionV relativeFrom="paragraph">
                        <wp:posOffset>113665</wp:posOffset>
                      </wp:positionV>
                      <wp:extent cx="3886200" cy="0"/>
                      <wp:effectExtent l="13335" t="12065" r="5715" b="6985"/>
                      <wp:wrapNone/>
                      <wp:docPr id="1124" name="Straight Connector 1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061EE4" id="Straight Connector 1124" o:spid="_x0000_s1026" style="position:absolute;z-index:25216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8.95pt" to="40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3HWmIA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"/>
                  </w:pict>
                </mc:Fallback>
              </mc:AlternateContent>
            </w:r>
          </w:p>
          <w:p w:rsidR="00D86BE5" w:rsidRPr="0079172E" w:rsidRDefault="00D86BE5" w:rsidP="00E93AC9">
            <w:pPr>
              <w:jc w:val="both"/>
              <w:rPr>
                <w:rFonts w:ascii="Times New Roman" w:hAnsi="Times New Roman" w:cs="Times New Roman"/>
                <w:bCs/>
                <w:color w:val="000000"/>
                <w:sz w:val="28"/>
                <w:szCs w:val="28"/>
              </w:rPr>
            </w:pPr>
          </w:p>
          <w:p w:rsidR="00D86BE5" w:rsidRPr="0079172E" w:rsidRDefault="00D86BE5" w:rsidP="00E93AC9">
            <w:pPr>
              <w:jc w:val="center"/>
              <w:rPr>
                <w:rFonts w:ascii="Times New Roman" w:hAnsi="Times New Roman" w:cs="Times New Roman"/>
                <w:color w:val="000000"/>
                <w:sz w:val="28"/>
                <w:szCs w:val="28"/>
              </w:rPr>
            </w:pPr>
          </w:p>
          <w:p w:rsidR="00D86BE5" w:rsidRPr="0079172E" w:rsidRDefault="00D86BE5" w:rsidP="00E93AC9">
            <w:pPr>
              <w:jc w:val="center"/>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TIẾT   : ĐẠO ĐỨC</w:t>
            </w:r>
          </w:p>
          <w:p w:rsidR="00D86BE5" w:rsidRPr="0079172E" w:rsidRDefault="00D86BE5" w:rsidP="00E93AC9">
            <w:pPr>
              <w:jc w:val="center"/>
              <w:rPr>
                <w:rFonts w:ascii="Times New Roman" w:hAnsi="Times New Roman" w:cs="Times New Roman"/>
                <w:b/>
                <w:bCs/>
                <w:iCs/>
                <w:color w:val="000000"/>
                <w:sz w:val="28"/>
                <w:szCs w:val="28"/>
              </w:rPr>
            </w:pPr>
            <w:r w:rsidRPr="0079172E">
              <w:rPr>
                <w:rFonts w:ascii="Times New Roman" w:hAnsi="Times New Roman" w:cs="Times New Roman"/>
                <w:b/>
                <w:bCs/>
                <w:color w:val="000000"/>
                <w:sz w:val="28"/>
                <w:szCs w:val="28"/>
              </w:rPr>
              <w:t xml:space="preserve">  CÓ CHÍ THÌ NÊN  </w:t>
            </w:r>
            <w:r w:rsidRPr="0079172E">
              <w:rPr>
                <w:rFonts w:ascii="Times New Roman" w:hAnsi="Times New Roman" w:cs="Times New Roman"/>
                <w:b/>
                <w:bCs/>
                <w:iCs/>
                <w:color w:val="000000"/>
                <w:sz w:val="28"/>
                <w:szCs w:val="28"/>
              </w:rPr>
              <w:t>(Tiết 2)</w:t>
            </w:r>
          </w:p>
          <w:p w:rsidR="00D86BE5" w:rsidRPr="0079172E" w:rsidRDefault="00D86BE5" w:rsidP="00E93AC9">
            <w:pPr>
              <w:rPr>
                <w:rFonts w:ascii="Times New Roman" w:hAnsi="Times New Roman" w:cs="Times New Roman"/>
                <w:b/>
                <w:i/>
                <w:sz w:val="28"/>
                <w:szCs w:val="28"/>
              </w:rPr>
            </w:pPr>
            <w:r w:rsidRPr="0079172E">
              <w:rPr>
                <w:rFonts w:ascii="Times New Roman" w:hAnsi="Times New Roman" w:cs="Times New Roman"/>
                <w:b/>
                <w:i/>
                <w:color w:val="000000"/>
                <w:sz w:val="28"/>
                <w:szCs w:val="28"/>
              </w:rPr>
              <w:t xml:space="preserve"> </w:t>
            </w:r>
          </w:p>
          <w:p w:rsidR="00D86BE5" w:rsidRPr="0079172E" w:rsidRDefault="00D86BE5" w:rsidP="00E93AC9">
            <w:pPr>
              <w:jc w:val="both"/>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I. Yêu cầu:</w:t>
            </w:r>
          </w:p>
          <w:p w:rsidR="00D86BE5" w:rsidRPr="0079172E" w:rsidRDefault="00D86BE5" w:rsidP="00E93AC9">
            <w:pPr>
              <w:ind w:firstLine="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HS biết được một số biểu hiện cơ bản của người sống có ý chí, đề ra kế hoạch vượt khó. </w:t>
            </w:r>
          </w:p>
          <w:p w:rsidR="00D86BE5" w:rsidRPr="0079172E" w:rsidRDefault="00D86BE5" w:rsidP="00E93AC9">
            <w:pPr>
              <w:ind w:firstLine="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cảm phục và noi theo những tấm gương có ý chí vượt lên khó khăn để trở thành những người có ích cho gia đình và xã hội.</w:t>
            </w:r>
          </w:p>
          <w:p w:rsidR="00D86BE5" w:rsidRPr="0079172E" w:rsidRDefault="00D86BE5" w:rsidP="00E93AC9">
            <w:pPr>
              <w:ind w:firstLine="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biết xác định được những thuận lợi, khó khăn của mình, biết đề ra kế hoạch vượt khó.</w:t>
            </w:r>
          </w:p>
          <w:p w:rsidR="00D86BE5" w:rsidRPr="0079172E" w:rsidRDefault="00D86BE5" w:rsidP="00E93AC9">
            <w:pPr>
              <w:ind w:firstLine="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iáo dục HS có nghị lực vươn lên trong cuộc sống.</w:t>
            </w:r>
          </w:p>
          <w:p w:rsidR="00D86BE5" w:rsidRPr="0079172E" w:rsidRDefault="00D86BE5" w:rsidP="00E93AC9">
            <w:pPr>
              <w:ind w:firstLine="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 KNS: </w:t>
            </w:r>
            <w:r w:rsidRPr="0079172E">
              <w:rPr>
                <w:rFonts w:ascii="Times New Roman" w:hAnsi="Times New Roman" w:cs="Times New Roman"/>
                <w:color w:val="000000"/>
                <w:sz w:val="28"/>
                <w:szCs w:val="28"/>
                <w:lang w:val="es-VE"/>
              </w:rPr>
              <w:t>HS có kỹ năng tư duy phê phán, đặt mục tiêu vượt khó khăn, biết trình bày suy nghĩ, ý tưởng.</w:t>
            </w:r>
          </w:p>
          <w:p w:rsidR="00D86BE5" w:rsidRPr="0079172E" w:rsidRDefault="00D86BE5" w:rsidP="00E93AC9">
            <w:pPr>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I. Hoạt động dạy và học:</w:t>
            </w:r>
          </w:p>
          <w:p w:rsidR="00D86BE5" w:rsidRPr="0079172E" w:rsidRDefault="00D86BE5" w:rsidP="00E93AC9">
            <w:pPr>
              <w:jc w:val="both"/>
              <w:rPr>
                <w:rFonts w:ascii="Times New Roman" w:hAnsi="Times New Roman" w:cs="Times New Roman"/>
                <w:b/>
                <w:color w:val="000000"/>
                <w:sz w:val="28"/>
                <w:szCs w:val="28"/>
              </w:rPr>
            </w:pPr>
            <w:r w:rsidRPr="0079172E">
              <w:rPr>
                <w:rFonts w:ascii="Times New Roman" w:hAnsi="Times New Roman" w:cs="Times New Roman"/>
                <w:bCs/>
                <w:iCs/>
                <w:color w:val="000000"/>
                <w:sz w:val="28"/>
                <w:szCs w:val="28"/>
              </w:rPr>
              <w:t>1. Kiểm tra bài cũ.</w:t>
            </w:r>
          </w:p>
          <w:p w:rsidR="00D86BE5" w:rsidRPr="0079172E" w:rsidRDefault="00D86BE5" w:rsidP="00E93AC9">
            <w:pPr>
              <w:jc w:val="both"/>
              <w:rPr>
                <w:rFonts w:ascii="Times New Roman" w:hAnsi="Times New Roman" w:cs="Times New Roman"/>
                <w:b/>
                <w:color w:val="000000"/>
                <w:sz w:val="28"/>
                <w:szCs w:val="28"/>
              </w:rPr>
            </w:pPr>
            <w:r w:rsidRPr="0079172E">
              <w:rPr>
                <w:rFonts w:ascii="Times New Roman" w:hAnsi="Times New Roman" w:cs="Times New Roman"/>
                <w:bCs/>
                <w:iCs/>
                <w:color w:val="000000"/>
                <w:sz w:val="28"/>
                <w:szCs w:val="28"/>
              </w:rPr>
              <w:t>2. Hướng dẫn HS thực hành.</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iCs/>
                <w:color w:val="000000"/>
                <w:sz w:val="28"/>
                <w:szCs w:val="28"/>
                <w:lang w:val="fr-FR"/>
              </w:rPr>
              <w:t>Hoạt động 1</w:t>
            </w:r>
            <w:r w:rsidRPr="0079172E">
              <w:rPr>
                <w:rFonts w:ascii="Times New Roman" w:hAnsi="Times New Roman" w:cs="Times New Roman"/>
                <w:color w:val="000000"/>
                <w:sz w:val="28"/>
                <w:szCs w:val="28"/>
                <w:lang w:val="fr-FR"/>
              </w:rPr>
              <w:t>: Làm BT 3- SGK:</w:t>
            </w:r>
            <w:r w:rsidRPr="0079172E">
              <w:rPr>
                <w:rFonts w:ascii="Times New Roman" w:hAnsi="Times New Roman" w:cs="Times New Roman"/>
                <w:bCs/>
                <w:iCs/>
                <w:color w:val="000000"/>
                <w:sz w:val="28"/>
                <w:szCs w:val="28"/>
              </w:rPr>
              <w:t xml:space="preserve"> </w:t>
            </w:r>
            <w:r w:rsidRPr="0079172E">
              <w:rPr>
                <w:rFonts w:ascii="Times New Roman" w:hAnsi="Times New Roman" w:cs="Times New Roman"/>
                <w:color w:val="000000"/>
                <w:sz w:val="28"/>
                <w:szCs w:val="28"/>
                <w:lang w:val="fr-FR"/>
              </w:rPr>
              <w:t>MT : HS biết lựa chọn cách giải quyết phù hợp trong mỗi tình h</w:t>
            </w:r>
            <w:r w:rsidRPr="0079172E">
              <w:rPr>
                <w:rFonts w:ascii="Times New Roman" w:hAnsi="Times New Roman" w:cs="Times New Roman"/>
                <w:color w:val="000000"/>
                <w:sz w:val="28"/>
                <w:szCs w:val="28"/>
              </w:rPr>
              <w:t xml:space="preserve">uống. HS </w:t>
            </w:r>
            <w:r w:rsidRPr="0079172E">
              <w:rPr>
                <w:rFonts w:ascii="Times New Roman" w:hAnsi="Times New Roman" w:cs="Times New Roman"/>
                <w:color w:val="000000"/>
                <w:sz w:val="28"/>
                <w:szCs w:val="28"/>
                <w:lang w:val="es-VE"/>
              </w:rPr>
              <w:t>biết trình bày suy nghĩ, ý tưởng.</w:t>
            </w:r>
          </w:p>
          <w:p w:rsidR="00D86BE5" w:rsidRPr="0079172E" w:rsidRDefault="00D86BE5" w:rsidP="00E93AC9">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 kể</w:t>
            </w:r>
            <w:r w:rsidRPr="0079172E">
              <w:rPr>
                <w:rFonts w:ascii="Times New Roman" w:hAnsi="Times New Roman" w:cs="Times New Roman"/>
                <w:noProof/>
                <w:sz w:val="28"/>
                <w:szCs w:val="28"/>
                <w:lang w:val="nl-NL"/>
              </w:rPr>
              <w:t xml:space="preserve"> </w:t>
            </w:r>
            <w:r w:rsidRPr="0079172E">
              <w:rPr>
                <w:rFonts w:ascii="Times New Roman" w:hAnsi="Times New Roman" w:cs="Times New Roman"/>
                <w:color w:val="000000"/>
                <w:sz w:val="28"/>
                <w:szCs w:val="28"/>
              </w:rPr>
              <w:t>những tấm gương đã sưu tầm được</w:t>
            </w:r>
            <w:r w:rsidRPr="0079172E">
              <w:rPr>
                <w:rFonts w:ascii="Times New Roman" w:hAnsi="Times New Roman" w:cs="Times New Roman"/>
                <w:noProof/>
                <w:sz w:val="28"/>
                <w:szCs w:val="28"/>
                <w:lang w:val="nl-NL"/>
              </w:rPr>
              <w:t xml:space="preserve"> sau đó TĐổi nhóm đôi, nhóm 4. LP</w:t>
            </w:r>
            <w:r w:rsidRPr="0079172E">
              <w:rPr>
                <w:rFonts w:ascii="Times New Roman" w:hAnsi="Times New Roman" w:cs="Times New Roman"/>
                <w:sz w:val="28"/>
                <w:szCs w:val="28"/>
                <w:lang w:val="nl-NL"/>
              </w:rPr>
              <w:t xml:space="preserve">HT lên chia sẻ. </w:t>
            </w:r>
          </w:p>
          <w:p w:rsidR="00D86BE5" w:rsidRPr="0079172E" w:rsidRDefault="00D86BE5" w:rsidP="00E93AC9">
            <w:pPr>
              <w:ind w:firstLine="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lang w:val="fr-FR"/>
              </w:rPr>
              <w:t xml:space="preserve">  </w:t>
            </w:r>
            <w:r w:rsidRPr="0079172E">
              <w:rPr>
                <w:rFonts w:ascii="Times New Roman" w:hAnsi="Times New Roman" w:cs="Times New Roman"/>
                <w:color w:val="000000"/>
                <w:sz w:val="28"/>
                <w:szCs w:val="28"/>
              </w:rPr>
              <w:t xml:space="preserve">Hoàn cảnh </w:t>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t>Những tấm gương</w:t>
            </w:r>
          </w:p>
          <w:p w:rsidR="00D86BE5" w:rsidRPr="0079172E" w:rsidRDefault="00D86BE5" w:rsidP="00E93AC9">
            <w:pPr>
              <w:ind w:firstLine="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Khó khăn của bản thân. </w:t>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t>Sức khỏe yếu, bị khuyết tật.</w:t>
            </w:r>
          </w:p>
          <w:p w:rsidR="00D86BE5" w:rsidRPr="0079172E" w:rsidRDefault="00D86BE5" w:rsidP="00E93AC9">
            <w:pPr>
              <w:ind w:firstLine="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Khó khăn về gia đình. </w:t>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t>Nhà nghèo….</w:t>
            </w:r>
          </w:p>
          <w:p w:rsidR="00D86BE5" w:rsidRPr="0079172E" w:rsidRDefault="00D86BE5" w:rsidP="00E93AC9">
            <w:pPr>
              <w:ind w:firstLine="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Khó khăn khác. </w:t>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t xml:space="preserve">Đường đi học xa……. </w:t>
            </w:r>
            <w:r w:rsidRPr="0079172E">
              <w:rPr>
                <w:rFonts w:ascii="Times New Roman" w:hAnsi="Times New Roman" w:cs="Times New Roman"/>
                <w:sz w:val="28"/>
                <w:szCs w:val="28"/>
                <w:lang w:val="nl-NL"/>
              </w:rPr>
              <w:t xml:space="preserve">T chia sẻ:               </w:t>
            </w:r>
            <w:r w:rsidRPr="0079172E">
              <w:rPr>
                <w:rFonts w:ascii="Times New Roman" w:hAnsi="Times New Roman" w:cs="Times New Roman"/>
                <w:noProof/>
                <w:sz w:val="28"/>
                <w:szCs w:val="28"/>
                <w:lang w:val="nl-NL"/>
              </w:rPr>
              <w:t>T nêu</w:t>
            </w:r>
            <w:r w:rsidRPr="0079172E">
              <w:rPr>
                <w:rFonts w:ascii="Times New Roman" w:hAnsi="Times New Roman" w:cs="Times New Roman"/>
                <w:color w:val="000000"/>
                <w:sz w:val="28"/>
                <w:szCs w:val="28"/>
              </w:rPr>
              <w:t xml:space="preserve"> các hoàn cảnh khó khăn #, những bạn khó, khổ ở ngay trong lớp mình, trường mình và có kế hoạch để giúp bạn vượt khó.</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iCs/>
                <w:color w:val="000000"/>
                <w:sz w:val="28"/>
                <w:szCs w:val="28"/>
                <w:lang w:val="fr-FR"/>
              </w:rPr>
              <w:t xml:space="preserve"> Hoạt động</w:t>
            </w:r>
            <w:r w:rsidRPr="0079172E">
              <w:rPr>
                <w:rFonts w:ascii="Times New Roman" w:hAnsi="Times New Roman" w:cs="Times New Roman"/>
                <w:i/>
                <w:iCs/>
                <w:color w:val="000000"/>
                <w:sz w:val="28"/>
                <w:szCs w:val="28"/>
                <w:lang w:val="fr-FR"/>
              </w:rPr>
              <w:t xml:space="preserve"> 2</w:t>
            </w:r>
            <w:r w:rsidRPr="0079172E">
              <w:rPr>
                <w:rFonts w:ascii="Times New Roman" w:hAnsi="Times New Roman" w:cs="Times New Roman"/>
                <w:color w:val="000000"/>
                <w:sz w:val="28"/>
                <w:szCs w:val="28"/>
                <w:lang w:val="fr-FR"/>
              </w:rPr>
              <w:t>: Tự liên hệ.</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lang w:val="fr-FR"/>
              </w:rPr>
              <w:t>MT : HS tự liên hệ, kể một việc làm của mình và tự rút ra bài học.</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tập 4 - SGK. HS tự phân tích những khó khăn của bản thân theo mẫu sau:</w:t>
            </w:r>
          </w:p>
          <w:p w:rsidR="00D86BE5" w:rsidRPr="0079172E" w:rsidRDefault="00D86BE5" w:rsidP="00E93AC9">
            <w:pPr>
              <w:ind w:left="540"/>
              <w:jc w:val="both"/>
              <w:rPr>
                <w:rFonts w:ascii="Times New Roman" w:hAnsi="Times New Roman" w:cs="Times New Roman"/>
                <w:color w:val="000000"/>
                <w:sz w:val="28"/>
                <w:szCs w:val="28"/>
              </w:rPr>
            </w:pPr>
          </w:p>
          <w:tbl>
            <w:tblPr>
              <w:tblW w:w="0" w:type="auto"/>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746"/>
              <w:gridCol w:w="4264"/>
              <w:gridCol w:w="4364"/>
            </w:tblGrid>
            <w:tr w:rsidR="00D86BE5" w:rsidRPr="0079172E" w:rsidTr="00E93AC9">
              <w:tc>
                <w:tcPr>
                  <w:tcW w:w="746" w:type="dxa"/>
                  <w:tcBorders>
                    <w:top w:val="double" w:sz="4" w:space="0" w:color="auto"/>
                  </w:tcBorders>
                </w:tcPr>
                <w:p w:rsidR="00D86BE5" w:rsidRPr="0079172E" w:rsidRDefault="00D86BE5" w:rsidP="00E93AC9">
                  <w:pPr>
                    <w:jc w:val="both"/>
                    <w:rPr>
                      <w:rFonts w:ascii="Times New Roman" w:hAnsi="Times New Roman" w:cs="Times New Roman"/>
                      <w:bCs/>
                      <w:color w:val="000000"/>
                      <w:sz w:val="28"/>
                      <w:szCs w:val="28"/>
                    </w:rPr>
                  </w:pPr>
                  <w:r w:rsidRPr="0079172E">
                    <w:rPr>
                      <w:rFonts w:ascii="Times New Roman" w:hAnsi="Times New Roman" w:cs="Times New Roman"/>
                      <w:bCs/>
                      <w:color w:val="000000"/>
                      <w:sz w:val="28"/>
                      <w:szCs w:val="28"/>
                    </w:rPr>
                    <w:t>STT</w:t>
                  </w:r>
                </w:p>
              </w:tc>
              <w:tc>
                <w:tcPr>
                  <w:tcW w:w="4264" w:type="dxa"/>
                  <w:tcBorders>
                    <w:top w:val="double" w:sz="4" w:space="0" w:color="auto"/>
                  </w:tcBorders>
                </w:tcPr>
                <w:p w:rsidR="00D86BE5" w:rsidRPr="0079172E" w:rsidRDefault="00D86BE5" w:rsidP="00E93AC9">
                  <w:pPr>
                    <w:jc w:val="both"/>
                    <w:rPr>
                      <w:rFonts w:ascii="Times New Roman" w:hAnsi="Times New Roman" w:cs="Times New Roman"/>
                      <w:bCs/>
                      <w:color w:val="000000"/>
                      <w:sz w:val="28"/>
                      <w:szCs w:val="28"/>
                    </w:rPr>
                  </w:pPr>
                  <w:r w:rsidRPr="0079172E">
                    <w:rPr>
                      <w:rFonts w:ascii="Times New Roman" w:hAnsi="Times New Roman" w:cs="Times New Roman"/>
                      <w:bCs/>
                      <w:color w:val="000000"/>
                      <w:sz w:val="28"/>
                      <w:szCs w:val="28"/>
                    </w:rPr>
                    <w:t>Khó khăn</w:t>
                  </w:r>
                </w:p>
              </w:tc>
              <w:tc>
                <w:tcPr>
                  <w:tcW w:w="4364" w:type="dxa"/>
                  <w:tcBorders>
                    <w:top w:val="double" w:sz="4" w:space="0" w:color="auto"/>
                  </w:tcBorders>
                </w:tcPr>
                <w:p w:rsidR="00D86BE5" w:rsidRPr="0079172E" w:rsidRDefault="00D86BE5" w:rsidP="00E93AC9">
                  <w:pPr>
                    <w:jc w:val="both"/>
                    <w:rPr>
                      <w:rFonts w:ascii="Times New Roman" w:hAnsi="Times New Roman" w:cs="Times New Roman"/>
                      <w:bCs/>
                      <w:color w:val="000000"/>
                      <w:sz w:val="28"/>
                      <w:szCs w:val="28"/>
                    </w:rPr>
                  </w:pPr>
                  <w:r w:rsidRPr="0079172E">
                    <w:rPr>
                      <w:rFonts w:ascii="Times New Roman" w:hAnsi="Times New Roman" w:cs="Times New Roman"/>
                      <w:bCs/>
                      <w:color w:val="000000"/>
                      <w:sz w:val="28"/>
                      <w:szCs w:val="28"/>
                    </w:rPr>
                    <w:t>Những biện pháp khắc phục</w:t>
                  </w:r>
                </w:p>
              </w:tc>
            </w:tr>
            <w:tr w:rsidR="00D86BE5" w:rsidRPr="0079172E" w:rsidTr="00E93AC9">
              <w:tc>
                <w:tcPr>
                  <w:tcW w:w="746" w:type="dxa"/>
                  <w:tcBorders>
                    <w:bottom w:val="dotted" w:sz="4" w:space="0" w:color="auto"/>
                  </w:tcBorders>
                </w:tcPr>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w:t>
                  </w:r>
                </w:p>
              </w:tc>
              <w:tc>
                <w:tcPr>
                  <w:tcW w:w="4264" w:type="dxa"/>
                  <w:tcBorders>
                    <w:bottom w:val="dotted" w:sz="4" w:space="0" w:color="auto"/>
                  </w:tcBorders>
                </w:tcPr>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Nhà xa trường</w:t>
                  </w:r>
                </w:p>
              </w:tc>
              <w:tc>
                <w:tcPr>
                  <w:tcW w:w="4364" w:type="dxa"/>
                  <w:tcBorders>
                    <w:bottom w:val="dotted" w:sz="4" w:space="0" w:color="auto"/>
                  </w:tcBorders>
                </w:tcPr>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Dậy sớm để đến trường cho đúng giờ</w:t>
                  </w:r>
                </w:p>
              </w:tc>
            </w:tr>
            <w:tr w:rsidR="00D86BE5" w:rsidRPr="0079172E" w:rsidTr="00E93AC9">
              <w:tc>
                <w:tcPr>
                  <w:tcW w:w="746" w:type="dxa"/>
                  <w:tcBorders>
                    <w:top w:val="dotted" w:sz="4" w:space="0" w:color="auto"/>
                    <w:bottom w:val="dotted" w:sz="4" w:space="0" w:color="auto"/>
                  </w:tcBorders>
                </w:tcPr>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w:t>
                  </w:r>
                </w:p>
              </w:tc>
              <w:tc>
                <w:tcPr>
                  <w:tcW w:w="4264" w:type="dxa"/>
                  <w:tcBorders>
                    <w:top w:val="dotted" w:sz="4" w:space="0" w:color="auto"/>
                    <w:bottom w:val="dotted" w:sz="4" w:space="0" w:color="auto"/>
                  </w:tcBorders>
                </w:tcPr>
                <w:p w:rsidR="00D86BE5" w:rsidRPr="0079172E" w:rsidRDefault="00D86BE5" w:rsidP="00E93AC9">
                  <w:pPr>
                    <w:jc w:val="both"/>
                    <w:rPr>
                      <w:rFonts w:ascii="Times New Roman" w:hAnsi="Times New Roman" w:cs="Times New Roman"/>
                      <w:color w:val="000000"/>
                      <w:sz w:val="28"/>
                      <w:szCs w:val="28"/>
                    </w:rPr>
                  </w:pPr>
                </w:p>
              </w:tc>
              <w:tc>
                <w:tcPr>
                  <w:tcW w:w="4364" w:type="dxa"/>
                  <w:tcBorders>
                    <w:top w:val="dotted" w:sz="4" w:space="0" w:color="auto"/>
                    <w:bottom w:val="dotted" w:sz="4" w:space="0" w:color="auto"/>
                  </w:tcBorders>
                </w:tcPr>
                <w:p w:rsidR="00D86BE5" w:rsidRPr="0079172E" w:rsidRDefault="00D86BE5" w:rsidP="00E93AC9">
                  <w:pPr>
                    <w:jc w:val="both"/>
                    <w:rPr>
                      <w:rFonts w:ascii="Times New Roman" w:hAnsi="Times New Roman" w:cs="Times New Roman"/>
                      <w:color w:val="000000"/>
                      <w:sz w:val="28"/>
                      <w:szCs w:val="28"/>
                    </w:rPr>
                  </w:pPr>
                </w:p>
              </w:tc>
            </w:tr>
            <w:tr w:rsidR="00D86BE5" w:rsidRPr="0079172E" w:rsidTr="00E93AC9">
              <w:tc>
                <w:tcPr>
                  <w:tcW w:w="746" w:type="dxa"/>
                  <w:tcBorders>
                    <w:top w:val="dotted" w:sz="4" w:space="0" w:color="auto"/>
                    <w:bottom w:val="dotted" w:sz="4" w:space="0" w:color="auto"/>
                  </w:tcBorders>
                </w:tcPr>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w:t>
                  </w:r>
                </w:p>
              </w:tc>
              <w:tc>
                <w:tcPr>
                  <w:tcW w:w="4264" w:type="dxa"/>
                  <w:tcBorders>
                    <w:top w:val="dotted" w:sz="4" w:space="0" w:color="auto"/>
                    <w:bottom w:val="dotted" w:sz="4" w:space="0" w:color="auto"/>
                  </w:tcBorders>
                </w:tcPr>
                <w:p w:rsidR="00D86BE5" w:rsidRPr="0079172E" w:rsidRDefault="00D86BE5" w:rsidP="00E93AC9">
                  <w:pPr>
                    <w:jc w:val="both"/>
                    <w:rPr>
                      <w:rFonts w:ascii="Times New Roman" w:hAnsi="Times New Roman" w:cs="Times New Roman"/>
                      <w:color w:val="000000"/>
                      <w:sz w:val="28"/>
                      <w:szCs w:val="28"/>
                    </w:rPr>
                  </w:pPr>
                </w:p>
              </w:tc>
              <w:tc>
                <w:tcPr>
                  <w:tcW w:w="4364" w:type="dxa"/>
                  <w:tcBorders>
                    <w:top w:val="dotted" w:sz="4" w:space="0" w:color="auto"/>
                    <w:bottom w:val="dotted" w:sz="4" w:space="0" w:color="auto"/>
                  </w:tcBorders>
                </w:tcPr>
                <w:p w:rsidR="00D86BE5" w:rsidRPr="0079172E" w:rsidRDefault="00D86BE5" w:rsidP="00E93AC9">
                  <w:pPr>
                    <w:jc w:val="both"/>
                    <w:rPr>
                      <w:rFonts w:ascii="Times New Roman" w:hAnsi="Times New Roman" w:cs="Times New Roman"/>
                      <w:color w:val="000000"/>
                      <w:sz w:val="28"/>
                      <w:szCs w:val="28"/>
                    </w:rPr>
                  </w:pPr>
                </w:p>
              </w:tc>
            </w:tr>
            <w:tr w:rsidR="00D86BE5" w:rsidRPr="0079172E" w:rsidTr="00E93AC9">
              <w:tc>
                <w:tcPr>
                  <w:tcW w:w="746" w:type="dxa"/>
                  <w:tcBorders>
                    <w:top w:val="dotted" w:sz="4" w:space="0" w:color="auto"/>
                    <w:bottom w:val="dotted" w:sz="4" w:space="0" w:color="auto"/>
                  </w:tcBorders>
                </w:tcPr>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4</w:t>
                  </w:r>
                </w:p>
              </w:tc>
              <w:tc>
                <w:tcPr>
                  <w:tcW w:w="4264" w:type="dxa"/>
                  <w:tcBorders>
                    <w:top w:val="dotted" w:sz="4" w:space="0" w:color="auto"/>
                    <w:bottom w:val="dotted" w:sz="4" w:space="0" w:color="auto"/>
                  </w:tcBorders>
                </w:tcPr>
                <w:p w:rsidR="00D86BE5" w:rsidRPr="0079172E" w:rsidRDefault="00D86BE5" w:rsidP="00E93AC9">
                  <w:pPr>
                    <w:jc w:val="both"/>
                    <w:rPr>
                      <w:rFonts w:ascii="Times New Roman" w:hAnsi="Times New Roman" w:cs="Times New Roman"/>
                      <w:color w:val="000000"/>
                      <w:sz w:val="28"/>
                      <w:szCs w:val="28"/>
                    </w:rPr>
                  </w:pPr>
                </w:p>
              </w:tc>
              <w:tc>
                <w:tcPr>
                  <w:tcW w:w="4364" w:type="dxa"/>
                  <w:tcBorders>
                    <w:top w:val="dotted" w:sz="4" w:space="0" w:color="auto"/>
                    <w:bottom w:val="dotted" w:sz="4" w:space="0" w:color="auto"/>
                  </w:tcBorders>
                </w:tcPr>
                <w:p w:rsidR="00D86BE5" w:rsidRPr="0079172E" w:rsidRDefault="00D86BE5" w:rsidP="00E93AC9">
                  <w:pPr>
                    <w:jc w:val="both"/>
                    <w:rPr>
                      <w:rFonts w:ascii="Times New Roman" w:hAnsi="Times New Roman" w:cs="Times New Roman"/>
                      <w:color w:val="000000"/>
                      <w:sz w:val="28"/>
                      <w:szCs w:val="28"/>
                    </w:rPr>
                  </w:pPr>
                </w:p>
              </w:tc>
            </w:tr>
            <w:tr w:rsidR="00D86BE5" w:rsidRPr="0079172E" w:rsidTr="00E93AC9">
              <w:tc>
                <w:tcPr>
                  <w:tcW w:w="746" w:type="dxa"/>
                  <w:tcBorders>
                    <w:top w:val="dotted" w:sz="4" w:space="0" w:color="auto"/>
                    <w:bottom w:val="double" w:sz="4" w:space="0" w:color="auto"/>
                  </w:tcBorders>
                </w:tcPr>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5</w:t>
                  </w:r>
                </w:p>
              </w:tc>
              <w:tc>
                <w:tcPr>
                  <w:tcW w:w="4264" w:type="dxa"/>
                  <w:tcBorders>
                    <w:top w:val="dotted" w:sz="4" w:space="0" w:color="auto"/>
                    <w:bottom w:val="double" w:sz="4" w:space="0" w:color="auto"/>
                  </w:tcBorders>
                </w:tcPr>
                <w:p w:rsidR="00D86BE5" w:rsidRPr="0079172E" w:rsidRDefault="00D86BE5" w:rsidP="00E93AC9">
                  <w:pPr>
                    <w:jc w:val="both"/>
                    <w:rPr>
                      <w:rFonts w:ascii="Times New Roman" w:hAnsi="Times New Roman" w:cs="Times New Roman"/>
                      <w:color w:val="000000"/>
                      <w:sz w:val="28"/>
                      <w:szCs w:val="28"/>
                    </w:rPr>
                  </w:pPr>
                </w:p>
              </w:tc>
              <w:tc>
                <w:tcPr>
                  <w:tcW w:w="4364" w:type="dxa"/>
                  <w:tcBorders>
                    <w:top w:val="dotted" w:sz="4" w:space="0" w:color="auto"/>
                    <w:bottom w:val="double" w:sz="4" w:space="0" w:color="auto"/>
                  </w:tcBorders>
                </w:tcPr>
                <w:p w:rsidR="00D86BE5" w:rsidRPr="0079172E" w:rsidRDefault="00D86BE5" w:rsidP="00E93AC9">
                  <w:pPr>
                    <w:jc w:val="both"/>
                    <w:rPr>
                      <w:rFonts w:ascii="Times New Roman" w:hAnsi="Times New Roman" w:cs="Times New Roman"/>
                      <w:color w:val="000000"/>
                      <w:sz w:val="28"/>
                      <w:szCs w:val="28"/>
                    </w:rPr>
                  </w:pPr>
                </w:p>
              </w:tc>
            </w:tr>
          </w:tbl>
          <w:p w:rsidR="00D86BE5" w:rsidRPr="0079172E" w:rsidRDefault="00D86BE5" w:rsidP="00E93AC9">
            <w:pPr>
              <w:ind w:firstLine="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HS trao đổi những khó khăn của mình với lớp</w:t>
            </w:r>
          </w:p>
          <w:p w:rsidR="00D86BE5" w:rsidRPr="0079172E" w:rsidRDefault="00D86BE5" w:rsidP="00E93AC9">
            <w:pPr>
              <w:ind w:firstLine="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Cả lớp  tìm cách giúp đỡ những bạn có nhiều khó khăn ở trong lớp.</w:t>
            </w:r>
          </w:p>
          <w:p w:rsidR="00D86BE5" w:rsidRPr="0079172E" w:rsidRDefault="00D86BE5" w:rsidP="00E93AC9">
            <w:pPr>
              <w:ind w:firstLine="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kết luận: Lớp ta có một vài bạn có nhiều khó khăn như: Bạn ….bản thân các bạn đó cần nỗ lực cố gắng để tự mình vượt khó những sự cảm thông, chia sẻ, động viên, giúp đỡ của bạn bè, người thân cũng hết sức cần thiết để giúp các </w:t>
            </w:r>
            <w:r w:rsidRPr="0079172E">
              <w:rPr>
                <w:rFonts w:ascii="Times New Roman" w:hAnsi="Times New Roman" w:cs="Times New Roman"/>
                <w:color w:val="000000"/>
                <w:sz w:val="28"/>
                <w:szCs w:val="28"/>
              </w:rPr>
              <w:lastRenderedPageBreak/>
              <w:t>bạn vượt qua khó khăn vươn lên trong cuộc sống mỗi người đều có những khó khăn riêng và đều cần phải có ý chí để vươn lên.</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Sự cảm thông, động viên, giúp đỡ của bạn bè, tập thể là hết sức cần thiết để giúp đỡ chúng ta vượt qua khó khăn, vươn lên trong cuộc sống.</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bCs/>
                <w:iCs/>
                <w:color w:val="000000"/>
                <w:sz w:val="28"/>
                <w:szCs w:val="28"/>
              </w:rPr>
              <w:t>3. Tổng kết, dặn dò. H đọc lại phần ghi nhớ</w:t>
            </w:r>
          </w:p>
          <w:p w:rsidR="00D86BE5" w:rsidRPr="0079172E" w:rsidRDefault="00D86BE5" w:rsidP="00E93AC9">
            <w:pPr>
              <w:ind w:firstLine="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GV nhận xét tiết học. dặn dò</w:t>
            </w:r>
          </w:p>
          <w:p w:rsidR="00D86BE5" w:rsidRPr="0079172E" w:rsidRDefault="00D86BE5" w:rsidP="00E93AC9">
            <w:pPr>
              <w:ind w:firstLine="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p>
          <w:p w:rsidR="00D86BE5" w:rsidRPr="0079172E" w:rsidRDefault="00D86BE5" w:rsidP="00E93AC9">
            <w:pPr>
              <w:jc w:val="center"/>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132352" behindDoc="0" locked="0" layoutInCell="1" allowOverlap="1">
                      <wp:simplePos x="0" y="0"/>
                      <wp:positionH relativeFrom="column">
                        <wp:posOffset>-6350</wp:posOffset>
                      </wp:positionH>
                      <wp:positionV relativeFrom="paragraph">
                        <wp:posOffset>121920</wp:posOffset>
                      </wp:positionV>
                      <wp:extent cx="6108065" cy="0"/>
                      <wp:effectExtent l="6985" t="8255" r="9525" b="10795"/>
                      <wp:wrapNone/>
                      <wp:docPr id="1123" name="Straight Arrow Connector 1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080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10F18C7" id="_x0000_t32" coordsize="21600,21600" o:spt="32" o:oned="t" path="m,l21600,21600e" filled="f">
                      <v:path arrowok="t" fillok="f" o:connecttype="none"/>
                      <o:lock v:ext="edit" shapetype="t"/>
                    </v:shapetype>
                    <v:shape id="Straight Arrow Connector 1123" o:spid="_x0000_s1026" type="#_x0000_t32" style="position:absolute;margin-left:-.5pt;margin-top:9.6pt;width:480.95pt;height:0;z-index:25213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"/>
                  </w:pict>
                </mc:Fallback>
              </mc:AlternateContent>
            </w:r>
          </w:p>
          <w:p w:rsidR="00D86BE5" w:rsidRPr="0079172E" w:rsidRDefault="00D86BE5" w:rsidP="00E93AC9">
            <w:pPr>
              <w:spacing w:line="288" w:lineRule="auto"/>
              <w:ind w:left="360"/>
              <w:jc w:val="center"/>
              <w:rPr>
                <w:rFonts w:ascii="Times New Roman" w:hAnsi="Times New Roman" w:cs="Times New Roman"/>
                <w:i/>
                <w:color w:val="000000"/>
                <w:sz w:val="28"/>
                <w:szCs w:val="28"/>
              </w:rPr>
            </w:pPr>
          </w:p>
          <w:p w:rsidR="00D86BE5" w:rsidRPr="0079172E" w:rsidRDefault="00D86BE5" w:rsidP="00E93AC9">
            <w:pPr>
              <w:spacing w:line="288" w:lineRule="auto"/>
              <w:ind w:left="360"/>
              <w:jc w:val="center"/>
              <w:rPr>
                <w:rFonts w:ascii="Times New Roman" w:hAnsi="Times New Roman" w:cs="Times New Roman"/>
                <w:i/>
                <w:color w:val="000000"/>
                <w:sz w:val="28"/>
                <w:szCs w:val="28"/>
              </w:rPr>
            </w:pPr>
            <w:r w:rsidRPr="0079172E">
              <w:rPr>
                <w:rFonts w:ascii="Times New Roman" w:hAnsi="Times New Roman" w:cs="Times New Roman"/>
                <w:bCs/>
                <w:color w:val="000000"/>
                <w:sz w:val="28"/>
                <w:szCs w:val="28"/>
              </w:rPr>
              <w:t xml:space="preserve"> </w:t>
            </w:r>
            <w:r w:rsidRPr="0079172E">
              <w:rPr>
                <w:rFonts w:ascii="Times New Roman" w:hAnsi="Times New Roman" w:cs="Times New Roman"/>
                <w:b/>
                <w:bCs/>
                <w:color w:val="000000"/>
                <w:sz w:val="28"/>
                <w:szCs w:val="28"/>
              </w:rPr>
              <w:t>TIẾT  : KHOA HỌC</w:t>
            </w:r>
          </w:p>
          <w:p w:rsidR="00D86BE5" w:rsidRPr="0079172E" w:rsidRDefault="00D86BE5" w:rsidP="00E93AC9">
            <w:pPr>
              <w:ind w:firstLine="539"/>
              <w:jc w:val="center"/>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 xml:space="preserve"> DÙNG THUỐC AN TOÀN</w:t>
            </w:r>
          </w:p>
          <w:p w:rsidR="00D86BE5" w:rsidRPr="0079172E" w:rsidRDefault="00D86BE5" w:rsidP="00E93AC9">
            <w:pPr>
              <w:rPr>
                <w:rFonts w:ascii="Times New Roman" w:hAnsi="Times New Roman" w:cs="Times New Roman"/>
                <w:b/>
                <w:i/>
                <w:sz w:val="28"/>
                <w:szCs w:val="28"/>
              </w:rPr>
            </w:pPr>
            <w:r w:rsidRPr="0079172E">
              <w:rPr>
                <w:rFonts w:ascii="Times New Roman" w:hAnsi="Times New Roman" w:cs="Times New Roman"/>
                <w:b/>
                <w:i/>
                <w:color w:val="000000"/>
                <w:sz w:val="28"/>
                <w:szCs w:val="28"/>
              </w:rPr>
              <w:t xml:space="preserve"> </w:t>
            </w:r>
          </w:p>
          <w:p w:rsidR="00D86BE5" w:rsidRPr="0079172E" w:rsidRDefault="00D86BE5" w:rsidP="00E93AC9">
            <w:pPr>
              <w:jc w:val="both"/>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I. Mục tiêu:</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Sau bài học h/s nhận thức được sự cần thiết phải dùng thuốc an toàn:</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 Xác định khi nào nên dùng thuốc. </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 Nêu những đặc điểm cần chú ý khi phải dùng thuốc và khi mua thuốc. </w:t>
            </w:r>
          </w:p>
          <w:p w:rsidR="00D86BE5" w:rsidRPr="0079172E" w:rsidRDefault="00D86BE5" w:rsidP="00E93AC9">
            <w:pPr>
              <w:jc w:val="both"/>
              <w:rPr>
                <w:rFonts w:ascii="Times New Roman" w:hAnsi="Times New Roman" w:cs="Times New Roman"/>
                <w:bCs/>
                <w:color w:val="000000"/>
                <w:sz w:val="28"/>
                <w:szCs w:val="28"/>
              </w:rPr>
            </w:pPr>
            <w:r w:rsidRPr="0079172E">
              <w:rPr>
                <w:rFonts w:ascii="Times New Roman" w:hAnsi="Times New Roman" w:cs="Times New Roman"/>
                <w:bCs/>
                <w:color w:val="000000"/>
                <w:sz w:val="28"/>
                <w:szCs w:val="28"/>
              </w:rPr>
              <w:t xml:space="preserve"> KNS: Kĩ năng tự phản ánh kinh nghiệm bản thân về cách sử dụng một số loại thuốc thông dụng. Kĩ năng xử lí thông tin, phân tích, đối chiếu để dùng thuốc đúng cách, đúng liều, an toàn.</w:t>
            </w:r>
          </w:p>
          <w:p w:rsidR="00D86BE5" w:rsidRPr="0079172E" w:rsidRDefault="00D86BE5" w:rsidP="00E93AC9">
            <w:pPr>
              <w:jc w:val="both"/>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II. Lên lớp.</w:t>
            </w:r>
          </w:p>
          <w:p w:rsidR="00D86BE5" w:rsidRPr="0079172E" w:rsidRDefault="00D86BE5" w:rsidP="00E93AC9">
            <w:pPr>
              <w:jc w:val="both"/>
              <w:rPr>
                <w:rFonts w:ascii="Times New Roman" w:hAnsi="Times New Roman" w:cs="Times New Roman"/>
                <w:bCs/>
                <w:color w:val="000000"/>
                <w:sz w:val="28"/>
                <w:szCs w:val="28"/>
              </w:rPr>
            </w:pPr>
            <w:r w:rsidRPr="0079172E">
              <w:rPr>
                <w:rFonts w:ascii="Times New Roman" w:hAnsi="Times New Roman" w:cs="Times New Roman"/>
                <w:bCs/>
                <w:color w:val="000000"/>
                <w:sz w:val="28"/>
                <w:szCs w:val="28"/>
              </w:rPr>
              <w:t>1. Kiểm tra bài cũ: Nêu tác hại của các chất gây nghiện? NX</w:t>
            </w:r>
          </w:p>
          <w:p w:rsidR="00D86BE5" w:rsidRPr="0079172E" w:rsidRDefault="00D86BE5" w:rsidP="00E93AC9">
            <w:pPr>
              <w:jc w:val="both"/>
              <w:rPr>
                <w:rFonts w:ascii="Times New Roman" w:hAnsi="Times New Roman" w:cs="Times New Roman"/>
                <w:bCs/>
                <w:color w:val="000000"/>
                <w:sz w:val="28"/>
                <w:szCs w:val="28"/>
              </w:rPr>
            </w:pPr>
            <w:r w:rsidRPr="0079172E">
              <w:rPr>
                <w:rFonts w:ascii="Times New Roman" w:hAnsi="Times New Roman" w:cs="Times New Roman"/>
                <w:bCs/>
                <w:color w:val="000000"/>
                <w:sz w:val="28"/>
                <w:szCs w:val="28"/>
              </w:rPr>
              <w:t>2. Bài mới:</w:t>
            </w:r>
          </w:p>
          <w:p w:rsidR="00D86BE5" w:rsidRPr="0079172E" w:rsidRDefault="00D86BE5" w:rsidP="00E93AC9">
            <w:pPr>
              <w:jc w:val="both"/>
              <w:rPr>
                <w:rFonts w:ascii="Times New Roman" w:hAnsi="Times New Roman" w:cs="Times New Roman"/>
                <w:bCs/>
                <w:i/>
                <w:iCs/>
                <w:color w:val="000000"/>
                <w:sz w:val="28"/>
                <w:szCs w:val="28"/>
              </w:rPr>
            </w:pPr>
            <w:r w:rsidRPr="0079172E">
              <w:rPr>
                <w:rFonts w:ascii="Times New Roman" w:hAnsi="Times New Roman" w:cs="Times New Roman"/>
                <w:bCs/>
                <w:iCs/>
                <w:color w:val="000000"/>
                <w:sz w:val="28"/>
                <w:szCs w:val="28"/>
              </w:rPr>
              <w:t xml:space="preserve">   a. HĐ1</w:t>
            </w:r>
            <w:r w:rsidRPr="0079172E">
              <w:rPr>
                <w:rFonts w:ascii="Times New Roman" w:hAnsi="Times New Roman" w:cs="Times New Roman"/>
                <w:bCs/>
                <w:i/>
                <w:iCs/>
                <w:color w:val="000000"/>
                <w:sz w:val="28"/>
                <w:szCs w:val="28"/>
              </w:rPr>
              <w:t xml:space="preserve">: </w:t>
            </w:r>
            <w:r w:rsidRPr="0079172E">
              <w:rPr>
                <w:rFonts w:ascii="Times New Roman" w:hAnsi="Times New Roman" w:cs="Times New Roman"/>
                <w:bCs/>
                <w:iCs/>
                <w:color w:val="000000"/>
                <w:sz w:val="28"/>
                <w:szCs w:val="28"/>
              </w:rPr>
              <w:t>Mục tiêu: Khai thác vốn hiểu biết của HS về tên một số thuốc và trường hợp cần sử dụng thuốc đó.</w:t>
            </w:r>
          </w:p>
          <w:p w:rsidR="00D86BE5" w:rsidRPr="0079172E" w:rsidRDefault="00D86BE5" w:rsidP="00E93AC9">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color w:val="000000"/>
                <w:sz w:val="28"/>
                <w:szCs w:val="28"/>
              </w:rPr>
              <w:t xml:space="preserve"> </w:t>
            </w:r>
            <w:r w:rsidRPr="0079172E">
              <w:rPr>
                <w:rFonts w:ascii="Times New Roman" w:hAnsi="Times New Roman" w:cs="Times New Roman"/>
                <w:sz w:val="28"/>
                <w:szCs w:val="28"/>
                <w:lang w:val="nl-NL"/>
              </w:rPr>
              <w:t>HĐ nhóm đôi:</w:t>
            </w:r>
            <w:r w:rsidRPr="0079172E">
              <w:rPr>
                <w:rFonts w:ascii="Times New Roman" w:hAnsi="Times New Roman" w:cs="Times New Roman"/>
                <w:noProof/>
                <w:sz w:val="28"/>
                <w:szCs w:val="28"/>
                <w:lang w:val="nl-NL"/>
              </w:rPr>
              <w:t xml:space="preserve"> NT điều hành </w:t>
            </w:r>
            <w:r w:rsidRPr="0079172E">
              <w:rPr>
                <w:rFonts w:ascii="Times New Roman" w:hAnsi="Times New Roman" w:cs="Times New Roman"/>
                <w:sz w:val="28"/>
                <w:szCs w:val="28"/>
                <w:lang w:val="nl-NL"/>
              </w:rPr>
              <w:t>các bạn</w:t>
            </w:r>
            <w:r w:rsidRPr="0079172E">
              <w:rPr>
                <w:rFonts w:ascii="Times New Roman" w:hAnsi="Times New Roman" w:cs="Times New Roman"/>
                <w:color w:val="000000"/>
                <w:sz w:val="28"/>
                <w:szCs w:val="28"/>
              </w:rPr>
              <w:t xml:space="preserve"> hỏi và trả lời câu hỏi sau: Bạn đã dùng thuốc bao giờ và dùng trong trường hợp nào </w:t>
            </w:r>
            <w:r w:rsidRPr="0079172E">
              <w:rPr>
                <w:rFonts w:ascii="Times New Roman" w:hAnsi="Times New Roman" w:cs="Times New Roman"/>
                <w:noProof/>
                <w:sz w:val="28"/>
                <w:szCs w:val="28"/>
                <w:lang w:val="nl-NL"/>
              </w:rPr>
              <w:t>sau đó TĐổi nhóm đôi. LP</w:t>
            </w:r>
            <w:r w:rsidRPr="0079172E">
              <w:rPr>
                <w:rFonts w:ascii="Times New Roman" w:hAnsi="Times New Roman" w:cs="Times New Roman"/>
                <w:sz w:val="28"/>
                <w:szCs w:val="28"/>
                <w:lang w:val="nl-NL"/>
              </w:rPr>
              <w:t>HT lên chia sẻ. T chia sẻ:</w:t>
            </w:r>
            <w:r w:rsidRPr="0079172E">
              <w:rPr>
                <w:rFonts w:ascii="Times New Roman" w:hAnsi="Times New Roman" w:cs="Times New Roman"/>
                <w:color w:val="000000"/>
                <w:sz w:val="28"/>
                <w:szCs w:val="28"/>
              </w:rPr>
              <w:t xml:space="preserve"> Khi bị bệnh chúng ta cần dùng thuốc để chữa trị. Tuy nhiên, nếu sử dụng thuốc không đúng có thể làm bệnh nặng hơn thậm chí có thể gây chết người. Bài học hôm nay sẽ giúp chúng ta biết cách dùng thuốc.</w:t>
            </w:r>
          </w:p>
          <w:p w:rsidR="00D86BE5" w:rsidRPr="0079172E" w:rsidRDefault="00D86BE5" w:rsidP="00E93AC9">
            <w:pPr>
              <w:jc w:val="both"/>
              <w:rPr>
                <w:rFonts w:ascii="Times New Roman" w:hAnsi="Times New Roman" w:cs="Times New Roman"/>
                <w:bCs/>
                <w:i/>
                <w:iCs/>
                <w:color w:val="000000"/>
                <w:sz w:val="28"/>
                <w:szCs w:val="28"/>
              </w:rPr>
            </w:pPr>
            <w:r w:rsidRPr="0079172E">
              <w:rPr>
                <w:rFonts w:ascii="Times New Roman" w:hAnsi="Times New Roman" w:cs="Times New Roman"/>
                <w:bCs/>
                <w:iCs/>
                <w:color w:val="000000"/>
                <w:sz w:val="28"/>
                <w:szCs w:val="28"/>
              </w:rPr>
              <w:t xml:space="preserve">   b. HĐ2: HS thực hành làm BT trong SGK</w:t>
            </w:r>
            <w:r w:rsidRPr="0079172E">
              <w:rPr>
                <w:rFonts w:ascii="Times New Roman" w:hAnsi="Times New Roman" w:cs="Times New Roman"/>
                <w:bCs/>
                <w:i/>
                <w:iCs/>
                <w:color w:val="000000"/>
                <w:sz w:val="28"/>
                <w:szCs w:val="28"/>
              </w:rPr>
              <w:t>.</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lastRenderedPageBreak/>
              <w:t xml:space="preserve"> Mục tiêu: Giúp HS: Xác định được khi nào nên dùng thuốc, nêu được những điểm cần chú ý khi dùng thuốc, nêu được tác hại của việc dùng không đúng thuốc.</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 xml:space="preserve">         L</w:t>
            </w:r>
            <w:r w:rsidRPr="0079172E">
              <w:rPr>
                <w:rFonts w:ascii="Times New Roman" w:hAnsi="Times New Roman" w:cs="Times New Roman"/>
                <w:color w:val="000000"/>
                <w:sz w:val="28"/>
                <w:szCs w:val="28"/>
              </w:rPr>
              <w:t>àm BT trang 24 Sgk.</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GV chữa bài: Gọi 1 số h/s nêu kết quả làm BT cá nhân (1-d; 2-c; 3- a; 4-b).</w:t>
            </w:r>
          </w:p>
          <w:p w:rsidR="00D86BE5" w:rsidRPr="0079172E" w:rsidRDefault="00D86BE5" w:rsidP="00E93AC9">
            <w:pPr>
              <w:ind w:firstLine="109"/>
              <w:jc w:val="both"/>
              <w:rPr>
                <w:rFonts w:ascii="Times New Roman" w:hAnsi="Times New Roman" w:cs="Times New Roman"/>
                <w:color w:val="000000"/>
                <w:sz w:val="28"/>
                <w:szCs w:val="28"/>
              </w:rPr>
            </w:pPr>
            <w:r w:rsidRPr="0079172E">
              <w:rPr>
                <w:rFonts w:ascii="Times New Roman" w:hAnsi="Times New Roman" w:cs="Times New Roman"/>
                <w:bCs/>
                <w:i/>
                <w:iCs/>
                <w:color w:val="000000"/>
                <w:sz w:val="28"/>
                <w:szCs w:val="28"/>
              </w:rPr>
              <w:t xml:space="preserve">  </w:t>
            </w:r>
            <w:r w:rsidRPr="0079172E">
              <w:rPr>
                <w:rFonts w:ascii="Times New Roman" w:hAnsi="Times New Roman" w:cs="Times New Roman"/>
                <w:bCs/>
                <w:iCs/>
                <w:color w:val="000000"/>
                <w:sz w:val="28"/>
                <w:szCs w:val="28"/>
              </w:rPr>
              <w:t>c. Trò chơi “Ai nhanh, ai đúng”.</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 xml:space="preserve"> Mục tiêu: Giúp HS không chỉ biết cách sử dụng thuốc an toàn mà còn biết cách tận dụng giá trị dinh dưỡng của thức ăn để phòng tránh bệnh tật.</w:t>
            </w:r>
          </w:p>
          <w:p w:rsidR="00D86BE5" w:rsidRPr="0079172E" w:rsidRDefault="00D86BE5" w:rsidP="00E93AC9">
            <w:pPr>
              <w:ind w:firstLine="539"/>
              <w:jc w:val="both"/>
              <w:rPr>
                <w:rFonts w:ascii="Times New Roman" w:hAnsi="Times New Roman" w:cs="Times New Roman"/>
                <w:bCs/>
                <w:iCs/>
                <w:color w:val="000000"/>
                <w:sz w:val="28"/>
                <w:szCs w:val="28"/>
              </w:rPr>
            </w:pPr>
            <w:r w:rsidRPr="0079172E">
              <w:rPr>
                <w:rFonts w:ascii="Times New Roman" w:hAnsi="Times New Roman" w:cs="Times New Roman"/>
                <w:sz w:val="28"/>
                <w:szCs w:val="28"/>
                <w:lang w:val="nl-NL"/>
              </w:rPr>
              <w:t>HĐ nhóm 4:</w:t>
            </w:r>
            <w:r w:rsidRPr="0079172E">
              <w:rPr>
                <w:rFonts w:ascii="Times New Roman" w:hAnsi="Times New Roman" w:cs="Times New Roman"/>
                <w:noProof/>
                <w:sz w:val="28"/>
                <w:szCs w:val="28"/>
                <w:lang w:val="nl-NL"/>
              </w:rPr>
              <w:t xml:space="preserve"> NT điều hành </w:t>
            </w:r>
            <w:r w:rsidRPr="0079172E">
              <w:rPr>
                <w:rFonts w:ascii="Times New Roman" w:hAnsi="Times New Roman" w:cs="Times New Roman"/>
                <w:sz w:val="28"/>
                <w:szCs w:val="28"/>
                <w:lang w:val="nl-NL"/>
              </w:rPr>
              <w:t>các bạn</w:t>
            </w:r>
            <w:r w:rsidRPr="0079172E">
              <w:rPr>
                <w:rFonts w:ascii="Times New Roman" w:hAnsi="Times New Roman" w:cs="Times New Roman"/>
                <w:color w:val="000000"/>
                <w:sz w:val="28"/>
                <w:szCs w:val="28"/>
              </w:rPr>
              <w:t xml:space="preserve"> đọc  câu hỏi trong mục “Trò chơi trang 25 Sgk, câu trả lời viết thứ tự lựa chọn của mình vào </w:t>
            </w:r>
            <w:r w:rsidRPr="0079172E">
              <w:rPr>
                <w:rFonts w:ascii="Times New Roman" w:hAnsi="Times New Roman" w:cs="Times New Roman"/>
                <w:noProof/>
                <w:sz w:val="28"/>
                <w:szCs w:val="28"/>
                <w:lang w:val="nl-NL"/>
              </w:rPr>
              <w:t>sau đó TĐổi nhóm đôi. LP</w:t>
            </w:r>
            <w:r w:rsidRPr="0079172E">
              <w:rPr>
                <w:rFonts w:ascii="Times New Roman" w:hAnsi="Times New Roman" w:cs="Times New Roman"/>
                <w:sz w:val="28"/>
                <w:szCs w:val="28"/>
                <w:lang w:val="nl-NL"/>
              </w:rPr>
              <w:t>HT lên chia sẻ. T chia sẻ</w:t>
            </w:r>
            <w:r w:rsidRPr="0079172E">
              <w:rPr>
                <w:rFonts w:ascii="Times New Roman" w:hAnsi="Times New Roman" w:cs="Times New Roman"/>
                <w:bCs/>
                <w:iCs/>
                <w:color w:val="000000"/>
                <w:sz w:val="28"/>
                <w:szCs w:val="28"/>
              </w:rPr>
              <w:t xml:space="preserve"> </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đóng vai trò cố vấn, nhận xét, đánh giá từng câu giải thích của các nhóm.</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GV nhận xét, tuyên dương.</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color w:val="000000"/>
                <w:sz w:val="28"/>
                <w:szCs w:val="28"/>
              </w:rPr>
              <w:t xml:space="preserve">3. </w:t>
            </w:r>
            <w:r w:rsidRPr="0079172E">
              <w:rPr>
                <w:rFonts w:ascii="Times New Roman" w:hAnsi="Times New Roman" w:cs="Times New Roman"/>
                <w:bCs/>
                <w:iCs/>
                <w:color w:val="000000"/>
                <w:sz w:val="28"/>
                <w:szCs w:val="28"/>
              </w:rPr>
              <w:t xml:space="preserve">Củng cố dặn dò: </w:t>
            </w:r>
            <w:r w:rsidRPr="0079172E">
              <w:rPr>
                <w:rFonts w:ascii="Times New Roman" w:hAnsi="Times New Roman" w:cs="Times New Roman"/>
                <w:color w:val="000000"/>
                <w:sz w:val="28"/>
                <w:szCs w:val="28"/>
              </w:rPr>
              <w:t>HS trả lời 4 câu hỏi trong mục thực hành trang 24 Sgk.</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bCs/>
                <w:i/>
                <w:iCs/>
                <w:color w:val="000000"/>
                <w:sz w:val="28"/>
                <w:szCs w:val="28"/>
              </w:rPr>
              <w:t xml:space="preserve">        </w:t>
            </w:r>
            <w:r w:rsidRPr="0079172E">
              <w:rPr>
                <w:rFonts w:ascii="Times New Roman" w:hAnsi="Times New Roman" w:cs="Times New Roman"/>
                <w:color w:val="000000"/>
                <w:sz w:val="28"/>
                <w:szCs w:val="28"/>
              </w:rPr>
              <w:t>- Về nói với bố mẹ những gì đã học trong bài. Dặn dò.</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133376" behindDoc="0" locked="0" layoutInCell="1" allowOverlap="1">
                      <wp:simplePos x="0" y="0"/>
                      <wp:positionH relativeFrom="column">
                        <wp:posOffset>1339850</wp:posOffset>
                      </wp:positionH>
                      <wp:positionV relativeFrom="paragraph">
                        <wp:posOffset>180975</wp:posOffset>
                      </wp:positionV>
                      <wp:extent cx="3284220" cy="0"/>
                      <wp:effectExtent l="10160" t="8255" r="10795" b="10795"/>
                      <wp:wrapNone/>
                      <wp:docPr id="1122" name="Straight Arrow Connector 1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842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273F1F" id="Straight Arrow Connector 1122" o:spid="_x0000_s1026" type="#_x0000_t32" style="position:absolute;margin-left:105.5pt;margin-top:14.25pt;width:258.6pt;height:0;z-index:25213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"/>
                  </w:pict>
                </mc:Fallback>
              </mc:AlternateContent>
            </w:r>
          </w:p>
          <w:p w:rsidR="00D86BE5" w:rsidRPr="0079172E" w:rsidRDefault="00D86BE5" w:rsidP="00E93AC9">
            <w:pPr>
              <w:tabs>
                <w:tab w:val="center" w:pos="5309"/>
                <w:tab w:val="left" w:pos="8040"/>
              </w:tabs>
              <w:ind w:firstLine="539"/>
              <w:jc w:val="center"/>
              <w:rPr>
                <w:rFonts w:ascii="Times New Roman" w:hAnsi="Times New Roman" w:cs="Times New Roman"/>
                <w:b/>
                <w:bCs/>
                <w:color w:val="333333"/>
                <w:sz w:val="28"/>
                <w:szCs w:val="28"/>
                <w:lang w:val="es-VE"/>
              </w:rPr>
            </w:pPr>
            <w:r w:rsidRPr="0079172E">
              <w:rPr>
                <w:rFonts w:ascii="Times New Roman" w:hAnsi="Times New Roman" w:cs="Times New Roman"/>
                <w:b/>
                <w:bCs/>
                <w:color w:val="333333"/>
                <w:sz w:val="28"/>
                <w:szCs w:val="28"/>
                <w:lang w:val="es-VE"/>
              </w:rPr>
              <w:t>TIẾT  : ĐỊA LÍ</w:t>
            </w:r>
          </w:p>
          <w:p w:rsidR="00D86BE5" w:rsidRPr="0079172E" w:rsidRDefault="00D86BE5" w:rsidP="00E93AC9">
            <w:pPr>
              <w:ind w:firstLine="539"/>
              <w:jc w:val="center"/>
              <w:rPr>
                <w:rFonts w:ascii="Times New Roman" w:hAnsi="Times New Roman" w:cs="Times New Roman"/>
                <w:b/>
                <w:bCs/>
                <w:color w:val="333333"/>
                <w:sz w:val="28"/>
                <w:szCs w:val="28"/>
                <w:lang w:val="es-VE"/>
              </w:rPr>
            </w:pPr>
            <w:r w:rsidRPr="0079172E">
              <w:rPr>
                <w:rFonts w:ascii="Times New Roman" w:hAnsi="Times New Roman" w:cs="Times New Roman"/>
                <w:b/>
                <w:bCs/>
                <w:color w:val="333333"/>
                <w:sz w:val="28"/>
                <w:szCs w:val="28"/>
                <w:lang w:val="es-VE"/>
              </w:rPr>
              <w:t>ĐẤT VÀ RỪNG</w:t>
            </w:r>
          </w:p>
          <w:p w:rsidR="00D86BE5" w:rsidRPr="0079172E" w:rsidRDefault="00D86BE5" w:rsidP="00E93AC9">
            <w:pPr>
              <w:tabs>
                <w:tab w:val="left" w:pos="4020"/>
                <w:tab w:val="center" w:pos="4844"/>
              </w:tabs>
              <w:jc w:val="both"/>
              <w:rPr>
                <w:rFonts w:ascii="Times New Roman" w:hAnsi="Times New Roman" w:cs="Times New Roman"/>
                <w:bCs/>
                <w:i/>
                <w:color w:val="333333"/>
                <w:sz w:val="28"/>
                <w:szCs w:val="28"/>
                <w:lang w:val="es-VE"/>
              </w:rPr>
            </w:pPr>
            <w:r w:rsidRPr="0079172E">
              <w:rPr>
                <w:rFonts w:ascii="Times New Roman" w:hAnsi="Times New Roman" w:cs="Times New Roman"/>
                <w:b/>
                <w:bCs/>
                <w:color w:val="333333"/>
                <w:sz w:val="28"/>
                <w:szCs w:val="28"/>
                <w:lang w:val="es-VE"/>
              </w:rPr>
              <w:t>I. Yêu cầu:</w:t>
            </w:r>
            <w:r w:rsidRPr="0079172E">
              <w:rPr>
                <w:rFonts w:ascii="Times New Roman" w:hAnsi="Times New Roman" w:cs="Times New Roman"/>
                <w:color w:val="333333"/>
                <w:sz w:val="28"/>
                <w:szCs w:val="28"/>
                <w:lang w:val="es-VE"/>
              </w:rPr>
              <w:t xml:space="preserve"> Học xong bài này HS :</w:t>
            </w:r>
            <w:r w:rsidRPr="0079172E">
              <w:rPr>
                <w:rFonts w:ascii="Times New Roman" w:hAnsi="Times New Roman" w:cs="Times New Roman"/>
                <w:color w:val="333333"/>
                <w:sz w:val="28"/>
                <w:szCs w:val="28"/>
                <w:lang w:val="es-VE"/>
              </w:rPr>
              <w:tab/>
              <w:t xml:space="preserve"> </w:t>
            </w:r>
          </w:p>
          <w:p w:rsidR="00D86BE5" w:rsidRPr="0079172E" w:rsidRDefault="00D86BE5" w:rsidP="00E93AC9">
            <w:pPr>
              <w:ind w:firstLine="539"/>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Biết các loại đất chính của nư</w:t>
            </w:r>
            <w:r w:rsidRPr="0079172E">
              <w:rPr>
                <w:rFonts w:ascii="Times New Roman" w:hAnsi="Times New Roman" w:cs="Times New Roman"/>
                <w:color w:val="333333"/>
                <w:sz w:val="28"/>
                <w:szCs w:val="28"/>
                <w:lang w:val="es-VE"/>
              </w:rPr>
              <w:softHyphen/>
              <w:t>ớc ta: đất phe-ra-lít và đất phù sa</w:t>
            </w:r>
          </w:p>
          <w:p w:rsidR="00D86BE5" w:rsidRPr="0079172E" w:rsidRDefault="00D86BE5" w:rsidP="00E93AC9">
            <w:pPr>
              <w:ind w:firstLine="539"/>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Nêu đư</w:t>
            </w:r>
            <w:r w:rsidRPr="0079172E">
              <w:rPr>
                <w:rFonts w:ascii="Times New Roman" w:hAnsi="Times New Roman" w:cs="Times New Roman"/>
                <w:color w:val="333333"/>
                <w:sz w:val="28"/>
                <w:szCs w:val="28"/>
                <w:lang w:val="es-VE"/>
              </w:rPr>
              <w:softHyphen/>
              <w:t>ợc một số đặc điểm của đất Phe-ra-lít, đất phù xa:</w:t>
            </w:r>
          </w:p>
          <w:p w:rsidR="00D86BE5" w:rsidRPr="0079172E" w:rsidRDefault="00D86BE5" w:rsidP="00E93AC9">
            <w:pPr>
              <w:ind w:firstLine="539"/>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Đất phù sa đ</w:t>
            </w:r>
            <w:r w:rsidRPr="0079172E">
              <w:rPr>
                <w:rFonts w:ascii="Times New Roman" w:hAnsi="Times New Roman" w:cs="Times New Roman"/>
                <w:color w:val="333333"/>
                <w:sz w:val="28"/>
                <w:szCs w:val="28"/>
                <w:lang w:val="es-VE"/>
              </w:rPr>
              <w:softHyphen/>
              <w:t>ợc hình thành do sông ngòi bồi đắp, rất màu mỡ; phân bố ở đồng bằng. Đất Phe-ra-lít: có màu đỏ hoặc đỏ vàng, th</w:t>
            </w:r>
            <w:r w:rsidRPr="0079172E">
              <w:rPr>
                <w:rFonts w:ascii="Times New Roman" w:hAnsi="Times New Roman" w:cs="Times New Roman"/>
                <w:color w:val="333333"/>
                <w:sz w:val="28"/>
                <w:szCs w:val="28"/>
                <w:lang w:val="es-VE"/>
              </w:rPr>
              <w:softHyphen/>
              <w:t xml:space="preserve">ờng nghèo mùn; phân bố ở vùng đồi núi.  </w:t>
            </w:r>
          </w:p>
          <w:p w:rsidR="00D86BE5" w:rsidRPr="0079172E" w:rsidRDefault="00D86BE5" w:rsidP="00E93AC9">
            <w:pPr>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Phân biệt đ</w:t>
            </w:r>
            <w:r w:rsidRPr="0079172E">
              <w:rPr>
                <w:rFonts w:ascii="Times New Roman" w:hAnsi="Times New Roman" w:cs="Times New Roman"/>
                <w:color w:val="333333"/>
                <w:sz w:val="28"/>
                <w:szCs w:val="28"/>
                <w:lang w:val="es-VE"/>
              </w:rPr>
              <w:softHyphen/>
              <w:t>ược rừng rậm nhiệt đới và rừng ngập mặn</w:t>
            </w:r>
          </w:p>
          <w:p w:rsidR="00D86BE5" w:rsidRPr="0079172E" w:rsidRDefault="00D86BE5" w:rsidP="00E93AC9">
            <w:pPr>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Rừng rậm nhiệt đới : cây cối rậm, nhiều tầng. Rừng ngập mặn: có bộ rễ nâng khỏi mặt đất.</w:t>
            </w:r>
          </w:p>
          <w:p w:rsidR="00D86BE5" w:rsidRPr="0079172E" w:rsidRDefault="00D86BE5" w:rsidP="00E93AC9">
            <w:pPr>
              <w:ind w:firstLine="539"/>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Nhận biết nơi phân bố của : đất phe-ra-lít và đất phù sa của  rừng rậm nhiệt đới và rừng ngập mặn trên bản đồ ( l</w:t>
            </w:r>
            <w:r w:rsidRPr="0079172E">
              <w:rPr>
                <w:rFonts w:ascii="Times New Roman" w:hAnsi="Times New Roman" w:cs="Times New Roman"/>
                <w:color w:val="333333"/>
                <w:sz w:val="28"/>
                <w:szCs w:val="28"/>
                <w:lang w:val="es-VE"/>
              </w:rPr>
              <w:softHyphen/>
              <w:t>uợc đồ): đất phe-ra-lít và rừng rậm nhiệt đới phân bố chủ yếu ở vùng đồi, núi. Đất phù sa phân bố chủ yếu ở vùng đồng bằng. Rừng ngập mặn chủ yếu ở vùng đất thấp ven biển.</w:t>
            </w:r>
          </w:p>
          <w:p w:rsidR="00D86BE5" w:rsidRPr="0079172E" w:rsidRDefault="00D86BE5" w:rsidP="00E93AC9">
            <w:pPr>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lastRenderedPageBreak/>
              <w:t xml:space="preserve">          Biết 1 số tác dụng của rừng đối với đời sống và sản xuất của ND ta : điều hoà khí hậu, cung cấp nhiều sản vật, đặc biệt là gỗ.</w:t>
            </w:r>
          </w:p>
          <w:p w:rsidR="00D86BE5" w:rsidRPr="0079172E" w:rsidRDefault="00D86BE5" w:rsidP="00E93AC9">
            <w:pPr>
              <w:ind w:firstLine="539"/>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HS  : Thấy đ</w:t>
            </w:r>
            <w:r w:rsidRPr="0079172E">
              <w:rPr>
                <w:rFonts w:ascii="Times New Roman" w:hAnsi="Times New Roman" w:cs="Times New Roman"/>
                <w:color w:val="333333"/>
                <w:sz w:val="28"/>
                <w:szCs w:val="28"/>
                <w:lang w:val="es-VE"/>
              </w:rPr>
              <w:softHyphen/>
              <w:t>ược sự cần thiết phải bảo vệ và khai thác đất, rừng 1 cách hợp lí.</w:t>
            </w:r>
          </w:p>
          <w:p w:rsidR="00D86BE5" w:rsidRPr="0079172E" w:rsidRDefault="00D86BE5" w:rsidP="00E93AC9">
            <w:pPr>
              <w:jc w:val="both"/>
              <w:rPr>
                <w:rFonts w:ascii="Times New Roman" w:hAnsi="Times New Roman" w:cs="Times New Roman"/>
                <w:bCs/>
                <w:color w:val="333333"/>
                <w:sz w:val="28"/>
                <w:szCs w:val="28"/>
              </w:rPr>
            </w:pPr>
            <w:r w:rsidRPr="0079172E">
              <w:rPr>
                <w:rFonts w:ascii="Times New Roman" w:hAnsi="Times New Roman" w:cs="Times New Roman"/>
                <w:bCs/>
                <w:color w:val="333333"/>
                <w:sz w:val="28"/>
                <w:szCs w:val="28"/>
              </w:rPr>
              <w:t>II. Lên lớp:</w:t>
            </w:r>
          </w:p>
          <w:p w:rsidR="00D86BE5" w:rsidRPr="0079172E" w:rsidRDefault="00D86BE5" w:rsidP="00E93AC9">
            <w:pPr>
              <w:jc w:val="both"/>
              <w:rPr>
                <w:rFonts w:ascii="Times New Roman" w:hAnsi="Times New Roman" w:cs="Times New Roman"/>
                <w:bCs/>
                <w:iCs/>
                <w:color w:val="333333"/>
                <w:sz w:val="28"/>
                <w:szCs w:val="28"/>
              </w:rPr>
            </w:pPr>
            <w:r w:rsidRPr="0079172E">
              <w:rPr>
                <w:rFonts w:ascii="Times New Roman" w:hAnsi="Times New Roman" w:cs="Times New Roman"/>
                <w:bCs/>
                <w:iCs/>
                <w:color w:val="333333"/>
                <w:sz w:val="28"/>
                <w:szCs w:val="28"/>
              </w:rPr>
              <w:t>A. Kiểm tra bài cũ</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Nêu đặc điểm của vùng biển vai trò của biển nư</w:t>
            </w:r>
            <w:r w:rsidRPr="0079172E">
              <w:rPr>
                <w:rFonts w:ascii="Times New Roman" w:hAnsi="Times New Roman" w:cs="Times New Roman"/>
                <w:color w:val="333333"/>
                <w:sz w:val="28"/>
                <w:szCs w:val="28"/>
              </w:rPr>
              <w:softHyphen/>
              <w:t>ớc ta.</w:t>
            </w:r>
          </w:p>
          <w:p w:rsidR="00D86BE5" w:rsidRPr="0079172E" w:rsidRDefault="00D86BE5" w:rsidP="00E93AC9">
            <w:pPr>
              <w:jc w:val="both"/>
              <w:rPr>
                <w:rFonts w:ascii="Times New Roman" w:hAnsi="Times New Roman" w:cs="Times New Roman"/>
                <w:bCs/>
                <w:iCs/>
                <w:color w:val="333333"/>
                <w:sz w:val="28"/>
                <w:szCs w:val="28"/>
              </w:rPr>
            </w:pPr>
            <w:r w:rsidRPr="0079172E">
              <w:rPr>
                <w:rFonts w:ascii="Times New Roman" w:hAnsi="Times New Roman" w:cs="Times New Roman"/>
                <w:bCs/>
                <w:iCs/>
                <w:color w:val="333333"/>
                <w:sz w:val="28"/>
                <w:szCs w:val="28"/>
              </w:rPr>
              <w:t xml:space="preserve">       -   GV cùng HS  Nhận xét .</w:t>
            </w:r>
          </w:p>
          <w:p w:rsidR="00D86BE5" w:rsidRPr="0079172E" w:rsidRDefault="00D86BE5" w:rsidP="00E93AC9">
            <w:pPr>
              <w:jc w:val="both"/>
              <w:rPr>
                <w:rFonts w:ascii="Times New Roman" w:hAnsi="Times New Roman" w:cs="Times New Roman"/>
                <w:bCs/>
                <w:iCs/>
                <w:color w:val="333333"/>
                <w:sz w:val="28"/>
                <w:szCs w:val="28"/>
              </w:rPr>
            </w:pPr>
            <w:r w:rsidRPr="0079172E">
              <w:rPr>
                <w:rFonts w:ascii="Times New Roman" w:hAnsi="Times New Roman" w:cs="Times New Roman"/>
                <w:bCs/>
                <w:iCs/>
                <w:color w:val="333333"/>
                <w:sz w:val="28"/>
                <w:szCs w:val="28"/>
              </w:rPr>
              <w:t>B. Bài mới</w:t>
            </w:r>
            <w:r w:rsidRPr="0079172E">
              <w:rPr>
                <w:rFonts w:ascii="Times New Roman" w:hAnsi="Times New Roman" w:cs="Times New Roman"/>
                <w:color w:val="333333"/>
                <w:sz w:val="28"/>
                <w:szCs w:val="28"/>
              </w:rPr>
              <w:t>:</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GTB: GV nêu MT của bài.</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2. Bài mới :</w:t>
            </w:r>
          </w:p>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color w:val="333333"/>
                <w:sz w:val="28"/>
                <w:szCs w:val="28"/>
              </w:rPr>
              <w:t>1. HĐ1:   Đất ở nư</w:t>
            </w:r>
            <w:r w:rsidRPr="0079172E">
              <w:rPr>
                <w:rFonts w:ascii="Times New Roman" w:hAnsi="Times New Roman" w:cs="Times New Roman"/>
                <w:color w:val="333333"/>
                <w:sz w:val="28"/>
                <w:szCs w:val="28"/>
              </w:rPr>
              <w:softHyphen/>
              <w:t xml:space="preserve">ớc ta: </w:t>
            </w:r>
          </w:p>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color w:val="333333"/>
                <w:sz w:val="28"/>
                <w:szCs w:val="28"/>
              </w:rPr>
              <w:t xml:space="preserve"> đọc SGK và hòan thành BT sau:  </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Kể tên và chỉ vùng phân bố hai loại đất chính ở nư</w:t>
            </w:r>
            <w:r w:rsidRPr="0079172E">
              <w:rPr>
                <w:rFonts w:ascii="Times New Roman" w:hAnsi="Times New Roman" w:cs="Times New Roman"/>
                <w:color w:val="333333"/>
                <w:sz w:val="28"/>
                <w:szCs w:val="28"/>
              </w:rPr>
              <w:softHyphen/>
              <w:t>ớc ta trên bản đồ địa lý TNVN? (2 loại đất chính là Phe-ra-lít màu đỏ hoặc đỏ vàng ở vùng đồi núi và đất phù xa ở vùng đồng bằng).</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Kẻ bảng sau vào giấy rồi điền các nội dung phù hợp.</w:t>
            </w:r>
          </w:p>
          <w:p w:rsidR="00D86BE5" w:rsidRPr="0079172E" w:rsidRDefault="00D86BE5" w:rsidP="00E93AC9">
            <w:pPr>
              <w:ind w:firstLine="539"/>
              <w:jc w:val="both"/>
              <w:rPr>
                <w:rFonts w:ascii="Times New Roman" w:hAnsi="Times New Roman" w:cs="Times New Roman"/>
                <w:color w:val="333333"/>
                <w:sz w:val="28"/>
                <w:szCs w:val="28"/>
              </w:rPr>
            </w:pPr>
          </w:p>
          <w:tbl>
            <w:tblPr>
              <w:tblW w:w="96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3226"/>
              <w:gridCol w:w="3353"/>
            </w:tblGrid>
            <w:tr w:rsidR="00D86BE5" w:rsidRPr="0079172E" w:rsidTr="00E93AC9">
              <w:trPr>
                <w:trHeight w:val="266"/>
              </w:trPr>
              <w:tc>
                <w:tcPr>
                  <w:tcW w:w="3118"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center"/>
                    <w:rPr>
                      <w:rFonts w:ascii="Times New Roman" w:hAnsi="Times New Roman" w:cs="Times New Roman"/>
                      <w:bCs/>
                      <w:color w:val="333333"/>
                      <w:sz w:val="28"/>
                      <w:szCs w:val="28"/>
                    </w:rPr>
                  </w:pPr>
                  <w:r w:rsidRPr="0079172E">
                    <w:rPr>
                      <w:rFonts w:ascii="Times New Roman" w:hAnsi="Times New Roman" w:cs="Times New Roman"/>
                      <w:bCs/>
                      <w:color w:val="333333"/>
                      <w:sz w:val="28"/>
                      <w:szCs w:val="28"/>
                    </w:rPr>
                    <w:t>Tên loại đất</w:t>
                  </w:r>
                </w:p>
              </w:tc>
              <w:tc>
                <w:tcPr>
                  <w:tcW w:w="322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center"/>
                    <w:rPr>
                      <w:rFonts w:ascii="Times New Roman" w:hAnsi="Times New Roman" w:cs="Times New Roman"/>
                      <w:bCs/>
                      <w:color w:val="333333"/>
                      <w:sz w:val="28"/>
                      <w:szCs w:val="28"/>
                    </w:rPr>
                  </w:pPr>
                  <w:r w:rsidRPr="0079172E">
                    <w:rPr>
                      <w:rFonts w:ascii="Times New Roman" w:hAnsi="Times New Roman" w:cs="Times New Roman"/>
                      <w:bCs/>
                      <w:color w:val="333333"/>
                      <w:sz w:val="28"/>
                      <w:szCs w:val="28"/>
                    </w:rPr>
                    <w:t>Vùng phân bố</w:t>
                  </w:r>
                </w:p>
              </w:tc>
              <w:tc>
                <w:tcPr>
                  <w:tcW w:w="335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center"/>
                    <w:rPr>
                      <w:rFonts w:ascii="Times New Roman" w:hAnsi="Times New Roman" w:cs="Times New Roman"/>
                      <w:bCs/>
                      <w:color w:val="333333"/>
                      <w:sz w:val="28"/>
                      <w:szCs w:val="28"/>
                    </w:rPr>
                  </w:pPr>
                  <w:r w:rsidRPr="0079172E">
                    <w:rPr>
                      <w:rFonts w:ascii="Times New Roman" w:hAnsi="Times New Roman" w:cs="Times New Roman"/>
                      <w:bCs/>
                      <w:color w:val="333333"/>
                      <w:sz w:val="28"/>
                      <w:szCs w:val="28"/>
                    </w:rPr>
                    <w:t>Một số đặc điểm</w:t>
                  </w:r>
                </w:p>
              </w:tc>
            </w:tr>
            <w:tr w:rsidR="00D86BE5" w:rsidRPr="0079172E" w:rsidTr="00E93AC9">
              <w:trPr>
                <w:trHeight w:val="1571"/>
              </w:trPr>
              <w:tc>
                <w:tcPr>
                  <w:tcW w:w="3118"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both"/>
                    <w:rPr>
                      <w:rFonts w:ascii="Times New Roman" w:hAnsi="Times New Roman" w:cs="Times New Roman"/>
                      <w:color w:val="333333"/>
                      <w:sz w:val="28"/>
                      <w:szCs w:val="28"/>
                    </w:rPr>
                  </w:pPr>
                </w:p>
                <w:p w:rsidR="00D86BE5" w:rsidRPr="0079172E" w:rsidRDefault="00D86BE5" w:rsidP="00E93AC9">
                  <w:pPr>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Phe-ra-lít</w:t>
                  </w:r>
                </w:p>
                <w:p w:rsidR="00D86BE5" w:rsidRPr="0079172E" w:rsidRDefault="00D86BE5" w:rsidP="00E93AC9">
                  <w:pPr>
                    <w:jc w:val="both"/>
                    <w:rPr>
                      <w:rFonts w:ascii="Times New Roman" w:hAnsi="Times New Roman" w:cs="Times New Roman"/>
                      <w:color w:val="333333"/>
                      <w:sz w:val="28"/>
                      <w:szCs w:val="28"/>
                    </w:rPr>
                  </w:pPr>
                </w:p>
              </w:tc>
              <w:tc>
                <w:tcPr>
                  <w:tcW w:w="322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both"/>
                    <w:rPr>
                      <w:rFonts w:ascii="Times New Roman" w:hAnsi="Times New Roman" w:cs="Times New Roman"/>
                      <w:color w:val="333333"/>
                      <w:sz w:val="28"/>
                      <w:szCs w:val="28"/>
                    </w:rPr>
                  </w:pPr>
                </w:p>
              </w:tc>
              <w:tc>
                <w:tcPr>
                  <w:tcW w:w="335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both"/>
                    <w:rPr>
                      <w:rFonts w:ascii="Times New Roman" w:hAnsi="Times New Roman" w:cs="Times New Roman"/>
                      <w:color w:val="333333"/>
                      <w:sz w:val="28"/>
                      <w:szCs w:val="28"/>
                    </w:rPr>
                  </w:pPr>
                </w:p>
              </w:tc>
            </w:tr>
            <w:tr w:rsidR="00D86BE5" w:rsidRPr="0079172E" w:rsidTr="00E93AC9">
              <w:trPr>
                <w:trHeight w:val="1037"/>
              </w:trPr>
              <w:tc>
                <w:tcPr>
                  <w:tcW w:w="3118"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both"/>
                    <w:rPr>
                      <w:rFonts w:ascii="Times New Roman" w:hAnsi="Times New Roman" w:cs="Times New Roman"/>
                      <w:color w:val="333333"/>
                      <w:sz w:val="28"/>
                      <w:szCs w:val="28"/>
                    </w:rPr>
                  </w:pPr>
                </w:p>
                <w:p w:rsidR="00D86BE5" w:rsidRPr="0079172E" w:rsidRDefault="00D86BE5" w:rsidP="00E93AC9">
                  <w:pPr>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Phù sa</w:t>
                  </w:r>
                </w:p>
                <w:p w:rsidR="00D86BE5" w:rsidRPr="0079172E" w:rsidRDefault="00D86BE5" w:rsidP="00E93AC9">
                  <w:pPr>
                    <w:jc w:val="both"/>
                    <w:rPr>
                      <w:rFonts w:ascii="Times New Roman" w:hAnsi="Times New Roman" w:cs="Times New Roman"/>
                      <w:color w:val="333333"/>
                      <w:sz w:val="28"/>
                      <w:szCs w:val="28"/>
                    </w:rPr>
                  </w:pPr>
                </w:p>
              </w:tc>
              <w:tc>
                <w:tcPr>
                  <w:tcW w:w="322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both"/>
                    <w:rPr>
                      <w:rFonts w:ascii="Times New Roman" w:hAnsi="Times New Roman" w:cs="Times New Roman"/>
                      <w:color w:val="333333"/>
                      <w:sz w:val="28"/>
                      <w:szCs w:val="28"/>
                    </w:rPr>
                  </w:pPr>
                </w:p>
              </w:tc>
              <w:tc>
                <w:tcPr>
                  <w:tcW w:w="335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both"/>
                    <w:rPr>
                      <w:rFonts w:ascii="Times New Roman" w:hAnsi="Times New Roman" w:cs="Times New Roman"/>
                      <w:color w:val="333333"/>
                      <w:sz w:val="28"/>
                      <w:szCs w:val="28"/>
                    </w:rPr>
                  </w:pPr>
                </w:p>
              </w:tc>
            </w:tr>
            <w:tr w:rsidR="00D86BE5" w:rsidRPr="0079172E" w:rsidTr="00E93AC9">
              <w:trPr>
                <w:trHeight w:val="62"/>
              </w:trPr>
              <w:tc>
                <w:tcPr>
                  <w:tcW w:w="3118"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both"/>
                    <w:rPr>
                      <w:rFonts w:ascii="Times New Roman" w:hAnsi="Times New Roman" w:cs="Times New Roman"/>
                      <w:color w:val="333333"/>
                      <w:sz w:val="28"/>
                      <w:szCs w:val="28"/>
                    </w:rPr>
                  </w:pPr>
                </w:p>
              </w:tc>
              <w:tc>
                <w:tcPr>
                  <w:tcW w:w="322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both"/>
                    <w:rPr>
                      <w:rFonts w:ascii="Times New Roman" w:hAnsi="Times New Roman" w:cs="Times New Roman"/>
                      <w:color w:val="333333"/>
                      <w:sz w:val="28"/>
                      <w:szCs w:val="28"/>
                    </w:rPr>
                  </w:pPr>
                </w:p>
              </w:tc>
              <w:tc>
                <w:tcPr>
                  <w:tcW w:w="335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both"/>
                    <w:rPr>
                      <w:rFonts w:ascii="Times New Roman" w:hAnsi="Times New Roman" w:cs="Times New Roman"/>
                      <w:color w:val="333333"/>
                      <w:sz w:val="28"/>
                      <w:szCs w:val="28"/>
                    </w:rPr>
                  </w:pPr>
                </w:p>
              </w:tc>
            </w:tr>
          </w:tbl>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i/>
                <w:color w:val="333333"/>
                <w:sz w:val="28"/>
                <w:szCs w:val="28"/>
                <w:u w:val="single"/>
              </w:rPr>
              <w:t xml:space="preserve"> </w:t>
            </w:r>
          </w:p>
          <w:p w:rsidR="00D86BE5" w:rsidRPr="0079172E" w:rsidRDefault="00D86BE5" w:rsidP="00E93AC9">
            <w:pPr>
              <w:jc w:val="both"/>
              <w:rPr>
                <w:rFonts w:ascii="Times New Roman" w:hAnsi="Times New Roman" w:cs="Times New Roman"/>
                <w:b/>
                <w:sz w:val="28"/>
                <w:szCs w:val="28"/>
                <w:lang w:val="nl-NL"/>
              </w:rPr>
            </w:pPr>
            <w:r w:rsidRPr="0079172E">
              <w:rPr>
                <w:rFonts w:ascii="Times New Roman" w:hAnsi="Times New Roman" w:cs="Times New Roman"/>
                <w:color w:val="333333"/>
                <w:sz w:val="28"/>
                <w:szCs w:val="28"/>
              </w:rPr>
              <w:t xml:space="preserve">          Chỉ trên bản đồ ĐLVN vùng phân bố 2 loại đất chính ở nư</w:t>
            </w:r>
            <w:r w:rsidRPr="0079172E">
              <w:rPr>
                <w:rFonts w:ascii="Times New Roman" w:hAnsi="Times New Roman" w:cs="Times New Roman"/>
                <w:color w:val="333333"/>
                <w:sz w:val="28"/>
                <w:szCs w:val="28"/>
              </w:rPr>
              <w:softHyphen/>
              <w:t>ớc ta</w:t>
            </w:r>
            <w:r w:rsidRPr="0079172E">
              <w:rPr>
                <w:rFonts w:ascii="Times New Roman" w:hAnsi="Times New Roman" w:cs="Times New Roman"/>
                <w:noProof/>
                <w:sz w:val="28"/>
                <w:szCs w:val="28"/>
                <w:lang w:val="nl-NL"/>
              </w:rPr>
              <w:t xml:space="preserve"> sau đó TĐổi nhóm đôi, nhóm 4. LP</w:t>
            </w:r>
            <w:r w:rsidRPr="0079172E">
              <w:rPr>
                <w:rFonts w:ascii="Times New Roman" w:hAnsi="Times New Roman" w:cs="Times New Roman"/>
                <w:sz w:val="28"/>
                <w:szCs w:val="28"/>
                <w:lang w:val="nl-NL"/>
              </w:rPr>
              <w:t xml:space="preserve">HT lên chia sẻ. T chia sẻ: </w:t>
            </w:r>
            <w:r w:rsidRPr="0079172E">
              <w:rPr>
                <w:rFonts w:ascii="Times New Roman" w:hAnsi="Times New Roman" w:cs="Times New Roman"/>
                <w:noProof/>
                <w:sz w:val="28"/>
                <w:szCs w:val="28"/>
                <w:lang w:val="nl-NL"/>
              </w:rPr>
              <w:t xml:space="preserve">          </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Đất là nguồn tài nguyên quý giá nh</w:t>
            </w:r>
            <w:r w:rsidRPr="0079172E">
              <w:rPr>
                <w:rFonts w:ascii="Times New Roman" w:hAnsi="Times New Roman" w:cs="Times New Roman"/>
                <w:color w:val="333333"/>
                <w:sz w:val="28"/>
                <w:szCs w:val="28"/>
              </w:rPr>
              <w:softHyphen/>
              <w:t>ng có hạn. Vì vậy việc sử dụng đất cần đi đôi với bảo vệ và cải tạo.</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v Yêu cầu HS nêu một số biện pháp bảo vệ và cải tạo đất ở địa phư</w:t>
            </w:r>
            <w:r w:rsidRPr="0079172E">
              <w:rPr>
                <w:rFonts w:ascii="Times New Roman" w:hAnsi="Times New Roman" w:cs="Times New Roman"/>
                <w:color w:val="333333"/>
                <w:sz w:val="28"/>
                <w:szCs w:val="28"/>
              </w:rPr>
              <w:softHyphen/>
              <w:t>ơng.</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êu 1 số biện pháp bảo vệ và cải tạo đất ở địa phư</w:t>
            </w:r>
            <w:r w:rsidRPr="0079172E">
              <w:rPr>
                <w:rFonts w:ascii="Times New Roman" w:hAnsi="Times New Roman" w:cs="Times New Roman"/>
                <w:color w:val="333333"/>
                <w:sz w:val="28"/>
                <w:szCs w:val="28"/>
              </w:rPr>
              <w:softHyphen/>
              <w:t>ơng.</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KL: N</w:t>
            </w:r>
            <w:r w:rsidRPr="0079172E">
              <w:rPr>
                <w:rFonts w:ascii="Times New Roman" w:hAnsi="Times New Roman" w:cs="Times New Roman"/>
                <w:color w:val="333333"/>
                <w:sz w:val="28"/>
                <w:szCs w:val="28"/>
              </w:rPr>
              <w:softHyphen/>
              <w:t>ước ta có nhiều loại đất như</w:t>
            </w:r>
            <w:r w:rsidRPr="0079172E">
              <w:rPr>
                <w:rFonts w:ascii="Times New Roman" w:hAnsi="Times New Roman" w:cs="Times New Roman"/>
                <w:color w:val="333333"/>
                <w:sz w:val="28"/>
                <w:szCs w:val="28"/>
              </w:rPr>
              <w:softHyphen/>
              <w:t>ng diện tích lớn hơn cả là đất Phe-ra-lít.</w:t>
            </w:r>
          </w:p>
          <w:p w:rsidR="00D86BE5" w:rsidRPr="0079172E" w:rsidRDefault="00D86BE5" w:rsidP="00E93AC9">
            <w:pPr>
              <w:jc w:val="both"/>
              <w:rPr>
                <w:rFonts w:ascii="Times New Roman" w:hAnsi="Times New Roman" w:cs="Times New Roman"/>
                <w:b/>
                <w:sz w:val="28"/>
                <w:szCs w:val="28"/>
                <w:lang w:val="nl-NL"/>
              </w:rPr>
            </w:pPr>
            <w:r w:rsidRPr="0079172E">
              <w:rPr>
                <w:rFonts w:ascii="Times New Roman" w:hAnsi="Times New Roman" w:cs="Times New Roman"/>
                <w:noProof/>
                <w:sz w:val="28"/>
                <w:szCs w:val="28"/>
                <w:lang w:val="nl-NL"/>
              </w:rPr>
              <w:t xml:space="preserve"> </w:t>
            </w:r>
            <w:r w:rsidRPr="0079172E">
              <w:rPr>
                <w:rFonts w:ascii="Times New Roman" w:hAnsi="Times New Roman" w:cs="Times New Roman"/>
                <w:color w:val="333333"/>
                <w:sz w:val="28"/>
                <w:szCs w:val="28"/>
              </w:rPr>
              <w:t>2. Rừng ở nư</w:t>
            </w:r>
            <w:r w:rsidRPr="0079172E">
              <w:rPr>
                <w:rFonts w:ascii="Times New Roman" w:hAnsi="Times New Roman" w:cs="Times New Roman"/>
                <w:color w:val="333333"/>
                <w:sz w:val="28"/>
                <w:szCs w:val="28"/>
              </w:rPr>
              <w:softHyphen/>
              <w:t>ớc ta.</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HĐ2: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color w:val="333333"/>
                <w:sz w:val="28"/>
                <w:szCs w:val="28"/>
              </w:rPr>
              <w:t xml:space="preserve"> QS  hình 1,2,3 và  đọc SGK và hòan thành BT sau.</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Chỉ vùng phân bố của rừng rậm nhiệt đới và rừng ngập mặn trên lư</w:t>
            </w:r>
            <w:r w:rsidRPr="0079172E">
              <w:rPr>
                <w:rFonts w:ascii="Times New Roman" w:hAnsi="Times New Roman" w:cs="Times New Roman"/>
                <w:color w:val="333333"/>
                <w:sz w:val="28"/>
                <w:szCs w:val="28"/>
              </w:rPr>
              <w:softHyphen/>
              <w:t>ợc đồ?</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Kẻ bảng sau và điền nội dung phù hợp.</w:t>
            </w:r>
          </w:p>
          <w:p w:rsidR="00D86BE5" w:rsidRPr="0079172E" w:rsidRDefault="00D86BE5" w:rsidP="00E93AC9">
            <w:pPr>
              <w:ind w:firstLine="539"/>
              <w:jc w:val="both"/>
              <w:rPr>
                <w:rFonts w:ascii="Times New Roman" w:hAnsi="Times New Roman" w:cs="Times New Roman"/>
                <w:color w:val="333333"/>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9"/>
              <w:gridCol w:w="3207"/>
              <w:gridCol w:w="3333"/>
            </w:tblGrid>
            <w:tr w:rsidR="00D86BE5" w:rsidRPr="0079172E" w:rsidTr="00E93AC9">
              <w:tc>
                <w:tcPr>
                  <w:tcW w:w="3099"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center"/>
                    <w:rPr>
                      <w:rFonts w:ascii="Times New Roman" w:hAnsi="Times New Roman" w:cs="Times New Roman"/>
                      <w:bCs/>
                      <w:color w:val="333333"/>
                      <w:sz w:val="28"/>
                      <w:szCs w:val="28"/>
                    </w:rPr>
                  </w:pPr>
                  <w:r w:rsidRPr="0079172E">
                    <w:rPr>
                      <w:rFonts w:ascii="Times New Roman" w:hAnsi="Times New Roman" w:cs="Times New Roman"/>
                      <w:bCs/>
                      <w:color w:val="333333"/>
                      <w:sz w:val="28"/>
                      <w:szCs w:val="28"/>
                    </w:rPr>
                    <w:t>Rừng</w:t>
                  </w:r>
                </w:p>
              </w:tc>
              <w:tc>
                <w:tcPr>
                  <w:tcW w:w="3207"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center"/>
                    <w:rPr>
                      <w:rFonts w:ascii="Times New Roman" w:hAnsi="Times New Roman" w:cs="Times New Roman"/>
                      <w:bCs/>
                      <w:color w:val="333333"/>
                      <w:sz w:val="28"/>
                      <w:szCs w:val="28"/>
                    </w:rPr>
                  </w:pPr>
                  <w:r w:rsidRPr="0079172E">
                    <w:rPr>
                      <w:rFonts w:ascii="Times New Roman" w:hAnsi="Times New Roman" w:cs="Times New Roman"/>
                      <w:bCs/>
                      <w:color w:val="333333"/>
                      <w:sz w:val="28"/>
                      <w:szCs w:val="28"/>
                    </w:rPr>
                    <w:t>vùng phân bố</w:t>
                  </w:r>
                </w:p>
              </w:tc>
              <w:tc>
                <w:tcPr>
                  <w:tcW w:w="333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center"/>
                    <w:rPr>
                      <w:rFonts w:ascii="Times New Roman" w:hAnsi="Times New Roman" w:cs="Times New Roman"/>
                      <w:bCs/>
                      <w:color w:val="333333"/>
                      <w:sz w:val="28"/>
                      <w:szCs w:val="28"/>
                    </w:rPr>
                  </w:pPr>
                  <w:r w:rsidRPr="0079172E">
                    <w:rPr>
                      <w:rFonts w:ascii="Times New Roman" w:hAnsi="Times New Roman" w:cs="Times New Roman"/>
                      <w:bCs/>
                      <w:color w:val="333333"/>
                      <w:sz w:val="28"/>
                      <w:szCs w:val="28"/>
                    </w:rPr>
                    <w:t>Đặc điểm</w:t>
                  </w:r>
                </w:p>
              </w:tc>
            </w:tr>
            <w:tr w:rsidR="00D86BE5" w:rsidRPr="0079172E" w:rsidTr="00E93AC9">
              <w:tc>
                <w:tcPr>
                  <w:tcW w:w="3099"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both"/>
                    <w:rPr>
                      <w:rFonts w:ascii="Times New Roman" w:hAnsi="Times New Roman" w:cs="Times New Roman"/>
                      <w:color w:val="333333"/>
                      <w:sz w:val="28"/>
                      <w:szCs w:val="28"/>
                    </w:rPr>
                  </w:pPr>
                </w:p>
                <w:p w:rsidR="00D86BE5" w:rsidRPr="0079172E" w:rsidRDefault="00D86BE5" w:rsidP="00E93AC9">
                  <w:pPr>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Rừng rậm nhiệt đới</w:t>
                  </w:r>
                </w:p>
                <w:p w:rsidR="00D86BE5" w:rsidRPr="0079172E" w:rsidRDefault="00D86BE5" w:rsidP="00E93AC9">
                  <w:pPr>
                    <w:jc w:val="both"/>
                    <w:rPr>
                      <w:rFonts w:ascii="Times New Roman" w:hAnsi="Times New Roman" w:cs="Times New Roman"/>
                      <w:color w:val="333333"/>
                      <w:sz w:val="28"/>
                      <w:szCs w:val="28"/>
                    </w:rPr>
                  </w:pPr>
                </w:p>
              </w:tc>
              <w:tc>
                <w:tcPr>
                  <w:tcW w:w="3207"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both"/>
                    <w:rPr>
                      <w:rFonts w:ascii="Times New Roman" w:hAnsi="Times New Roman" w:cs="Times New Roman"/>
                      <w:color w:val="333333"/>
                      <w:sz w:val="28"/>
                      <w:szCs w:val="28"/>
                    </w:rPr>
                  </w:pPr>
                </w:p>
              </w:tc>
              <w:tc>
                <w:tcPr>
                  <w:tcW w:w="333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both"/>
                    <w:rPr>
                      <w:rFonts w:ascii="Times New Roman" w:hAnsi="Times New Roman" w:cs="Times New Roman"/>
                      <w:color w:val="333333"/>
                      <w:sz w:val="28"/>
                      <w:szCs w:val="28"/>
                    </w:rPr>
                  </w:pPr>
                </w:p>
              </w:tc>
            </w:tr>
            <w:tr w:rsidR="00D86BE5" w:rsidRPr="0079172E" w:rsidTr="00E93AC9">
              <w:tc>
                <w:tcPr>
                  <w:tcW w:w="3099"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center"/>
                    <w:rPr>
                      <w:rFonts w:ascii="Times New Roman" w:hAnsi="Times New Roman" w:cs="Times New Roman"/>
                      <w:color w:val="333333"/>
                      <w:sz w:val="28"/>
                      <w:szCs w:val="28"/>
                    </w:rPr>
                  </w:pPr>
                </w:p>
                <w:p w:rsidR="00D86BE5" w:rsidRPr="0079172E" w:rsidRDefault="00D86BE5" w:rsidP="00E93AC9">
                  <w:pPr>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Rừng ngập mặn</w:t>
                  </w:r>
                </w:p>
                <w:p w:rsidR="00D86BE5" w:rsidRPr="0079172E" w:rsidRDefault="00D86BE5" w:rsidP="00E93AC9">
                  <w:pPr>
                    <w:jc w:val="both"/>
                    <w:rPr>
                      <w:rFonts w:ascii="Times New Roman" w:hAnsi="Times New Roman" w:cs="Times New Roman"/>
                      <w:color w:val="333333"/>
                      <w:sz w:val="28"/>
                      <w:szCs w:val="28"/>
                    </w:rPr>
                  </w:pPr>
                </w:p>
              </w:tc>
              <w:tc>
                <w:tcPr>
                  <w:tcW w:w="3207"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both"/>
                    <w:rPr>
                      <w:rFonts w:ascii="Times New Roman" w:hAnsi="Times New Roman" w:cs="Times New Roman"/>
                      <w:color w:val="333333"/>
                      <w:sz w:val="28"/>
                      <w:szCs w:val="28"/>
                    </w:rPr>
                  </w:pPr>
                </w:p>
              </w:tc>
              <w:tc>
                <w:tcPr>
                  <w:tcW w:w="333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both"/>
                    <w:rPr>
                      <w:rFonts w:ascii="Times New Roman" w:hAnsi="Times New Roman" w:cs="Times New Roman"/>
                      <w:color w:val="333333"/>
                      <w:sz w:val="28"/>
                      <w:szCs w:val="28"/>
                    </w:rPr>
                  </w:pPr>
                </w:p>
              </w:tc>
            </w:tr>
          </w:tbl>
          <w:p w:rsidR="00D86BE5" w:rsidRPr="0079172E" w:rsidRDefault="00D86BE5" w:rsidP="00E93AC9">
            <w:pPr>
              <w:jc w:val="both"/>
              <w:rPr>
                <w:rFonts w:ascii="Times New Roman" w:hAnsi="Times New Roman" w:cs="Times New Roman"/>
                <w:b/>
                <w:sz w:val="28"/>
                <w:szCs w:val="28"/>
                <w:lang w:val="nl-NL"/>
              </w:rPr>
            </w:pPr>
            <w:r w:rsidRPr="0079172E">
              <w:rPr>
                <w:rFonts w:ascii="Times New Roman" w:hAnsi="Times New Roman" w:cs="Times New Roman"/>
                <w:noProof/>
                <w:sz w:val="28"/>
                <w:szCs w:val="28"/>
                <w:lang w:val="nl-NL"/>
              </w:rPr>
              <w:t xml:space="preserve">          sau đó TĐổi nhóm đôi, nhóm 4. LP</w:t>
            </w:r>
            <w:r w:rsidRPr="0079172E">
              <w:rPr>
                <w:rFonts w:ascii="Times New Roman" w:hAnsi="Times New Roman" w:cs="Times New Roman"/>
                <w:sz w:val="28"/>
                <w:szCs w:val="28"/>
                <w:lang w:val="nl-NL"/>
              </w:rPr>
              <w:t xml:space="preserve">HT lên chia sẻ. T chia sẻ: </w:t>
            </w:r>
            <w:r w:rsidRPr="0079172E">
              <w:rPr>
                <w:rFonts w:ascii="Times New Roman" w:hAnsi="Times New Roman" w:cs="Times New Roman"/>
                <w:noProof/>
                <w:sz w:val="28"/>
                <w:szCs w:val="28"/>
                <w:lang w:val="nl-NL"/>
              </w:rPr>
              <w:t xml:space="preserve">          </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ư</w:t>
            </w:r>
            <w:r w:rsidRPr="0079172E">
              <w:rPr>
                <w:rFonts w:ascii="Times New Roman" w:hAnsi="Times New Roman" w:cs="Times New Roman"/>
                <w:color w:val="333333"/>
                <w:sz w:val="28"/>
                <w:szCs w:val="28"/>
              </w:rPr>
              <w:softHyphen/>
              <w:t xml:space="preserve">ớc ta có nhiều rừng, đáng chú ý là </w:t>
            </w:r>
            <w:r w:rsidRPr="0079172E">
              <w:rPr>
                <w:rFonts w:ascii="Times New Roman" w:hAnsi="Times New Roman" w:cs="Times New Roman"/>
                <w:color w:val="333333"/>
                <w:sz w:val="28"/>
                <w:szCs w:val="28"/>
                <w:lang w:val="es-VE"/>
              </w:rPr>
              <w:t>rừng rậm nhiệt đới và rừng ngập mặn</w:t>
            </w:r>
          </w:p>
          <w:p w:rsidR="00D86BE5" w:rsidRPr="0079172E" w:rsidRDefault="00D86BE5" w:rsidP="00E93AC9">
            <w:pPr>
              <w:ind w:firstLine="539"/>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Rừng rậm nhiệt đới tập chung chủ yếu ở vùng đồi, núi và rừng ngập mặn </w:t>
            </w:r>
          </w:p>
          <w:p w:rsidR="00D86BE5" w:rsidRPr="0079172E" w:rsidRDefault="00D86BE5" w:rsidP="00E93AC9">
            <w:pPr>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thư</w:t>
            </w:r>
            <w:r w:rsidRPr="0079172E">
              <w:rPr>
                <w:rFonts w:ascii="Times New Roman" w:hAnsi="Times New Roman" w:cs="Times New Roman"/>
                <w:color w:val="333333"/>
                <w:sz w:val="28"/>
                <w:szCs w:val="28"/>
                <w:lang w:val="es-VE"/>
              </w:rPr>
              <w:softHyphen/>
              <w:t>ờng thấy ở ven biển.</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HĐ3 : Nêu vai trò của rừng đối với đời sống của con ng</w:t>
            </w:r>
            <w:r w:rsidRPr="0079172E">
              <w:rPr>
                <w:rFonts w:ascii="Times New Roman" w:hAnsi="Times New Roman" w:cs="Times New Roman"/>
                <w:color w:val="333333"/>
                <w:sz w:val="28"/>
                <w:szCs w:val="28"/>
              </w:rPr>
              <w:softHyphen/>
              <w:t>ười?</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H/s tr</w:t>
            </w:r>
            <w:r w:rsidRPr="0079172E">
              <w:rPr>
                <w:rFonts w:ascii="Times New Roman" w:hAnsi="Times New Roman" w:cs="Times New Roman"/>
                <w:color w:val="333333"/>
                <w:sz w:val="28"/>
                <w:szCs w:val="28"/>
              </w:rPr>
              <w:softHyphen/>
              <w:t>ình bày và giải thích tranh ảnh về thực vật và động vật của rừng Việt nam.</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Để bảo vệ rừng nhà n</w:t>
            </w:r>
            <w:r w:rsidRPr="0079172E">
              <w:rPr>
                <w:rFonts w:ascii="Times New Roman" w:hAnsi="Times New Roman" w:cs="Times New Roman"/>
                <w:color w:val="333333"/>
                <w:sz w:val="28"/>
                <w:szCs w:val="28"/>
              </w:rPr>
              <w:softHyphen/>
              <w:t>ước và ng</w:t>
            </w:r>
            <w:r w:rsidRPr="0079172E">
              <w:rPr>
                <w:rFonts w:ascii="Times New Roman" w:hAnsi="Times New Roman" w:cs="Times New Roman"/>
                <w:color w:val="333333"/>
                <w:sz w:val="28"/>
                <w:szCs w:val="28"/>
              </w:rPr>
              <w:softHyphen/>
              <w:t>ười dân phải làm gì?</w:t>
            </w:r>
          </w:p>
          <w:p w:rsidR="00D86BE5" w:rsidRPr="0079172E" w:rsidRDefault="00D86BE5" w:rsidP="00E93AC9">
            <w:pPr>
              <w:ind w:left="300"/>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Địa phư</w:t>
            </w:r>
            <w:r w:rsidRPr="0079172E">
              <w:rPr>
                <w:rFonts w:ascii="Times New Roman" w:hAnsi="Times New Roman" w:cs="Times New Roman"/>
                <w:color w:val="333333"/>
                <w:sz w:val="28"/>
                <w:szCs w:val="28"/>
              </w:rPr>
              <w:softHyphen/>
              <w:t>ơng em đã làm gì để bảo vệ rừng ? HS nx</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GV: Rừng nư</w:t>
            </w:r>
            <w:r w:rsidRPr="0079172E">
              <w:rPr>
                <w:rFonts w:ascii="Times New Roman" w:hAnsi="Times New Roman" w:cs="Times New Roman"/>
                <w:color w:val="333333"/>
                <w:sz w:val="28"/>
                <w:szCs w:val="28"/>
              </w:rPr>
              <w:softHyphen/>
              <w:t>ớc ta bị tàn phá nhiều, tình trạng mất rừng là mối đe dọa lớn đối với cả n</w:t>
            </w:r>
            <w:r w:rsidRPr="0079172E">
              <w:rPr>
                <w:rFonts w:ascii="Times New Roman" w:hAnsi="Times New Roman" w:cs="Times New Roman"/>
                <w:color w:val="333333"/>
                <w:sz w:val="28"/>
                <w:szCs w:val="28"/>
              </w:rPr>
              <w:softHyphen/>
              <w:t>ước, về kinh tế, môi trư</w:t>
            </w:r>
            <w:r w:rsidRPr="0079172E">
              <w:rPr>
                <w:rFonts w:ascii="Times New Roman" w:hAnsi="Times New Roman" w:cs="Times New Roman"/>
                <w:color w:val="333333"/>
                <w:sz w:val="28"/>
                <w:szCs w:val="28"/>
              </w:rPr>
              <w:softHyphen/>
              <w:t>ờng. Do đó việc trồng và bảo vệ rừng đang là nhiệm vụ cấp bách.</w:t>
            </w:r>
          </w:p>
          <w:p w:rsidR="00D86BE5" w:rsidRPr="0079172E" w:rsidRDefault="00D86BE5" w:rsidP="00E93AC9">
            <w:pPr>
              <w:jc w:val="both"/>
              <w:rPr>
                <w:rFonts w:ascii="Times New Roman" w:hAnsi="Times New Roman" w:cs="Times New Roman"/>
                <w:bCs/>
                <w:iCs/>
                <w:color w:val="333333"/>
                <w:sz w:val="28"/>
                <w:szCs w:val="28"/>
              </w:rPr>
            </w:pPr>
            <w:r w:rsidRPr="0079172E">
              <w:rPr>
                <w:rFonts w:ascii="Times New Roman" w:hAnsi="Times New Roman" w:cs="Times New Roman"/>
                <w:bCs/>
                <w:iCs/>
                <w:color w:val="333333"/>
                <w:sz w:val="28"/>
                <w:szCs w:val="28"/>
              </w:rPr>
              <w:t xml:space="preserve">C. Củng cố dặn dò. </w:t>
            </w:r>
            <w:r w:rsidRPr="0079172E">
              <w:rPr>
                <w:rFonts w:ascii="Times New Roman" w:hAnsi="Times New Roman" w:cs="Times New Roman"/>
                <w:color w:val="333333"/>
                <w:sz w:val="28"/>
                <w:szCs w:val="28"/>
              </w:rPr>
              <w:t>HS đọc phần GN ( SGK ). GV tổng kết giờ học. Dặn dò</w:t>
            </w:r>
          </w:p>
          <w:p w:rsidR="00D86BE5" w:rsidRPr="0079172E" w:rsidRDefault="00D86BE5" w:rsidP="00E93AC9">
            <w:pPr>
              <w:ind w:firstLine="540"/>
              <w:jc w:val="both"/>
              <w:rPr>
                <w:rFonts w:ascii="Times New Roman" w:hAnsi="Times New Roman" w:cs="Times New Roman"/>
                <w:bCs/>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134400" behindDoc="0" locked="0" layoutInCell="1" allowOverlap="1">
                      <wp:simplePos x="0" y="0"/>
                      <wp:positionH relativeFrom="column">
                        <wp:posOffset>1174750</wp:posOffset>
                      </wp:positionH>
                      <wp:positionV relativeFrom="paragraph">
                        <wp:posOffset>166370</wp:posOffset>
                      </wp:positionV>
                      <wp:extent cx="3928110" cy="0"/>
                      <wp:effectExtent l="6985" t="12065" r="8255" b="6985"/>
                      <wp:wrapNone/>
                      <wp:docPr id="1121" name="Straight Arrow Connector 1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281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2F9B7C" id="Straight Arrow Connector 1121" o:spid="_x0000_s1026" type="#_x0000_t32" style="position:absolute;margin-left:92.5pt;margin-top:13.1pt;width:309.3pt;height:0;z-index:25213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"/>
                  </w:pict>
                </mc:Fallback>
              </mc:AlternateContent>
            </w:r>
          </w:p>
          <w:p w:rsidR="00D86BE5" w:rsidRPr="0079172E" w:rsidRDefault="00D86BE5" w:rsidP="00E93AC9">
            <w:pPr>
              <w:jc w:val="center"/>
              <w:rPr>
                <w:rFonts w:ascii="Times New Roman" w:hAnsi="Times New Roman" w:cs="Times New Roman"/>
                <w:color w:val="000000"/>
                <w:sz w:val="28"/>
                <w:szCs w:val="28"/>
              </w:rPr>
            </w:pPr>
          </w:p>
          <w:p w:rsidR="00D86BE5" w:rsidRPr="0079172E" w:rsidRDefault="00D86BE5" w:rsidP="00E93AC9">
            <w:pPr>
              <w:tabs>
                <w:tab w:val="left" w:pos="1620"/>
                <w:tab w:val="left" w:pos="1800"/>
              </w:tabs>
              <w:spacing w:line="264" w:lineRule="auto"/>
              <w:jc w:val="center"/>
              <w:rPr>
                <w:rFonts w:ascii="Times New Roman" w:hAnsi="Times New Roman" w:cs="Times New Roman"/>
                <w:b/>
                <w:sz w:val="28"/>
                <w:szCs w:val="28"/>
              </w:rPr>
            </w:pPr>
            <w:r w:rsidRPr="0079172E">
              <w:rPr>
                <w:rFonts w:ascii="Times New Roman" w:hAnsi="Times New Roman" w:cs="Times New Roman"/>
                <w:b/>
                <w:sz w:val="28"/>
                <w:szCs w:val="28"/>
              </w:rPr>
              <w:t>TIẾT  : KĨ THUẬT</w:t>
            </w:r>
          </w:p>
          <w:p w:rsidR="00D86BE5" w:rsidRPr="0079172E" w:rsidRDefault="00D86BE5" w:rsidP="00E93AC9">
            <w:pPr>
              <w:tabs>
                <w:tab w:val="left" w:pos="1620"/>
                <w:tab w:val="left" w:pos="1800"/>
              </w:tabs>
              <w:spacing w:line="264" w:lineRule="auto"/>
              <w:jc w:val="center"/>
              <w:rPr>
                <w:rFonts w:ascii="Times New Roman" w:hAnsi="Times New Roman" w:cs="Times New Roman"/>
                <w:b/>
                <w:sz w:val="28"/>
                <w:szCs w:val="28"/>
              </w:rPr>
            </w:pPr>
            <w:r w:rsidRPr="0079172E">
              <w:rPr>
                <w:rFonts w:ascii="Times New Roman" w:hAnsi="Times New Roman" w:cs="Times New Roman"/>
                <w:b/>
                <w:sz w:val="28"/>
                <w:szCs w:val="28"/>
              </w:rPr>
              <w:t>CHUẨN BỊ NẤU ĂN</w:t>
            </w:r>
          </w:p>
          <w:p w:rsidR="00D86BE5" w:rsidRPr="0079172E" w:rsidRDefault="00D86BE5" w:rsidP="00E93AC9">
            <w:pPr>
              <w:rPr>
                <w:rFonts w:ascii="Times New Roman" w:hAnsi="Times New Roman" w:cs="Times New Roman"/>
                <w:b/>
                <w:i/>
                <w:sz w:val="28"/>
                <w:szCs w:val="28"/>
              </w:rPr>
            </w:pPr>
            <w:r w:rsidRPr="0079172E">
              <w:rPr>
                <w:rFonts w:ascii="Times New Roman" w:hAnsi="Times New Roman" w:cs="Times New Roman"/>
                <w:b/>
                <w:sz w:val="28"/>
                <w:szCs w:val="28"/>
              </w:rPr>
              <w:t>I. Mục đích yêu cầu:</w:t>
            </w:r>
            <w:r w:rsidRPr="0079172E">
              <w:rPr>
                <w:rFonts w:ascii="Times New Roman" w:hAnsi="Times New Roman" w:cs="Times New Roman"/>
                <w:b/>
                <w:i/>
                <w:sz w:val="28"/>
                <w:szCs w:val="28"/>
              </w:rPr>
              <w:t xml:space="preserve"> </w:t>
            </w:r>
            <w:r w:rsidRPr="0079172E">
              <w:rPr>
                <w:rFonts w:ascii="Times New Roman" w:hAnsi="Times New Roman" w:cs="Times New Roman"/>
                <w:sz w:val="28"/>
                <w:szCs w:val="28"/>
              </w:rPr>
              <w:t>HS nêu được tên những công việc chuẩn bị nấu ăn.</w:t>
            </w:r>
          </w:p>
          <w:p w:rsidR="00D86BE5" w:rsidRPr="0079172E" w:rsidRDefault="00D86BE5" w:rsidP="00E93AC9">
            <w:pPr>
              <w:tabs>
                <w:tab w:val="left" w:pos="1440"/>
                <w:tab w:val="left" w:pos="1620"/>
                <w:tab w:val="left" w:pos="1800"/>
              </w:tabs>
              <w:spacing w:line="264" w:lineRule="auto"/>
              <w:ind w:firstLine="540"/>
              <w:jc w:val="both"/>
              <w:rPr>
                <w:rFonts w:ascii="Times New Roman" w:hAnsi="Times New Roman" w:cs="Times New Roman"/>
                <w:sz w:val="28"/>
                <w:szCs w:val="28"/>
              </w:rPr>
            </w:pPr>
            <w:r w:rsidRPr="0079172E">
              <w:rPr>
                <w:rFonts w:ascii="Times New Roman" w:hAnsi="Times New Roman" w:cs="Times New Roman"/>
                <w:sz w:val="28"/>
                <w:szCs w:val="28"/>
              </w:rPr>
              <w:t xml:space="preserve">    Biết cách thực hiện một số công việc chuẩn bị nấu ăn. Có thể sơ chế được một số sản phẩm đơn giản, thông thường phù hợp với gia đình.</w:t>
            </w:r>
          </w:p>
          <w:p w:rsidR="00D86BE5" w:rsidRPr="0079172E" w:rsidRDefault="00D86BE5" w:rsidP="00E93AC9">
            <w:pPr>
              <w:tabs>
                <w:tab w:val="left" w:pos="1440"/>
                <w:tab w:val="left" w:pos="1620"/>
                <w:tab w:val="left" w:pos="1800"/>
              </w:tabs>
              <w:spacing w:line="264" w:lineRule="auto"/>
              <w:ind w:firstLine="540"/>
              <w:jc w:val="both"/>
              <w:rPr>
                <w:rFonts w:ascii="Times New Roman" w:hAnsi="Times New Roman" w:cs="Times New Roman"/>
                <w:sz w:val="28"/>
                <w:szCs w:val="28"/>
              </w:rPr>
            </w:pPr>
            <w:r w:rsidRPr="0079172E">
              <w:rPr>
                <w:rFonts w:ascii="Times New Roman" w:hAnsi="Times New Roman" w:cs="Times New Roman"/>
                <w:sz w:val="28"/>
                <w:szCs w:val="28"/>
              </w:rPr>
              <w:t xml:space="preserve">   Biết liên hệ với việc chuẩn bị nấu ăn ở gia đình.</w:t>
            </w:r>
          </w:p>
          <w:p w:rsidR="00D86BE5" w:rsidRPr="0079172E" w:rsidRDefault="00D86BE5" w:rsidP="00E93AC9">
            <w:pPr>
              <w:tabs>
                <w:tab w:val="left" w:pos="900"/>
                <w:tab w:val="left" w:pos="1620"/>
              </w:tabs>
              <w:spacing w:line="264" w:lineRule="auto"/>
              <w:jc w:val="both"/>
              <w:rPr>
                <w:rFonts w:ascii="Times New Roman" w:hAnsi="Times New Roman" w:cs="Times New Roman"/>
                <w:b/>
                <w:sz w:val="28"/>
                <w:szCs w:val="28"/>
              </w:rPr>
            </w:pPr>
            <w:r w:rsidRPr="0079172E">
              <w:rPr>
                <w:rFonts w:ascii="Times New Roman" w:hAnsi="Times New Roman" w:cs="Times New Roman"/>
                <w:b/>
                <w:sz w:val="28"/>
                <w:szCs w:val="28"/>
              </w:rPr>
              <w:t xml:space="preserve"> II. Đồ dùng dạy – học. </w:t>
            </w:r>
            <w:r w:rsidRPr="0079172E">
              <w:rPr>
                <w:rFonts w:ascii="Times New Roman" w:hAnsi="Times New Roman" w:cs="Times New Roman"/>
                <w:sz w:val="28"/>
                <w:szCs w:val="28"/>
              </w:rPr>
              <w:t>Một số dụng cụ đun, nấu, ăn uống thường dùng trong gia đình (nếu có).</w:t>
            </w:r>
          </w:p>
          <w:p w:rsidR="00D86BE5" w:rsidRPr="0079172E" w:rsidRDefault="00D86BE5" w:rsidP="00E93AC9">
            <w:pPr>
              <w:tabs>
                <w:tab w:val="left" w:pos="900"/>
                <w:tab w:val="left" w:pos="1080"/>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Một số loại phiếu học tập.</w:t>
            </w:r>
          </w:p>
          <w:p w:rsidR="00D86BE5" w:rsidRPr="0079172E" w:rsidRDefault="00D86BE5" w:rsidP="00E93AC9">
            <w:pPr>
              <w:tabs>
                <w:tab w:val="left" w:pos="900"/>
                <w:tab w:val="left" w:pos="1080"/>
                <w:tab w:val="left" w:pos="1620"/>
              </w:tabs>
              <w:spacing w:line="264" w:lineRule="auto"/>
              <w:jc w:val="both"/>
              <w:rPr>
                <w:rFonts w:ascii="Times New Roman" w:hAnsi="Times New Roman" w:cs="Times New Roman"/>
                <w:b/>
                <w:sz w:val="28"/>
                <w:szCs w:val="28"/>
                <w:lang w:val="es-VE"/>
              </w:rPr>
            </w:pPr>
            <w:r w:rsidRPr="0079172E">
              <w:rPr>
                <w:rFonts w:ascii="Times New Roman" w:hAnsi="Times New Roman" w:cs="Times New Roman"/>
                <w:b/>
                <w:sz w:val="28"/>
                <w:szCs w:val="28"/>
                <w:lang w:val="es-VE"/>
              </w:rPr>
              <w:t>III. Các hoạt động dạy – học</w:t>
            </w:r>
          </w:p>
          <w:p w:rsidR="00D86BE5" w:rsidRPr="0079172E" w:rsidRDefault="00D86BE5" w:rsidP="00E93AC9">
            <w:pPr>
              <w:tabs>
                <w:tab w:val="left" w:pos="1260"/>
                <w:tab w:val="left" w:pos="1620"/>
                <w:tab w:val="left" w:pos="1800"/>
              </w:tabs>
              <w:spacing w:line="264" w:lineRule="auto"/>
              <w:ind w:left="109"/>
              <w:jc w:val="both"/>
              <w:rPr>
                <w:rFonts w:ascii="Times New Roman" w:hAnsi="Times New Roman" w:cs="Times New Roman"/>
                <w:sz w:val="28"/>
                <w:szCs w:val="28"/>
              </w:rPr>
            </w:pPr>
            <w:r w:rsidRPr="0079172E">
              <w:rPr>
                <w:rFonts w:ascii="Times New Roman" w:hAnsi="Times New Roman" w:cs="Times New Roman"/>
                <w:sz w:val="28"/>
                <w:szCs w:val="28"/>
              </w:rPr>
              <w:t>1. Giới thiệu bài: Nêu mục đích bài học.</w:t>
            </w:r>
          </w:p>
          <w:p w:rsidR="00D86BE5" w:rsidRPr="0079172E" w:rsidRDefault="00D86BE5" w:rsidP="00E93AC9">
            <w:pPr>
              <w:tabs>
                <w:tab w:val="left" w:pos="1260"/>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2. Bài mới</w:t>
            </w:r>
          </w:p>
          <w:p w:rsidR="00D86BE5" w:rsidRPr="0079172E" w:rsidRDefault="00D86BE5" w:rsidP="00E93AC9">
            <w:pPr>
              <w:tabs>
                <w:tab w:val="left" w:pos="1260"/>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Hoạt động 1. Xác định một số công việc chuẩn bị nấu ăn. </w:t>
            </w:r>
          </w:p>
          <w:p w:rsidR="00D86BE5" w:rsidRPr="0079172E" w:rsidRDefault="00D86BE5" w:rsidP="00E93AC9">
            <w:pPr>
              <w:tabs>
                <w:tab w:val="left" w:pos="1260"/>
                <w:tab w:val="left" w:pos="1620"/>
                <w:tab w:val="left" w:pos="1800"/>
              </w:tabs>
              <w:spacing w:line="264" w:lineRule="auto"/>
              <w:ind w:firstLine="540"/>
              <w:jc w:val="both"/>
              <w:rPr>
                <w:rFonts w:ascii="Times New Roman" w:hAnsi="Times New Roman" w:cs="Times New Roman"/>
                <w:sz w:val="28"/>
                <w:szCs w:val="28"/>
              </w:rPr>
            </w:pPr>
            <w:r w:rsidRPr="0079172E">
              <w:rPr>
                <w:rFonts w:ascii="Times New Roman" w:hAnsi="Times New Roman" w:cs="Times New Roman"/>
                <w:sz w:val="28"/>
                <w:szCs w:val="28"/>
              </w:rPr>
              <w:t>HS đọc SGK. Hãy nêu tên các công việc cần thực hiện khi chuẩn bị nấu ăn.</w:t>
            </w:r>
          </w:p>
          <w:p w:rsidR="00D86BE5" w:rsidRPr="0079172E" w:rsidRDefault="00D86BE5" w:rsidP="00E93AC9">
            <w:pPr>
              <w:tabs>
                <w:tab w:val="left" w:pos="900"/>
                <w:tab w:val="left" w:pos="1260"/>
                <w:tab w:val="left" w:pos="1620"/>
                <w:tab w:val="left" w:pos="1800"/>
              </w:tabs>
              <w:spacing w:line="264" w:lineRule="auto"/>
              <w:ind w:firstLine="900"/>
              <w:jc w:val="both"/>
              <w:rPr>
                <w:rFonts w:ascii="Times New Roman" w:hAnsi="Times New Roman" w:cs="Times New Roman"/>
                <w:sz w:val="28"/>
                <w:szCs w:val="28"/>
              </w:rPr>
            </w:pPr>
            <w:r w:rsidRPr="0079172E">
              <w:rPr>
                <w:rFonts w:ascii="Times New Roman" w:hAnsi="Times New Roman" w:cs="Times New Roman"/>
                <w:sz w:val="28"/>
                <w:szCs w:val="28"/>
              </w:rPr>
              <w:t>+ Chuẩn bị thực phẩm.</w:t>
            </w:r>
          </w:p>
          <w:p w:rsidR="00D86BE5" w:rsidRPr="0079172E" w:rsidRDefault="00D86BE5" w:rsidP="00E93AC9">
            <w:pPr>
              <w:tabs>
                <w:tab w:val="left" w:pos="900"/>
                <w:tab w:val="left" w:pos="1260"/>
                <w:tab w:val="left" w:pos="1620"/>
                <w:tab w:val="left" w:pos="1800"/>
              </w:tabs>
              <w:spacing w:line="264" w:lineRule="auto"/>
              <w:ind w:firstLine="900"/>
              <w:jc w:val="both"/>
              <w:rPr>
                <w:rFonts w:ascii="Times New Roman" w:hAnsi="Times New Roman" w:cs="Times New Roman"/>
                <w:sz w:val="28"/>
                <w:szCs w:val="28"/>
              </w:rPr>
            </w:pPr>
            <w:r w:rsidRPr="0079172E">
              <w:rPr>
                <w:rFonts w:ascii="Times New Roman" w:hAnsi="Times New Roman" w:cs="Times New Roman"/>
                <w:sz w:val="28"/>
                <w:szCs w:val="28"/>
              </w:rPr>
              <w:t>+ Sơ chế thực phẩm.</w:t>
            </w:r>
          </w:p>
          <w:p w:rsidR="00D86BE5" w:rsidRPr="0079172E" w:rsidRDefault="00D86BE5" w:rsidP="00E93AC9">
            <w:pPr>
              <w:tabs>
                <w:tab w:val="left" w:pos="126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Hoạt động 2. Tìm hiểu cách thực hiện 1 số công việc chuẩn bị nấu ăn.</w:t>
            </w:r>
          </w:p>
          <w:p w:rsidR="00D86BE5" w:rsidRPr="0079172E" w:rsidRDefault="00D86BE5" w:rsidP="00E93AC9">
            <w:pPr>
              <w:tabs>
                <w:tab w:val="left" w:pos="126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a. Cách chọn thực phẩm: HS quan sát hình 1 và trả lời câu hỏi.</w:t>
            </w:r>
          </w:p>
          <w:p w:rsidR="00D86BE5" w:rsidRPr="0079172E" w:rsidRDefault="00D86BE5" w:rsidP="00E93AC9">
            <w:pPr>
              <w:tabs>
                <w:tab w:val="left" w:pos="900"/>
                <w:tab w:val="left" w:pos="126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Mục đích, yêu cầu của việc chọn thực phẩm cho bữa ăn?</w:t>
            </w:r>
          </w:p>
          <w:p w:rsidR="00D86BE5" w:rsidRPr="0079172E" w:rsidRDefault="00D86BE5" w:rsidP="00E93AC9">
            <w:pPr>
              <w:tabs>
                <w:tab w:val="left" w:pos="900"/>
                <w:tab w:val="left" w:pos="126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Chọn thực phẩm đảm bảo đủ lượng, đủ chất dinh dưỡng.)</w:t>
            </w:r>
          </w:p>
          <w:p w:rsidR="00D86BE5" w:rsidRPr="0079172E" w:rsidRDefault="00D86BE5" w:rsidP="00E93AC9">
            <w:pPr>
              <w:spacing w:line="240" w:lineRule="atLeast"/>
              <w:jc w:val="both"/>
              <w:rPr>
                <w:rFonts w:ascii="Times New Roman" w:hAnsi="Times New Roman" w:cs="Times New Roman"/>
                <w:sz w:val="28"/>
                <w:szCs w:val="28"/>
              </w:rPr>
            </w:pPr>
            <w:r w:rsidRPr="0079172E">
              <w:rPr>
                <w:rFonts w:ascii="Times New Roman" w:hAnsi="Times New Roman" w:cs="Times New Roman"/>
                <w:sz w:val="28"/>
                <w:szCs w:val="28"/>
              </w:rPr>
              <w:t>b. Tìm hiểu cách sơ chế thực phẩm. Nêu mục đích của việc sơ chế thực phẩm</w:t>
            </w:r>
          </w:p>
          <w:p w:rsidR="00D86BE5" w:rsidRPr="0079172E" w:rsidRDefault="00D86BE5" w:rsidP="00E93AC9">
            <w:pPr>
              <w:tabs>
                <w:tab w:val="left" w:pos="900"/>
                <w:tab w:val="left" w:pos="1260"/>
                <w:tab w:val="left" w:pos="1800"/>
              </w:tabs>
              <w:jc w:val="both"/>
              <w:rPr>
                <w:rFonts w:ascii="Times New Roman" w:hAnsi="Times New Roman" w:cs="Times New Roman"/>
                <w:sz w:val="28"/>
                <w:szCs w:val="28"/>
              </w:rPr>
            </w:pPr>
            <w:r w:rsidRPr="0079172E">
              <w:rPr>
                <w:rFonts w:ascii="Times New Roman" w:hAnsi="Times New Roman" w:cs="Times New Roman"/>
                <w:sz w:val="28"/>
                <w:szCs w:val="28"/>
                <w:lang w:val="nl-NL"/>
              </w:rPr>
              <w:t xml:space="preserve">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 xml:space="preserve">các bạn </w:t>
            </w:r>
            <w:r w:rsidRPr="0079172E">
              <w:rPr>
                <w:rFonts w:ascii="Times New Roman" w:hAnsi="Times New Roman" w:cs="Times New Roman"/>
                <w:sz w:val="28"/>
                <w:szCs w:val="28"/>
              </w:rPr>
              <w:t>nêu những công việc thường làm trước khi nấu 1 món ăn nào đó.</w:t>
            </w:r>
          </w:p>
          <w:p w:rsidR="00D86BE5" w:rsidRPr="0079172E" w:rsidRDefault="00D86BE5" w:rsidP="00E93AC9">
            <w:pPr>
              <w:tabs>
                <w:tab w:val="left" w:pos="900"/>
                <w:tab w:val="left" w:pos="1260"/>
                <w:tab w:val="left" w:pos="1800"/>
              </w:tabs>
              <w:jc w:val="both"/>
              <w:rPr>
                <w:rFonts w:ascii="Times New Roman" w:hAnsi="Times New Roman" w:cs="Times New Roman"/>
                <w:sz w:val="28"/>
                <w:szCs w:val="28"/>
              </w:rPr>
            </w:pPr>
            <w:r w:rsidRPr="0079172E">
              <w:rPr>
                <w:rFonts w:ascii="Times New Roman" w:hAnsi="Times New Roman" w:cs="Times New Roman"/>
                <w:sz w:val="28"/>
                <w:szCs w:val="28"/>
              </w:rPr>
              <w:lastRenderedPageBreak/>
              <w:t xml:space="preserve">            Sơ chế rau cải như thế nào trước khi nấu? Sơ chế cá như thế nào? Sơ chế tôm như thế nào</w:t>
            </w:r>
            <w:r w:rsidRPr="0079172E">
              <w:rPr>
                <w:rFonts w:ascii="Times New Roman" w:hAnsi="Times New Roman" w:cs="Times New Roman"/>
                <w:noProof/>
                <w:sz w:val="28"/>
                <w:szCs w:val="28"/>
                <w:lang w:val="nl-NL"/>
              </w:rPr>
              <w:t xml:space="preserve"> sau đó TĐổi nhóm đôi, nhóm 4. LP</w:t>
            </w:r>
            <w:r w:rsidRPr="0079172E">
              <w:rPr>
                <w:rFonts w:ascii="Times New Roman" w:hAnsi="Times New Roman" w:cs="Times New Roman"/>
                <w:sz w:val="28"/>
                <w:szCs w:val="28"/>
                <w:lang w:val="nl-NL"/>
              </w:rPr>
              <w:t xml:space="preserve">HT lên chia sẻ. T chia sẻ: </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rPr>
              <w:t>3. Củng cố, dặn dò: Nhận xét giờ học. Dặn dò</w:t>
            </w:r>
            <w:r w:rsidRPr="0079172E">
              <w:rPr>
                <w:rFonts w:ascii="Times New Roman" w:hAnsi="Times New Roman" w:cs="Times New Roman"/>
                <w:b/>
                <w:color w:val="333333"/>
                <w:sz w:val="28"/>
                <w:szCs w:val="28"/>
              </w:rPr>
              <w:t xml:space="preserve"> </w:t>
            </w:r>
          </w:p>
          <w:p w:rsidR="00D86BE5" w:rsidRPr="0079172E" w:rsidRDefault="00D86BE5" w:rsidP="00E93AC9">
            <w:pPr>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w:t>
            </w:r>
          </w:p>
          <w:p w:rsidR="00D86BE5" w:rsidRPr="0079172E" w:rsidRDefault="00D86BE5" w:rsidP="00E93AC9">
            <w:pPr>
              <w:tabs>
                <w:tab w:val="left" w:pos="1260"/>
                <w:tab w:val="left" w:pos="1800"/>
              </w:tabs>
              <w:spacing w:line="264" w:lineRule="auto"/>
              <w:jc w:val="both"/>
              <w:rPr>
                <w:rFonts w:ascii="Times New Roman" w:hAnsi="Times New Roman" w:cs="Times New Roman"/>
                <w:sz w:val="28"/>
                <w:szCs w:val="28"/>
              </w:rPr>
            </w:pPr>
          </w:p>
          <w:p w:rsidR="00D86BE5" w:rsidRPr="0079172E" w:rsidRDefault="00D86BE5" w:rsidP="00E93AC9">
            <w:pPr>
              <w:jc w:val="center"/>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135424" behindDoc="0" locked="0" layoutInCell="1" allowOverlap="1">
                      <wp:simplePos x="0" y="0"/>
                      <wp:positionH relativeFrom="column">
                        <wp:posOffset>8255</wp:posOffset>
                      </wp:positionH>
                      <wp:positionV relativeFrom="paragraph">
                        <wp:posOffset>150495</wp:posOffset>
                      </wp:positionV>
                      <wp:extent cx="6093460" cy="0"/>
                      <wp:effectExtent l="12065" t="8890" r="9525" b="10160"/>
                      <wp:wrapNone/>
                      <wp:docPr id="1120" name="Straight Arrow Connector 1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34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ED15B9" id="Straight Arrow Connector 1120" o:spid="_x0000_s1026" type="#_x0000_t32" style="position:absolute;margin-left:.65pt;margin-top:11.85pt;width:479.8pt;height:0;z-index:25213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"/>
                  </w:pict>
                </mc:Fallback>
              </mc:AlternateContent>
            </w:r>
          </w:p>
          <w:p w:rsidR="00D86BE5" w:rsidRPr="0079172E" w:rsidRDefault="00D86BE5" w:rsidP="00E93AC9">
            <w:pPr>
              <w:jc w:val="center"/>
              <w:rPr>
                <w:rFonts w:ascii="Times New Roman" w:hAnsi="Times New Roman" w:cs="Times New Roman"/>
                <w:color w:val="000000"/>
                <w:sz w:val="28"/>
                <w:szCs w:val="28"/>
              </w:rPr>
            </w:pPr>
          </w:p>
          <w:p w:rsidR="00D86BE5" w:rsidRPr="0079172E" w:rsidRDefault="00D86BE5" w:rsidP="00E93AC9">
            <w:pPr>
              <w:spacing w:line="288" w:lineRule="auto"/>
              <w:ind w:left="360"/>
              <w:jc w:val="center"/>
              <w:rPr>
                <w:rFonts w:ascii="Times New Roman" w:hAnsi="Times New Roman" w:cs="Times New Roman"/>
                <w:b/>
                <w:i/>
                <w:color w:val="000000"/>
                <w:sz w:val="28"/>
                <w:szCs w:val="28"/>
              </w:rPr>
            </w:pPr>
            <w:r w:rsidRPr="0079172E">
              <w:rPr>
                <w:rFonts w:ascii="Times New Roman" w:hAnsi="Times New Roman" w:cs="Times New Roman"/>
                <w:b/>
                <w:i/>
                <w:color w:val="000000"/>
                <w:sz w:val="28"/>
                <w:szCs w:val="28"/>
              </w:rPr>
              <w:t>Thứ ba ngày 10 tháng 10 năm 2017</w:t>
            </w:r>
          </w:p>
          <w:p w:rsidR="00D86BE5" w:rsidRPr="0079172E" w:rsidRDefault="00D86BE5" w:rsidP="00E93AC9">
            <w:pPr>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1: TOÁN</w:t>
            </w:r>
          </w:p>
          <w:p w:rsidR="00D86BE5" w:rsidRPr="0079172E" w:rsidRDefault="00D86BE5" w:rsidP="00E93AC9">
            <w:pPr>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HÉC – TA</w:t>
            </w:r>
          </w:p>
          <w:p w:rsidR="00D86BE5" w:rsidRPr="0079172E" w:rsidRDefault="00D86BE5" w:rsidP="00E93AC9">
            <w:pPr>
              <w:jc w:val="both"/>
              <w:rPr>
                <w:rFonts w:ascii="Times New Roman" w:hAnsi="Times New Roman" w:cs="Times New Roman"/>
                <w:b/>
                <w:i/>
                <w:sz w:val="28"/>
                <w:szCs w:val="28"/>
              </w:rPr>
            </w:pPr>
            <w:r w:rsidRPr="0079172E">
              <w:rPr>
                <w:rFonts w:ascii="Times New Roman" w:hAnsi="Times New Roman" w:cs="Times New Roman"/>
                <w:b/>
                <w:i/>
                <w:color w:val="000000"/>
                <w:sz w:val="28"/>
                <w:szCs w:val="28"/>
              </w:rPr>
              <w:t xml:space="preserve"> </w:t>
            </w:r>
            <w:r w:rsidRPr="0079172E">
              <w:rPr>
                <w:rFonts w:ascii="Times New Roman" w:hAnsi="Times New Roman" w:cs="Times New Roman"/>
                <w:b/>
                <w:color w:val="000000"/>
                <w:sz w:val="28"/>
                <w:szCs w:val="28"/>
              </w:rPr>
              <w:t>I. Mục tiêu:</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Giúp HS biết tên gọi, kí hiệu, độ lớn của đơn vị đo diện tích héc –ta, mối quan hệ giữa héc - ta và mét vuông.</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Biết chuyển đổi các số đo diện tích trong quan hệ với héc - ta vận dụng để giải các bài tóan có liên quan. Giáo dục HS yêu thích môn Toán</w:t>
            </w:r>
          </w:p>
          <w:p w:rsidR="00D86BE5" w:rsidRPr="0079172E" w:rsidRDefault="00D86BE5" w:rsidP="00E93AC9">
            <w:pPr>
              <w:ind w:hanging="109"/>
              <w:jc w:val="both"/>
              <w:rPr>
                <w:rFonts w:ascii="Times New Roman" w:hAnsi="Times New Roman" w:cs="Times New Roman"/>
                <w:color w:val="000000"/>
                <w:sz w:val="28"/>
                <w:szCs w:val="28"/>
              </w:rPr>
            </w:pPr>
            <w:r w:rsidRPr="0079172E">
              <w:rPr>
                <w:rFonts w:ascii="Times New Roman" w:hAnsi="Times New Roman" w:cs="Times New Roman"/>
                <w:b/>
                <w:bCs/>
                <w:color w:val="000000"/>
                <w:sz w:val="28"/>
                <w:szCs w:val="28"/>
              </w:rPr>
              <w:t>II. Lên lớp:</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1. Kiểm tra bài cũ.</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Viết bảng đơn vị đo diện tích, nêu mối quan hệ giữa hai đơn vị đo liền nhau</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S nhận xét.</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2. Dạy học bài mới.</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Giới thiệu đơn vị đo diện tích héc - ta.</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hông thường để đo diện tích của một thửa ruộng, một khu rừng, ao người ta thường dùng đơn vị đo là héc-ta. 1 héc -ta = 1héc-tô mét vuông và ký hiệu là ha (h/s nghe và viết 1ha = 1h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w:t>
            </w:r>
          </w:p>
          <w:p w:rsidR="00D86BE5" w:rsidRPr="0079172E" w:rsidRDefault="00D86BE5" w:rsidP="00E93AC9">
            <w:pPr>
              <w:ind w:firstLine="540"/>
              <w:jc w:val="both"/>
              <w:rPr>
                <w:rFonts w:ascii="Times New Roman" w:hAnsi="Times New Roman" w:cs="Times New Roman"/>
                <w:color w:val="000000"/>
                <w:sz w:val="28"/>
                <w:szCs w:val="28"/>
                <w:vertAlign w:val="superscript"/>
              </w:rPr>
            </w:pPr>
            <w:r w:rsidRPr="0079172E">
              <w:rPr>
                <w:rFonts w:ascii="Times New Roman" w:hAnsi="Times New Roman" w:cs="Times New Roman"/>
                <w:color w:val="000000"/>
                <w:sz w:val="28"/>
                <w:szCs w:val="28"/>
              </w:rPr>
              <w:t>? 1h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xml:space="preserve"> bằng bao nhiêu m</w:t>
            </w:r>
            <w:r w:rsidRPr="0079172E">
              <w:rPr>
                <w:rFonts w:ascii="Times New Roman" w:hAnsi="Times New Roman" w:cs="Times New Roman"/>
                <w:color w:val="000000"/>
                <w:sz w:val="28"/>
                <w:szCs w:val="28"/>
                <w:vertAlign w:val="superscript"/>
              </w:rPr>
              <w:t xml:space="preserve">2 </w:t>
            </w:r>
            <w:r w:rsidRPr="0079172E">
              <w:rPr>
                <w:rFonts w:ascii="Times New Roman" w:hAnsi="Times New Roman" w:cs="Times New Roman"/>
                <w:color w:val="000000"/>
                <w:sz w:val="28"/>
                <w:szCs w:val="28"/>
              </w:rPr>
              <w:t>?</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Vậy 1ha bằng bao nhiêu m</w:t>
            </w:r>
            <w:r w:rsidRPr="0079172E">
              <w:rPr>
                <w:rFonts w:ascii="Times New Roman" w:hAnsi="Times New Roman" w:cs="Times New Roman"/>
                <w:color w:val="000000"/>
                <w:sz w:val="28"/>
                <w:szCs w:val="28"/>
                <w:vertAlign w:val="superscript"/>
              </w:rPr>
              <w:t xml:space="preserve">2 </w:t>
            </w:r>
            <w:r w:rsidRPr="0079172E">
              <w:rPr>
                <w:rFonts w:ascii="Times New Roman" w:hAnsi="Times New Roman" w:cs="Times New Roman"/>
                <w:color w:val="000000"/>
                <w:sz w:val="28"/>
                <w:szCs w:val="28"/>
              </w:rPr>
              <w:t>?</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Luyện tập thực hành.</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1a 2 dòng đầu: GV y/c h/s tự làm bài, sau đó cho h/s chữa bài (4h/s lên bảng làm, mỗi h/s làm 1 cột của 1 phần).</w:t>
            </w:r>
          </w:p>
          <w:p w:rsidR="00D86BE5" w:rsidRPr="0079172E" w:rsidRDefault="00D86BE5" w:rsidP="00E93AC9">
            <w:pPr>
              <w:ind w:left="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nhận xét, sau đó y/c h/s giải thích cách làm</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Bài*** 1a:  Còn lại. Tương tự 1a dòng đầu</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1 b: Cột đầu. HS tự làm và chữa bài</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Bài 1b : Còn lại : Như 1b cột đầu</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2: HS đọc đề bài và tự làm rồi chữa bài</w:t>
            </w:r>
          </w:p>
          <w:p w:rsidR="00D86BE5" w:rsidRPr="0079172E" w:rsidRDefault="00D86BE5" w:rsidP="00E93AC9">
            <w:pPr>
              <w:ind w:left="1440" w:firstLine="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2.200ha = 222km</w:t>
            </w:r>
            <w:r w:rsidRPr="0079172E">
              <w:rPr>
                <w:rFonts w:ascii="Times New Roman" w:hAnsi="Times New Roman" w:cs="Times New Roman"/>
                <w:color w:val="000000"/>
                <w:sz w:val="28"/>
                <w:szCs w:val="28"/>
                <w:vertAlign w:val="superscript"/>
              </w:rPr>
              <w:t>2</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Vậy diện tích rừng Cúc Phương là 222km</w:t>
            </w:r>
            <w:r w:rsidRPr="0079172E">
              <w:rPr>
                <w:rFonts w:ascii="Times New Roman" w:hAnsi="Times New Roman" w:cs="Times New Roman"/>
                <w:color w:val="000000"/>
                <w:sz w:val="28"/>
                <w:szCs w:val="28"/>
                <w:vertAlign w:val="superscript"/>
              </w:rPr>
              <w:t>2</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3:  GV y/c h/s đọc đề bài, sau đó làm mẫu 1 phần trước lớp</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r w:rsidRPr="0079172E">
              <w:rPr>
                <w:rFonts w:ascii="Times New Roman" w:hAnsi="Times New Roman" w:cs="Times New Roman"/>
                <w:noProof/>
                <w:sz w:val="28"/>
                <w:szCs w:val="28"/>
              </w:rPr>
              <mc:AlternateContent>
                <mc:Choice Requires="wps">
                  <w:drawing>
                    <wp:anchor distT="0" distB="0" distL="114300" distR="114300" simplePos="0" relativeHeight="252130304" behindDoc="0" locked="0" layoutInCell="1" allowOverlap="1">
                      <wp:simplePos x="0" y="0"/>
                      <wp:positionH relativeFrom="column">
                        <wp:posOffset>7086600</wp:posOffset>
                      </wp:positionH>
                      <wp:positionV relativeFrom="paragraph">
                        <wp:posOffset>21590</wp:posOffset>
                      </wp:positionV>
                      <wp:extent cx="114300" cy="114300"/>
                      <wp:effectExtent l="13335" t="7620" r="5715" b="11430"/>
                      <wp:wrapNone/>
                      <wp:docPr id="1119" name="Rectangle 1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FC0430" id="Rectangle 1119" o:spid="_x0000_s1026" style="position:absolute;margin-left:558pt;margin-top:1.7pt;width:9pt;height:9pt;z-index:25213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" strokecolor="red"/>
                  </w:pict>
                </mc:Fallback>
              </mc:AlternateContent>
            </w:r>
            <w:r w:rsidRPr="0079172E">
              <w:rPr>
                <w:rFonts w:ascii="Times New Roman" w:hAnsi="Times New Roman" w:cs="Times New Roman"/>
                <w:color w:val="000000"/>
                <w:sz w:val="28"/>
                <w:szCs w:val="28"/>
              </w:rPr>
              <w:t>a. 85k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xml:space="preserve"> &lt; 850ha. Ta có 85k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xml:space="preserve"> = 8500ha. Vậy điền S vào ô </w:t>
            </w:r>
          </w:p>
          <w:p w:rsidR="00D86BE5" w:rsidRPr="0079172E" w:rsidRDefault="00D86BE5" w:rsidP="00E93AC9">
            <w:pPr>
              <w:spacing w:after="120"/>
              <w:ind w:left="360"/>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làm tiếp các phần còn lại, sau đó gọi h/s báo cáo kết quả làm bài trước lớp.</w:t>
            </w:r>
          </w:p>
          <w:p w:rsidR="00D86BE5" w:rsidRPr="0079172E" w:rsidRDefault="00D86BE5" w:rsidP="00E93AC9">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color w:val="000000"/>
                <w:sz w:val="28"/>
                <w:szCs w:val="28"/>
              </w:rPr>
              <w:t xml:space="preserve"> ***Bài 4: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 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YC, tự giải, nêu cách làm sau đó TĐổi nhóm đôi, nhóm 4. LP</w:t>
            </w:r>
            <w:r w:rsidRPr="0079172E">
              <w:rPr>
                <w:rFonts w:ascii="Times New Roman" w:hAnsi="Times New Roman" w:cs="Times New Roman"/>
                <w:sz w:val="28"/>
                <w:szCs w:val="28"/>
                <w:lang w:val="nl-NL"/>
              </w:rPr>
              <w:t xml:space="preserve">HT lên chia sẻ. T chia sẻ: </w:t>
            </w:r>
            <w:r w:rsidRPr="0079172E">
              <w:rPr>
                <w:rFonts w:ascii="Times New Roman" w:hAnsi="Times New Roman" w:cs="Times New Roman"/>
                <w:noProof/>
                <w:sz w:val="28"/>
                <w:szCs w:val="28"/>
                <w:lang w:val="nl-NL"/>
              </w:rPr>
              <w:t xml:space="preserve">          </w:t>
            </w:r>
          </w:p>
          <w:p w:rsidR="00D86BE5" w:rsidRPr="0079172E" w:rsidRDefault="00D86BE5" w:rsidP="00E93AC9">
            <w:pPr>
              <w:jc w:val="both"/>
              <w:rPr>
                <w:rFonts w:ascii="Times New Roman" w:hAnsi="Times New Roman" w:cs="Times New Roman"/>
                <w:bCs/>
                <w:i/>
                <w:iCs/>
                <w:color w:val="000000"/>
                <w:sz w:val="28"/>
                <w:szCs w:val="28"/>
              </w:rPr>
            </w:pPr>
            <w:r w:rsidRPr="0079172E">
              <w:rPr>
                <w:rFonts w:ascii="Times New Roman" w:hAnsi="Times New Roman" w:cs="Times New Roman"/>
                <w:bCs/>
                <w:iCs/>
                <w:color w:val="000000"/>
                <w:sz w:val="28"/>
                <w:szCs w:val="28"/>
              </w:rPr>
              <w:t>3. Củng cố, dặn dò</w:t>
            </w:r>
            <w:r w:rsidRPr="0079172E">
              <w:rPr>
                <w:rFonts w:ascii="Times New Roman" w:hAnsi="Times New Roman" w:cs="Times New Roman"/>
                <w:bCs/>
                <w:i/>
                <w:iCs/>
                <w:color w:val="000000"/>
                <w:sz w:val="28"/>
                <w:szCs w:val="28"/>
              </w:rPr>
              <w:t>.</w:t>
            </w:r>
            <w:r w:rsidRPr="0079172E">
              <w:rPr>
                <w:rFonts w:ascii="Times New Roman" w:hAnsi="Times New Roman" w:cs="Times New Roman"/>
                <w:color w:val="000000"/>
                <w:sz w:val="28"/>
                <w:szCs w:val="28"/>
              </w:rPr>
              <w:t xml:space="preserve"> GV tổng kết tiết học: 1ha = ? m</w:t>
            </w:r>
            <w:r w:rsidRPr="0079172E">
              <w:rPr>
                <w:rFonts w:ascii="Times New Roman" w:hAnsi="Times New Roman" w:cs="Times New Roman"/>
                <w:color w:val="000000"/>
                <w:sz w:val="28"/>
                <w:szCs w:val="28"/>
                <w:vertAlign w:val="superscript"/>
              </w:rPr>
              <w:t>,</w:t>
            </w:r>
            <w:r w:rsidRPr="0079172E">
              <w:rPr>
                <w:rFonts w:ascii="Times New Roman" w:hAnsi="Times New Roman" w:cs="Times New Roman"/>
                <w:color w:val="000000"/>
                <w:sz w:val="28"/>
                <w:szCs w:val="28"/>
              </w:rPr>
              <w:t xml:space="preserve">  1 k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xml:space="preserve"> = ? ha</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NX giờ học. Dặn dò</w:t>
            </w:r>
          </w:p>
          <w:p w:rsidR="00D86BE5" w:rsidRPr="0079172E" w:rsidRDefault="00D86BE5" w:rsidP="00E93AC9">
            <w:pPr>
              <w:jc w:val="both"/>
              <w:rPr>
                <w:rFonts w:ascii="Times New Roman" w:hAnsi="Times New Roman" w:cs="Times New Roman"/>
                <w:i/>
                <w:color w:val="000000"/>
                <w:sz w:val="28"/>
                <w:szCs w:val="28"/>
              </w:rPr>
            </w:pPr>
            <w:r w:rsidRPr="0079172E">
              <w:rPr>
                <w:rFonts w:ascii="Times New Roman" w:hAnsi="Times New Roman" w:cs="Times New Roman"/>
                <w:i/>
                <w:noProof/>
                <w:color w:val="000000"/>
                <w:sz w:val="28"/>
                <w:szCs w:val="28"/>
              </w:rPr>
              <mc:AlternateContent>
                <mc:Choice Requires="wps">
                  <w:drawing>
                    <wp:anchor distT="0" distB="0" distL="114300" distR="114300" simplePos="0" relativeHeight="252179456" behindDoc="0" locked="0" layoutInCell="1" allowOverlap="1">
                      <wp:simplePos x="0" y="0"/>
                      <wp:positionH relativeFrom="column">
                        <wp:posOffset>1938020</wp:posOffset>
                      </wp:positionH>
                      <wp:positionV relativeFrom="paragraph">
                        <wp:posOffset>101600</wp:posOffset>
                      </wp:positionV>
                      <wp:extent cx="2076450" cy="0"/>
                      <wp:effectExtent l="8255" t="13970" r="10795" b="5080"/>
                      <wp:wrapNone/>
                      <wp:docPr id="1118" name="Straight Connector 1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3C5FA1" id="Straight Connector 1118" o:spid="_x0000_s1026" style="position:absolute;z-index:25217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8pt" to="316.1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"/>
                  </w:pict>
                </mc:Fallback>
              </mc:AlternateContent>
            </w:r>
            <w:r w:rsidRPr="0079172E">
              <w:rPr>
                <w:rFonts w:ascii="Times New Roman" w:hAnsi="Times New Roman" w:cs="Times New Roman"/>
                <w:i/>
                <w:color w:val="000000"/>
                <w:sz w:val="28"/>
                <w:szCs w:val="28"/>
              </w:rPr>
              <w:t xml:space="preserve">                                                                                           </w:t>
            </w:r>
          </w:p>
          <w:p w:rsidR="00D86BE5" w:rsidRPr="0079172E" w:rsidRDefault="00D86BE5" w:rsidP="00E93AC9">
            <w:pPr>
              <w:ind w:firstLine="540"/>
              <w:jc w:val="center"/>
              <w:rPr>
                <w:rFonts w:ascii="Times New Roman" w:hAnsi="Times New Roman" w:cs="Times New Roman"/>
                <w:b/>
                <w:bCs/>
                <w:color w:val="333333"/>
                <w:sz w:val="28"/>
                <w:szCs w:val="28"/>
              </w:rPr>
            </w:pPr>
            <w:r w:rsidRPr="0079172E">
              <w:rPr>
                <w:rFonts w:ascii="Times New Roman" w:hAnsi="Times New Roman" w:cs="Times New Roman"/>
                <w:b/>
                <w:color w:val="333333"/>
                <w:sz w:val="28"/>
                <w:szCs w:val="28"/>
              </w:rPr>
              <w:t>TIẾT  : TẬP ĐỌC</w:t>
            </w:r>
          </w:p>
          <w:p w:rsidR="00D86BE5" w:rsidRPr="0079172E" w:rsidRDefault="00D86BE5" w:rsidP="00E93AC9">
            <w:pPr>
              <w:ind w:firstLine="539"/>
              <w:jc w:val="center"/>
              <w:rPr>
                <w:rFonts w:ascii="Times New Roman" w:hAnsi="Times New Roman" w:cs="Times New Roman"/>
                <w:b/>
                <w:color w:val="333333"/>
                <w:sz w:val="28"/>
                <w:szCs w:val="28"/>
                <w:lang w:val="es-VE"/>
              </w:rPr>
            </w:pPr>
            <w:r w:rsidRPr="0079172E">
              <w:rPr>
                <w:rFonts w:ascii="Times New Roman" w:hAnsi="Times New Roman" w:cs="Times New Roman"/>
                <w:b/>
                <w:color w:val="333333"/>
                <w:sz w:val="28"/>
                <w:szCs w:val="28"/>
                <w:lang w:val="es-VE"/>
              </w:rPr>
              <w:t>TÁC PHẨM CỦA SI-LE VÀ TÊN PHÁT XÍT</w:t>
            </w:r>
          </w:p>
          <w:p w:rsidR="00D86BE5" w:rsidRPr="0079172E" w:rsidRDefault="00D86BE5" w:rsidP="00E93AC9">
            <w:pPr>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I. Yêu cầu:                                              </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Đọc đúng các tên người nước ngoài như Si-le, Pa-ri, Hít-le, bước đầu biết đọc diễn cảm bài văn.</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Hiểu ý nghĩa: Cụ già người Pháp đã dạy cho tên sĩ quan Đức hống hách một bài học nhẹ nhàng mà sâu cay.</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II. Lên lớp:</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
                <w:iCs/>
                <w:color w:val="333333"/>
                <w:sz w:val="28"/>
                <w:szCs w:val="28"/>
              </w:rPr>
              <w:t xml:space="preserve"> </w:t>
            </w:r>
            <w:r w:rsidRPr="0079172E">
              <w:rPr>
                <w:rFonts w:ascii="Times New Roman" w:hAnsi="Times New Roman" w:cs="Times New Roman"/>
                <w:iCs/>
                <w:color w:val="333333"/>
                <w:sz w:val="28"/>
                <w:szCs w:val="28"/>
              </w:rPr>
              <w:t>1. Kiểm tra bài cũ</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đọc bài:  </w:t>
            </w:r>
            <w:r w:rsidRPr="0079172E">
              <w:rPr>
                <w:rFonts w:ascii="Times New Roman" w:hAnsi="Times New Roman" w:cs="Times New Roman"/>
                <w:iCs/>
                <w:color w:val="333333"/>
                <w:sz w:val="28"/>
                <w:szCs w:val="28"/>
              </w:rPr>
              <w:t>Sự sụp đổ của chế độ A-pác-thai</w:t>
            </w:r>
            <w:r w:rsidRPr="0079172E">
              <w:rPr>
                <w:rFonts w:ascii="Times New Roman" w:hAnsi="Times New Roman" w:cs="Times New Roman"/>
                <w:color w:val="333333"/>
                <w:sz w:val="28"/>
                <w:szCs w:val="28"/>
              </w:rPr>
              <w:t>, TLCH sau bài.</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V nhận xét .</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2. Bài mới.</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a. Giới thiệu bài. </w:t>
            </w:r>
            <w:r w:rsidRPr="0079172E">
              <w:rPr>
                <w:rFonts w:ascii="Times New Roman" w:hAnsi="Times New Roman" w:cs="Times New Roman"/>
                <w:color w:val="333333"/>
                <w:sz w:val="28"/>
                <w:szCs w:val="28"/>
              </w:rPr>
              <w:t>Gv giới thiệu bài tập đọc</w:t>
            </w:r>
            <w:r w:rsidRPr="0079172E">
              <w:rPr>
                <w:rFonts w:ascii="Times New Roman" w:hAnsi="Times New Roman" w:cs="Times New Roman"/>
                <w:iCs/>
                <w:color w:val="333333"/>
                <w:sz w:val="28"/>
                <w:szCs w:val="28"/>
              </w:rPr>
              <w:t xml:space="preserve">. </w:t>
            </w:r>
            <w:r w:rsidRPr="0079172E">
              <w:rPr>
                <w:rFonts w:ascii="Times New Roman" w:hAnsi="Times New Roman" w:cs="Times New Roman"/>
                <w:color w:val="333333"/>
                <w:sz w:val="28"/>
                <w:szCs w:val="28"/>
              </w:rPr>
              <w:t xml:space="preserve"> Ghi đầu bài lên bảng</w:t>
            </w:r>
          </w:p>
          <w:p w:rsidR="00D86BE5" w:rsidRPr="0079172E" w:rsidRDefault="00D86BE5" w:rsidP="00E93AC9">
            <w:pPr>
              <w:jc w:val="both"/>
              <w:rPr>
                <w:rFonts w:ascii="Times New Roman" w:hAnsi="Times New Roman" w:cs="Times New Roman"/>
                <w:i/>
                <w:iCs/>
                <w:color w:val="333333"/>
                <w:sz w:val="28"/>
                <w:szCs w:val="28"/>
              </w:rPr>
            </w:pPr>
            <w:r w:rsidRPr="0079172E">
              <w:rPr>
                <w:rFonts w:ascii="Times New Roman" w:hAnsi="Times New Roman" w:cs="Times New Roman"/>
                <w:i/>
                <w:iCs/>
                <w:color w:val="333333"/>
                <w:sz w:val="28"/>
                <w:szCs w:val="28"/>
              </w:rPr>
              <w:t xml:space="preserve">  </w:t>
            </w:r>
            <w:r w:rsidRPr="0079172E">
              <w:rPr>
                <w:rFonts w:ascii="Times New Roman" w:hAnsi="Times New Roman" w:cs="Times New Roman"/>
                <w:iCs/>
                <w:color w:val="333333"/>
                <w:sz w:val="28"/>
                <w:szCs w:val="28"/>
              </w:rPr>
              <w:t>b. Hướng dẫn luyện đọc và tìm hiểu bài</w:t>
            </w:r>
            <w:r w:rsidRPr="0079172E">
              <w:rPr>
                <w:rFonts w:ascii="Times New Roman" w:hAnsi="Times New Roman" w:cs="Times New Roman"/>
                <w:i/>
                <w:iCs/>
                <w:color w:val="333333"/>
                <w:sz w:val="28"/>
                <w:szCs w:val="28"/>
              </w:rPr>
              <w:t>.</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 Luyện đọc. 1-2 h/s tiếp nối nhau đọc toàn bài.</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quan sát tranh minh họa bài trong Sgk; giới thiệu về Si-le và ảnh của ông  </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Từng tốp 3 hs tiếp nối nhau đọc 3 đoạn của bài (Đ1: Từ đầu đến “chào ngài”; Đ2 tiếp đến điềm đạm trả lời; Đ3 còn lại). HS luyện đọc l2. GV giải thích các từ được chú giải trong SGK.</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HS đọc theo cặp; 1 em đọc cả bài.</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V đọc diễn cảm toàn bài, giọng kể tự nhiên thể hiện đúng tính cách nhân vật, cụ già điềm đạm thông minh, hóm hỉnh, tên phát xít hống hách, hợm hĩnh nhưng dốt nát, ngờ nghệch.</w:t>
            </w:r>
          </w:p>
          <w:p w:rsidR="00D86BE5" w:rsidRPr="0079172E" w:rsidRDefault="00D86BE5" w:rsidP="00E93AC9">
            <w:pPr>
              <w:jc w:val="both"/>
              <w:rPr>
                <w:rFonts w:ascii="Times New Roman" w:hAnsi="Times New Roman" w:cs="Times New Roman"/>
                <w:i/>
                <w:iCs/>
                <w:color w:val="333333"/>
                <w:sz w:val="28"/>
                <w:szCs w:val="28"/>
              </w:rPr>
            </w:pPr>
            <w:r w:rsidRPr="0079172E">
              <w:rPr>
                <w:rFonts w:ascii="Times New Roman" w:hAnsi="Times New Roman" w:cs="Times New Roman"/>
                <w:i/>
                <w:iCs/>
                <w:color w:val="333333"/>
                <w:sz w:val="28"/>
                <w:szCs w:val="28"/>
              </w:rPr>
              <w:t xml:space="preserve">   * </w:t>
            </w:r>
            <w:r w:rsidRPr="0079172E">
              <w:rPr>
                <w:rFonts w:ascii="Times New Roman" w:hAnsi="Times New Roman" w:cs="Times New Roman"/>
                <w:iCs/>
                <w:color w:val="333333"/>
                <w:sz w:val="28"/>
                <w:szCs w:val="28"/>
              </w:rPr>
              <w:t>Tìm hiểu bài.</w:t>
            </w:r>
            <w:r w:rsidRPr="0079172E">
              <w:rPr>
                <w:rFonts w:ascii="Times New Roman" w:hAnsi="Times New Roman" w:cs="Times New Roman"/>
                <w:color w:val="000000"/>
                <w:sz w:val="28"/>
                <w:szCs w:val="28"/>
                <w:lang w:val="nl-NL"/>
              </w:rPr>
              <w:t xml:space="preserve"> HĐ nhóm 4: Nhóm trưởng điều hành các bạn tự đọc và trả lời các câu hỏi sau sau đó trao đổi nhóm đôi, nhóm 4. LPHT lên chia sẻ. T chia sẻ</w:t>
            </w:r>
          </w:p>
          <w:p w:rsidR="00D86BE5" w:rsidRPr="0079172E" w:rsidRDefault="00D86BE5" w:rsidP="00E93AC9">
            <w:pPr>
              <w:ind w:left="-109" w:firstLine="409"/>
              <w:rPr>
                <w:rFonts w:ascii="Times New Roman" w:hAnsi="Times New Roman" w:cs="Times New Roman"/>
                <w:color w:val="333333"/>
                <w:sz w:val="28"/>
                <w:szCs w:val="28"/>
              </w:rPr>
            </w:pPr>
            <w:r w:rsidRPr="0079172E">
              <w:rPr>
                <w:rFonts w:ascii="Times New Roman" w:hAnsi="Times New Roman" w:cs="Times New Roman"/>
                <w:iCs/>
                <w:color w:val="333333"/>
                <w:sz w:val="28"/>
                <w:szCs w:val="28"/>
              </w:rPr>
              <w:t xml:space="preserve">     </w:t>
            </w:r>
            <w:r w:rsidRPr="0079172E">
              <w:rPr>
                <w:rFonts w:ascii="Times New Roman" w:hAnsi="Times New Roman" w:cs="Times New Roman"/>
                <w:iCs/>
                <w:color w:val="333333"/>
                <w:sz w:val="28"/>
                <w:szCs w:val="28"/>
                <w:lang w:val="es-VE"/>
              </w:rPr>
              <w:t>Câu chuyện xảy ra ở đâu, bao giờ ? Tên phát xít nói gì khi gặp những người trên tàu</w:t>
            </w:r>
            <w:r w:rsidRPr="0079172E">
              <w:rPr>
                <w:rFonts w:ascii="Times New Roman" w:hAnsi="Times New Roman" w:cs="Times New Roman"/>
                <w:color w:val="333333"/>
                <w:sz w:val="28"/>
                <w:szCs w:val="28"/>
                <w:lang w:val="es-VE"/>
              </w:rPr>
              <w:t>? (Chuyện xảy ra trên 1 chuyến tàu ở Pa-ri thủ đô nước Pháp trong thời gian bị phát xít Đức chiếm đóng tên sĩ quan Đức bước vào toa tàu, giơ thẳng tay hô to “Hít-le muôn năm!”).</w:t>
            </w:r>
          </w:p>
          <w:p w:rsidR="00D86BE5" w:rsidRPr="0079172E" w:rsidRDefault="00D86BE5" w:rsidP="00E93AC9">
            <w:pPr>
              <w:ind w:firstLine="539"/>
              <w:jc w:val="both"/>
              <w:rPr>
                <w:rFonts w:ascii="Times New Roman" w:hAnsi="Times New Roman" w:cs="Times New Roman"/>
                <w:iCs/>
                <w:color w:val="333333"/>
                <w:sz w:val="28"/>
                <w:szCs w:val="28"/>
                <w:lang w:val="es-VE"/>
              </w:rPr>
            </w:pPr>
            <w:r w:rsidRPr="0079172E">
              <w:rPr>
                <w:rFonts w:ascii="Times New Roman" w:hAnsi="Times New Roman" w:cs="Times New Roman"/>
                <w:color w:val="333333"/>
                <w:sz w:val="28"/>
                <w:szCs w:val="28"/>
                <w:lang w:val="es-VE"/>
              </w:rPr>
              <w:t>Vì</w:t>
            </w:r>
            <w:r w:rsidRPr="0079172E">
              <w:rPr>
                <w:rFonts w:ascii="Times New Roman" w:hAnsi="Times New Roman" w:cs="Times New Roman"/>
                <w:iCs/>
                <w:color w:val="333333"/>
                <w:sz w:val="28"/>
                <w:szCs w:val="28"/>
                <w:lang w:val="es-VE"/>
              </w:rPr>
              <w:t xml:space="preserve"> sao tên sĩ quan Đức có thái độ bực tức với ông cụ người Pháp?</w:t>
            </w:r>
            <w:r w:rsidRPr="0079172E">
              <w:rPr>
                <w:rFonts w:ascii="Times New Roman" w:hAnsi="Times New Roman" w:cs="Times New Roman"/>
                <w:color w:val="333333"/>
                <w:sz w:val="28"/>
                <w:szCs w:val="28"/>
                <w:lang w:val="es-VE"/>
              </w:rPr>
              <w:t>(...Vì cụ đáp lại lời hắn một cách lạnh lùng, hắn càng bực khi nhận ra ông cụ biết tiếng Đức thành thạo đến mức đọc được truyện của nhà văn Đức nhưng không đáp lời hắn bằng tiếng Đức).</w:t>
            </w:r>
          </w:p>
          <w:p w:rsidR="00D86BE5" w:rsidRPr="0079172E" w:rsidRDefault="00D86BE5" w:rsidP="00E93AC9">
            <w:pPr>
              <w:ind w:firstLine="539"/>
              <w:jc w:val="both"/>
              <w:rPr>
                <w:rFonts w:ascii="Times New Roman" w:hAnsi="Times New Roman" w:cs="Times New Roman"/>
                <w:color w:val="333333"/>
                <w:sz w:val="28"/>
                <w:szCs w:val="28"/>
                <w:lang w:val="es-VE"/>
              </w:rPr>
            </w:pPr>
            <w:r w:rsidRPr="0079172E">
              <w:rPr>
                <w:rFonts w:ascii="Times New Roman" w:hAnsi="Times New Roman" w:cs="Times New Roman"/>
                <w:iCs/>
                <w:color w:val="333333"/>
                <w:sz w:val="28"/>
                <w:szCs w:val="28"/>
                <w:lang w:val="es-VE"/>
              </w:rPr>
              <w:t xml:space="preserve"> Nhà văn Đức Si-le được ông vụ người Pháp đánh giá  thế nào?</w:t>
            </w:r>
          </w:p>
          <w:p w:rsidR="00D86BE5" w:rsidRPr="0079172E" w:rsidRDefault="00D86BE5" w:rsidP="00E93AC9">
            <w:pPr>
              <w:ind w:firstLine="539"/>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Cụ già đánh giá Si-le là một nhà văn quốc tế).</w:t>
            </w:r>
          </w:p>
          <w:p w:rsidR="00D86BE5" w:rsidRPr="0079172E" w:rsidRDefault="00D86BE5" w:rsidP="00E93AC9">
            <w:pPr>
              <w:ind w:firstLine="539"/>
              <w:jc w:val="both"/>
              <w:rPr>
                <w:rFonts w:ascii="Times New Roman" w:hAnsi="Times New Roman" w:cs="Times New Roman"/>
                <w:iCs/>
                <w:color w:val="333333"/>
                <w:sz w:val="28"/>
                <w:szCs w:val="28"/>
                <w:lang w:val="es-VE"/>
              </w:rPr>
            </w:pPr>
            <w:r w:rsidRPr="0079172E">
              <w:rPr>
                <w:rFonts w:ascii="Times New Roman" w:hAnsi="Times New Roman" w:cs="Times New Roman"/>
                <w:iCs/>
                <w:color w:val="333333"/>
                <w:sz w:val="28"/>
                <w:szCs w:val="28"/>
                <w:lang w:val="es-VE"/>
              </w:rPr>
              <w:t xml:space="preserve"> Em hiểu thái độ cua rông cụ đối với người Đức và tiếng Đức như thế nào?</w:t>
            </w:r>
          </w:p>
          <w:p w:rsidR="00D86BE5" w:rsidRPr="0079172E" w:rsidRDefault="00D86BE5" w:rsidP="00E93AC9">
            <w:pPr>
              <w:ind w:firstLine="539"/>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Ông cụ thông thạo tiếng Đức, ngưỡng mộ nhà văn Đức Si-le nhưng căm ghét những tên phát xít Đức xâm lược).</w:t>
            </w:r>
          </w:p>
          <w:p w:rsidR="00D86BE5" w:rsidRPr="0079172E" w:rsidRDefault="00D86BE5" w:rsidP="00E93AC9">
            <w:pPr>
              <w:jc w:val="both"/>
              <w:rPr>
                <w:rFonts w:ascii="Times New Roman" w:hAnsi="Times New Roman" w:cs="Times New Roman"/>
                <w:iCs/>
                <w:color w:val="333333"/>
                <w:sz w:val="28"/>
                <w:szCs w:val="28"/>
                <w:lang w:val="es-VE"/>
              </w:rPr>
            </w:pPr>
            <w:r w:rsidRPr="0079172E">
              <w:rPr>
                <w:rFonts w:ascii="Times New Roman" w:hAnsi="Times New Roman" w:cs="Times New Roman"/>
                <w:color w:val="333333"/>
                <w:sz w:val="28"/>
                <w:szCs w:val="28"/>
                <w:lang w:val="es-VE"/>
              </w:rPr>
              <w:t xml:space="preserve">        </w:t>
            </w:r>
            <w:r w:rsidRPr="0079172E">
              <w:rPr>
                <w:rFonts w:ascii="Times New Roman" w:hAnsi="Times New Roman" w:cs="Times New Roman"/>
                <w:iCs/>
                <w:color w:val="333333"/>
                <w:sz w:val="28"/>
                <w:szCs w:val="28"/>
                <w:lang w:val="es-VE"/>
              </w:rPr>
              <w:t>Lời đáp của ông cụ ở cuối truyện ngụ ý gì?</w:t>
            </w:r>
          </w:p>
          <w:p w:rsidR="00D86BE5" w:rsidRPr="0079172E" w:rsidRDefault="00D86BE5" w:rsidP="00E93AC9">
            <w:pPr>
              <w:ind w:firstLine="539"/>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Si-le xem các người là kẻ cướp, các người là bọn kẻ cướp, các người không xứng đáng với Si-le.)</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Đọc diễn cảm.</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Có thể cho HS đọc đoạn từ: Nhận thấy vẻ ngạc nhiên đến hết.</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Chú ý đọc đúng lời ông cụ câu kết hạ giọng, ngưng 1 phút trước từ “vở” và chất giọng cụm từ những tên cướp, thể hiện rõ ngụ ý hóm hỉnh, sâu cay.</w:t>
            </w:r>
          </w:p>
          <w:p w:rsidR="00D86BE5" w:rsidRPr="0079172E" w:rsidRDefault="00D86BE5" w:rsidP="00E93AC9">
            <w:pPr>
              <w:jc w:val="both"/>
              <w:rPr>
                <w:rFonts w:ascii="Times New Roman" w:hAnsi="Times New Roman" w:cs="Times New Roman"/>
                <w:i/>
                <w:iCs/>
                <w:color w:val="333333"/>
                <w:sz w:val="28"/>
                <w:szCs w:val="28"/>
              </w:rPr>
            </w:pPr>
            <w:r w:rsidRPr="0079172E">
              <w:rPr>
                <w:rFonts w:ascii="Times New Roman" w:hAnsi="Times New Roman" w:cs="Times New Roman"/>
                <w:iCs/>
                <w:color w:val="333333"/>
                <w:sz w:val="28"/>
                <w:szCs w:val="28"/>
              </w:rPr>
              <w:t>3. Củng cố, dặn dò</w:t>
            </w:r>
            <w:r w:rsidRPr="0079172E">
              <w:rPr>
                <w:rFonts w:ascii="Times New Roman" w:hAnsi="Times New Roman" w:cs="Times New Roman"/>
                <w:i/>
                <w:iCs/>
                <w:color w:val="333333"/>
                <w:sz w:val="28"/>
                <w:szCs w:val="28"/>
              </w:rPr>
              <w:t>.</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1 h/s nhắc lại ý nghĩa câu chuyện. GV nhận xét tiết học.  Dặn dò </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b/>
                <w:noProof/>
                <w:color w:val="333333"/>
                <w:sz w:val="28"/>
                <w:szCs w:val="28"/>
              </w:rPr>
              <mc:AlternateContent>
                <mc:Choice Requires="wps">
                  <w:drawing>
                    <wp:anchor distT="0" distB="0" distL="114300" distR="114300" simplePos="0" relativeHeight="252225536" behindDoc="0" locked="0" layoutInCell="1" allowOverlap="1">
                      <wp:simplePos x="0" y="0"/>
                      <wp:positionH relativeFrom="column">
                        <wp:posOffset>2005330</wp:posOffset>
                      </wp:positionH>
                      <wp:positionV relativeFrom="paragraph">
                        <wp:posOffset>86995</wp:posOffset>
                      </wp:positionV>
                      <wp:extent cx="2422525" cy="0"/>
                      <wp:effectExtent l="8890" t="12065" r="6985" b="6985"/>
                      <wp:wrapNone/>
                      <wp:docPr id="1117" name="Straight Connector 1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AF4D2B" id="Straight Connector 1117" o:spid="_x0000_s1026" style="position:absolute;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9pt,6.85pt" to="348.6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"/>
                  </w:pict>
                </mc:Fallback>
              </mc:AlternateContent>
            </w:r>
          </w:p>
          <w:p w:rsidR="00D86BE5" w:rsidRPr="0079172E" w:rsidRDefault="00D86BE5" w:rsidP="00E93AC9">
            <w:pPr>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TIẾT  : TẬP LÀM VĂN</w:t>
            </w:r>
          </w:p>
          <w:p w:rsidR="00D86BE5" w:rsidRPr="0079172E" w:rsidRDefault="00D86BE5" w:rsidP="00E93AC9">
            <w:pPr>
              <w:ind w:firstLine="539"/>
              <w:jc w:val="center"/>
              <w:rPr>
                <w:rFonts w:ascii="Times New Roman" w:hAnsi="Times New Roman" w:cs="Times New Roman"/>
                <w:color w:val="333333"/>
                <w:sz w:val="28"/>
                <w:szCs w:val="28"/>
              </w:rPr>
            </w:pPr>
            <w:r w:rsidRPr="0079172E">
              <w:rPr>
                <w:rFonts w:ascii="Times New Roman" w:hAnsi="Times New Roman" w:cs="Times New Roman"/>
                <w:b/>
                <w:color w:val="333333"/>
                <w:sz w:val="28"/>
                <w:szCs w:val="28"/>
              </w:rPr>
              <w:t>LUYỆN TẬP LÀM ĐƠN</w:t>
            </w:r>
          </w:p>
          <w:p w:rsidR="00D86BE5" w:rsidRPr="0079172E" w:rsidRDefault="00D86BE5" w:rsidP="00E93AC9">
            <w:pPr>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I. Yêu cầu         </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Biết cách viết 1 lá đơn đúng quy định về thể thức, đủ nội dung cần thiết và trình bày đầy đủ lí do, nguyện vọng rõ ràng.</w:t>
            </w:r>
          </w:p>
          <w:p w:rsidR="00D86BE5" w:rsidRPr="0079172E" w:rsidRDefault="00D86BE5" w:rsidP="00E93AC9">
            <w:pPr>
              <w:spacing w:line="360" w:lineRule="auto"/>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iáo dục HS kĩ năng sống: Kĩ năng ra quyết định( làm đơn trình bày nguyện vọng). Thể hiện sự cảm thông ( chia sẻ, cảm thông với nỗi bất hạnh của những nạn nhân chất độc màu da cam).</w:t>
            </w:r>
          </w:p>
          <w:p w:rsidR="00D86BE5" w:rsidRPr="0079172E" w:rsidRDefault="00D86BE5" w:rsidP="00E93AC9">
            <w:pPr>
              <w:spacing w:line="360"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 Lên lớp:</w:t>
            </w:r>
          </w:p>
          <w:p w:rsidR="00D86BE5" w:rsidRPr="0079172E" w:rsidRDefault="00D86BE5" w:rsidP="00E93AC9">
            <w:pPr>
              <w:spacing w:line="360" w:lineRule="auto"/>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1. Kiểm tra bài cũ: Khi nào chúng ta cần phải viết đơn?</w:t>
            </w:r>
          </w:p>
          <w:p w:rsidR="00D86BE5" w:rsidRPr="0079172E" w:rsidRDefault="00D86BE5" w:rsidP="00E93AC9">
            <w:pPr>
              <w:spacing w:line="360" w:lineRule="auto"/>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 Nêu những mẫu đơn em đã làm. HS trá lời, GV nhận xét đánh giá.</w:t>
            </w:r>
          </w:p>
          <w:p w:rsidR="00D86BE5" w:rsidRPr="0079172E" w:rsidRDefault="00D86BE5" w:rsidP="00E93AC9">
            <w:pPr>
              <w:spacing w:line="360" w:lineRule="auto"/>
              <w:jc w:val="both"/>
              <w:rPr>
                <w:rFonts w:ascii="Times New Roman" w:hAnsi="Times New Roman" w:cs="Times New Roman"/>
                <w:b/>
                <w:bCs/>
                <w:iCs/>
                <w:color w:val="333333"/>
                <w:sz w:val="28"/>
                <w:szCs w:val="28"/>
              </w:rPr>
            </w:pPr>
            <w:r w:rsidRPr="0079172E">
              <w:rPr>
                <w:rFonts w:ascii="Times New Roman" w:hAnsi="Times New Roman" w:cs="Times New Roman"/>
                <w:iCs/>
                <w:color w:val="333333"/>
                <w:sz w:val="28"/>
                <w:szCs w:val="28"/>
              </w:rPr>
              <w:t xml:space="preserve">  2. Bài mới</w:t>
            </w:r>
            <w:r w:rsidRPr="0079172E">
              <w:rPr>
                <w:rFonts w:ascii="Times New Roman" w:hAnsi="Times New Roman" w:cs="Times New Roman"/>
                <w:b/>
                <w:bCs/>
                <w:iCs/>
                <w:color w:val="333333"/>
                <w:sz w:val="28"/>
                <w:szCs w:val="28"/>
              </w:rPr>
              <w:t>:</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a. Giới thiệu bài.</w:t>
            </w:r>
            <w:r w:rsidRPr="0079172E">
              <w:rPr>
                <w:rFonts w:ascii="Times New Roman" w:hAnsi="Times New Roman" w:cs="Times New Roman"/>
                <w:color w:val="333333"/>
                <w:sz w:val="28"/>
                <w:szCs w:val="28"/>
                <w:lang w:val="es-VE"/>
              </w:rPr>
              <w:t xml:space="preserve"> GV nên mục đích, yêu cầu của tiết học.</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iCs/>
                <w:color w:val="333333"/>
                <w:sz w:val="28"/>
                <w:szCs w:val="28"/>
              </w:rPr>
              <w:t xml:space="preserve">   b. Hướng dẫn h/s luyện tập</w:t>
            </w:r>
            <w:r w:rsidRPr="0079172E">
              <w:rPr>
                <w:rFonts w:ascii="Times New Roman" w:hAnsi="Times New Roman" w:cs="Times New Roman"/>
                <w:color w:val="333333"/>
                <w:sz w:val="28"/>
                <w:szCs w:val="28"/>
              </w:rPr>
              <w:t>.</w:t>
            </w:r>
          </w:p>
          <w:p w:rsidR="00D86BE5" w:rsidRPr="0079172E" w:rsidRDefault="00D86BE5" w:rsidP="00E93AC9">
            <w:pPr>
              <w:spacing w:line="360" w:lineRule="auto"/>
              <w:ind w:firstLine="539"/>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rPr>
              <w:t xml:space="preserve">Bài 1: </w:t>
            </w:r>
            <w:r w:rsidRPr="0079172E">
              <w:rPr>
                <w:rFonts w:ascii="Times New Roman" w:hAnsi="Times New Roman" w:cs="Times New Roman"/>
                <w:color w:val="000000"/>
                <w:sz w:val="28"/>
                <w:szCs w:val="28"/>
                <w:lang w:val="nl-NL"/>
              </w:rPr>
              <w:t>HĐ nhóm 4: Nhóm trưởng điều hành các bạn tự đ</w:t>
            </w:r>
            <w:r w:rsidRPr="0079172E">
              <w:rPr>
                <w:rFonts w:ascii="Times New Roman" w:hAnsi="Times New Roman" w:cs="Times New Roman"/>
                <w:color w:val="333333"/>
                <w:sz w:val="28"/>
                <w:szCs w:val="28"/>
              </w:rPr>
              <w:t>ọc bài Thần Chết mang tên bảy sắc cầu vòng, trả lời lần lượt các câu hỏi</w:t>
            </w:r>
            <w:r w:rsidRPr="0079172E">
              <w:rPr>
                <w:rFonts w:ascii="Times New Roman" w:hAnsi="Times New Roman" w:cs="Times New Roman"/>
                <w:color w:val="000000"/>
                <w:sz w:val="28"/>
                <w:szCs w:val="28"/>
                <w:lang w:val="nl-NL"/>
              </w:rPr>
              <w:t xml:space="preserve">  sau đó trao đổi nhóm đôi, nhóm 4. LPHT lên chia sẻ. T chia sẻ.</w:t>
            </w:r>
            <w:r w:rsidRPr="0079172E">
              <w:rPr>
                <w:rFonts w:ascii="Times New Roman" w:hAnsi="Times New Roman" w:cs="Times New Roman"/>
                <w:color w:val="333333"/>
                <w:sz w:val="28"/>
                <w:szCs w:val="28"/>
              </w:rPr>
              <w:t xml:space="preserve"> </w:t>
            </w:r>
            <w:r w:rsidRPr="0079172E">
              <w:rPr>
                <w:rFonts w:ascii="Times New Roman" w:hAnsi="Times New Roman" w:cs="Times New Roman"/>
                <w:color w:val="333333"/>
                <w:sz w:val="28"/>
                <w:szCs w:val="28"/>
                <w:lang w:val="es-VE"/>
              </w:rPr>
              <w:t>Gợi ý trả lời các câu hỏi.</w:t>
            </w:r>
          </w:p>
          <w:p w:rsidR="00D86BE5" w:rsidRPr="0079172E" w:rsidRDefault="00D86BE5" w:rsidP="00E93AC9">
            <w:pPr>
              <w:spacing w:line="360" w:lineRule="auto"/>
              <w:ind w:firstLine="539"/>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Chất độc màu da cam gây ra những hậu quả gì với con người? (cùng với bom đạn và các chất độc hóa khác,  chất độc màu da cam đã phá hủy hơn 2 triệu héc ta rừng, làm xói mòn và khô cằn đất diệt chủng nhiều loại muôn thú, gây ra nhiều bệnh nguy hiểm cho  người nhiễm chất độc và con cái họ như ung thư, nứt cột sống, thần kinh, tiểu đường, sinh quái thai và dị tật bẩm sinh... Hiện cả nước ta có khỏang 70.000 người lớn, từ 200.000 đến 300.000 trẻ em là nạn nhân của chất độc màu da cam.</w:t>
            </w:r>
          </w:p>
          <w:p w:rsidR="00D86BE5" w:rsidRPr="0079172E" w:rsidRDefault="00D86BE5" w:rsidP="00E93AC9">
            <w:pPr>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 Chúng ta có thể làm gì để giảm bớt nỗi đau cho những nạn nhân chất độc màu da cam? (Chúng ta cần thăm hỏi động viên, giúp đỡ các gia đình có người nhiễm chất độc màu da cam. Sáng tác truyện, thơ, bài hát, tranh, ảnh...thể hiện sự cảm thông với các nạn nhân, vận động mọi người giúp đỡ cô bác và những người bạn nhỏ bị ảnh hưởng của chất độc màu da cam, lao động công ích gây quỹ ủng hộ nạn nhân chất độc màu da cam nói riêng, nạn nhân chiến tranh nói chung).              </w:t>
            </w:r>
            <w:r w:rsidRPr="0079172E">
              <w:rPr>
                <w:rFonts w:ascii="Times New Roman" w:hAnsi="Times New Roman" w:cs="Times New Roman"/>
                <w:iCs/>
                <w:color w:val="333333"/>
                <w:sz w:val="28"/>
                <w:szCs w:val="28"/>
              </w:rPr>
              <w:t xml:space="preserve">       </w:t>
            </w:r>
            <w:r w:rsidRPr="0079172E">
              <w:rPr>
                <w:rFonts w:ascii="Times New Roman" w:hAnsi="Times New Roman" w:cs="Times New Roman"/>
                <w:color w:val="333333"/>
                <w:sz w:val="28"/>
                <w:szCs w:val="28"/>
              </w:rPr>
              <w:t xml:space="preserve">     </w:t>
            </w:r>
          </w:p>
          <w:p w:rsidR="00D86BE5" w:rsidRPr="0079172E" w:rsidRDefault="00D86BE5" w:rsidP="00E93AC9">
            <w:pPr>
              <w:spacing w:line="360" w:lineRule="auto"/>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V Giới thiệu tranh ảnh về thảm họa do chất độc màu da cam gây ra, hoạt động của Hội chữ thập đỏ và các tầng lớp nhần dân giúp đỡ nạn nhân  chất độc màu da cam.</w:t>
            </w:r>
          </w:p>
          <w:p w:rsidR="00D86BE5" w:rsidRPr="0079172E" w:rsidRDefault="00D86BE5" w:rsidP="00E93AC9">
            <w:pPr>
              <w:spacing w:line="360" w:lineRule="auto"/>
              <w:ind w:hanging="10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ài tập 2: HS đọc y/c của BT 2 và những điểm cần chú ý về thể thức đơn.</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HS viết đơn, tiếp nối nhau  đọc đơn. Cả lớp và gv nhận xét đơn viết có đúng thể thức không? trình bày có sáng tỏ không? Lí do nguyện vọng viết có rõ không?</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V kiểm tra một số đơn, nhận xét về kĩ năng viết đơn của h/s.</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VD về đơn trình bày đúng quy định.</w:t>
            </w:r>
          </w:p>
          <w:p w:rsidR="00D86BE5" w:rsidRPr="0079172E" w:rsidRDefault="00D86BE5" w:rsidP="00E93AC9">
            <w:pPr>
              <w:ind w:firstLine="539"/>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Cộng hòa xã hội chủ nghĩa việt nam</w:t>
            </w:r>
          </w:p>
          <w:p w:rsidR="00D86BE5" w:rsidRPr="0079172E" w:rsidRDefault="00D86BE5" w:rsidP="00E93AC9">
            <w:pPr>
              <w:ind w:firstLine="539"/>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Độc lập – Tự do – Hạnh phúc</w:t>
            </w:r>
          </w:p>
          <w:p w:rsidR="00D86BE5" w:rsidRPr="0079172E" w:rsidRDefault="00D86BE5" w:rsidP="00E93AC9">
            <w:pPr>
              <w:ind w:firstLine="539"/>
              <w:jc w:val="center"/>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 ngày 13 tháng 10 năm 2015</w:t>
            </w:r>
          </w:p>
          <w:p w:rsidR="00D86BE5" w:rsidRPr="0079172E" w:rsidRDefault="00D86BE5" w:rsidP="00E93AC9">
            <w:pPr>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3. Củng cố, dặn dò.</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iCs/>
                <w:color w:val="333333"/>
                <w:sz w:val="28"/>
                <w:szCs w:val="28"/>
              </w:rPr>
              <w:t xml:space="preserve">        - </w:t>
            </w:r>
            <w:r w:rsidRPr="0079172E">
              <w:rPr>
                <w:rFonts w:ascii="Times New Roman" w:hAnsi="Times New Roman" w:cs="Times New Roman"/>
                <w:color w:val="333333"/>
                <w:sz w:val="28"/>
                <w:szCs w:val="28"/>
              </w:rPr>
              <w:t>Cho HS nêu cách viết một lá đơn.</w:t>
            </w:r>
          </w:p>
          <w:p w:rsidR="00D86BE5" w:rsidRPr="0079172E" w:rsidRDefault="00D86BE5" w:rsidP="00E93AC9">
            <w:pPr>
              <w:ind w:firstLine="539"/>
              <w:jc w:val="both"/>
              <w:rPr>
                <w:rFonts w:ascii="Times New Roman" w:hAnsi="Times New Roman" w:cs="Times New Roman"/>
                <w:noProof/>
                <w:color w:val="333333"/>
                <w:sz w:val="28"/>
                <w:szCs w:val="28"/>
                <w:u w:val="single"/>
              </w:rPr>
            </w:pPr>
            <w:r w:rsidRPr="0079172E">
              <w:rPr>
                <w:rFonts w:ascii="Times New Roman" w:hAnsi="Times New Roman" w:cs="Times New Roman"/>
                <w:color w:val="333333"/>
                <w:sz w:val="28"/>
                <w:szCs w:val="28"/>
              </w:rPr>
              <w:t xml:space="preserve">- GV nhận xét tiết học, khen những h/s viết đơn đúng thể thức. </w:t>
            </w:r>
          </w:p>
          <w:p w:rsidR="00D86BE5" w:rsidRPr="0079172E" w:rsidRDefault="00D86BE5" w:rsidP="00E93AC9">
            <w:pPr>
              <w:tabs>
                <w:tab w:val="center" w:pos="5309"/>
                <w:tab w:val="left" w:pos="8040"/>
              </w:tabs>
              <w:ind w:firstLine="539"/>
              <w:jc w:val="center"/>
              <w:rPr>
                <w:rFonts w:ascii="Times New Roman" w:hAnsi="Times New Roman" w:cs="Times New Roman"/>
                <w:bCs/>
                <w:color w:val="333333"/>
                <w:sz w:val="28"/>
                <w:szCs w:val="28"/>
                <w:lang w:val="es-VE"/>
              </w:rPr>
            </w:pPr>
            <w:r w:rsidRPr="0079172E">
              <w:rPr>
                <w:rFonts w:ascii="Times New Roman" w:hAnsi="Times New Roman" w:cs="Times New Roman"/>
                <w:bCs/>
                <w:noProof/>
                <w:color w:val="333333"/>
                <w:sz w:val="28"/>
                <w:szCs w:val="28"/>
              </w:rPr>
              <mc:AlternateContent>
                <mc:Choice Requires="wps">
                  <w:drawing>
                    <wp:anchor distT="0" distB="0" distL="114300" distR="114300" simplePos="0" relativeHeight="252168192" behindDoc="0" locked="0" layoutInCell="1" allowOverlap="1">
                      <wp:simplePos x="0" y="0"/>
                      <wp:positionH relativeFrom="column">
                        <wp:posOffset>952500</wp:posOffset>
                      </wp:positionH>
                      <wp:positionV relativeFrom="paragraph">
                        <wp:posOffset>207645</wp:posOffset>
                      </wp:positionV>
                      <wp:extent cx="4356100" cy="0"/>
                      <wp:effectExtent l="13335" t="12065" r="12065" b="6985"/>
                      <wp:wrapNone/>
                      <wp:docPr id="1116" name="Straight Connector 1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56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29EB3F" id="Straight Connector 1116" o:spid="_x0000_s1026" style="position:absolute;z-index:25216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16.35pt" to="418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LJVIA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"/>
                  </w:pict>
                </mc:Fallback>
              </mc:AlternateConten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129280" behindDoc="0" locked="0" layoutInCell="1" allowOverlap="1">
                      <wp:simplePos x="0" y="0"/>
                      <wp:positionH relativeFrom="column">
                        <wp:posOffset>0</wp:posOffset>
                      </wp:positionH>
                      <wp:positionV relativeFrom="paragraph">
                        <wp:posOffset>168275</wp:posOffset>
                      </wp:positionV>
                      <wp:extent cx="6090920" cy="0"/>
                      <wp:effectExtent l="13335" t="5715" r="10795" b="13335"/>
                      <wp:wrapNone/>
                      <wp:docPr id="1115" name="Straight Connector 1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560E32" id="Straight Connector 1115" o:spid="_x0000_s1026" style="position:absolute;z-index:25212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3.25pt" to="479.6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"/>
                  </w:pict>
                </mc:Fallback>
              </mc:AlternateContent>
            </w:r>
          </w:p>
          <w:p w:rsidR="00D86BE5" w:rsidRPr="0079172E" w:rsidRDefault="00D86BE5" w:rsidP="00E93AC9">
            <w:pPr>
              <w:jc w:val="both"/>
              <w:rPr>
                <w:rFonts w:ascii="Times New Roman" w:hAnsi="Times New Roman" w:cs="Times New Roman"/>
                <w:color w:val="000000"/>
                <w:sz w:val="28"/>
                <w:szCs w:val="28"/>
              </w:rPr>
            </w:pPr>
          </w:p>
          <w:p w:rsidR="00D86BE5" w:rsidRPr="0079172E" w:rsidRDefault="00D86BE5" w:rsidP="00E93AC9">
            <w:pPr>
              <w:jc w:val="center"/>
              <w:rPr>
                <w:rFonts w:ascii="Times New Roman" w:hAnsi="Times New Roman" w:cs="Times New Roman"/>
                <w:b/>
                <w:color w:val="000000"/>
                <w:sz w:val="28"/>
                <w:szCs w:val="28"/>
              </w:rPr>
            </w:pPr>
            <w:r w:rsidRPr="0079172E">
              <w:rPr>
                <w:rFonts w:ascii="Times New Roman" w:hAnsi="Times New Roman" w:cs="Times New Roman"/>
                <w:b/>
                <w:noProof/>
                <w:sz w:val="28"/>
                <w:szCs w:val="28"/>
              </w:rPr>
              <mc:AlternateContent>
                <mc:Choice Requires="wps">
                  <w:drawing>
                    <wp:anchor distT="0" distB="0" distL="114300" distR="114300" simplePos="0" relativeHeight="252127232" behindDoc="0" locked="0" layoutInCell="1" allowOverlap="1">
                      <wp:simplePos x="0" y="0"/>
                      <wp:positionH relativeFrom="column">
                        <wp:posOffset>1449705</wp:posOffset>
                      </wp:positionH>
                      <wp:positionV relativeFrom="paragraph">
                        <wp:posOffset>-5703570</wp:posOffset>
                      </wp:positionV>
                      <wp:extent cx="42545" cy="0"/>
                      <wp:effectExtent l="5715" t="10160" r="8890" b="8890"/>
                      <wp:wrapNone/>
                      <wp:docPr id="1114" name="Straight Connector 1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9CB03C" id="Straight Connector 1114" o:spid="_x0000_s1026" style="position:absolute;z-index:25212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15pt,-449.1pt" to="117.5pt,-44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"/>
                  </w:pict>
                </mc:Fallback>
              </mc:AlternateContent>
            </w:r>
            <w:r w:rsidRPr="0079172E">
              <w:rPr>
                <w:rFonts w:ascii="Times New Roman" w:hAnsi="Times New Roman" w:cs="Times New Roman"/>
                <w:b/>
                <w:i/>
                <w:color w:val="000000"/>
                <w:sz w:val="28"/>
                <w:szCs w:val="28"/>
              </w:rPr>
              <w:t>Thứ tư ngày 11 tháng 10 năm 2017</w:t>
            </w:r>
          </w:p>
          <w:p w:rsidR="00D86BE5" w:rsidRPr="0079172E" w:rsidRDefault="00D86BE5" w:rsidP="00E93AC9">
            <w:pPr>
              <w:ind w:firstLine="539"/>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oán</w:t>
            </w:r>
          </w:p>
          <w:p w:rsidR="00D86BE5" w:rsidRPr="0079172E" w:rsidRDefault="00D86BE5" w:rsidP="00E93AC9">
            <w:pPr>
              <w:ind w:firstLine="539"/>
              <w:jc w:val="center"/>
              <w:rPr>
                <w:rFonts w:ascii="Times New Roman" w:hAnsi="Times New Roman" w:cs="Times New Roman"/>
                <w:b/>
                <w:i/>
                <w:color w:val="000000"/>
                <w:sz w:val="28"/>
                <w:szCs w:val="28"/>
              </w:rPr>
            </w:pPr>
            <w:r w:rsidRPr="0079172E">
              <w:rPr>
                <w:rFonts w:ascii="Times New Roman" w:hAnsi="Times New Roman" w:cs="Times New Roman"/>
                <w:b/>
                <w:bCs/>
                <w:color w:val="000000"/>
                <w:sz w:val="28"/>
                <w:szCs w:val="28"/>
              </w:rPr>
              <w:t>LUYỆN TẬP</w:t>
            </w:r>
            <w:r w:rsidRPr="0079172E">
              <w:rPr>
                <w:rFonts w:ascii="Times New Roman" w:hAnsi="Times New Roman" w:cs="Times New Roman"/>
                <w:b/>
                <w:bCs/>
                <w:i/>
                <w:color w:val="000000"/>
                <w:sz w:val="28"/>
                <w:szCs w:val="28"/>
              </w:rPr>
              <w:t xml:space="preserve">                                                                                          </w:t>
            </w:r>
            <w:r w:rsidRPr="0079172E">
              <w:rPr>
                <w:rFonts w:ascii="Times New Roman" w:hAnsi="Times New Roman" w:cs="Times New Roman"/>
                <w:b/>
                <w:i/>
                <w:color w:val="000000"/>
                <w:sz w:val="28"/>
                <w:szCs w:val="28"/>
              </w:rPr>
              <w:t xml:space="preserve"> </w:t>
            </w:r>
          </w:p>
          <w:p w:rsidR="00D86BE5" w:rsidRPr="0079172E" w:rsidRDefault="00D86BE5" w:rsidP="00E93AC9">
            <w:pPr>
              <w:jc w:val="both"/>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lastRenderedPageBreak/>
              <w:t xml:space="preserve">I. Mục tiêu: </w:t>
            </w:r>
            <w:r w:rsidRPr="0079172E">
              <w:rPr>
                <w:rFonts w:ascii="Times New Roman" w:hAnsi="Times New Roman" w:cs="Times New Roman"/>
                <w:bCs/>
                <w:color w:val="000000"/>
                <w:sz w:val="28"/>
                <w:szCs w:val="28"/>
              </w:rPr>
              <w:t>HS biết: Tên gọi, kí hiệu và mối quan hệ của các đơn vị đo diện tích đã học.vận dụng để chuyển đổi, so sánh số đo diện tích.</w:t>
            </w:r>
          </w:p>
          <w:p w:rsidR="00D86BE5" w:rsidRPr="0079172E" w:rsidRDefault="00D86BE5" w:rsidP="00E93AC9">
            <w:pPr>
              <w:jc w:val="both"/>
              <w:rPr>
                <w:rFonts w:ascii="Times New Roman" w:hAnsi="Times New Roman" w:cs="Times New Roman"/>
                <w:bCs/>
                <w:color w:val="000000"/>
                <w:sz w:val="28"/>
                <w:szCs w:val="28"/>
              </w:rPr>
            </w:pPr>
            <w:r w:rsidRPr="0079172E">
              <w:rPr>
                <w:rFonts w:ascii="Times New Roman" w:hAnsi="Times New Roman" w:cs="Times New Roman"/>
                <w:bCs/>
                <w:color w:val="000000"/>
                <w:sz w:val="28"/>
                <w:szCs w:val="28"/>
              </w:rPr>
              <w:t xml:space="preserve">       Giải các bài toán có liên quan đến số đo diện tích.</w:t>
            </w:r>
          </w:p>
          <w:p w:rsidR="00D86BE5" w:rsidRPr="0079172E" w:rsidRDefault="00D86BE5" w:rsidP="00E93AC9">
            <w:pPr>
              <w:jc w:val="both"/>
              <w:rPr>
                <w:rFonts w:ascii="Times New Roman" w:hAnsi="Times New Roman" w:cs="Times New Roman"/>
                <w:bCs/>
                <w:color w:val="000000"/>
                <w:sz w:val="28"/>
                <w:szCs w:val="28"/>
              </w:rPr>
            </w:pPr>
            <w:r w:rsidRPr="0079172E">
              <w:rPr>
                <w:rFonts w:ascii="Times New Roman" w:hAnsi="Times New Roman" w:cs="Times New Roman"/>
                <w:bCs/>
                <w:color w:val="000000"/>
                <w:sz w:val="28"/>
                <w:szCs w:val="28"/>
              </w:rPr>
              <w:t xml:space="preserve">     - Bài tập cần làm: Bài 1 bài 2, bài 3.</w:t>
            </w:r>
          </w:p>
          <w:p w:rsidR="00D86BE5" w:rsidRPr="0079172E" w:rsidRDefault="00D86BE5" w:rsidP="00E93AC9">
            <w:pPr>
              <w:jc w:val="both"/>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II. Lên lớp:</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1. Kiểm tra bài cũ.</w:t>
            </w:r>
            <w:r w:rsidRPr="0079172E">
              <w:rPr>
                <w:rFonts w:ascii="Times New Roman" w:hAnsi="Times New Roman" w:cs="Times New Roman"/>
                <w:color w:val="000000"/>
                <w:sz w:val="28"/>
                <w:szCs w:val="28"/>
              </w:rPr>
              <w:t xml:space="preserve"> 2 h/s lên bảng làm bài 2 tiết trước</w:t>
            </w:r>
            <w:r w:rsidRPr="0079172E">
              <w:rPr>
                <w:rFonts w:ascii="Times New Roman" w:hAnsi="Times New Roman" w:cs="Times New Roman"/>
                <w:bCs/>
                <w:iCs/>
                <w:color w:val="000000"/>
                <w:sz w:val="28"/>
                <w:szCs w:val="28"/>
              </w:rPr>
              <w:t xml:space="preserve">. </w:t>
            </w:r>
            <w:r w:rsidRPr="0079172E">
              <w:rPr>
                <w:rFonts w:ascii="Times New Roman" w:hAnsi="Times New Roman" w:cs="Times New Roman"/>
                <w:color w:val="000000"/>
                <w:sz w:val="28"/>
                <w:szCs w:val="28"/>
              </w:rPr>
              <w:t>Gv NX.</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bCs/>
                <w:iCs/>
                <w:color w:val="000000"/>
                <w:sz w:val="28"/>
                <w:szCs w:val="28"/>
              </w:rPr>
              <w:t>2. Bài mới</w:t>
            </w:r>
            <w:r w:rsidRPr="0079172E">
              <w:rPr>
                <w:rFonts w:ascii="Times New Roman" w:hAnsi="Times New Roman" w:cs="Times New Roman"/>
                <w:color w:val="000000"/>
                <w:sz w:val="28"/>
                <w:szCs w:val="28"/>
              </w:rPr>
              <w:t>: a. GTB: Nêu mục tiêu.</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Bài 1 </w:t>
            </w:r>
            <w:r w:rsidRPr="0079172E">
              <w:rPr>
                <w:rFonts w:ascii="Times New Roman" w:hAnsi="Times New Roman" w:cs="Times New Roman"/>
                <w:bCs/>
                <w:color w:val="000000"/>
                <w:sz w:val="28"/>
                <w:szCs w:val="28"/>
              </w:rPr>
              <w:t>(a, b),</w:t>
            </w:r>
            <w:r w:rsidRPr="0079172E">
              <w:rPr>
                <w:rFonts w:ascii="Times New Roman" w:hAnsi="Times New Roman" w:cs="Times New Roman"/>
                <w:color w:val="000000"/>
                <w:sz w:val="28"/>
                <w:szCs w:val="28"/>
              </w:rPr>
              <w:t>: GV Y/c h/s đọc đề bài , 3 em lên bảng làm, cả lớp làm vào vở.</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nhận xét bài của bạn, giáo viên nhận xét.</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2: GV Y/c h/s đọc đề bài và tự làm.</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h/s lên bảng làm, mỗi h/s làm 1 cột, cả lớp làm vào vở</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GV chữa bài, h/s nêu cách làm bài.</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3: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YC, tự giải, nêu cách làm sau đó TĐổi nhóm đôi, nhóm 4. LP</w:t>
            </w:r>
            <w:r w:rsidRPr="0079172E">
              <w:rPr>
                <w:rFonts w:ascii="Times New Roman" w:hAnsi="Times New Roman" w:cs="Times New Roman"/>
                <w:sz w:val="28"/>
                <w:szCs w:val="28"/>
                <w:lang w:val="nl-NL"/>
              </w:rPr>
              <w:t xml:space="preserve">HT lên chia sẻ. T chia sẻ: </w:t>
            </w:r>
            <w:r w:rsidRPr="0079172E">
              <w:rPr>
                <w:rFonts w:ascii="Times New Roman" w:hAnsi="Times New Roman" w:cs="Times New Roman"/>
                <w:noProof/>
                <w:sz w:val="28"/>
                <w:szCs w:val="28"/>
                <w:lang w:val="nl-NL"/>
              </w:rPr>
              <w:t xml:space="preserve">          </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4: GV gọi h/s đọc đề bài.</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h/s lên bảng làm cả lớp làm vào vở</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nhận xét, GV nhận xét </w:t>
            </w:r>
          </w:p>
          <w:p w:rsidR="00D86BE5" w:rsidRPr="0079172E" w:rsidRDefault="00D86BE5" w:rsidP="00E93AC9">
            <w:pPr>
              <w:ind w:hanging="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3. </w:t>
            </w:r>
            <w:r w:rsidRPr="0079172E">
              <w:rPr>
                <w:rFonts w:ascii="Times New Roman" w:hAnsi="Times New Roman" w:cs="Times New Roman"/>
                <w:bCs/>
                <w:iCs/>
                <w:color w:val="000000"/>
                <w:sz w:val="28"/>
                <w:szCs w:val="28"/>
              </w:rPr>
              <w:t xml:space="preserve">Củng cố, dặn dò. </w:t>
            </w:r>
            <w:r w:rsidRPr="0079172E">
              <w:rPr>
                <w:rFonts w:ascii="Times New Roman" w:hAnsi="Times New Roman" w:cs="Times New Roman"/>
                <w:color w:val="000000"/>
                <w:sz w:val="28"/>
                <w:szCs w:val="28"/>
              </w:rPr>
              <w:t xml:space="preserve"> Hai đơn vị đo diện tích liền nhau gấp hoặc kém nhau bao nhiêu lần? Nx. Dặn dò</w:t>
            </w:r>
          </w:p>
          <w:p w:rsidR="00D86BE5" w:rsidRPr="0079172E" w:rsidRDefault="00D86BE5" w:rsidP="00E93AC9">
            <w:pPr>
              <w:spacing w:before="240" w:after="60"/>
              <w:jc w:val="center"/>
              <w:outlineLvl w:val="6"/>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180480" behindDoc="0" locked="0" layoutInCell="1" allowOverlap="1">
                      <wp:simplePos x="0" y="0"/>
                      <wp:positionH relativeFrom="column">
                        <wp:posOffset>2007235</wp:posOffset>
                      </wp:positionH>
                      <wp:positionV relativeFrom="paragraph">
                        <wp:posOffset>160655</wp:posOffset>
                      </wp:positionV>
                      <wp:extent cx="2076450" cy="0"/>
                      <wp:effectExtent l="10795" t="10160" r="8255" b="8890"/>
                      <wp:wrapNone/>
                      <wp:docPr id="1113" name="Straight Connector 1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C492BF" id="Straight Connector 1113" o:spid="_x0000_s1026" style="position:absolute;z-index:25218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05pt,12.65pt" to="321.55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lr2IQ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"/>
                  </w:pict>
                </mc:Fallback>
              </mc:AlternateContent>
            </w:r>
          </w:p>
          <w:p w:rsidR="00D86BE5" w:rsidRPr="0079172E" w:rsidRDefault="00D86BE5" w:rsidP="00E93AC9">
            <w:pPr>
              <w:spacing w:before="240" w:after="60"/>
              <w:jc w:val="center"/>
              <w:outlineLvl w:val="6"/>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 TIẾT  : CHÍNH TẢ:( Nhớ- Viết)</w:t>
            </w:r>
          </w:p>
          <w:p w:rsidR="00D86BE5" w:rsidRPr="0079172E" w:rsidRDefault="00D86BE5" w:rsidP="00E93AC9">
            <w:pPr>
              <w:ind w:firstLine="540"/>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Ê-MI-LI, CON...….</w:t>
            </w:r>
          </w:p>
          <w:p w:rsidR="00D86BE5" w:rsidRPr="0079172E" w:rsidRDefault="00D86BE5" w:rsidP="00E93AC9">
            <w:pPr>
              <w:tabs>
                <w:tab w:val="left" w:pos="3680"/>
              </w:tabs>
              <w:rPr>
                <w:rFonts w:ascii="Times New Roman" w:hAnsi="Times New Roman" w:cs="Times New Roman"/>
                <w:color w:val="333333"/>
                <w:sz w:val="28"/>
                <w:szCs w:val="28"/>
                <w:u w:val="single"/>
              </w:rPr>
            </w:pPr>
            <w:r w:rsidRPr="0079172E">
              <w:rPr>
                <w:rFonts w:ascii="Times New Roman" w:hAnsi="Times New Roman" w:cs="Times New Roman"/>
                <w:b/>
                <w:color w:val="333333"/>
                <w:sz w:val="28"/>
                <w:szCs w:val="28"/>
              </w:rPr>
              <w:t xml:space="preserve">I. Yêu cầu. </w:t>
            </w:r>
            <w:r w:rsidRPr="0079172E">
              <w:rPr>
                <w:rFonts w:ascii="Times New Roman" w:hAnsi="Times New Roman" w:cs="Times New Roman"/>
                <w:color w:val="333333"/>
                <w:sz w:val="28"/>
                <w:szCs w:val="28"/>
              </w:rPr>
              <w:t xml:space="preserve"> Nhớ - viết chính xác, đẹp đoạn thơ “Ê-mi-li, con ôi! đến sự thật” trong bài </w:t>
            </w:r>
            <w:r w:rsidRPr="0079172E">
              <w:rPr>
                <w:rFonts w:ascii="Times New Roman" w:hAnsi="Times New Roman" w:cs="Times New Roman"/>
                <w:i/>
                <w:iCs/>
                <w:color w:val="333333"/>
                <w:sz w:val="28"/>
                <w:szCs w:val="28"/>
              </w:rPr>
              <w:t>Ê-mi-li, con</w:t>
            </w:r>
            <w:r w:rsidRPr="0079172E">
              <w:rPr>
                <w:rFonts w:ascii="Times New Roman" w:hAnsi="Times New Roman" w:cs="Times New Roman"/>
                <w:color w:val="333333"/>
                <w:sz w:val="28"/>
                <w:szCs w:val="28"/>
              </w:rPr>
              <w:t>...</w:t>
            </w:r>
          </w:p>
          <w:p w:rsidR="00D86BE5" w:rsidRPr="0079172E" w:rsidRDefault="00D86BE5" w:rsidP="00E93AC9">
            <w:pPr>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Nhận biết được các tiếng chứa ưa, ươ và cách ghi dấu thanh theo yêu cầu của BT2, tìm được tiếng chứa ưa, ươ thích hợp trong 2,3 thành ngữ, tục ngữ ở BT3.</w:t>
            </w:r>
          </w:p>
          <w:p w:rsidR="00D86BE5" w:rsidRPr="0079172E" w:rsidRDefault="00D86BE5" w:rsidP="00E93AC9">
            <w:pPr>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 làm đầy đủ được BT3, hiểu nghĩa của các thành ngữ, tục ngữ.</w:t>
            </w:r>
          </w:p>
          <w:p w:rsidR="00D86BE5" w:rsidRPr="0079172E" w:rsidRDefault="00D86BE5" w:rsidP="00E93AC9">
            <w:pPr>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 Lên lớp:</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1. Kiểm tra bài cũ</w:t>
            </w:r>
          </w:p>
          <w:p w:rsidR="00D86BE5" w:rsidRPr="0079172E" w:rsidRDefault="00D86BE5" w:rsidP="00E93AC9">
            <w:pPr>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3 h/s lên bảng viết các tiếng có nguyên âm đôi ưa/ươ và nhận xét cách ghi dấu thanh ở các tiếng đó, GV nhận xét </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iCs/>
                <w:color w:val="333333"/>
                <w:sz w:val="28"/>
                <w:szCs w:val="28"/>
              </w:rPr>
              <w:t xml:space="preserve">   2. Bài mới</w:t>
            </w:r>
            <w:r w:rsidRPr="0079172E">
              <w:rPr>
                <w:rFonts w:ascii="Times New Roman" w:hAnsi="Times New Roman" w:cs="Times New Roman"/>
                <w:color w:val="333333"/>
                <w:sz w:val="28"/>
                <w:szCs w:val="28"/>
              </w:rPr>
              <w:t>.</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a. Trao đổi về nội dung đoạn thơ: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color w:val="333333"/>
                <w:sz w:val="28"/>
                <w:szCs w:val="28"/>
              </w:rPr>
              <w:t xml:space="preserve"> đọc thuộc lòng đoạn thơ. Nêu: Chú Mo-ri-xơn nói với con điều gì? (chú muốn nói với Ê-mi-li về nói với mẹ rằng cha đi vui, xin mẹ đừng buồn)  </w:t>
            </w:r>
            <w:r w:rsidRPr="0079172E">
              <w:rPr>
                <w:rFonts w:ascii="Times New Roman" w:hAnsi="Times New Roman" w:cs="Times New Roman"/>
                <w:color w:val="000000"/>
                <w:sz w:val="28"/>
                <w:szCs w:val="28"/>
                <w:lang w:val="nl-NL"/>
              </w:rPr>
              <w:t>sau đó trao đổi nhóm đôi, nhóm 4. LPHT lên chia sẻ. T chia sẻ</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 Hướng dẫn chính tả.</w:t>
            </w:r>
          </w:p>
          <w:p w:rsidR="00D86BE5" w:rsidRPr="0079172E" w:rsidRDefault="00D86BE5" w:rsidP="00E93AC9">
            <w:pPr>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Y/c h/s đọc từ khó, dễ lẫn? (Ê-mi-li, ngọn lửa) nói giùm, Oa-sinh-tơn, sáng lòa). Y/c h/s đọc viết các từ vừa tìm được.</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 Viết chính tả</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d. Thu bài kiểm tra.</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đ. Hướng dẫn làm bài tập chính tả.</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ài 2:  1 h/s đọc đề bài</w:t>
            </w:r>
          </w:p>
          <w:p w:rsidR="00D86BE5" w:rsidRPr="0079172E" w:rsidRDefault="00D86BE5" w:rsidP="00E93AC9">
            <w:pPr>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h/s lên bảng làm, cả lớp làm vào vở.</w:t>
            </w:r>
          </w:p>
          <w:p w:rsidR="00D86BE5" w:rsidRPr="0079172E" w:rsidRDefault="00D86BE5" w:rsidP="00E93AC9">
            <w:pPr>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ọi h/s nhận xét bài làm trên bảng?  </w:t>
            </w:r>
          </w:p>
          <w:p w:rsidR="00D86BE5" w:rsidRPr="0079172E" w:rsidRDefault="00D86BE5" w:rsidP="00E93AC9">
            <w:pPr>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Em có nhận xét gì về cách ghi dấu thanh ở các tiếng ấy? (các tiếng: Mưa, lưa, thưa không được đánh dấu thanh vì mang thanh ngang, tiếng giữa dấu thanh đặt ở chữ cái đầu của âm thanh chính tiếng tưởng, nước, ngược dấu thanh đặt ở chữ cái thứ 2 của âm chính, tiếng “tươi” không được đánh dấu thanh vì mang thanh ngang).</w:t>
            </w:r>
          </w:p>
          <w:p w:rsidR="00D86BE5" w:rsidRPr="0079172E" w:rsidRDefault="00D86BE5" w:rsidP="00E93AC9">
            <w:pPr>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Kết luận: Các tiếng có nguyên âm đôi ưa không có âm cuối, dấu thanh được đặt ở chữ cái đầu của âm chính (nếu có). Các tiếng có nguyên âm đôi ưa có âm cuối, dấu thanh được đặt ở chữ cái thứ 2 của âm chính (nếu có).</w:t>
            </w:r>
          </w:p>
          <w:p w:rsidR="00D86BE5" w:rsidRPr="0079172E" w:rsidRDefault="00D86BE5" w:rsidP="00E93AC9">
            <w:pPr>
              <w:ind w:hanging="10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Bài 3: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color w:val="333333"/>
                <w:sz w:val="28"/>
                <w:szCs w:val="28"/>
              </w:rPr>
              <w:t>đọc kỹ các câu thành ngữ, tục ngữ, tìm tiếng còn thiếu. Tìm hiểu nghĩa của từng câu tục ngữ, thành ngữ. (“Cầu được ước thấy”) đạt được đúng điều mình thường mong mỏi, ao ước “Năm nắng mười mưa”. Trải qua nhiều khó khăn, vất vả. “Nước chảy đá mòn”: kiên trì, nhẫn nại sẽ thành công. “Lửa thử vàng, gian nan thử sức”: khó khăn là điều kiện thử thách và rèn luyện con người) l</w:t>
            </w:r>
            <w:r w:rsidRPr="0079172E">
              <w:rPr>
                <w:rFonts w:ascii="Times New Roman" w:hAnsi="Times New Roman" w:cs="Times New Roman"/>
                <w:color w:val="000000"/>
                <w:sz w:val="28"/>
                <w:szCs w:val="28"/>
                <w:lang w:val="nl-NL"/>
              </w:rPr>
              <w:t>àm sau đó trao đổi nhóm đôi, nhóm 4. LPHT lên chia sẻ. T chia sẻ</w:t>
            </w:r>
            <w:r w:rsidRPr="0079172E">
              <w:rPr>
                <w:rFonts w:ascii="Times New Roman" w:hAnsi="Times New Roman" w:cs="Times New Roman"/>
                <w:color w:val="333333"/>
                <w:sz w:val="28"/>
                <w:szCs w:val="28"/>
              </w:rPr>
              <w:t xml:space="preserve"> kết luận các câu đúng.</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Y/c h/s đọc thuộc lòng các câu thành ngữ, tục ngữ.</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ọi h/s đọc trước lớp (2 h/s).</w:t>
            </w:r>
          </w:p>
          <w:p w:rsidR="00D86BE5" w:rsidRPr="0079172E" w:rsidRDefault="00D86BE5" w:rsidP="00E93AC9">
            <w:pPr>
              <w:jc w:val="both"/>
              <w:rPr>
                <w:rFonts w:ascii="Times New Roman" w:hAnsi="Times New Roman" w:cs="Times New Roman"/>
                <w:b/>
                <w:bCs/>
                <w:iCs/>
                <w:color w:val="333333"/>
                <w:sz w:val="28"/>
                <w:szCs w:val="28"/>
              </w:rPr>
            </w:pPr>
            <w:r w:rsidRPr="0079172E">
              <w:rPr>
                <w:rFonts w:ascii="Times New Roman" w:hAnsi="Times New Roman" w:cs="Times New Roman"/>
                <w:iCs/>
                <w:color w:val="333333"/>
                <w:sz w:val="28"/>
                <w:szCs w:val="28"/>
              </w:rPr>
              <w:lastRenderedPageBreak/>
              <w:t>3. Củng cố, dặn dò</w:t>
            </w:r>
            <w:r w:rsidRPr="0079172E">
              <w:rPr>
                <w:rFonts w:ascii="Times New Roman" w:hAnsi="Times New Roman" w:cs="Times New Roman"/>
                <w:b/>
                <w:bCs/>
                <w:iCs/>
                <w:color w:val="333333"/>
                <w:sz w:val="28"/>
                <w:szCs w:val="28"/>
              </w:rPr>
              <w:t>.</w:t>
            </w:r>
            <w:r w:rsidRPr="0079172E">
              <w:rPr>
                <w:rFonts w:ascii="Times New Roman" w:hAnsi="Times New Roman" w:cs="Times New Roman"/>
                <w:color w:val="333333"/>
                <w:sz w:val="28"/>
                <w:szCs w:val="28"/>
              </w:rPr>
              <w:t xml:space="preserve"> Nhận xét giờ học. Dặn dò</w:t>
            </w:r>
          </w:p>
          <w:p w:rsidR="00D86BE5" w:rsidRPr="0079172E" w:rsidRDefault="00D86BE5" w:rsidP="00E93AC9">
            <w:pPr>
              <w:rPr>
                <w:rFonts w:ascii="Times New Roman" w:hAnsi="Times New Roman" w:cs="Times New Roman"/>
                <w:b/>
                <w:bCs/>
                <w:i/>
                <w:iCs/>
                <w:color w:val="333333"/>
                <w:sz w:val="28"/>
                <w:szCs w:val="28"/>
              </w:rPr>
            </w:pPr>
            <w:r w:rsidRPr="0079172E">
              <w:rPr>
                <w:rFonts w:ascii="Times New Roman" w:hAnsi="Times New Roman" w:cs="Times New Roman"/>
                <w:noProof/>
                <w:color w:val="333333"/>
                <w:sz w:val="28"/>
                <w:szCs w:val="28"/>
              </w:rPr>
              <mc:AlternateContent>
                <mc:Choice Requires="wps">
                  <w:drawing>
                    <wp:anchor distT="0" distB="0" distL="114300" distR="114300" simplePos="0" relativeHeight="252169216" behindDoc="0" locked="0" layoutInCell="1" allowOverlap="1">
                      <wp:simplePos x="0" y="0"/>
                      <wp:positionH relativeFrom="column">
                        <wp:posOffset>977900</wp:posOffset>
                      </wp:positionH>
                      <wp:positionV relativeFrom="paragraph">
                        <wp:posOffset>179070</wp:posOffset>
                      </wp:positionV>
                      <wp:extent cx="4178300" cy="0"/>
                      <wp:effectExtent l="10160" t="8890" r="12065" b="10160"/>
                      <wp:wrapNone/>
                      <wp:docPr id="1112" name="Straight Connector 1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8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58E70E" id="Straight Connector 1112" o:spid="_x0000_s1026" style="position:absolute;z-index:25216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14.1pt" to="406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"/>
                  </w:pict>
                </mc:Fallback>
              </mc:AlternateContent>
            </w:r>
            <w:r w:rsidRPr="0079172E">
              <w:rPr>
                <w:rFonts w:ascii="Times New Roman" w:hAnsi="Times New Roman" w:cs="Times New Roman"/>
                <w:color w:val="333333"/>
                <w:sz w:val="28"/>
                <w:szCs w:val="28"/>
              </w:rPr>
              <w:t xml:space="preserve"> </w:t>
            </w:r>
          </w:p>
          <w:p w:rsidR="00D86BE5" w:rsidRPr="0079172E" w:rsidRDefault="00D86BE5" w:rsidP="00E93AC9">
            <w:pPr>
              <w:ind w:firstLine="539"/>
              <w:jc w:val="both"/>
              <w:rPr>
                <w:rFonts w:ascii="Times New Roman" w:hAnsi="Times New Roman" w:cs="Times New Roman"/>
                <w:i/>
                <w:color w:val="000000"/>
                <w:sz w:val="28"/>
                <w:szCs w:val="28"/>
              </w:rPr>
            </w:pPr>
          </w:p>
          <w:p w:rsidR="00D86BE5" w:rsidRPr="0079172E" w:rsidRDefault="00D86BE5" w:rsidP="00E93AC9">
            <w:pPr>
              <w:ind w:firstLine="720"/>
              <w:jc w:val="both"/>
              <w:rPr>
                <w:rFonts w:ascii="Times New Roman" w:hAnsi="Times New Roman" w:cs="Times New Roman"/>
                <w:i/>
                <w:color w:val="000000"/>
                <w:sz w:val="28"/>
                <w:szCs w:val="28"/>
              </w:rPr>
            </w:pPr>
            <w:r w:rsidRPr="0079172E">
              <w:rPr>
                <w:rFonts w:ascii="Times New Roman" w:hAnsi="Times New Roman" w:cs="Times New Roman"/>
                <w:i/>
                <w:color w:val="000000"/>
                <w:sz w:val="28"/>
                <w:szCs w:val="28"/>
              </w:rPr>
              <w:t xml:space="preserve">                                  </w:t>
            </w:r>
            <w:r w:rsidRPr="0079172E">
              <w:rPr>
                <w:rFonts w:ascii="Times New Roman" w:hAnsi="Times New Roman" w:cs="Times New Roman"/>
                <w:b/>
                <w:color w:val="333333"/>
                <w:sz w:val="28"/>
                <w:szCs w:val="28"/>
                <w:lang w:val="es-VE"/>
              </w:rPr>
              <w:t>TIẾT  : LUYỆN TỪ VÀ CÂU</w:t>
            </w:r>
          </w:p>
          <w:p w:rsidR="00D86BE5" w:rsidRPr="0079172E" w:rsidRDefault="00D86BE5" w:rsidP="00E93AC9">
            <w:pPr>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MỞ RỘNG VỐN TỪ: HỮU NGHỊ - HỢP TÁC</w:t>
            </w:r>
          </w:p>
          <w:p w:rsidR="00D86BE5" w:rsidRPr="0079172E" w:rsidRDefault="00D86BE5" w:rsidP="00E93AC9">
            <w:pPr>
              <w:tabs>
                <w:tab w:val="left" w:pos="2540"/>
              </w:tabs>
              <w:spacing w:after="120"/>
              <w:rPr>
                <w:rFonts w:ascii="Times New Roman" w:hAnsi="Times New Roman" w:cs="Times New Roman"/>
                <w:color w:val="333333"/>
                <w:sz w:val="28"/>
                <w:szCs w:val="28"/>
              </w:rPr>
            </w:pPr>
            <w:r w:rsidRPr="0079172E">
              <w:rPr>
                <w:rFonts w:ascii="Times New Roman" w:hAnsi="Times New Roman" w:cs="Times New Roman"/>
                <w:b/>
                <w:color w:val="333333"/>
                <w:sz w:val="28"/>
                <w:szCs w:val="28"/>
              </w:rPr>
              <w:t xml:space="preserve">I. Mục tiêu: </w:t>
            </w:r>
            <w:r w:rsidRPr="0079172E">
              <w:rPr>
                <w:rFonts w:ascii="Times New Roman" w:hAnsi="Times New Roman" w:cs="Times New Roman"/>
                <w:color w:val="333333"/>
                <w:sz w:val="28"/>
                <w:szCs w:val="28"/>
              </w:rPr>
              <w:t xml:space="preserve"> Hiểu được nghĩa các từ có tiếng hữu, tiếng hợp và biết xếp vào các nhóm thích hợp theo yêu cầu của BT1, BT2.</w:t>
            </w:r>
          </w:p>
          <w:p w:rsidR="00D86BE5" w:rsidRPr="0079172E" w:rsidRDefault="00D86BE5" w:rsidP="00E93AC9">
            <w:pPr>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Biết đặt câu với 1 từ, 1 thành ngữ theo yêu cầu BT3, BT4.</w:t>
            </w:r>
          </w:p>
          <w:p w:rsidR="00D86BE5" w:rsidRPr="0079172E" w:rsidRDefault="00D86BE5" w:rsidP="00E93AC9">
            <w:pPr>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HS đặt được 2,3 câu với 2,3 thành ngữ, tục ngữ.</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I. Đồ dùng</w:t>
            </w:r>
            <w:r w:rsidRPr="0079172E">
              <w:rPr>
                <w:rFonts w:ascii="Times New Roman" w:hAnsi="Times New Roman" w:cs="Times New Roman"/>
                <w:color w:val="333333"/>
                <w:sz w:val="28"/>
                <w:szCs w:val="28"/>
              </w:rPr>
              <w:t>: Bảng phụ viết bài tập.</w:t>
            </w:r>
          </w:p>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b/>
                <w:color w:val="333333"/>
                <w:sz w:val="28"/>
                <w:szCs w:val="28"/>
              </w:rPr>
              <w:t>III. Lên lớp</w:t>
            </w:r>
            <w:r w:rsidRPr="0079172E">
              <w:rPr>
                <w:rFonts w:ascii="Times New Roman" w:hAnsi="Times New Roman" w:cs="Times New Roman"/>
                <w:color w:val="333333"/>
                <w:sz w:val="28"/>
                <w:szCs w:val="28"/>
              </w:rPr>
              <w:t>:</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1. Kiểm tra bài cũ</w:t>
            </w:r>
          </w:p>
          <w:p w:rsidR="00D86BE5" w:rsidRPr="0079172E" w:rsidRDefault="00D86BE5" w:rsidP="00E93AC9">
            <w:pPr>
              <w:ind w:firstLine="540"/>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HS lên bảng nêu VD về từ đồng âm và đặt câu. GV nhận xét đánh giá.</w:t>
            </w:r>
          </w:p>
          <w:p w:rsidR="00D86BE5" w:rsidRPr="0079172E" w:rsidRDefault="00D86BE5" w:rsidP="00E93AC9">
            <w:pPr>
              <w:rPr>
                <w:rFonts w:ascii="Times New Roman" w:hAnsi="Times New Roman" w:cs="Times New Roman"/>
                <w:b/>
                <w:bCs/>
                <w:iCs/>
                <w:color w:val="333333"/>
                <w:sz w:val="28"/>
                <w:szCs w:val="28"/>
              </w:rPr>
            </w:pPr>
            <w:r w:rsidRPr="0079172E">
              <w:rPr>
                <w:rFonts w:ascii="Times New Roman" w:hAnsi="Times New Roman" w:cs="Times New Roman"/>
                <w:color w:val="333333"/>
                <w:sz w:val="28"/>
                <w:szCs w:val="28"/>
              </w:rPr>
              <w:t xml:space="preserve">  2</w:t>
            </w:r>
            <w:r w:rsidRPr="0079172E">
              <w:rPr>
                <w:rFonts w:ascii="Times New Roman" w:hAnsi="Times New Roman" w:cs="Times New Roman"/>
                <w:iCs/>
                <w:color w:val="333333"/>
                <w:sz w:val="28"/>
                <w:szCs w:val="28"/>
              </w:rPr>
              <w:t>. Bài mới</w:t>
            </w:r>
            <w:r w:rsidRPr="0079172E">
              <w:rPr>
                <w:rFonts w:ascii="Times New Roman" w:hAnsi="Times New Roman" w:cs="Times New Roman"/>
                <w:b/>
                <w:bCs/>
                <w:iCs/>
                <w:color w:val="333333"/>
                <w:sz w:val="28"/>
                <w:szCs w:val="28"/>
              </w:rPr>
              <w:t>:</w:t>
            </w:r>
          </w:p>
          <w:p w:rsidR="00D86BE5" w:rsidRPr="0079172E" w:rsidRDefault="00D86BE5" w:rsidP="00E93AC9">
            <w:pPr>
              <w:ind w:firstLine="540"/>
              <w:rPr>
                <w:rFonts w:ascii="Times New Roman" w:hAnsi="Times New Roman" w:cs="Times New Roman"/>
                <w:color w:val="333333"/>
                <w:sz w:val="28"/>
                <w:szCs w:val="28"/>
              </w:rPr>
            </w:pPr>
            <w:r w:rsidRPr="0079172E">
              <w:rPr>
                <w:rFonts w:ascii="Times New Roman" w:hAnsi="Times New Roman" w:cs="Times New Roman"/>
                <w:color w:val="333333"/>
                <w:sz w:val="28"/>
                <w:szCs w:val="28"/>
              </w:rPr>
              <w:t>Hướng dẫn h/s làm bài tập</w:t>
            </w:r>
          </w:p>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ài 1: GV chia sẻ kết luận chung.</w:t>
            </w:r>
          </w:p>
          <w:p w:rsidR="00D86BE5" w:rsidRPr="0079172E" w:rsidRDefault="00D86BE5" w:rsidP="00E93AC9">
            <w:pPr>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Bài 2</w:t>
            </w:r>
            <w:r w:rsidRPr="0079172E">
              <w:rPr>
                <w:rFonts w:ascii="Times New Roman" w:hAnsi="Times New Roman" w:cs="Times New Roman"/>
                <w:b/>
                <w:bCs/>
                <w:color w:val="333333"/>
                <w:sz w:val="28"/>
                <w:szCs w:val="28"/>
                <w:lang w:val="es-VE"/>
              </w:rPr>
              <w:t>:</w:t>
            </w:r>
            <w:r w:rsidRPr="0079172E">
              <w:rPr>
                <w:rFonts w:ascii="Times New Roman" w:hAnsi="Times New Roman" w:cs="Times New Roman"/>
                <w:color w:val="333333"/>
                <w:sz w:val="28"/>
                <w:szCs w:val="28"/>
                <w:lang w:val="es-VE"/>
              </w:rPr>
              <w:t xml:space="preserve"> </w:t>
            </w:r>
            <w:r w:rsidRPr="0079172E">
              <w:rPr>
                <w:rFonts w:ascii="Times New Roman" w:hAnsi="Times New Roman" w:cs="Times New Roman"/>
                <w:color w:val="000000"/>
                <w:sz w:val="28"/>
                <w:szCs w:val="28"/>
                <w:lang w:val="nl-NL"/>
              </w:rPr>
              <w:t xml:space="preserve">HĐ nhóm 4: Nhóm trưởng điều hành các bạn tự làm sau đó trao đổi nhóm đôi, nhóm 4. LPHT lên chia sẻ. Các </w:t>
            </w:r>
            <w:r w:rsidRPr="0079172E">
              <w:rPr>
                <w:rFonts w:ascii="Times New Roman" w:hAnsi="Times New Roman" w:cs="Times New Roman"/>
                <w:color w:val="333333"/>
                <w:sz w:val="28"/>
                <w:szCs w:val="28"/>
              </w:rPr>
              <w:t xml:space="preserve">nhóm  thi tiếp sức. </w:t>
            </w:r>
            <w:r w:rsidRPr="0079172E">
              <w:rPr>
                <w:rFonts w:ascii="Times New Roman" w:hAnsi="Times New Roman" w:cs="Times New Roman"/>
                <w:color w:val="000000"/>
                <w:sz w:val="28"/>
                <w:szCs w:val="28"/>
                <w:lang w:val="nl-NL"/>
              </w:rPr>
              <w:t>T chia sẻ</w:t>
            </w:r>
            <w:r w:rsidRPr="0079172E">
              <w:rPr>
                <w:rFonts w:ascii="Times New Roman" w:hAnsi="Times New Roman" w:cs="Times New Roman"/>
                <w:sz w:val="28"/>
                <w:szCs w:val="28"/>
                <w:lang w:val="nl-NL"/>
              </w:rPr>
              <w:t xml:space="preserve"> </w:t>
            </w:r>
            <w:r w:rsidRPr="0079172E">
              <w:rPr>
                <w:rFonts w:ascii="Times New Roman" w:hAnsi="Times New Roman" w:cs="Times New Roman"/>
                <w:color w:val="333333"/>
                <w:sz w:val="28"/>
                <w:szCs w:val="28"/>
                <w:lang w:val="es-VE"/>
              </w:rPr>
              <w:t xml:space="preserve"> </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a. “Hợp” có nghĩa là gộp lại, b “Hợp” đúng với yêu cầu.</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Y/c h/s giải thích nghĩa các từ? (“Hợp tác”: cùng nhau chung sức giúp đỡ lẫn  nhau trong một việc nào đó: “Hợp 1”: hợp lại từ một tổ chức duy nhất).</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Bài 4: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color w:val="333333"/>
                <w:sz w:val="28"/>
                <w:szCs w:val="28"/>
              </w:rPr>
              <w:t>đọc từng câu từ ngữ, tìm hiểu nghĩa của từng câu</w:t>
            </w:r>
            <w:r w:rsidRPr="0079172E">
              <w:rPr>
                <w:rFonts w:ascii="Times New Roman" w:hAnsi="Times New Roman" w:cs="Times New Roman"/>
                <w:color w:val="000000"/>
                <w:sz w:val="28"/>
                <w:szCs w:val="28"/>
                <w:lang w:val="nl-NL"/>
              </w:rPr>
              <w:t xml:space="preserve"> sau đó trao đổi nhóm đôi, nhóm 4. LPHT lên chia sẻ. T chia sẻ</w:t>
            </w:r>
            <w:r w:rsidRPr="0079172E">
              <w:rPr>
                <w:rFonts w:ascii="Times New Roman" w:hAnsi="Times New Roman" w:cs="Times New Roman"/>
                <w:sz w:val="28"/>
                <w:szCs w:val="28"/>
                <w:lang w:val="nl-NL"/>
              </w:rPr>
              <w:t xml:space="preserve"> </w:t>
            </w:r>
            <w:r w:rsidRPr="0079172E">
              <w:rPr>
                <w:rFonts w:ascii="Times New Roman" w:hAnsi="Times New Roman" w:cs="Times New Roman"/>
                <w:color w:val="333333"/>
                <w:sz w:val="28"/>
                <w:szCs w:val="28"/>
              </w:rPr>
              <w:t xml:space="preserve"> </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Bốn biển một nhà: Người ở khắp nơi đoàn kết như người trong một  gia đình, thống nhất một khối (Anh em bốn biển 1 nhà cùng nhau chống phát xít).</w:t>
            </w:r>
          </w:p>
          <w:p w:rsidR="00D86BE5" w:rsidRPr="0079172E" w:rsidRDefault="00D86BE5" w:rsidP="00E93AC9">
            <w:pPr>
              <w:spacing w:line="360" w:lineRule="auto"/>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Kề vai sát cánh: Sự đồng tâm hợp lực, cùng nhau chia sẻ gian nan giữa những người cùng chung sức gánh vác một công việc quan trọng.</w:t>
            </w:r>
          </w:p>
          <w:p w:rsidR="00D86BE5" w:rsidRPr="0079172E" w:rsidRDefault="00D86BE5" w:rsidP="00E93AC9">
            <w:pPr>
              <w:spacing w:line="360" w:lineRule="auto"/>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VD: Họ đã cùng kề vai sát cánh bên  nhau từ những ngày mới thành lập nhà máy đến bây giờ.</w:t>
            </w:r>
          </w:p>
          <w:p w:rsidR="00D86BE5" w:rsidRPr="0079172E" w:rsidRDefault="00D86BE5" w:rsidP="00E93AC9">
            <w:pPr>
              <w:spacing w:line="360" w:lineRule="auto"/>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Chung lưng đấu cật: Hợp sức lại để cùng nhau gánh vác giải quyết công việc Tất cả h/s lớp 5b chung lưng đấu cật để xây dựng lớp tiên tiến.</w:t>
            </w:r>
          </w:p>
          <w:p w:rsidR="00D86BE5" w:rsidRPr="0079172E" w:rsidRDefault="00D86BE5" w:rsidP="00E93AC9">
            <w:pPr>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Bài 3</w:t>
            </w:r>
            <w:r w:rsidRPr="0079172E">
              <w:rPr>
                <w:rFonts w:ascii="Times New Roman" w:hAnsi="Times New Roman" w:cs="Times New Roman"/>
                <w:b/>
                <w:bCs/>
                <w:color w:val="333333"/>
                <w:sz w:val="28"/>
                <w:szCs w:val="28"/>
                <w:lang w:val="es-VE"/>
              </w:rPr>
              <w:t>:</w:t>
            </w:r>
            <w:r w:rsidRPr="0079172E">
              <w:rPr>
                <w:rFonts w:ascii="Times New Roman" w:hAnsi="Times New Roman" w:cs="Times New Roman"/>
                <w:color w:val="333333"/>
                <w:sz w:val="28"/>
                <w:szCs w:val="28"/>
                <w:lang w:val="es-VE"/>
              </w:rPr>
              <w:t xml:space="preserve"> HS làm bài xong thì T chữa</w:t>
            </w:r>
          </w:p>
          <w:p w:rsidR="00D86BE5" w:rsidRPr="0079172E" w:rsidRDefault="00D86BE5" w:rsidP="00E93AC9">
            <w:pPr>
              <w:spacing w:line="360" w:lineRule="auto"/>
              <w:jc w:val="both"/>
              <w:rPr>
                <w:rFonts w:ascii="Times New Roman" w:hAnsi="Times New Roman" w:cs="Times New Roman"/>
                <w:b/>
                <w:bCs/>
                <w:i/>
                <w:iCs/>
                <w:color w:val="333333"/>
                <w:sz w:val="28"/>
                <w:szCs w:val="28"/>
                <w:lang w:val="es-VE"/>
              </w:rPr>
            </w:pPr>
            <w:r w:rsidRPr="0079172E">
              <w:rPr>
                <w:rFonts w:ascii="Times New Roman" w:hAnsi="Times New Roman" w:cs="Times New Roman"/>
                <w:iCs/>
                <w:color w:val="333333"/>
                <w:sz w:val="28"/>
                <w:szCs w:val="28"/>
                <w:lang w:val="es-VE"/>
              </w:rPr>
              <w:t>3. Củng cố, dặn dò</w:t>
            </w:r>
            <w:r w:rsidRPr="0079172E">
              <w:rPr>
                <w:rFonts w:ascii="Times New Roman" w:hAnsi="Times New Roman" w:cs="Times New Roman"/>
                <w:b/>
                <w:bCs/>
                <w:iCs/>
                <w:color w:val="333333"/>
                <w:sz w:val="28"/>
                <w:szCs w:val="28"/>
                <w:lang w:val="es-VE"/>
              </w:rPr>
              <w:t>.</w:t>
            </w:r>
            <w:r w:rsidRPr="0079172E">
              <w:rPr>
                <w:rFonts w:ascii="Times New Roman" w:hAnsi="Times New Roman" w:cs="Times New Roman"/>
                <w:b/>
                <w:bCs/>
                <w:i/>
                <w:iCs/>
                <w:color w:val="333333"/>
                <w:sz w:val="28"/>
                <w:szCs w:val="28"/>
                <w:lang w:val="es-VE"/>
              </w:rPr>
              <w:t xml:space="preserve"> </w:t>
            </w:r>
            <w:r w:rsidRPr="0079172E">
              <w:rPr>
                <w:rFonts w:ascii="Times New Roman" w:hAnsi="Times New Roman" w:cs="Times New Roman"/>
                <w:color w:val="333333"/>
                <w:sz w:val="28"/>
                <w:szCs w:val="28"/>
              </w:rPr>
              <w:t>Yêu cầu HS  học thuộc các thành ngữ trong bài .</w:t>
            </w:r>
          </w:p>
          <w:p w:rsidR="00D86BE5" w:rsidRPr="0079172E" w:rsidRDefault="00D86BE5" w:rsidP="00E93AC9">
            <w:pPr>
              <w:ind w:firstLine="539"/>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GV tổng kết tiết học. Dặn dò</w:t>
            </w:r>
          </w:p>
          <w:p w:rsidR="00D86BE5" w:rsidRPr="0079172E" w:rsidRDefault="00D86BE5" w:rsidP="00E93AC9">
            <w:pPr>
              <w:keepNext/>
              <w:ind w:firstLine="540"/>
              <w:jc w:val="center"/>
              <w:outlineLvl w:val="0"/>
              <w:rPr>
                <w:rFonts w:ascii="Times New Roman" w:hAnsi="Times New Roman" w:cs="Times New Roman"/>
                <w:i/>
                <w:iCs/>
                <w:color w:val="333333"/>
                <w:sz w:val="28"/>
                <w:szCs w:val="28"/>
              </w:rPr>
            </w:pPr>
            <w:r w:rsidRPr="0079172E">
              <w:rPr>
                <w:rFonts w:ascii="Times New Roman" w:hAnsi="Times New Roman" w:cs="Times New Roman"/>
                <w:i/>
                <w:iCs/>
                <w:noProof/>
                <w:color w:val="333333"/>
                <w:sz w:val="28"/>
                <w:szCs w:val="28"/>
              </w:rPr>
              <mc:AlternateContent>
                <mc:Choice Requires="wps">
                  <w:drawing>
                    <wp:anchor distT="0" distB="0" distL="114300" distR="114300" simplePos="0" relativeHeight="252167168" behindDoc="0" locked="0" layoutInCell="1" allowOverlap="1">
                      <wp:simplePos x="0" y="0"/>
                      <wp:positionH relativeFrom="column">
                        <wp:posOffset>0</wp:posOffset>
                      </wp:positionH>
                      <wp:positionV relativeFrom="paragraph">
                        <wp:posOffset>190500</wp:posOffset>
                      </wp:positionV>
                      <wp:extent cx="5867400" cy="0"/>
                      <wp:effectExtent l="13335" t="10795" r="5715" b="8255"/>
                      <wp:wrapNone/>
                      <wp:docPr id="1111" name="Straight Connector 1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8F14C9" id="Straight Connector 1111" o:spid="_x0000_s1026" style="position:absolute;z-index:25216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pt" to="462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R1VHw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"/>
                  </w:pict>
                </mc:Fallback>
              </mc:AlternateContent>
            </w:r>
          </w:p>
          <w:p w:rsidR="00D86BE5" w:rsidRPr="0079172E" w:rsidRDefault="00D86BE5" w:rsidP="00E93AC9">
            <w:pPr>
              <w:ind w:firstLine="539"/>
              <w:jc w:val="both"/>
              <w:rPr>
                <w:rFonts w:ascii="Times New Roman" w:hAnsi="Times New Roman" w:cs="Times New Roman"/>
                <w:color w:val="000000"/>
                <w:sz w:val="28"/>
                <w:szCs w:val="28"/>
              </w:rPr>
            </w:pPr>
          </w:p>
          <w:p w:rsidR="00D86BE5" w:rsidRPr="0079172E" w:rsidRDefault="00D86BE5" w:rsidP="00E93AC9">
            <w:pPr>
              <w:ind w:firstLine="540"/>
              <w:jc w:val="both"/>
              <w:rPr>
                <w:rFonts w:ascii="Times New Roman" w:hAnsi="Times New Roman" w:cs="Times New Roman"/>
                <w:color w:val="000000"/>
                <w:sz w:val="28"/>
                <w:szCs w:val="28"/>
              </w:rPr>
            </w:pPr>
          </w:p>
          <w:p w:rsidR="00D86BE5" w:rsidRPr="0079172E" w:rsidRDefault="00D86BE5" w:rsidP="00E93AC9">
            <w:pPr>
              <w:jc w:val="center"/>
              <w:rPr>
                <w:rFonts w:ascii="Times New Roman" w:hAnsi="Times New Roman" w:cs="Times New Roman"/>
                <w:i/>
                <w:iCs/>
                <w:color w:val="000000"/>
                <w:sz w:val="28"/>
                <w:szCs w:val="28"/>
              </w:rPr>
            </w:pPr>
          </w:p>
          <w:p w:rsidR="00D86BE5" w:rsidRPr="0079172E" w:rsidRDefault="00D86BE5" w:rsidP="00E93AC9">
            <w:pPr>
              <w:jc w:val="center"/>
              <w:rPr>
                <w:rFonts w:ascii="Times New Roman" w:hAnsi="Times New Roman" w:cs="Times New Roman"/>
                <w:b/>
                <w:i/>
                <w:color w:val="000000"/>
                <w:sz w:val="28"/>
                <w:szCs w:val="28"/>
              </w:rPr>
            </w:pPr>
            <w:r w:rsidRPr="0079172E">
              <w:rPr>
                <w:rFonts w:ascii="Times New Roman" w:hAnsi="Times New Roman" w:cs="Times New Roman"/>
                <w:b/>
                <w:i/>
                <w:iCs/>
                <w:color w:val="000000"/>
                <w:sz w:val="28"/>
                <w:szCs w:val="28"/>
              </w:rPr>
              <w:t>Thứ năm ngày 12  tháng 10 năm 2017</w:t>
            </w:r>
          </w:p>
          <w:p w:rsidR="00D86BE5" w:rsidRPr="0079172E" w:rsidRDefault="00D86BE5" w:rsidP="00E93AC9">
            <w:pPr>
              <w:jc w:val="center"/>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TIẾT 1: TOÁN</w:t>
            </w:r>
          </w:p>
          <w:p w:rsidR="00D86BE5" w:rsidRPr="0079172E" w:rsidRDefault="00D86BE5" w:rsidP="00E93AC9">
            <w:pPr>
              <w:jc w:val="center"/>
              <w:rPr>
                <w:rFonts w:ascii="Times New Roman" w:hAnsi="Times New Roman" w:cs="Times New Roman"/>
                <w:b/>
                <w:bCs/>
                <w:i/>
                <w:color w:val="000000"/>
                <w:sz w:val="28"/>
                <w:szCs w:val="28"/>
              </w:rPr>
            </w:pPr>
            <w:r w:rsidRPr="0079172E">
              <w:rPr>
                <w:rFonts w:ascii="Times New Roman" w:hAnsi="Times New Roman" w:cs="Times New Roman"/>
                <w:b/>
                <w:bCs/>
                <w:color w:val="000000"/>
                <w:sz w:val="28"/>
                <w:szCs w:val="28"/>
              </w:rPr>
              <w:t>LUYỆN TẬP CHUNG</w:t>
            </w:r>
            <w:r w:rsidRPr="0079172E">
              <w:rPr>
                <w:rFonts w:ascii="Times New Roman" w:hAnsi="Times New Roman" w:cs="Times New Roman"/>
                <w:b/>
                <w:bCs/>
                <w:i/>
                <w:color w:val="000000"/>
                <w:sz w:val="28"/>
                <w:szCs w:val="28"/>
              </w:rPr>
              <w:t xml:space="preserve">                                        </w:t>
            </w:r>
          </w:p>
          <w:p w:rsidR="00D86BE5" w:rsidRPr="0079172E" w:rsidRDefault="00D86BE5" w:rsidP="00E93AC9">
            <w:pPr>
              <w:jc w:val="both"/>
              <w:rPr>
                <w:rFonts w:ascii="Times New Roman" w:hAnsi="Times New Roman" w:cs="Times New Roman"/>
                <w:b/>
                <w:i/>
                <w:sz w:val="28"/>
                <w:szCs w:val="28"/>
              </w:rPr>
            </w:pPr>
            <w:r w:rsidRPr="0079172E">
              <w:rPr>
                <w:rFonts w:ascii="Times New Roman" w:hAnsi="Times New Roman" w:cs="Times New Roman"/>
                <w:b/>
                <w:bCs/>
                <w:i/>
                <w:color w:val="000000"/>
                <w:sz w:val="28"/>
                <w:szCs w:val="28"/>
              </w:rPr>
              <w:t xml:space="preserve"> </w:t>
            </w:r>
            <w:r w:rsidRPr="0079172E">
              <w:rPr>
                <w:rFonts w:ascii="Times New Roman" w:hAnsi="Times New Roman" w:cs="Times New Roman"/>
                <w:b/>
                <w:i/>
                <w:color w:val="000000"/>
                <w:sz w:val="28"/>
                <w:szCs w:val="28"/>
              </w:rPr>
              <w:t xml:space="preserve"> </w:t>
            </w:r>
            <w:r w:rsidRPr="0079172E">
              <w:rPr>
                <w:rFonts w:ascii="Times New Roman" w:hAnsi="Times New Roman" w:cs="Times New Roman"/>
                <w:b/>
                <w:bCs/>
                <w:color w:val="000000"/>
                <w:sz w:val="28"/>
                <w:szCs w:val="28"/>
              </w:rPr>
              <w:t>I. Mục tiêu.</w:t>
            </w:r>
            <w:r w:rsidRPr="0079172E">
              <w:rPr>
                <w:rFonts w:ascii="Times New Roman" w:hAnsi="Times New Roman" w:cs="Times New Roman"/>
                <w:b/>
                <w:i/>
                <w:sz w:val="28"/>
                <w:szCs w:val="28"/>
              </w:rPr>
              <w:t xml:space="preserve"> </w:t>
            </w:r>
            <w:r w:rsidRPr="0079172E">
              <w:rPr>
                <w:rFonts w:ascii="Times New Roman" w:hAnsi="Times New Roman" w:cs="Times New Roman"/>
                <w:color w:val="000000"/>
                <w:sz w:val="28"/>
                <w:szCs w:val="28"/>
              </w:rPr>
              <w:t>Giúp h/s biết: Tính diện tích các hình đã học.</w:t>
            </w:r>
          </w:p>
          <w:p w:rsidR="00D86BE5" w:rsidRPr="0079172E" w:rsidRDefault="00D86BE5" w:rsidP="00E93AC9">
            <w:pPr>
              <w:ind w:hanging="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iải các bài tóan có liên quan đến diện tích.</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iáo dục HS yêu thích môn toán</w:t>
            </w:r>
          </w:p>
          <w:p w:rsidR="00D86BE5" w:rsidRPr="0079172E" w:rsidRDefault="00D86BE5" w:rsidP="00E93AC9">
            <w:pPr>
              <w:jc w:val="both"/>
              <w:rPr>
                <w:rFonts w:ascii="Times New Roman" w:hAnsi="Times New Roman" w:cs="Times New Roman"/>
                <w:bCs/>
                <w:color w:val="000000"/>
                <w:sz w:val="28"/>
                <w:szCs w:val="28"/>
              </w:rPr>
            </w:pPr>
            <w:r w:rsidRPr="0079172E">
              <w:rPr>
                <w:rFonts w:ascii="Times New Roman" w:hAnsi="Times New Roman" w:cs="Times New Roman"/>
                <w:bCs/>
                <w:color w:val="000000"/>
                <w:sz w:val="28"/>
                <w:szCs w:val="28"/>
              </w:rPr>
              <w:t xml:space="preserve"> II. Lên lớp:</w:t>
            </w:r>
          </w:p>
          <w:p w:rsidR="00D86BE5" w:rsidRPr="0079172E" w:rsidRDefault="00D86BE5" w:rsidP="00E93AC9">
            <w:pPr>
              <w:jc w:val="both"/>
              <w:rPr>
                <w:rFonts w:ascii="Times New Roman" w:hAnsi="Times New Roman" w:cs="Times New Roman"/>
                <w:bCs/>
                <w:color w:val="000000"/>
                <w:sz w:val="28"/>
                <w:szCs w:val="28"/>
              </w:rPr>
            </w:pPr>
            <w:r w:rsidRPr="0079172E">
              <w:rPr>
                <w:rFonts w:ascii="Times New Roman" w:hAnsi="Times New Roman" w:cs="Times New Roman"/>
                <w:bCs/>
                <w:color w:val="000000"/>
                <w:sz w:val="28"/>
                <w:szCs w:val="28"/>
              </w:rPr>
              <w:t>1. Kiểm tra bài cũ: Viết bảng đơn vị đo diện tích. HS, T nx</w:t>
            </w:r>
          </w:p>
          <w:p w:rsidR="00D86BE5" w:rsidRPr="0079172E" w:rsidRDefault="00D86BE5" w:rsidP="00E93AC9">
            <w:pPr>
              <w:jc w:val="both"/>
              <w:rPr>
                <w:rFonts w:ascii="Times New Roman" w:hAnsi="Times New Roman" w:cs="Times New Roman"/>
                <w:bCs/>
                <w:color w:val="000000"/>
                <w:sz w:val="28"/>
                <w:szCs w:val="28"/>
              </w:rPr>
            </w:pPr>
            <w:r w:rsidRPr="0079172E">
              <w:rPr>
                <w:rFonts w:ascii="Times New Roman" w:hAnsi="Times New Roman" w:cs="Times New Roman"/>
                <w:bCs/>
                <w:color w:val="000000"/>
                <w:sz w:val="28"/>
                <w:szCs w:val="28"/>
              </w:rPr>
              <w:t>2. Bài mới:</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1:  Cho h/s  tự làm bài rồi chữa bài. Nêu cách tính DT HCN?</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Bài 2: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YC, tự giải, nêu cách làm sau đó TĐổi nhóm đôi, nhóm 4. LP</w:t>
            </w:r>
            <w:r w:rsidRPr="0079172E">
              <w:rPr>
                <w:rFonts w:ascii="Times New Roman" w:hAnsi="Times New Roman" w:cs="Times New Roman"/>
                <w:sz w:val="28"/>
                <w:szCs w:val="28"/>
                <w:lang w:val="nl-NL"/>
              </w:rPr>
              <w:t xml:space="preserve">HT lên chia sẻ. T chia sẻ: </w:t>
            </w:r>
            <w:r w:rsidRPr="0079172E">
              <w:rPr>
                <w:rFonts w:ascii="Times New Roman" w:hAnsi="Times New Roman" w:cs="Times New Roman"/>
                <w:noProof/>
                <w:sz w:val="28"/>
                <w:szCs w:val="28"/>
                <w:lang w:val="nl-NL"/>
              </w:rPr>
              <w:t xml:space="preserve">          </w:t>
            </w:r>
            <w:r w:rsidRPr="0079172E">
              <w:rPr>
                <w:rFonts w:ascii="Times New Roman" w:hAnsi="Times New Roman" w:cs="Times New Roman"/>
                <w:color w:val="000000"/>
                <w:sz w:val="28"/>
                <w:szCs w:val="28"/>
              </w:rPr>
              <w:t xml:space="preserve"> </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3: Cung cấp cho h/s về tỷ lệ bản đồ.</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ướng dẫn h/s có thể giải bài tóan theo các bước sau:</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ìm CD, CR thật của mảnh đất (có thể đổi ngay sang mét)</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ính diện tích mảnh đất đó </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1HS lên làm- Lớp làm vào vở.</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nhận xét chữa bài.</w:t>
            </w:r>
          </w:p>
          <w:p w:rsidR="00D86BE5" w:rsidRPr="0079172E" w:rsidRDefault="00D86BE5" w:rsidP="00E93AC9">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color w:val="000000"/>
                <w:sz w:val="28"/>
                <w:szCs w:val="28"/>
              </w:rPr>
              <w:lastRenderedPageBreak/>
              <w:t>***Bài 4: Hướng dẫn h/s tính diện tích miếng bìa. Sau đó lựa chọn câu trả lời đúng trong các phương án A,B, C, D nêu trong bài, rồi khoanh vào chữ đặt trước câu trả lời đó, kết quả khoanh vào C.</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 HS tự làm vào vở.</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 Gọi HS nêu đáp án mình lựa chọn.</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 GV nhận xét, kết luận.</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Củng cố: GV: Nêu cách tính diện tích hình vuông và hình chữ nhật.</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nhận xét giờ học và dặn dò</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181504" behindDoc="0" locked="0" layoutInCell="1" allowOverlap="1">
                      <wp:simplePos x="0" y="0"/>
                      <wp:positionH relativeFrom="column">
                        <wp:posOffset>1938020</wp:posOffset>
                      </wp:positionH>
                      <wp:positionV relativeFrom="paragraph">
                        <wp:posOffset>135890</wp:posOffset>
                      </wp:positionV>
                      <wp:extent cx="2214880" cy="0"/>
                      <wp:effectExtent l="8255" t="12700" r="5715" b="6350"/>
                      <wp:wrapNone/>
                      <wp:docPr id="1110" name="Straight Connector 1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AA7F9D" id="Straight Connector 1110" o:spid="_x0000_s1026" style="position:absolute;z-index:25218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10.7pt" to="327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wAwHwIAADw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"/>
                  </w:pict>
                </mc:Fallback>
              </mc:AlternateContent>
            </w:r>
          </w:p>
          <w:p w:rsidR="00D86BE5" w:rsidRPr="0079172E" w:rsidRDefault="00D86BE5" w:rsidP="00E93AC9">
            <w:pPr>
              <w:jc w:val="center"/>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TIẾT  : KHOA HỌC</w:t>
            </w:r>
          </w:p>
          <w:p w:rsidR="00D86BE5" w:rsidRPr="0079172E" w:rsidRDefault="00D86BE5" w:rsidP="00E93AC9">
            <w:pPr>
              <w:jc w:val="center"/>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 xml:space="preserve">  PHÒNG BỆNH SỐT RÉT</w:t>
            </w:r>
          </w:p>
          <w:p w:rsidR="00D86BE5" w:rsidRPr="0079172E" w:rsidRDefault="00D86BE5" w:rsidP="00E93AC9">
            <w:pPr>
              <w:jc w:val="both"/>
              <w:rPr>
                <w:rFonts w:ascii="Times New Roman" w:hAnsi="Times New Roman" w:cs="Times New Roman"/>
                <w:b/>
                <w:i/>
                <w:sz w:val="28"/>
                <w:szCs w:val="28"/>
              </w:rPr>
            </w:pPr>
            <w:r w:rsidRPr="0079172E">
              <w:rPr>
                <w:rFonts w:ascii="Times New Roman" w:hAnsi="Times New Roman" w:cs="Times New Roman"/>
                <w:b/>
                <w:i/>
                <w:color w:val="000000"/>
                <w:sz w:val="28"/>
                <w:szCs w:val="28"/>
              </w:rPr>
              <w:t xml:space="preserve"> </w:t>
            </w:r>
          </w:p>
          <w:p w:rsidR="00D86BE5" w:rsidRPr="0079172E" w:rsidRDefault="00D86BE5" w:rsidP="00E93AC9">
            <w:pPr>
              <w:jc w:val="both"/>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 xml:space="preserve">I. Mục tiêu: </w:t>
            </w:r>
            <w:r w:rsidRPr="0079172E">
              <w:rPr>
                <w:rFonts w:ascii="Times New Roman" w:hAnsi="Times New Roman" w:cs="Times New Roman"/>
                <w:color w:val="000000"/>
                <w:sz w:val="28"/>
                <w:szCs w:val="28"/>
              </w:rPr>
              <w:t>Sau bài học, h/s biết: Nguyên nhân và cách phòng tránh bệnh sốt rét.</w:t>
            </w:r>
          </w:p>
          <w:p w:rsidR="00D86BE5" w:rsidRPr="0079172E" w:rsidRDefault="00D86BE5" w:rsidP="00E93AC9">
            <w:pPr>
              <w:jc w:val="both"/>
              <w:rPr>
                <w:rFonts w:ascii="Times New Roman" w:hAnsi="Times New Roman" w:cs="Times New Roman"/>
                <w:bCs/>
                <w:color w:val="000000"/>
                <w:sz w:val="28"/>
                <w:szCs w:val="28"/>
              </w:rPr>
            </w:pPr>
            <w:r w:rsidRPr="0079172E">
              <w:rPr>
                <w:rFonts w:ascii="Times New Roman" w:hAnsi="Times New Roman" w:cs="Times New Roman"/>
                <w:bCs/>
                <w:color w:val="000000"/>
                <w:sz w:val="28"/>
                <w:szCs w:val="28"/>
              </w:rPr>
              <w:t>KNS: Kĩ năng xử lí và tổng hợp thông tin để  biết những dấu hiệu, tác nhân và con đường lây truyền bệnh sốt rét. Kĩ năng tự bảo vệ và đảm nhận trách nhiệm tiêu diệt tác  nhân gây bệnh và phòng tránh bệnh sốt rét.</w:t>
            </w:r>
          </w:p>
          <w:p w:rsidR="00D86BE5" w:rsidRPr="0079172E" w:rsidRDefault="00D86BE5" w:rsidP="00E93AC9">
            <w:pPr>
              <w:jc w:val="both"/>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II Lên lớp:</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color w:val="000000"/>
                <w:sz w:val="28"/>
                <w:szCs w:val="28"/>
              </w:rPr>
              <w:t>1</w:t>
            </w:r>
            <w:r w:rsidRPr="0079172E">
              <w:rPr>
                <w:rFonts w:ascii="Times New Roman" w:hAnsi="Times New Roman" w:cs="Times New Roman"/>
                <w:bCs/>
                <w:iCs/>
                <w:color w:val="000000"/>
                <w:sz w:val="28"/>
                <w:szCs w:val="28"/>
              </w:rPr>
              <w:t>. Kiểm tra bài cũ.</w:t>
            </w:r>
            <w:r w:rsidRPr="0079172E">
              <w:rPr>
                <w:rFonts w:ascii="Times New Roman" w:hAnsi="Times New Roman" w:cs="Times New Roman"/>
                <w:color w:val="000000"/>
                <w:sz w:val="28"/>
                <w:szCs w:val="28"/>
              </w:rPr>
              <w:t xml:space="preserve"> Khi dùng thuốc chúng ta cần chú ý điều gì?</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2. Bài mới:</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Giới thiệu bài: Trong lớp ta có bạn nào đã nghe nói về bệnh sốt rét? nếu có, hãy nêu những gì bạn biết về bệnh này.</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Bài giảng</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oạt động 1: Làm việc với Sgk.</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Mục tiêu: HS nhận biết được một số dấu hiệu chính của bệnh sốt rét.</w:t>
            </w:r>
          </w:p>
          <w:p w:rsidR="00D86BE5" w:rsidRPr="0079172E" w:rsidRDefault="00D86BE5" w:rsidP="00E93AC9">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color w:val="000000"/>
                <w:sz w:val="28"/>
                <w:szCs w:val="28"/>
              </w:rPr>
              <w:t xml:space="preserve"> </w:t>
            </w:r>
            <w:r w:rsidRPr="0079172E">
              <w:rPr>
                <w:rFonts w:ascii="Times New Roman" w:hAnsi="Times New Roman" w:cs="Times New Roman"/>
                <w:sz w:val="28"/>
                <w:szCs w:val="28"/>
                <w:lang w:val="nl-NL"/>
              </w:rPr>
              <w:t>HĐ nhóm 4.</w:t>
            </w:r>
            <w:r w:rsidRPr="0079172E">
              <w:rPr>
                <w:rFonts w:ascii="Times New Roman" w:hAnsi="Times New Roman" w:cs="Times New Roman"/>
                <w:noProof/>
                <w:sz w:val="28"/>
                <w:szCs w:val="28"/>
                <w:lang w:val="nl-NL"/>
              </w:rPr>
              <w:t xml:space="preserve"> 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q</w:t>
            </w:r>
            <w:r w:rsidRPr="0079172E">
              <w:rPr>
                <w:rFonts w:ascii="Times New Roman" w:hAnsi="Times New Roman" w:cs="Times New Roman"/>
                <w:color w:val="000000"/>
                <w:sz w:val="28"/>
                <w:szCs w:val="28"/>
              </w:rPr>
              <w:t xml:space="preserve">uan sát và đọc lời thoại của các nhân vật trong các hình 1,2 trang 26 Sgk: </w:t>
            </w:r>
            <w:r w:rsidRPr="0079172E">
              <w:rPr>
                <w:rFonts w:ascii="Times New Roman" w:hAnsi="Times New Roman" w:cs="Times New Roman"/>
                <w:bCs/>
                <w:iCs/>
                <w:color w:val="000000"/>
                <w:sz w:val="28"/>
                <w:szCs w:val="28"/>
              </w:rPr>
              <w:t xml:space="preserve"> Nêu một số dấu hiệu chính của bệnh sốt rét.</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Bệnh sốt rét nguy hiểm như thế nào?</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Các nguyên nhân gây ra bệnh sốt rét là gì?</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ệnh sốt rét lây truyền như thế nào?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 xml:space="preserve">HT lên chia sẻ. T chia sẻ: </w:t>
            </w:r>
            <w:r w:rsidRPr="0079172E">
              <w:rPr>
                <w:rFonts w:ascii="Times New Roman" w:hAnsi="Times New Roman" w:cs="Times New Roman"/>
                <w:noProof/>
                <w:sz w:val="28"/>
                <w:szCs w:val="28"/>
                <w:lang w:val="nl-NL"/>
              </w:rPr>
              <w:t xml:space="preserve">          </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Hoạt động 2: Quan sát và thảo luận:</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r w:rsidRPr="0079172E">
              <w:rPr>
                <w:rFonts w:ascii="Times New Roman" w:hAnsi="Times New Roman" w:cs="Times New Roman"/>
                <w:sz w:val="28"/>
                <w:szCs w:val="28"/>
                <w:lang w:val="nl-NL"/>
              </w:rPr>
              <w:t>HĐ nhóm 4.</w:t>
            </w:r>
            <w:r w:rsidRPr="0079172E">
              <w:rPr>
                <w:rFonts w:ascii="Times New Roman" w:hAnsi="Times New Roman" w:cs="Times New Roman"/>
                <w:noProof/>
                <w:sz w:val="28"/>
                <w:szCs w:val="28"/>
                <w:lang w:val="nl-NL"/>
              </w:rPr>
              <w:t xml:space="preserve"> 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color w:val="000000"/>
                <w:sz w:val="28"/>
                <w:szCs w:val="28"/>
              </w:rPr>
              <w:t xml:space="preserve"> trả lời.</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Muỗi a-mô - phen thường ẩn náu và đẻ trứng ở chỗ nào trong nhà và xa nhà?</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Khi nào thì muỗi bay ra để đốt người?</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Bạn có thể làm gì để ngăn chặn không cho muỗi sinh sản?</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4. Bạn có thể làm gì để diệt muỗi trưởng thành?</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5. Bạn có thể làm gì để ngăn chặn không cho muỗi đốt người?</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 xml:space="preserve">HT lên chia sẻ. T chia sẻ: </w:t>
            </w:r>
            <w:r w:rsidRPr="0079172E">
              <w:rPr>
                <w:rFonts w:ascii="Times New Roman" w:hAnsi="Times New Roman" w:cs="Times New Roman"/>
                <w:noProof/>
                <w:sz w:val="28"/>
                <w:szCs w:val="28"/>
                <w:lang w:val="nl-NL"/>
              </w:rPr>
              <w:t xml:space="preserve">          </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bCs/>
                <w:iCs/>
                <w:color w:val="000000"/>
                <w:sz w:val="28"/>
                <w:szCs w:val="28"/>
              </w:rPr>
              <w:t>3. Củng cố, dặn dò.</w:t>
            </w:r>
            <w:r w:rsidRPr="0079172E">
              <w:rPr>
                <w:rFonts w:ascii="Times New Roman" w:hAnsi="Times New Roman" w:cs="Times New Roman"/>
                <w:color w:val="000000"/>
                <w:sz w:val="28"/>
                <w:szCs w:val="28"/>
              </w:rPr>
              <w:t xml:space="preserve"> HS đọc mục bạn cần biết trang 27 Sgk. Dặn dò.   </w:t>
            </w:r>
          </w:p>
          <w:p w:rsidR="00D86BE5" w:rsidRPr="0079172E" w:rsidRDefault="00D86BE5" w:rsidP="00E93AC9">
            <w:pPr>
              <w:jc w:val="both"/>
              <w:rPr>
                <w:rFonts w:ascii="Times New Roman" w:hAnsi="Times New Roman" w:cs="Times New Roman"/>
                <w:bCs/>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136448" behindDoc="0" locked="0" layoutInCell="1" allowOverlap="1">
                      <wp:simplePos x="0" y="0"/>
                      <wp:positionH relativeFrom="column">
                        <wp:posOffset>965200</wp:posOffset>
                      </wp:positionH>
                      <wp:positionV relativeFrom="paragraph">
                        <wp:posOffset>166370</wp:posOffset>
                      </wp:positionV>
                      <wp:extent cx="4118610" cy="0"/>
                      <wp:effectExtent l="6985" t="6350" r="8255" b="12700"/>
                      <wp:wrapNone/>
                      <wp:docPr id="1109" name="Straight Arrow Connector 1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186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56EB45" id="Straight Arrow Connector 1109" o:spid="_x0000_s1026" type="#_x0000_t32" style="position:absolute;margin-left:76pt;margin-top:13.1pt;width:324.3pt;height:0;z-index:25213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AD6JwIAAFA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"/>
                  </w:pict>
                </mc:Fallback>
              </mc:AlternateContent>
            </w:r>
          </w:p>
          <w:p w:rsidR="00D86BE5" w:rsidRPr="0079172E" w:rsidRDefault="00D86BE5" w:rsidP="00E93AC9">
            <w:pPr>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LUYỆN TỪ VÀ CÂU</w:t>
            </w:r>
          </w:p>
          <w:p w:rsidR="00D86BE5" w:rsidRPr="0079172E" w:rsidRDefault="00D86BE5" w:rsidP="00E93AC9">
            <w:pPr>
              <w:tabs>
                <w:tab w:val="center" w:pos="5309"/>
                <w:tab w:val="left" w:pos="8040"/>
              </w:tabs>
              <w:ind w:firstLine="539"/>
              <w:jc w:val="center"/>
              <w:rPr>
                <w:rFonts w:ascii="Times New Roman" w:hAnsi="Times New Roman" w:cs="Times New Roman"/>
                <w:b/>
                <w:color w:val="333333"/>
                <w:sz w:val="28"/>
                <w:szCs w:val="28"/>
                <w:lang w:val="es-VE"/>
              </w:rPr>
            </w:pPr>
            <w:r w:rsidRPr="0079172E">
              <w:rPr>
                <w:rFonts w:ascii="Times New Roman" w:hAnsi="Times New Roman" w:cs="Times New Roman"/>
                <w:b/>
                <w:color w:val="333333"/>
                <w:sz w:val="28"/>
                <w:szCs w:val="28"/>
                <w:lang w:val="es-VE"/>
              </w:rPr>
              <w:t>LUYỆN TẬP TỪ ĐỒNG ÂM</w:t>
            </w:r>
          </w:p>
          <w:p w:rsidR="00D86BE5" w:rsidRPr="0079172E" w:rsidRDefault="00D86BE5" w:rsidP="00E93AC9">
            <w:pPr>
              <w:tabs>
                <w:tab w:val="left" w:pos="4080"/>
              </w:tabs>
              <w:rPr>
                <w:rFonts w:ascii="Times New Roman" w:hAnsi="Times New Roman" w:cs="Times New Roman"/>
                <w:b/>
                <w:color w:val="333333"/>
                <w:sz w:val="28"/>
                <w:szCs w:val="28"/>
                <w:lang w:val="es-VE"/>
              </w:rPr>
            </w:pPr>
            <w:r w:rsidRPr="0079172E">
              <w:rPr>
                <w:rFonts w:ascii="Times New Roman" w:hAnsi="Times New Roman" w:cs="Times New Roman"/>
                <w:b/>
                <w:color w:val="333333"/>
                <w:sz w:val="28"/>
                <w:szCs w:val="28"/>
                <w:lang w:val="es-VE"/>
              </w:rPr>
              <w:t>I. Mục đích yêu cầu:</w:t>
            </w:r>
            <w:r w:rsidRPr="0079172E">
              <w:rPr>
                <w:rFonts w:ascii="Times New Roman" w:hAnsi="Times New Roman" w:cs="Times New Roman"/>
                <w:b/>
                <w:color w:val="333333"/>
                <w:sz w:val="28"/>
                <w:szCs w:val="28"/>
                <w:lang w:val="es-VE"/>
              </w:rPr>
              <w:tab/>
              <w:t xml:space="preserve"> </w:t>
            </w:r>
          </w:p>
          <w:p w:rsidR="00D86BE5" w:rsidRPr="0079172E" w:rsidRDefault="00D86BE5" w:rsidP="00E93AC9">
            <w:pPr>
              <w:tabs>
                <w:tab w:val="center" w:pos="5309"/>
                <w:tab w:val="left" w:pos="8040"/>
              </w:tabs>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Biết phân biệt nghĩa của từ đồng âm; đặt câu để phân biệt các từ đồng âm; phân biệt nghĩa của những từ đồng ẩm trong các cụm từ.</w:t>
            </w:r>
          </w:p>
          <w:p w:rsidR="00D86BE5" w:rsidRPr="0079172E" w:rsidRDefault="00D86BE5" w:rsidP="00E93AC9">
            <w:pPr>
              <w:tabs>
                <w:tab w:val="center" w:pos="5309"/>
                <w:tab w:val="left" w:pos="8040"/>
              </w:tabs>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Vận dụng làm tốt các bài tập thực hành.</w:t>
            </w:r>
          </w:p>
          <w:p w:rsidR="00D86BE5" w:rsidRPr="0079172E" w:rsidRDefault="00D86BE5" w:rsidP="00E93AC9">
            <w:pPr>
              <w:tabs>
                <w:tab w:val="center" w:pos="5309"/>
                <w:tab w:val="left" w:pos="8040"/>
              </w:tabs>
              <w:rPr>
                <w:rFonts w:ascii="Times New Roman" w:hAnsi="Times New Roman" w:cs="Times New Roman"/>
                <w:color w:val="333333"/>
                <w:sz w:val="28"/>
                <w:szCs w:val="28"/>
                <w:lang w:val="es-VE"/>
              </w:rPr>
            </w:pPr>
            <w:r w:rsidRPr="0079172E">
              <w:rPr>
                <w:rFonts w:ascii="Times New Roman" w:hAnsi="Times New Roman" w:cs="Times New Roman"/>
                <w:b/>
                <w:color w:val="333333"/>
                <w:sz w:val="28"/>
                <w:szCs w:val="28"/>
                <w:lang w:val="es-VE"/>
              </w:rPr>
              <w:t>II. Các hoạt động dạy học</w:t>
            </w:r>
            <w:r w:rsidRPr="0079172E">
              <w:rPr>
                <w:rFonts w:ascii="Times New Roman" w:hAnsi="Times New Roman" w:cs="Times New Roman"/>
                <w:color w:val="333333"/>
                <w:sz w:val="28"/>
                <w:szCs w:val="28"/>
                <w:lang w:val="es-VE"/>
              </w:rPr>
              <w:t>:</w:t>
            </w:r>
          </w:p>
          <w:p w:rsidR="00D86BE5" w:rsidRPr="0079172E" w:rsidRDefault="00D86BE5" w:rsidP="00D86BE5">
            <w:pPr>
              <w:numPr>
                <w:ilvl w:val="0"/>
                <w:numId w:val="25"/>
              </w:numPr>
              <w:tabs>
                <w:tab w:val="center" w:pos="5309"/>
                <w:tab w:val="left" w:pos="8040"/>
              </w:tabs>
              <w:spacing w:after="0" w:line="240" w:lineRule="auto"/>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Kiểm tra bài cũ: Thế nào là từ đồng âm? Cho ví dụ.</w:t>
            </w:r>
          </w:p>
          <w:p w:rsidR="00D86BE5" w:rsidRPr="0079172E" w:rsidRDefault="00D86BE5" w:rsidP="00E93AC9">
            <w:pPr>
              <w:tabs>
                <w:tab w:val="center" w:pos="5309"/>
                <w:tab w:val="left" w:pos="8040"/>
              </w:tabs>
              <w:ind w:left="360"/>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B. Dạy bài mới</w:t>
            </w:r>
          </w:p>
          <w:p w:rsidR="00D86BE5" w:rsidRPr="0079172E" w:rsidRDefault="00D86BE5" w:rsidP="00E93AC9">
            <w:pPr>
              <w:tabs>
                <w:tab w:val="center" w:pos="5309"/>
                <w:tab w:val="left" w:pos="8040"/>
              </w:tabs>
              <w:ind w:left="360"/>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1. Giới thiệu bài: Nêu mục tiêu bài học.</w:t>
            </w:r>
          </w:p>
          <w:p w:rsidR="00D86BE5" w:rsidRPr="0079172E" w:rsidRDefault="00D86BE5" w:rsidP="00E93AC9">
            <w:pPr>
              <w:tabs>
                <w:tab w:val="center" w:pos="5309"/>
                <w:tab w:val="left" w:pos="8040"/>
              </w:tabs>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2. Luyện tập thực hành:</w:t>
            </w:r>
          </w:p>
          <w:p w:rsidR="00D86BE5" w:rsidRPr="0079172E" w:rsidRDefault="00D86BE5" w:rsidP="00E93AC9">
            <w:pPr>
              <w:tabs>
                <w:tab w:val="center" w:pos="5309"/>
                <w:tab w:val="left" w:pos="8040"/>
              </w:tabs>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Bài 1: Cho các câu sau.</w:t>
            </w:r>
          </w:p>
          <w:p w:rsidR="00D86BE5" w:rsidRPr="0079172E" w:rsidRDefault="00D86BE5" w:rsidP="00D86BE5">
            <w:pPr>
              <w:numPr>
                <w:ilvl w:val="0"/>
                <w:numId w:val="26"/>
              </w:numPr>
              <w:tabs>
                <w:tab w:val="center" w:pos="5309"/>
                <w:tab w:val="left" w:pos="8040"/>
              </w:tabs>
              <w:spacing w:after="0" w:line="240" w:lineRule="auto"/>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Của không ngon nhà </w:t>
            </w:r>
            <w:r w:rsidRPr="0079172E">
              <w:rPr>
                <w:rFonts w:ascii="Times New Roman" w:hAnsi="Times New Roman" w:cs="Times New Roman"/>
                <w:color w:val="333333"/>
                <w:sz w:val="28"/>
                <w:szCs w:val="28"/>
                <w:u w:val="single"/>
                <w:lang w:val="es-VE"/>
              </w:rPr>
              <w:t>đông</w:t>
            </w:r>
            <w:r w:rsidRPr="0079172E">
              <w:rPr>
                <w:rFonts w:ascii="Times New Roman" w:hAnsi="Times New Roman" w:cs="Times New Roman"/>
                <w:color w:val="333333"/>
                <w:sz w:val="28"/>
                <w:szCs w:val="28"/>
                <w:lang w:val="es-VE"/>
              </w:rPr>
              <w:t xml:space="preserve"> con cũng hết.</w:t>
            </w:r>
          </w:p>
          <w:p w:rsidR="00D86BE5" w:rsidRPr="0079172E" w:rsidRDefault="00D86BE5" w:rsidP="00D86BE5">
            <w:pPr>
              <w:numPr>
                <w:ilvl w:val="0"/>
                <w:numId w:val="26"/>
              </w:numPr>
              <w:tabs>
                <w:tab w:val="center" w:pos="5309"/>
                <w:tab w:val="left" w:pos="8040"/>
              </w:tabs>
              <w:spacing w:after="0" w:line="240" w:lineRule="auto"/>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Thịt trong tủ lạnh đã </w:t>
            </w:r>
            <w:r w:rsidRPr="0079172E">
              <w:rPr>
                <w:rFonts w:ascii="Times New Roman" w:hAnsi="Times New Roman" w:cs="Times New Roman"/>
                <w:color w:val="333333"/>
                <w:sz w:val="28"/>
                <w:szCs w:val="28"/>
                <w:u w:val="single"/>
                <w:lang w:val="es-VE"/>
              </w:rPr>
              <w:t>đông</w:t>
            </w:r>
            <w:r w:rsidRPr="0079172E">
              <w:rPr>
                <w:rFonts w:ascii="Times New Roman" w:hAnsi="Times New Roman" w:cs="Times New Roman"/>
                <w:color w:val="333333"/>
                <w:sz w:val="28"/>
                <w:szCs w:val="28"/>
                <w:lang w:val="es-VE"/>
              </w:rPr>
              <w:t xml:space="preserve"> lại rồi.</w:t>
            </w:r>
          </w:p>
          <w:p w:rsidR="00D86BE5" w:rsidRPr="0079172E" w:rsidRDefault="00D86BE5" w:rsidP="00D86BE5">
            <w:pPr>
              <w:numPr>
                <w:ilvl w:val="0"/>
                <w:numId w:val="26"/>
              </w:numPr>
              <w:tabs>
                <w:tab w:val="center" w:pos="5309"/>
                <w:tab w:val="left" w:pos="8040"/>
              </w:tabs>
              <w:spacing w:after="0" w:line="240" w:lineRule="auto"/>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Cơn đằng </w:t>
            </w:r>
            <w:r w:rsidRPr="0079172E">
              <w:rPr>
                <w:rFonts w:ascii="Times New Roman" w:hAnsi="Times New Roman" w:cs="Times New Roman"/>
                <w:color w:val="333333"/>
                <w:sz w:val="28"/>
                <w:szCs w:val="28"/>
                <w:u w:val="single"/>
                <w:lang w:val="es-VE"/>
              </w:rPr>
              <w:t>đông</w:t>
            </w:r>
            <w:r w:rsidRPr="0079172E">
              <w:rPr>
                <w:rFonts w:ascii="Times New Roman" w:hAnsi="Times New Roman" w:cs="Times New Roman"/>
                <w:color w:val="333333"/>
                <w:sz w:val="28"/>
                <w:szCs w:val="28"/>
                <w:lang w:val="es-VE"/>
              </w:rPr>
              <w:t xml:space="preserve"> vừa trông vừa chạy.</w:t>
            </w:r>
          </w:p>
          <w:p w:rsidR="00D86BE5" w:rsidRPr="0079172E" w:rsidRDefault="00D86BE5" w:rsidP="00D86BE5">
            <w:pPr>
              <w:numPr>
                <w:ilvl w:val="0"/>
                <w:numId w:val="26"/>
              </w:numPr>
              <w:tabs>
                <w:tab w:val="center" w:pos="5309"/>
                <w:tab w:val="left" w:pos="8040"/>
              </w:tabs>
              <w:spacing w:after="0" w:line="240" w:lineRule="auto"/>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u w:val="single"/>
                <w:lang w:val="es-VE"/>
              </w:rPr>
              <w:t>Đông</w:t>
            </w:r>
            <w:r w:rsidRPr="0079172E">
              <w:rPr>
                <w:rFonts w:ascii="Times New Roman" w:hAnsi="Times New Roman" w:cs="Times New Roman"/>
                <w:color w:val="333333"/>
                <w:sz w:val="28"/>
                <w:szCs w:val="28"/>
                <w:lang w:val="es-VE"/>
              </w:rPr>
              <w:t xml:space="preserve"> qua xuân tới, cây lại nở hoa.</w:t>
            </w:r>
          </w:p>
          <w:p w:rsidR="00D86BE5" w:rsidRPr="0079172E" w:rsidRDefault="00D86BE5" w:rsidP="00E93AC9">
            <w:pPr>
              <w:tabs>
                <w:tab w:val="center" w:pos="5309"/>
                <w:tab w:val="left" w:pos="8040"/>
              </w:tabs>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Nghĩa của từ “đông” ở dưới phù hợp với nghĩa của từ “đông” trong câu nào ở trên?  Chọn một trong các chữ cái a,b,c,d để ghi vào chỗ trống để trả lời:</w:t>
            </w:r>
          </w:p>
          <w:p w:rsidR="00D86BE5" w:rsidRPr="0079172E" w:rsidRDefault="00D86BE5" w:rsidP="00E93AC9">
            <w:pPr>
              <w:tabs>
                <w:tab w:val="center" w:pos="5309"/>
                <w:tab w:val="left" w:pos="8040"/>
              </w:tabs>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 “ đông” là một từ chỉ phương hướng, ngược với hướng tây, là nghĩa của từ “đông” trong câu ...</w:t>
            </w:r>
          </w:p>
          <w:p w:rsidR="00D86BE5" w:rsidRPr="0079172E" w:rsidRDefault="00D86BE5" w:rsidP="00E93AC9">
            <w:pPr>
              <w:tabs>
                <w:tab w:val="center" w:pos="5309"/>
                <w:tab w:val="left" w:pos="8040"/>
              </w:tabs>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lastRenderedPageBreak/>
              <w:t xml:space="preserve">           “ đông” là trạng thái chất lỏng chuyển sang loại chất rắn, là nghĩa của từ “đông” trong câu....</w:t>
            </w:r>
          </w:p>
          <w:p w:rsidR="00D86BE5" w:rsidRPr="0079172E" w:rsidRDefault="00D86BE5" w:rsidP="00E93AC9">
            <w:pPr>
              <w:tabs>
                <w:tab w:val="center" w:pos="5309"/>
                <w:tab w:val="left" w:pos="8040"/>
              </w:tabs>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 đông” là từ chỉ sôa lượng nhiều, là nghĩa của từ “đông” trong câu ...</w:t>
            </w:r>
          </w:p>
          <w:p w:rsidR="00D86BE5" w:rsidRPr="0079172E" w:rsidRDefault="00D86BE5" w:rsidP="00E93AC9">
            <w:pPr>
              <w:tabs>
                <w:tab w:val="center" w:pos="5309"/>
                <w:tab w:val="left" w:pos="8040"/>
              </w:tabs>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 đông” chỉ một mùa trong năm, sau mùa thu, là nghĩa của từ “đông” trong câu .....</w:t>
            </w:r>
          </w:p>
          <w:p w:rsidR="00D86BE5" w:rsidRPr="0079172E" w:rsidRDefault="00D86BE5" w:rsidP="00E93AC9">
            <w:pPr>
              <w:tabs>
                <w:tab w:val="center" w:pos="5309"/>
                <w:tab w:val="left" w:pos="8040"/>
              </w:tabs>
              <w:ind w:firstLine="720"/>
              <w:rPr>
                <w:rFonts w:ascii="Times New Roman" w:hAnsi="Times New Roman" w:cs="Times New Roman"/>
                <w:color w:val="333333"/>
                <w:sz w:val="28"/>
                <w:szCs w:val="28"/>
                <w:lang w:val="es-VE"/>
              </w:rPr>
            </w:pPr>
            <w:r w:rsidRPr="0079172E">
              <w:rPr>
                <w:rFonts w:ascii="Times New Roman" w:hAnsi="Times New Roman" w:cs="Times New Roman"/>
                <w:color w:val="000000"/>
                <w:sz w:val="28"/>
                <w:szCs w:val="28"/>
                <w:lang w:val="nl-NL"/>
              </w:rPr>
              <w:t>HĐ nhóm 4: Nhóm trưởng điều hành các bạn tự làm sau đó trao đổi nhóm đôi, nhóm 4. LPHT lên chia sẻ. T chia sẻ</w:t>
            </w:r>
            <w:r w:rsidRPr="0079172E">
              <w:rPr>
                <w:rFonts w:ascii="Times New Roman" w:hAnsi="Times New Roman" w:cs="Times New Roman"/>
                <w:sz w:val="28"/>
                <w:szCs w:val="28"/>
                <w:lang w:val="nl-NL"/>
              </w:rPr>
              <w:t xml:space="preserve">. </w:t>
            </w:r>
            <w:r w:rsidRPr="0079172E">
              <w:rPr>
                <w:rFonts w:ascii="Times New Roman" w:hAnsi="Times New Roman" w:cs="Times New Roman"/>
                <w:b/>
                <w:bCs/>
                <w:color w:val="333333"/>
                <w:sz w:val="28"/>
                <w:szCs w:val="28"/>
                <w:lang w:val="es-VE"/>
              </w:rPr>
              <w:t>Đáp án</w:t>
            </w:r>
            <w:r w:rsidRPr="0079172E">
              <w:rPr>
                <w:rFonts w:ascii="Times New Roman" w:hAnsi="Times New Roman" w:cs="Times New Roman"/>
                <w:color w:val="333333"/>
                <w:sz w:val="28"/>
                <w:szCs w:val="28"/>
                <w:lang w:val="es-VE"/>
              </w:rPr>
              <w:t>: Ghi theo thứ tự : c,b,a,d.</w:t>
            </w:r>
          </w:p>
          <w:p w:rsidR="00D86BE5" w:rsidRPr="0079172E" w:rsidRDefault="00D86BE5" w:rsidP="00E93AC9">
            <w:pPr>
              <w:tabs>
                <w:tab w:val="center" w:pos="5309"/>
                <w:tab w:val="left" w:pos="8040"/>
              </w:tabs>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Bài 2: Phân biệt nghĩa của những từ đồng âm trong các cụm từ sau: </w:t>
            </w:r>
          </w:p>
          <w:p w:rsidR="00D86BE5" w:rsidRPr="0079172E" w:rsidRDefault="00D86BE5" w:rsidP="00E93AC9">
            <w:pPr>
              <w:tabs>
                <w:tab w:val="center" w:pos="5309"/>
                <w:tab w:val="left" w:pos="8040"/>
              </w:tabs>
              <w:rPr>
                <w:rFonts w:ascii="Times New Roman" w:hAnsi="Times New Roman" w:cs="Times New Roman"/>
                <w:color w:val="333333"/>
                <w:sz w:val="28"/>
                <w:szCs w:val="28"/>
                <w:lang w:val="es-VE"/>
              </w:rPr>
            </w:pPr>
            <w:r w:rsidRPr="0079172E">
              <w:rPr>
                <w:rFonts w:ascii="Times New Roman" w:hAnsi="Times New Roman" w:cs="Times New Roman"/>
                <w:color w:val="000000"/>
                <w:sz w:val="28"/>
                <w:szCs w:val="28"/>
                <w:lang w:val="nl-NL"/>
              </w:rPr>
              <w:t>HĐ nhóm 4: Nhóm trưởng điều hành các bạn tự làm sau đó trao đổi nhóm đôi, nhóm 4. LPHT lên chia sẻ. T chia sẻ</w:t>
            </w:r>
          </w:p>
          <w:p w:rsidR="00D86BE5" w:rsidRPr="0079172E" w:rsidRDefault="00D86BE5" w:rsidP="00D86BE5">
            <w:pPr>
              <w:numPr>
                <w:ilvl w:val="0"/>
                <w:numId w:val="27"/>
              </w:numPr>
              <w:tabs>
                <w:tab w:val="center" w:pos="5309"/>
                <w:tab w:val="left" w:pos="8040"/>
              </w:tabs>
              <w:spacing w:after="0" w:line="240" w:lineRule="auto"/>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Đậu tương - đất lành chim đậu - thi đậu.</w:t>
            </w:r>
          </w:p>
          <w:p w:rsidR="00D86BE5" w:rsidRPr="0079172E" w:rsidRDefault="00D86BE5" w:rsidP="00D86BE5">
            <w:pPr>
              <w:numPr>
                <w:ilvl w:val="0"/>
                <w:numId w:val="27"/>
              </w:numPr>
              <w:tabs>
                <w:tab w:val="center" w:pos="5309"/>
                <w:tab w:val="left" w:pos="8040"/>
              </w:tabs>
              <w:spacing w:after="0" w:line="240" w:lineRule="auto"/>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Bò kéo xe - hai bò gạo - cua bò lổm ngổm.</w:t>
            </w:r>
          </w:p>
          <w:p w:rsidR="00D86BE5" w:rsidRPr="0079172E" w:rsidRDefault="00D86BE5" w:rsidP="00E93AC9">
            <w:pPr>
              <w:tabs>
                <w:tab w:val="center" w:pos="5309"/>
                <w:tab w:val="left" w:pos="8040"/>
              </w:tabs>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Đậu tương: một loại cây trồng lấy quả, hạt.  Chim đậu: tạm dừng lại.</w:t>
            </w:r>
          </w:p>
          <w:p w:rsidR="00D86BE5" w:rsidRPr="0079172E" w:rsidRDefault="00D86BE5" w:rsidP="00E93AC9">
            <w:pPr>
              <w:tabs>
                <w:tab w:val="center" w:pos="5309"/>
                <w:tab w:val="left" w:pos="8040"/>
              </w:tabs>
              <w:ind w:left="570"/>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Thi đậu: Đỗ, trúng tuyển. Bò kéo xe: con bò.</w:t>
            </w:r>
          </w:p>
          <w:p w:rsidR="00D86BE5" w:rsidRPr="0079172E" w:rsidRDefault="00D86BE5" w:rsidP="00E93AC9">
            <w:pPr>
              <w:tabs>
                <w:tab w:val="center" w:pos="5309"/>
                <w:tab w:val="left" w:pos="8040"/>
              </w:tabs>
              <w:ind w:left="570"/>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Bò gạo: đơn vị đo lường. Cua bò lổm ngổm: di chuyển thân thể.</w:t>
            </w:r>
          </w:p>
          <w:p w:rsidR="00D86BE5" w:rsidRPr="0079172E" w:rsidRDefault="00D86BE5" w:rsidP="00E93AC9">
            <w:pPr>
              <w:tabs>
                <w:tab w:val="center" w:pos="5309"/>
                <w:tab w:val="left" w:pos="8040"/>
              </w:tabs>
              <w:spacing w:line="360" w:lineRule="auto"/>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Bài 3: HS đọc yêu cầu của bài. Đặt câu để phân biệt các từ đồng âm: chiếu, kén, mọc. M: - Mặt trời </w:t>
            </w:r>
            <w:r w:rsidRPr="0079172E">
              <w:rPr>
                <w:rFonts w:ascii="Times New Roman" w:hAnsi="Times New Roman" w:cs="Times New Roman"/>
                <w:b/>
                <w:bCs/>
                <w:color w:val="333333"/>
                <w:sz w:val="28"/>
                <w:szCs w:val="28"/>
                <w:lang w:val="es-VE"/>
              </w:rPr>
              <w:t>chiếu</w:t>
            </w:r>
            <w:r w:rsidRPr="0079172E">
              <w:rPr>
                <w:rFonts w:ascii="Times New Roman" w:hAnsi="Times New Roman" w:cs="Times New Roman"/>
                <w:color w:val="333333"/>
                <w:sz w:val="28"/>
                <w:szCs w:val="28"/>
                <w:lang w:val="es-VE"/>
              </w:rPr>
              <w:t xml:space="preserve"> sáng.</w:t>
            </w:r>
          </w:p>
          <w:p w:rsidR="00D86BE5" w:rsidRPr="0079172E" w:rsidRDefault="00D86BE5" w:rsidP="00E93AC9">
            <w:pPr>
              <w:tabs>
                <w:tab w:val="center" w:pos="5309"/>
                <w:tab w:val="left" w:pos="8040"/>
              </w:tabs>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 Bà tôi trải </w:t>
            </w:r>
            <w:r w:rsidRPr="0079172E">
              <w:rPr>
                <w:rFonts w:ascii="Times New Roman" w:hAnsi="Times New Roman" w:cs="Times New Roman"/>
                <w:b/>
                <w:bCs/>
                <w:color w:val="333333"/>
                <w:sz w:val="28"/>
                <w:szCs w:val="28"/>
                <w:lang w:val="es-VE"/>
              </w:rPr>
              <w:t>chiếu</w:t>
            </w:r>
            <w:r w:rsidRPr="0079172E">
              <w:rPr>
                <w:rFonts w:ascii="Times New Roman" w:hAnsi="Times New Roman" w:cs="Times New Roman"/>
                <w:color w:val="333333"/>
                <w:sz w:val="28"/>
                <w:szCs w:val="28"/>
                <w:lang w:val="es-VE"/>
              </w:rPr>
              <w:t xml:space="preserve"> ra sân.</w:t>
            </w:r>
          </w:p>
          <w:p w:rsidR="00D86BE5" w:rsidRPr="0079172E" w:rsidRDefault="00D86BE5" w:rsidP="00E93AC9">
            <w:pPr>
              <w:tabs>
                <w:tab w:val="center" w:pos="5309"/>
                <w:tab w:val="left" w:pos="8040"/>
              </w:tabs>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HS suy nghĩ đặt câu, nhận xét.</w:t>
            </w:r>
          </w:p>
          <w:p w:rsidR="00D86BE5" w:rsidRPr="0079172E" w:rsidRDefault="00D86BE5" w:rsidP="00D86BE5">
            <w:pPr>
              <w:numPr>
                <w:ilvl w:val="0"/>
                <w:numId w:val="17"/>
              </w:numPr>
              <w:tabs>
                <w:tab w:val="center" w:pos="5309"/>
                <w:tab w:val="left" w:pos="8040"/>
              </w:tabs>
              <w:spacing w:after="0" w:line="240" w:lineRule="auto"/>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Củng cố dặn dò:  HS nêu lại nghĩa một số từ. Nhận xét giờ học. Dặn dò</w:t>
            </w:r>
          </w:p>
          <w:p w:rsidR="00D86BE5" w:rsidRPr="0079172E" w:rsidRDefault="00D86BE5" w:rsidP="00E93AC9">
            <w:pPr>
              <w:tabs>
                <w:tab w:val="center" w:pos="5309"/>
                <w:tab w:val="left" w:pos="8040"/>
              </w:tabs>
              <w:rPr>
                <w:rFonts w:ascii="Times New Roman" w:hAnsi="Times New Roman" w:cs="Times New Roman"/>
                <w:color w:val="333333"/>
                <w:sz w:val="28"/>
                <w:szCs w:val="28"/>
                <w:lang w:val="es-VE"/>
              </w:rPr>
            </w:pPr>
          </w:p>
          <w:p w:rsidR="00D86BE5" w:rsidRPr="0079172E" w:rsidRDefault="00D86BE5" w:rsidP="00E93AC9">
            <w:pPr>
              <w:jc w:val="both"/>
              <w:rPr>
                <w:rFonts w:ascii="Times New Roman" w:hAnsi="Times New Roman" w:cs="Times New Roman"/>
                <w:b/>
                <w:color w:val="000000"/>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128256" behindDoc="0" locked="0" layoutInCell="1" allowOverlap="1">
                      <wp:simplePos x="0" y="0"/>
                      <wp:positionH relativeFrom="column">
                        <wp:posOffset>0</wp:posOffset>
                      </wp:positionH>
                      <wp:positionV relativeFrom="paragraph">
                        <wp:posOffset>41910</wp:posOffset>
                      </wp:positionV>
                      <wp:extent cx="6021705" cy="0"/>
                      <wp:effectExtent l="13335" t="6350" r="13335" b="12700"/>
                      <wp:wrapNone/>
                      <wp:docPr id="1108" name="Straight Connector 1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1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5948BD" id="Straight Connector 1108" o:spid="_x0000_s1026" style="position:absolute;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3pt" to="474.1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"/>
                  </w:pict>
                </mc:Fallback>
              </mc:AlternateContent>
            </w:r>
          </w:p>
          <w:p w:rsidR="00D86BE5" w:rsidRPr="0079172E" w:rsidRDefault="00D86BE5" w:rsidP="00E93AC9">
            <w:pPr>
              <w:jc w:val="center"/>
              <w:rPr>
                <w:rFonts w:ascii="Times New Roman" w:hAnsi="Times New Roman" w:cs="Times New Roman"/>
                <w:b/>
                <w:i/>
                <w:color w:val="000000"/>
                <w:sz w:val="28"/>
                <w:szCs w:val="28"/>
              </w:rPr>
            </w:pPr>
            <w:r w:rsidRPr="0079172E">
              <w:rPr>
                <w:rFonts w:ascii="Times New Roman" w:hAnsi="Times New Roman" w:cs="Times New Roman"/>
                <w:b/>
                <w:i/>
                <w:iCs/>
                <w:color w:val="000000"/>
                <w:sz w:val="28"/>
                <w:szCs w:val="28"/>
              </w:rPr>
              <w:t>Thứ sáu ngày 13  tháng 10 năm 2017</w:t>
            </w:r>
          </w:p>
          <w:p w:rsidR="00D86BE5" w:rsidRPr="0079172E" w:rsidRDefault="00D86BE5" w:rsidP="00E93AC9">
            <w:pPr>
              <w:ind w:firstLine="539"/>
              <w:jc w:val="center"/>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TIẾT 1: TOÁN</w:t>
            </w:r>
          </w:p>
          <w:p w:rsidR="00D86BE5" w:rsidRPr="0079172E" w:rsidRDefault="00D86BE5" w:rsidP="00E93AC9">
            <w:pPr>
              <w:ind w:firstLine="539"/>
              <w:jc w:val="center"/>
              <w:rPr>
                <w:rFonts w:ascii="Times New Roman" w:hAnsi="Times New Roman" w:cs="Times New Roman"/>
                <w:b/>
                <w:bCs/>
                <w:i/>
                <w:color w:val="000000"/>
                <w:sz w:val="28"/>
                <w:szCs w:val="28"/>
              </w:rPr>
            </w:pPr>
            <w:r w:rsidRPr="0079172E">
              <w:rPr>
                <w:rFonts w:ascii="Times New Roman" w:hAnsi="Times New Roman" w:cs="Times New Roman"/>
                <w:b/>
                <w:bCs/>
                <w:color w:val="000000"/>
                <w:sz w:val="28"/>
                <w:szCs w:val="28"/>
              </w:rPr>
              <w:t>LUYỆN TẬP CHUNG</w:t>
            </w:r>
          </w:p>
          <w:p w:rsidR="00D86BE5" w:rsidRPr="0079172E" w:rsidRDefault="00D86BE5" w:rsidP="00E93AC9">
            <w:pPr>
              <w:jc w:val="both"/>
              <w:rPr>
                <w:rFonts w:ascii="Times New Roman" w:hAnsi="Times New Roman" w:cs="Times New Roman"/>
                <w:b/>
                <w:i/>
                <w:sz w:val="28"/>
                <w:szCs w:val="28"/>
              </w:rPr>
            </w:pPr>
            <w:r w:rsidRPr="0079172E">
              <w:rPr>
                <w:rFonts w:ascii="Times New Roman" w:hAnsi="Times New Roman" w:cs="Times New Roman"/>
                <w:b/>
                <w:i/>
                <w:color w:val="000000"/>
                <w:sz w:val="28"/>
                <w:szCs w:val="28"/>
              </w:rPr>
              <w:t xml:space="preserve"> </w:t>
            </w:r>
          </w:p>
          <w:p w:rsidR="00D86BE5" w:rsidRPr="0079172E" w:rsidRDefault="00D86BE5" w:rsidP="00E93AC9">
            <w:pPr>
              <w:jc w:val="both"/>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 xml:space="preserve">I. Mục tiêu: </w:t>
            </w:r>
            <w:r w:rsidRPr="0079172E">
              <w:rPr>
                <w:rFonts w:ascii="Times New Roman" w:hAnsi="Times New Roman" w:cs="Times New Roman"/>
                <w:bCs/>
                <w:color w:val="000000"/>
                <w:sz w:val="28"/>
                <w:szCs w:val="28"/>
              </w:rPr>
              <w:t>H biêt</w:t>
            </w:r>
            <w:r w:rsidRPr="0079172E">
              <w:rPr>
                <w:rFonts w:ascii="Times New Roman" w:hAnsi="Times New Roman" w:cs="Times New Roman"/>
                <w:i/>
                <w:color w:val="000000"/>
                <w:sz w:val="28"/>
                <w:szCs w:val="28"/>
              </w:rPr>
              <w:t>:</w:t>
            </w:r>
            <w:r w:rsidRPr="0079172E">
              <w:rPr>
                <w:rFonts w:ascii="Times New Roman" w:hAnsi="Times New Roman" w:cs="Times New Roman"/>
                <w:b/>
                <w:bCs/>
                <w:color w:val="000000"/>
                <w:sz w:val="28"/>
                <w:szCs w:val="28"/>
              </w:rPr>
              <w:t xml:space="preserve"> </w:t>
            </w:r>
            <w:r w:rsidRPr="0079172E">
              <w:rPr>
                <w:rFonts w:ascii="Times New Roman" w:hAnsi="Times New Roman" w:cs="Times New Roman"/>
                <w:color w:val="000000"/>
                <w:sz w:val="28"/>
                <w:szCs w:val="28"/>
              </w:rPr>
              <w:t xml:space="preserve"> So sánh phân số, tính giá trị của biểu thức với phân số.</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iải bài tóan tìm hai số biết hiệu và tỉ số của 2 số đó.</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Giáo dục HS yêu thích môn Toán.</w:t>
            </w:r>
          </w:p>
          <w:p w:rsidR="00D86BE5" w:rsidRPr="0079172E" w:rsidRDefault="00D86BE5" w:rsidP="00E93AC9">
            <w:pPr>
              <w:jc w:val="both"/>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II. Lên lớp:</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lastRenderedPageBreak/>
              <w:t>1. Kiểm tra bài cũ:</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HS nhắc lại cách tính giá trị của biểu thức.</w: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Tính </w:t>
            </w:r>
            <w:r w:rsidR="004262CF">
              <w:rPr>
                <w:rFonts w:ascii="Times New Roman" w:hAnsi="Times New Roman" w:cs="Times New Roman"/>
                <w:color w:val="000000"/>
                <w:position w:val="-24"/>
                <w:sz w:val="28"/>
                <w:szCs w:val="28"/>
              </w:rPr>
              <w:pict>
                <v:shape id="_x0000_i1165" type="#_x0000_t75" style="width:20.8pt;height:31.45pt">
                  <v:imagedata r:id="rId235" o:title=""/>
                </v:shape>
              </w:pict>
            </w:r>
            <w:r w:rsidR="004262CF">
              <w:rPr>
                <w:rFonts w:ascii="Times New Roman" w:hAnsi="Times New Roman" w:cs="Times New Roman"/>
                <w:color w:val="000000"/>
                <w:position w:val="-24"/>
                <w:sz w:val="28"/>
                <w:szCs w:val="28"/>
              </w:rPr>
              <w:pict>
                <v:shape id="_x0000_i1166" type="#_x0000_t75" style="width:20.8pt;height:31.45pt">
                  <v:imagedata r:id="rId236" o:title=""/>
                </v:shape>
              </w:pict>
            </w:r>
            <w:r w:rsidR="004262CF">
              <w:rPr>
                <w:rFonts w:ascii="Times New Roman" w:hAnsi="Times New Roman" w:cs="Times New Roman"/>
                <w:color w:val="000000"/>
                <w:position w:val="-24"/>
                <w:sz w:val="28"/>
                <w:szCs w:val="28"/>
              </w:rPr>
              <w:pict>
                <v:shape id="_x0000_i1167" type="#_x0000_t75" style="width:11.65pt;height:31.45pt">
                  <v:imagedata r:id="rId237" o:title=""/>
                </v:shape>
              </w:pict>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004262CF">
              <w:rPr>
                <w:rFonts w:ascii="Times New Roman" w:hAnsi="Times New Roman" w:cs="Times New Roman"/>
                <w:color w:val="000000"/>
                <w:position w:val="-24"/>
                <w:sz w:val="28"/>
                <w:szCs w:val="28"/>
              </w:rPr>
              <w:pict>
                <v:shape id="_x0000_i1168" type="#_x0000_t75" style="width:11.65pt;height:31.45pt">
                  <v:imagedata r:id="rId238" o:title=""/>
                </v:shape>
              </w:pict>
            </w:r>
            <w:r w:rsidRPr="0079172E">
              <w:rPr>
                <w:rFonts w:ascii="Times New Roman" w:hAnsi="Times New Roman" w:cs="Times New Roman"/>
                <w:color w:val="000000"/>
                <w:sz w:val="28"/>
                <w:szCs w:val="28"/>
              </w:rPr>
              <w:t xml:space="preserve">x </w:t>
            </w:r>
            <w:r w:rsidR="004262CF">
              <w:rPr>
                <w:rFonts w:ascii="Times New Roman" w:hAnsi="Times New Roman" w:cs="Times New Roman"/>
                <w:color w:val="000000"/>
                <w:position w:val="-24"/>
                <w:sz w:val="28"/>
                <w:szCs w:val="28"/>
              </w:rPr>
              <w:pict>
                <v:shape id="_x0000_i1169" type="#_x0000_t75" style="width:11.65pt;height:31.45pt">
                  <v:imagedata r:id="rId239" o:title=""/>
                </v:shape>
              </w:pict>
            </w:r>
            <w:r w:rsidRPr="0079172E">
              <w:rPr>
                <w:rFonts w:ascii="Times New Roman" w:hAnsi="Times New Roman" w:cs="Times New Roman"/>
                <w:color w:val="000000"/>
                <w:sz w:val="28"/>
                <w:szCs w:val="28"/>
              </w:rPr>
              <w:t xml:space="preserve"> : </w:t>
            </w:r>
            <w:r w:rsidR="004262CF">
              <w:rPr>
                <w:rFonts w:ascii="Times New Roman" w:hAnsi="Times New Roman" w:cs="Times New Roman"/>
                <w:color w:val="000000"/>
                <w:position w:val="-24"/>
                <w:sz w:val="28"/>
                <w:szCs w:val="28"/>
              </w:rPr>
              <w:pict>
                <v:shape id="_x0000_i1170" type="#_x0000_t75" style="width:11.65pt;height:31.45pt">
                  <v:imagedata r:id="rId240" o:title=""/>
                </v:shape>
              </w:pict>
            </w:r>
            <w:r w:rsidRPr="0079172E">
              <w:rPr>
                <w:rFonts w:ascii="Times New Roman" w:hAnsi="Times New Roman" w:cs="Times New Roman"/>
                <w:color w:val="000000"/>
                <w:sz w:val="28"/>
                <w:szCs w:val="28"/>
              </w:rPr>
              <w:t xml:space="preserve"> - </w:t>
            </w:r>
            <w:r w:rsidR="004262CF">
              <w:rPr>
                <w:rFonts w:ascii="Times New Roman" w:hAnsi="Times New Roman" w:cs="Times New Roman"/>
                <w:color w:val="000000"/>
                <w:position w:val="-24"/>
                <w:sz w:val="28"/>
                <w:szCs w:val="28"/>
              </w:rPr>
              <w:pict>
                <v:shape id="_x0000_i1171" type="#_x0000_t75" style="width:11.65pt;height:31.45pt">
                  <v:imagedata r:id="rId241" o:title=""/>
                </v:shape>
              </w:pict>
            </w:r>
          </w:p>
          <w:p w:rsidR="00D86BE5" w:rsidRPr="0079172E" w:rsidRDefault="00D86BE5" w:rsidP="00E93AC9">
            <w:pPr>
              <w:ind w:firstLine="53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h/s lên bảng làm, cả lớp làm ra nháp. GV nhận xét, chữa bài.</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w:t>
            </w:r>
            <w:r w:rsidRPr="0079172E">
              <w:rPr>
                <w:rFonts w:ascii="Times New Roman" w:hAnsi="Times New Roman" w:cs="Times New Roman"/>
                <w:bCs/>
                <w:iCs/>
                <w:color w:val="000000"/>
                <w:sz w:val="28"/>
                <w:szCs w:val="28"/>
              </w:rPr>
              <w:t>. Bài mới:</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Giới thiệu bài.</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Hướng dẫn h/s luyện tập.</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1 : h/s đọc đề bài.  Bài y/c chúng ta làm gì?</w:t>
            </w:r>
          </w:p>
          <w:p w:rsidR="00D86BE5" w:rsidRPr="0079172E" w:rsidRDefault="00D86BE5" w:rsidP="00E93AC9">
            <w:pPr>
              <w:ind w:left="-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2 HS lên làm - Lớp làm vào vở. GV cùng h/s chữa bài. Nhắc lại cách so sánh 2 phân số có cùng mẫu số, khác mẫu số</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Bài 2 (a, d),: Cho h/s tự làm bài rồi chữa bài. </w:t>
            </w:r>
          </w:p>
          <w:p w:rsidR="00D86BE5" w:rsidRPr="0079172E" w:rsidRDefault="00D86BE5" w:rsidP="00E93AC9">
            <w:pPr>
              <w:spacing w:line="240" w:lineRule="atLeast"/>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2 b,c: Như trên</w:t>
            </w:r>
          </w:p>
          <w:p w:rsidR="00D86BE5" w:rsidRPr="0079172E" w:rsidRDefault="00D86BE5" w:rsidP="00E93AC9">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color w:val="000000"/>
                <w:sz w:val="28"/>
                <w:szCs w:val="28"/>
              </w:rPr>
              <w:t xml:space="preserve">Bài 3: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YC, tự giải, nêu cách làm sau đó TĐổi nhóm đôi, nhóm 4. LP</w:t>
            </w:r>
            <w:r w:rsidRPr="0079172E">
              <w:rPr>
                <w:rFonts w:ascii="Times New Roman" w:hAnsi="Times New Roman" w:cs="Times New Roman"/>
                <w:sz w:val="28"/>
                <w:szCs w:val="28"/>
                <w:lang w:val="nl-NL"/>
              </w:rPr>
              <w:t xml:space="preserve">HT lên chia sẻ. T chia sẻ: </w:t>
            </w:r>
            <w:r w:rsidRPr="0079172E">
              <w:rPr>
                <w:rFonts w:ascii="Times New Roman" w:hAnsi="Times New Roman" w:cs="Times New Roman"/>
                <w:noProof/>
                <w:sz w:val="28"/>
                <w:szCs w:val="28"/>
                <w:lang w:val="nl-NL"/>
              </w:rPr>
              <w:t xml:space="preserve">          </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4 : GV cho h/s nêu bài tóan </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tự làm bài vào vở. GV thu một số vở - NX.</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3. Củng cố : Nêu lại cách giải dạng toán Tìm 2 số khi biết hiệu và tỉ số của 2 số đó.                                             </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NX giờ học. - Dặn dò:</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p>
          <w:p w:rsidR="00D86BE5" w:rsidRPr="0079172E" w:rsidRDefault="00D86BE5" w:rsidP="00E93AC9">
            <w:pPr>
              <w:jc w:val="center"/>
              <w:rPr>
                <w:rFonts w:ascii="Times New Roman" w:hAnsi="Times New Roman" w:cs="Times New Roman"/>
                <w:bCs/>
                <w:color w:val="000000"/>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131328" behindDoc="0" locked="0" layoutInCell="1" allowOverlap="1">
                      <wp:simplePos x="0" y="0"/>
                      <wp:positionH relativeFrom="column">
                        <wp:posOffset>969010</wp:posOffset>
                      </wp:positionH>
                      <wp:positionV relativeFrom="paragraph">
                        <wp:posOffset>208915</wp:posOffset>
                      </wp:positionV>
                      <wp:extent cx="4014470" cy="0"/>
                      <wp:effectExtent l="10795" t="12065" r="13335" b="6985"/>
                      <wp:wrapNone/>
                      <wp:docPr id="1107" name="Straight Connector 1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14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75916A" id="Straight Connector 1107" o:spid="_x0000_s1026" style="position:absolute;z-index:25213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3pt,16.45pt" to="392.4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CY+IA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"/>
                  </w:pict>
                </mc:Fallback>
              </mc:AlternateContent>
            </w:r>
          </w:p>
          <w:p w:rsidR="00D86BE5" w:rsidRPr="0079172E" w:rsidRDefault="00D86BE5" w:rsidP="00E93AC9">
            <w:pPr>
              <w:jc w:val="center"/>
              <w:rPr>
                <w:rFonts w:ascii="Times New Roman" w:hAnsi="Times New Roman" w:cs="Times New Roman"/>
                <w:b/>
                <w:i/>
                <w:iCs/>
                <w:noProof/>
                <w:color w:val="333333"/>
                <w:sz w:val="28"/>
                <w:szCs w:val="28"/>
              </w:rPr>
            </w:pPr>
            <w:r w:rsidRPr="0079172E">
              <w:rPr>
                <w:rFonts w:ascii="Times New Roman" w:hAnsi="Times New Roman" w:cs="Times New Roman"/>
                <w:b/>
                <w:bCs/>
                <w:color w:val="000000"/>
                <w:sz w:val="28"/>
                <w:szCs w:val="28"/>
              </w:rPr>
              <w:t xml:space="preserve"> </w:t>
            </w:r>
            <w:r w:rsidRPr="0079172E">
              <w:rPr>
                <w:rFonts w:ascii="Times New Roman" w:hAnsi="Times New Roman" w:cs="Times New Roman"/>
                <w:b/>
                <w:color w:val="333333"/>
                <w:sz w:val="28"/>
                <w:szCs w:val="28"/>
              </w:rPr>
              <w:t xml:space="preserve"> </w:t>
            </w:r>
          </w:p>
          <w:p w:rsidR="00D86BE5" w:rsidRPr="0079172E" w:rsidRDefault="00D86BE5" w:rsidP="00E93AC9">
            <w:pPr>
              <w:jc w:val="center"/>
              <w:rPr>
                <w:rFonts w:ascii="Times New Roman" w:hAnsi="Times New Roman" w:cs="Times New Roman"/>
                <w:b/>
                <w:noProof/>
                <w:color w:val="333333"/>
                <w:sz w:val="28"/>
                <w:szCs w:val="28"/>
              </w:rPr>
            </w:pPr>
            <w:r w:rsidRPr="0079172E">
              <w:rPr>
                <w:rFonts w:ascii="Times New Roman" w:hAnsi="Times New Roman" w:cs="Times New Roman"/>
                <w:b/>
                <w:noProof/>
                <w:color w:val="333333"/>
                <w:sz w:val="28"/>
                <w:szCs w:val="28"/>
              </w:rPr>
              <w:t xml:space="preserve"> TIẾT  : KỂ CHUYỆN</w:t>
            </w:r>
          </w:p>
          <w:p w:rsidR="00D86BE5" w:rsidRPr="0079172E" w:rsidRDefault="00D86BE5" w:rsidP="00E93AC9">
            <w:pPr>
              <w:jc w:val="center"/>
              <w:rPr>
                <w:rFonts w:ascii="Times New Roman" w:hAnsi="Times New Roman" w:cs="Times New Roman"/>
                <w:b/>
                <w:noProof/>
                <w:color w:val="333333"/>
                <w:sz w:val="28"/>
                <w:szCs w:val="28"/>
              </w:rPr>
            </w:pPr>
            <w:r w:rsidRPr="0079172E">
              <w:rPr>
                <w:rFonts w:ascii="Times New Roman" w:hAnsi="Times New Roman" w:cs="Times New Roman"/>
                <w:b/>
                <w:noProof/>
                <w:color w:val="333333"/>
                <w:sz w:val="28"/>
                <w:szCs w:val="28"/>
              </w:rPr>
              <w:t>LUYỆN TẬP KỂ CHUYỆN ĐÃ NGHE, ĐÃ ĐỌC</w:t>
            </w:r>
          </w:p>
          <w:p w:rsidR="00D86BE5" w:rsidRPr="0079172E" w:rsidRDefault="00D86BE5" w:rsidP="00E93AC9">
            <w:pPr>
              <w:tabs>
                <w:tab w:val="left" w:pos="1864"/>
                <w:tab w:val="left" w:pos="4120"/>
              </w:tabs>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 Mục đích, yêu cầu:</w:t>
            </w:r>
            <w:r w:rsidRPr="0079172E">
              <w:rPr>
                <w:rFonts w:ascii="Times New Roman" w:hAnsi="Times New Roman" w:cs="Times New Roman"/>
                <w:color w:val="333333"/>
                <w:sz w:val="28"/>
                <w:szCs w:val="28"/>
              </w:rPr>
              <w:t xml:space="preserve">     </w:t>
            </w:r>
          </w:p>
          <w:p w:rsidR="00D86BE5" w:rsidRPr="0079172E" w:rsidRDefault="00D86BE5" w:rsidP="00E93AC9">
            <w:pPr>
              <w:ind w:left="300" w:firstLine="4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iết kể một câu chuyện đã nghe hay đã đọc ca ngợi hoà bình, chống chiến</w:t>
            </w:r>
          </w:p>
          <w:p w:rsidR="00D86BE5" w:rsidRPr="0079172E" w:rsidRDefault="00D86BE5" w:rsidP="00E93AC9">
            <w:pPr>
              <w:ind w:right="45"/>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tranh.</w:t>
            </w:r>
          </w:p>
          <w:p w:rsidR="00D86BE5" w:rsidRPr="0079172E" w:rsidRDefault="00D86BE5" w:rsidP="00E93AC9">
            <w:pPr>
              <w:ind w:left="300" w:firstLine="4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Trao đổi đư</w:t>
            </w:r>
            <w:r w:rsidRPr="0079172E">
              <w:rPr>
                <w:rFonts w:ascii="Times New Roman" w:hAnsi="Times New Roman" w:cs="Times New Roman"/>
                <w:color w:val="333333"/>
                <w:sz w:val="28"/>
                <w:szCs w:val="28"/>
              </w:rPr>
              <w:softHyphen/>
              <w:t>ợc với các bạn về nội dung, ý nghĩa câu chuyện.</w:t>
            </w:r>
          </w:p>
          <w:p w:rsidR="00D86BE5" w:rsidRPr="0079172E" w:rsidRDefault="00D86BE5" w:rsidP="00E93AC9">
            <w:pPr>
              <w:tabs>
                <w:tab w:val="left" w:pos="0"/>
              </w:tabs>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Chăm chú nghe lời kể của bạn, biết nhận xét lời kể của bạn.</w:t>
            </w: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iáo dục HS yêu hoà bình ghét chiến tranh.</w:t>
            </w:r>
          </w:p>
          <w:p w:rsidR="00D86BE5" w:rsidRPr="0079172E" w:rsidRDefault="00D86BE5" w:rsidP="00E93AC9">
            <w:pPr>
              <w:tabs>
                <w:tab w:val="left" w:pos="1864"/>
              </w:tabs>
              <w:jc w:val="both"/>
              <w:rPr>
                <w:rFonts w:ascii="Times New Roman" w:hAnsi="Times New Roman" w:cs="Times New Roman"/>
                <w:color w:val="333333"/>
                <w:sz w:val="28"/>
                <w:szCs w:val="28"/>
                <w:lang w:val="fr-FR"/>
              </w:rPr>
            </w:pPr>
            <w:r w:rsidRPr="0079172E">
              <w:rPr>
                <w:rFonts w:ascii="Times New Roman" w:hAnsi="Times New Roman" w:cs="Times New Roman"/>
                <w:color w:val="333333"/>
                <w:sz w:val="28"/>
                <w:szCs w:val="28"/>
                <w:lang w:val="fr-FR"/>
              </w:rPr>
              <w:t>II. Chuẩn bị : Một số nội dung câu truyện HS đã chuẩn bị ở nhà.</w:t>
            </w:r>
          </w:p>
          <w:p w:rsidR="00D86BE5" w:rsidRPr="0079172E" w:rsidRDefault="00D86BE5" w:rsidP="00E93AC9">
            <w:pPr>
              <w:tabs>
                <w:tab w:val="left" w:pos="1864"/>
              </w:tabs>
              <w:jc w:val="both"/>
              <w:rPr>
                <w:rFonts w:ascii="Times New Roman" w:hAnsi="Times New Roman" w:cs="Times New Roman"/>
                <w:color w:val="333333"/>
                <w:sz w:val="28"/>
                <w:szCs w:val="28"/>
                <w:lang w:val="fr-FR"/>
              </w:rPr>
            </w:pPr>
            <w:r w:rsidRPr="0079172E">
              <w:rPr>
                <w:rFonts w:ascii="Times New Roman" w:hAnsi="Times New Roman" w:cs="Times New Roman"/>
                <w:color w:val="333333"/>
                <w:sz w:val="28"/>
                <w:szCs w:val="28"/>
                <w:lang w:val="fr-FR"/>
              </w:rPr>
              <w:t>III. Các hoạt động dạy học :</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A. Kiểm tra bài cũ: HS lên kể lại câu chuyện đã nghe đã đọc ca ngợi hoà bình chống chiến tranh.  Nhận xét  </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 Dạy bài mới:</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1. Giới thiệu bài: GV nêu mục tiêu bài học.</w:t>
            </w:r>
          </w:p>
          <w:p w:rsidR="00D86BE5" w:rsidRPr="0079172E" w:rsidRDefault="00D86BE5" w:rsidP="00E93AC9">
            <w:pPr>
              <w:ind w:left="660" w:hanging="66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 Hư</w:t>
            </w:r>
            <w:r w:rsidRPr="0079172E">
              <w:rPr>
                <w:rFonts w:ascii="Times New Roman" w:hAnsi="Times New Roman" w:cs="Times New Roman"/>
                <w:color w:val="333333"/>
                <w:sz w:val="28"/>
                <w:szCs w:val="28"/>
              </w:rPr>
              <w:softHyphen/>
              <w:t>ớng dẫn HS kể chuyện.</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 Hư</w:t>
            </w:r>
            <w:r w:rsidRPr="0079172E">
              <w:rPr>
                <w:rFonts w:ascii="Times New Roman" w:hAnsi="Times New Roman" w:cs="Times New Roman"/>
                <w:color w:val="333333"/>
                <w:sz w:val="28"/>
                <w:szCs w:val="28"/>
              </w:rPr>
              <w:softHyphen/>
              <w:t>ớng dẫn HS hiểu đúng yêu cầu của giờ học.</w:t>
            </w:r>
          </w:p>
          <w:p w:rsidR="00D86BE5" w:rsidRPr="0079172E" w:rsidRDefault="00D86BE5" w:rsidP="00E93AC9">
            <w:pPr>
              <w:ind w:left="360" w:firstLine="30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Một số HS đọc đề bài: GV gạch chân những từ quan trọng.</w:t>
            </w:r>
          </w:p>
          <w:p w:rsidR="00D86BE5" w:rsidRPr="0079172E" w:rsidRDefault="00D86BE5" w:rsidP="00E93AC9">
            <w:pPr>
              <w:ind w:left="360" w:firstLine="30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HS đọc phần gợi ý SGK.</w:t>
            </w:r>
          </w:p>
          <w:p w:rsidR="00D86BE5" w:rsidRPr="0079172E" w:rsidRDefault="00D86BE5" w:rsidP="00E93AC9">
            <w:pPr>
              <w:ind w:left="360" w:firstLine="30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V khuyến khích HS kể chuyện đã nghe đã đ</w:t>
            </w:r>
            <w:r w:rsidRPr="0079172E">
              <w:rPr>
                <w:rFonts w:ascii="Times New Roman" w:hAnsi="Times New Roman" w:cs="Times New Roman"/>
                <w:color w:val="333333"/>
                <w:sz w:val="28"/>
                <w:szCs w:val="28"/>
              </w:rPr>
              <w:softHyphen/>
              <w:t>ọc tìm đ</w:t>
            </w:r>
            <w:r w:rsidRPr="0079172E">
              <w:rPr>
                <w:rFonts w:ascii="Times New Roman" w:hAnsi="Times New Roman" w:cs="Times New Roman"/>
                <w:color w:val="333333"/>
                <w:sz w:val="28"/>
                <w:szCs w:val="28"/>
              </w:rPr>
              <w:softHyphen/>
              <w:t>ược ngoài SGK.</w:t>
            </w:r>
          </w:p>
          <w:p w:rsidR="00D86BE5" w:rsidRPr="0079172E" w:rsidRDefault="00D86BE5" w:rsidP="00E93AC9">
            <w:pPr>
              <w:ind w:firstLine="66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Một số HS giới thiệu câu chuyện mình sẽ kể.</w:t>
            </w:r>
          </w:p>
          <w:p w:rsidR="00D86BE5" w:rsidRPr="0079172E" w:rsidRDefault="00D86BE5" w:rsidP="00E93AC9">
            <w:pPr>
              <w:ind w:left="360" w:hanging="25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 HS thực hành kể chuyện và trao đổi về nội dung câu chuyện .</w:t>
            </w:r>
          </w:p>
          <w:p w:rsidR="00D86BE5" w:rsidRPr="0079172E" w:rsidRDefault="00D86BE5" w:rsidP="00E93AC9">
            <w:pPr>
              <w:ind w:left="360" w:hanging="25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w:t>
            </w:r>
            <w:r w:rsidRPr="0079172E">
              <w:rPr>
                <w:rFonts w:ascii="Times New Roman" w:hAnsi="Times New Roman" w:cs="Times New Roman"/>
                <w:color w:val="000000"/>
                <w:sz w:val="28"/>
                <w:szCs w:val="28"/>
                <w:lang w:val="nl-NL"/>
              </w:rPr>
              <w:t xml:space="preserve">HĐ nhóm 4: Nhóm trưởng điều hành các bạn tự kể và </w:t>
            </w:r>
            <w:r w:rsidRPr="0079172E">
              <w:rPr>
                <w:rFonts w:ascii="Times New Roman" w:hAnsi="Times New Roman" w:cs="Times New Roman"/>
                <w:color w:val="333333"/>
                <w:sz w:val="28"/>
                <w:szCs w:val="28"/>
              </w:rPr>
              <w:t>nêu nội dung câu truyện.</w:t>
            </w:r>
            <w:r w:rsidRPr="0079172E">
              <w:rPr>
                <w:rFonts w:ascii="Times New Roman" w:hAnsi="Times New Roman" w:cs="Times New Roman"/>
                <w:color w:val="000000"/>
                <w:sz w:val="28"/>
                <w:szCs w:val="28"/>
                <w:lang w:val="nl-NL"/>
              </w:rPr>
              <w:t xml:space="preserve"> sau đó trao đổi nhóm đôi, nhóm 4. LPHT lên chia sẻ. </w:t>
            </w:r>
            <w:r w:rsidRPr="0079172E">
              <w:rPr>
                <w:rFonts w:ascii="Times New Roman" w:hAnsi="Times New Roman" w:cs="Times New Roman"/>
                <w:color w:val="333333"/>
                <w:sz w:val="28"/>
                <w:szCs w:val="28"/>
              </w:rPr>
              <w:t xml:space="preserve"> HS khác nhận xét đánh giá.</w:t>
            </w:r>
            <w:r w:rsidRPr="0079172E">
              <w:rPr>
                <w:rFonts w:ascii="Times New Roman" w:hAnsi="Times New Roman" w:cs="Times New Roman"/>
                <w:color w:val="000000"/>
                <w:sz w:val="28"/>
                <w:szCs w:val="28"/>
                <w:lang w:val="nl-NL"/>
              </w:rPr>
              <w:t xml:space="preserve"> T chia sẻ</w:t>
            </w:r>
          </w:p>
          <w:p w:rsidR="00D86BE5" w:rsidRPr="0079172E" w:rsidRDefault="00D86BE5" w:rsidP="00E93AC9">
            <w:pPr>
              <w:ind w:left="360" w:hanging="25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C. Củng cố dặn dò: GV nhận xét tiết học. Dặn dò</w:t>
            </w:r>
          </w:p>
          <w:p w:rsidR="00D86BE5" w:rsidRPr="0079172E" w:rsidRDefault="00D86BE5" w:rsidP="00E93AC9">
            <w:pPr>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182528" behindDoc="0" locked="0" layoutInCell="1" allowOverlap="1">
                      <wp:simplePos x="0" y="0"/>
                      <wp:positionH relativeFrom="column">
                        <wp:posOffset>1938020</wp:posOffset>
                      </wp:positionH>
                      <wp:positionV relativeFrom="paragraph">
                        <wp:posOffset>136525</wp:posOffset>
                      </wp:positionV>
                      <wp:extent cx="2007235" cy="0"/>
                      <wp:effectExtent l="8255" t="11430" r="13335" b="7620"/>
                      <wp:wrapNone/>
                      <wp:docPr id="1106" name="Straight Connector 1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7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CF1558" id="Straight Connector 1106" o:spid="_x0000_s1026" style="position:absolute;z-index:25218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10.75pt" to="310.6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XqxIA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"/>
                  </w:pict>
                </mc:Fallback>
              </mc:AlternateContent>
            </w:r>
          </w:p>
          <w:p w:rsidR="00D86BE5" w:rsidRPr="0079172E" w:rsidRDefault="00D86BE5" w:rsidP="00E93AC9">
            <w:pPr>
              <w:spacing w:line="288" w:lineRule="auto"/>
              <w:ind w:left="360"/>
              <w:jc w:val="center"/>
              <w:rPr>
                <w:rFonts w:ascii="Times New Roman" w:hAnsi="Times New Roman" w:cs="Times New Roman"/>
                <w:b/>
                <w:i/>
                <w:color w:val="000000"/>
                <w:sz w:val="28"/>
                <w:szCs w:val="28"/>
              </w:rPr>
            </w:pPr>
            <w:r w:rsidRPr="0079172E">
              <w:rPr>
                <w:rFonts w:ascii="Times New Roman" w:hAnsi="Times New Roman" w:cs="Times New Roman"/>
                <w:b/>
                <w:color w:val="000000"/>
                <w:sz w:val="28"/>
                <w:szCs w:val="28"/>
              </w:rPr>
              <w:t>TIẾT    : LỊCH SỬ ( dạy chiều)</w:t>
            </w:r>
          </w:p>
          <w:p w:rsidR="00D86BE5" w:rsidRPr="0079172E" w:rsidRDefault="00D86BE5" w:rsidP="00E93AC9">
            <w:pPr>
              <w:keepNext/>
              <w:spacing w:line="360" w:lineRule="auto"/>
              <w:jc w:val="center"/>
              <w:outlineLvl w:val="3"/>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QUYẾT CHÍ RA ĐI TÌM ĐƯỜNG CỨU NƯỚC</w:t>
            </w:r>
          </w:p>
          <w:p w:rsidR="00D86BE5" w:rsidRPr="0079172E" w:rsidRDefault="00D86BE5" w:rsidP="00E93AC9">
            <w:pPr>
              <w:tabs>
                <w:tab w:val="right" w:pos="9432"/>
              </w:tabs>
              <w:rPr>
                <w:rFonts w:ascii="Times New Roman" w:hAnsi="Times New Roman" w:cs="Times New Roman"/>
                <w:b/>
                <w:i/>
                <w:sz w:val="28"/>
                <w:szCs w:val="28"/>
              </w:rPr>
            </w:pPr>
            <w:r w:rsidRPr="0079172E">
              <w:rPr>
                <w:rFonts w:ascii="Times New Roman" w:hAnsi="Times New Roman" w:cs="Times New Roman"/>
                <w:b/>
                <w:color w:val="000000"/>
                <w:sz w:val="28"/>
                <w:szCs w:val="28"/>
              </w:rPr>
              <w:t>I. Yêu cầu:</w:t>
            </w:r>
            <w:r w:rsidRPr="0079172E">
              <w:rPr>
                <w:rFonts w:ascii="Times New Roman" w:hAnsi="Times New Roman" w:cs="Times New Roman"/>
                <w:color w:val="000000"/>
                <w:sz w:val="28"/>
                <w:szCs w:val="28"/>
              </w:rPr>
              <w:t xml:space="preserve"> HS biết:</w:t>
            </w:r>
            <w:r w:rsidRPr="0079172E">
              <w:rPr>
                <w:rFonts w:ascii="Times New Roman" w:hAnsi="Times New Roman" w:cs="Times New Roman"/>
                <w:b/>
                <w:i/>
                <w:sz w:val="28"/>
                <w:szCs w:val="28"/>
              </w:rPr>
              <w:t xml:space="preserve"> </w:t>
            </w:r>
            <w:r w:rsidRPr="0079172E">
              <w:rPr>
                <w:rFonts w:ascii="Times New Roman" w:hAnsi="Times New Roman" w:cs="Times New Roman"/>
                <w:color w:val="000000"/>
                <w:sz w:val="28"/>
                <w:szCs w:val="28"/>
              </w:rPr>
              <w:t>Ngày 5-6-1911 tại bến Nhà Rồng (Thành phố HCM), với lòng yêu nước thương dân sâu sắc, Nguyễn Tất Thành ( tên của Bác Hồ lúc đó) đã ra đi tìm đường cứu nước.</w:t>
            </w:r>
          </w:p>
          <w:p w:rsidR="00D86BE5" w:rsidRPr="0079172E" w:rsidRDefault="00D86BE5" w:rsidP="00E93AC9">
            <w:pPr>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I. Lên lớp:</w:t>
            </w:r>
          </w:p>
          <w:p w:rsidR="00D86BE5" w:rsidRPr="0079172E" w:rsidRDefault="00D86BE5" w:rsidP="00E93AC9">
            <w:pPr>
              <w:jc w:val="both"/>
              <w:rPr>
                <w:rFonts w:ascii="Times New Roman" w:hAnsi="Times New Roman" w:cs="Times New Roman"/>
                <w:iCs/>
                <w:color w:val="000000"/>
                <w:sz w:val="28"/>
                <w:szCs w:val="28"/>
              </w:rPr>
            </w:pPr>
            <w:r w:rsidRPr="0079172E">
              <w:rPr>
                <w:rFonts w:ascii="Times New Roman" w:hAnsi="Times New Roman" w:cs="Times New Roman"/>
                <w:iCs/>
                <w:color w:val="000000"/>
                <w:sz w:val="28"/>
                <w:szCs w:val="28"/>
              </w:rPr>
              <w:t>1. KTBC:</w:t>
            </w:r>
            <w:r w:rsidRPr="0079172E">
              <w:rPr>
                <w:rFonts w:ascii="Times New Roman" w:hAnsi="Times New Roman" w:cs="Times New Roman"/>
                <w:color w:val="000000"/>
                <w:sz w:val="28"/>
                <w:szCs w:val="28"/>
              </w:rPr>
              <w:t xml:space="preserve"> Hoạt động của Phan Bội Châu có ảnh hưởng ntn tới phong trào cách mạng ở nước ta đầu thế kỷ XX?</w:t>
            </w:r>
          </w:p>
          <w:p w:rsidR="00D86BE5" w:rsidRPr="0079172E" w:rsidRDefault="00D86BE5" w:rsidP="00E93AC9">
            <w:pPr>
              <w:jc w:val="both"/>
              <w:rPr>
                <w:rFonts w:ascii="Times New Roman" w:hAnsi="Times New Roman" w:cs="Times New Roman"/>
                <w:iCs/>
                <w:color w:val="000000"/>
                <w:sz w:val="28"/>
                <w:szCs w:val="28"/>
              </w:rPr>
            </w:pPr>
            <w:r w:rsidRPr="0079172E">
              <w:rPr>
                <w:rFonts w:ascii="Times New Roman" w:hAnsi="Times New Roman" w:cs="Times New Roman"/>
                <w:iCs/>
                <w:color w:val="000000"/>
                <w:sz w:val="28"/>
                <w:szCs w:val="28"/>
              </w:rPr>
              <w:t>2. Bài mới:</w:t>
            </w:r>
          </w:p>
          <w:p w:rsidR="00D86BE5" w:rsidRPr="0079172E" w:rsidRDefault="00D86BE5" w:rsidP="00E93AC9">
            <w:pPr>
              <w:jc w:val="both"/>
              <w:rPr>
                <w:rFonts w:ascii="Times New Roman" w:hAnsi="Times New Roman" w:cs="Times New Roman"/>
                <w:iCs/>
                <w:color w:val="000000"/>
                <w:sz w:val="28"/>
                <w:szCs w:val="28"/>
              </w:rPr>
            </w:pPr>
            <w:r w:rsidRPr="0079172E">
              <w:rPr>
                <w:rFonts w:ascii="Times New Roman" w:hAnsi="Times New Roman" w:cs="Times New Roman"/>
                <w:iCs/>
                <w:color w:val="000000"/>
                <w:sz w:val="28"/>
                <w:szCs w:val="28"/>
              </w:rPr>
              <w:t>a. Giới thiệu bài:</w:t>
            </w:r>
            <w:r w:rsidRPr="0079172E">
              <w:rPr>
                <w:rFonts w:ascii="Times New Roman" w:hAnsi="Times New Roman" w:cs="Times New Roman"/>
                <w:color w:val="000000"/>
                <w:sz w:val="28"/>
                <w:szCs w:val="28"/>
              </w:rPr>
              <w:t xml:space="preserve"> GV nêu nhiệm vụ học tập cho học sinh:.</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Tìm hiểu về gđ, quê hương của Nguyễn Tất Thành</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Mục đích đi ra nước ngoài của Nguyễn Tất Thành là gì?</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Quyết tâm của Nguyễn Tất Thành muốn ra nước ngòai để tìm đường cứu nước được biểu hiện ra sao?</w:t>
            </w:r>
          </w:p>
          <w:p w:rsidR="00D86BE5" w:rsidRPr="0079172E" w:rsidRDefault="00D86BE5" w:rsidP="00E93AC9">
            <w:pPr>
              <w:jc w:val="both"/>
              <w:rPr>
                <w:rFonts w:ascii="Times New Roman" w:hAnsi="Times New Roman" w:cs="Times New Roman"/>
                <w:iCs/>
                <w:color w:val="000000"/>
                <w:sz w:val="28"/>
                <w:szCs w:val="28"/>
              </w:rPr>
            </w:pPr>
            <w:r w:rsidRPr="0079172E">
              <w:rPr>
                <w:rFonts w:ascii="Times New Roman" w:hAnsi="Times New Roman" w:cs="Times New Roman"/>
                <w:iCs/>
                <w:color w:val="000000"/>
                <w:sz w:val="28"/>
                <w:szCs w:val="28"/>
              </w:rPr>
              <w:t>b. Dạy bài mới.</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r w:rsidRPr="0079172E">
              <w:rPr>
                <w:rFonts w:ascii="Times New Roman" w:hAnsi="Times New Roman" w:cs="Times New Roman"/>
                <w:sz w:val="28"/>
                <w:szCs w:val="28"/>
                <w:lang w:val="nl-NL"/>
              </w:rPr>
              <w:t xml:space="preserve"> HĐ nhóm 4.</w:t>
            </w:r>
            <w:r w:rsidRPr="0079172E">
              <w:rPr>
                <w:rFonts w:ascii="Times New Roman" w:hAnsi="Times New Roman" w:cs="Times New Roman"/>
                <w:noProof/>
                <w:sz w:val="28"/>
                <w:szCs w:val="28"/>
                <w:lang w:val="nl-NL"/>
              </w:rPr>
              <w:t xml:space="preserve"> 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nội dung bài </w:t>
            </w:r>
            <w:r w:rsidRPr="0079172E">
              <w:rPr>
                <w:rFonts w:ascii="Times New Roman" w:hAnsi="Times New Roman" w:cs="Times New Roman"/>
                <w:color w:val="000000"/>
                <w:sz w:val="28"/>
                <w:szCs w:val="28"/>
              </w:rPr>
              <w:t xml:space="preserve"> và trả lời các ý sau:</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Nguyễn Tất Thành sinh ngày nào? (19/5/1890). Tại xã và GĐ nào? (Kim Liên – Nam Đàn – Nghệ An). Cha là Nguyễn Sinh Sắc (một nhà nho yêu nước, đỗ phó bảng, bị ép xuống làm quan, sau bị cách chức chuyển sang làm thày thuốc). Mẹ là Hoàng Thị Loan một phụ nữ đảm đang, chăm lo cho chồng con hết mực.</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nh đã suy nghĩ và làm gì? ( Yêu nước, thương dân, có ý chí đánh đuổi giặc Pháp. Nguyễn Tất Thành không tán thành con đường cứu nước của các nhà yêu nước tiền bối.). Trước tình hình đó, Nguyễn Tất Thành quyết định làm gì?</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Nguyễn Tất Thành ra nước ngoài để làm gì?</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heo Nguyễn Tất Thành làm thế nào để có thể kiếm sống và đi ra nước ngoài?</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cho h/s xác định vị trí TP. Hồ Chí Minh trên bản đồ, kết hợp với ảnh bến cảng </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trình bày sự kiện 5/6/1911, Nguyễn Tất Thành ra đi tìm đường cứu nước.</w:t>
            </w:r>
          </w:p>
          <w:p w:rsidR="00D86BE5" w:rsidRPr="0079172E" w:rsidRDefault="00D86BE5" w:rsidP="00E93AC9">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color w:val="000000"/>
                <w:sz w:val="28"/>
                <w:szCs w:val="28"/>
              </w:rPr>
              <w:t xml:space="preserve">   ***Vì sao bến cảng nhà Rồng được công nhận là di tích lịch sử?</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 xml:space="preserve">HT lên chia sẻ. T chia sẻ: </w:t>
            </w:r>
            <w:r w:rsidRPr="0079172E">
              <w:rPr>
                <w:rFonts w:ascii="Times New Roman" w:hAnsi="Times New Roman" w:cs="Times New Roman"/>
                <w:noProof/>
                <w:sz w:val="28"/>
                <w:szCs w:val="28"/>
                <w:lang w:val="nl-NL"/>
              </w:rPr>
              <w:t xml:space="preserve">          </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r w:rsidRPr="0079172E">
              <w:rPr>
                <w:rFonts w:ascii="Times New Roman" w:hAnsi="Times New Roman" w:cs="Times New Roman"/>
                <w:iCs/>
                <w:color w:val="000000"/>
                <w:sz w:val="28"/>
                <w:szCs w:val="28"/>
              </w:rPr>
              <w:t>3. Củng cố, dặn dò.</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Thông qua bài học em hiểu Bác Hồ là người ntn? (suy nghĩ và hành động vì đất nước, vì nhân dân).</w:t>
            </w:r>
          </w:p>
          <w:p w:rsidR="00D86BE5" w:rsidRPr="0079172E" w:rsidRDefault="00D86BE5" w:rsidP="00E93AC9">
            <w:pPr>
              <w:spacing w:line="264" w:lineRule="auto"/>
              <w:rPr>
                <w:rFonts w:ascii="Times New Roman" w:hAnsi="Times New Roman" w:cs="Times New Roman"/>
                <w:color w:val="000000"/>
                <w:sz w:val="28"/>
                <w:szCs w:val="28"/>
                <w:u w:val="single"/>
              </w:rPr>
            </w:pPr>
            <w:r w:rsidRPr="0079172E">
              <w:rPr>
                <w:rFonts w:ascii="Times New Roman" w:hAnsi="Times New Roman" w:cs="Times New Roman"/>
                <w:color w:val="000000"/>
                <w:sz w:val="28"/>
                <w:szCs w:val="28"/>
              </w:rPr>
              <w:t xml:space="preserve">         GV nhận xét tiết học. Dặn dò.</w:t>
            </w:r>
            <w:r w:rsidRPr="0079172E">
              <w:rPr>
                <w:rFonts w:ascii="Times New Roman" w:hAnsi="Times New Roman" w:cs="Times New Roman"/>
                <w:i/>
                <w:iCs/>
                <w:color w:val="000000"/>
                <w:sz w:val="28"/>
                <w:szCs w:val="28"/>
              </w:rPr>
              <w:t xml:space="preserve">                            </w:t>
            </w:r>
          </w:p>
          <w:p w:rsidR="00D86BE5" w:rsidRPr="0079172E" w:rsidRDefault="00D86BE5" w:rsidP="00E93AC9">
            <w:pPr>
              <w:rPr>
                <w:rFonts w:ascii="Times New Roman" w:hAnsi="Times New Roman" w:cs="Times New Roman"/>
                <w:color w:val="000000"/>
                <w:sz w:val="28"/>
                <w:szCs w:val="28"/>
              </w:rPr>
            </w:pPr>
          </w:p>
          <w:p w:rsidR="00D86BE5" w:rsidRPr="0079172E" w:rsidRDefault="00D86BE5" w:rsidP="00E93AC9">
            <w:pPr>
              <w:rPr>
                <w:rFonts w:ascii="Times New Roman" w:hAnsi="Times New Roman" w:cs="Times New Roman"/>
                <w:color w:val="000000"/>
                <w:sz w:val="28"/>
                <w:szCs w:val="28"/>
              </w:rPr>
            </w:pPr>
            <w:r w:rsidRPr="0079172E">
              <w:rPr>
                <w:rFonts w:ascii="Times New Roman" w:hAnsi="Times New Roman" w:cs="Times New Roman"/>
                <w:noProof/>
                <w:color w:val="333333"/>
                <w:sz w:val="28"/>
                <w:szCs w:val="28"/>
                <w:u w:val="single"/>
              </w:rPr>
              <mc:AlternateContent>
                <mc:Choice Requires="wps">
                  <w:drawing>
                    <wp:anchor distT="0" distB="0" distL="114300" distR="114300" simplePos="0" relativeHeight="252123136" behindDoc="0" locked="0" layoutInCell="1" allowOverlap="1">
                      <wp:simplePos x="0" y="0"/>
                      <wp:positionH relativeFrom="column">
                        <wp:posOffset>759460</wp:posOffset>
                      </wp:positionH>
                      <wp:positionV relativeFrom="paragraph">
                        <wp:posOffset>91440</wp:posOffset>
                      </wp:positionV>
                      <wp:extent cx="4356100" cy="0"/>
                      <wp:effectExtent l="10795" t="12065" r="5080" b="6985"/>
                      <wp:wrapNone/>
                      <wp:docPr id="1105" name="Straight Connector 1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56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FD4411" id="Straight Connector 1105" o:spid="_x0000_s1026" style="position:absolute;z-index:25212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8pt,7.2pt" to="402.8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sZHIA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"/>
                  </w:pict>
                </mc:Fallback>
              </mc:AlternateContent>
            </w:r>
          </w:p>
          <w:p w:rsidR="00D86BE5" w:rsidRPr="0079172E" w:rsidRDefault="00D86BE5" w:rsidP="00E93AC9">
            <w:pPr>
              <w:jc w:val="center"/>
              <w:rPr>
                <w:rFonts w:ascii="Times New Roman" w:hAnsi="Times New Roman" w:cs="Times New Roman"/>
                <w:b/>
                <w:i/>
                <w:color w:val="000000"/>
                <w:sz w:val="28"/>
                <w:szCs w:val="28"/>
              </w:rPr>
            </w:pPr>
            <w:r w:rsidRPr="0079172E">
              <w:rPr>
                <w:rFonts w:ascii="Times New Roman" w:hAnsi="Times New Roman" w:cs="Times New Roman"/>
                <w:b/>
                <w:color w:val="333333"/>
                <w:sz w:val="28"/>
                <w:szCs w:val="28"/>
              </w:rPr>
              <w:t>TIẾT  : TẬP LÀM VĂN</w:t>
            </w:r>
          </w:p>
          <w:p w:rsidR="00D86BE5" w:rsidRPr="0079172E" w:rsidRDefault="00D86BE5" w:rsidP="00E93AC9">
            <w:pPr>
              <w:ind w:firstLine="539"/>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LUYỆN TẬP TẢ CẢNH</w:t>
            </w:r>
          </w:p>
          <w:p w:rsidR="00D86BE5" w:rsidRPr="0079172E" w:rsidRDefault="00D86BE5" w:rsidP="00E93AC9">
            <w:pPr>
              <w:tabs>
                <w:tab w:val="left" w:pos="8175"/>
              </w:tabs>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I. Yêu cầu:                                  </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Nhận biết được cách quan sát khi tả cảnh trong hai đoạn văn trích ( BT1 ).</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 Biết lập dàn ý chi tiết cho bài văn miêu tả một cảnh sông nước. ( BT2 ).</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I Chuẩn bị</w:t>
            </w:r>
            <w:r w:rsidRPr="0079172E">
              <w:rPr>
                <w:rFonts w:ascii="Times New Roman" w:hAnsi="Times New Roman" w:cs="Times New Roman"/>
                <w:color w:val="333333"/>
                <w:sz w:val="28"/>
                <w:szCs w:val="28"/>
              </w:rPr>
              <w:t>:  Dàn bài văn tả cảnh.</w:t>
            </w:r>
          </w:p>
          <w:p w:rsidR="00D86BE5" w:rsidRPr="0079172E" w:rsidRDefault="00D86BE5" w:rsidP="00E93AC9">
            <w:pPr>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I Lên lớp:</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1. Kiểm tra bài cũ. </w:t>
            </w:r>
            <w:r w:rsidRPr="0079172E">
              <w:rPr>
                <w:rFonts w:ascii="Times New Roman" w:hAnsi="Times New Roman" w:cs="Times New Roman"/>
                <w:color w:val="333333"/>
                <w:sz w:val="28"/>
                <w:szCs w:val="28"/>
              </w:rPr>
              <w:t>GV kiểm tra sự chuẩn bị của h/s</w:t>
            </w:r>
          </w:p>
          <w:p w:rsidR="00D86BE5" w:rsidRPr="0079172E" w:rsidRDefault="00D86BE5" w:rsidP="00E93AC9">
            <w:pPr>
              <w:jc w:val="both"/>
              <w:rPr>
                <w:rFonts w:ascii="Times New Roman" w:hAnsi="Times New Roman" w:cs="Times New Roman"/>
                <w:b/>
                <w:bCs/>
                <w:color w:val="333333"/>
                <w:sz w:val="28"/>
                <w:szCs w:val="28"/>
              </w:rPr>
            </w:pPr>
            <w:r w:rsidRPr="0079172E">
              <w:rPr>
                <w:rFonts w:ascii="Times New Roman" w:hAnsi="Times New Roman" w:cs="Times New Roman"/>
                <w:b/>
                <w:bCs/>
                <w:color w:val="333333"/>
                <w:sz w:val="28"/>
                <w:szCs w:val="28"/>
              </w:rPr>
              <w:t xml:space="preserve">  2</w:t>
            </w:r>
            <w:r w:rsidRPr="0079172E">
              <w:rPr>
                <w:rFonts w:ascii="Times New Roman" w:hAnsi="Times New Roman" w:cs="Times New Roman"/>
                <w:iCs/>
                <w:color w:val="333333"/>
                <w:sz w:val="28"/>
                <w:szCs w:val="28"/>
              </w:rPr>
              <w:t>. Bài mới:</w:t>
            </w:r>
            <w:r w:rsidRPr="0079172E">
              <w:rPr>
                <w:rFonts w:ascii="Times New Roman" w:hAnsi="Times New Roman" w:cs="Times New Roman"/>
                <w:b/>
                <w:bCs/>
                <w:color w:val="333333"/>
                <w:sz w:val="28"/>
                <w:szCs w:val="28"/>
              </w:rPr>
              <w:t xml:space="preserve"> </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a. Giới thiệu bài:</w:t>
            </w:r>
            <w:r w:rsidRPr="0079172E">
              <w:rPr>
                <w:rFonts w:ascii="Times New Roman" w:hAnsi="Times New Roman" w:cs="Times New Roman"/>
                <w:color w:val="333333"/>
                <w:sz w:val="28"/>
                <w:szCs w:val="28"/>
                <w:lang w:val="es-VE"/>
              </w:rPr>
              <w:t xml:space="preserve"> GV nêu mục đích, yêu cầu của tiết học.</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b. Hướng dẫn h/s làm BT</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color w:val="333333"/>
                <w:sz w:val="28"/>
                <w:szCs w:val="28"/>
              </w:rPr>
              <w:t xml:space="preserve"> Bài tập 1: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color w:val="333333"/>
                <w:sz w:val="28"/>
                <w:szCs w:val="28"/>
              </w:rPr>
              <w:t xml:space="preserve"> trả lời phần a).</w:t>
            </w:r>
          </w:p>
          <w:p w:rsidR="00D86BE5" w:rsidRPr="0079172E" w:rsidRDefault="00D86BE5" w:rsidP="00E93AC9">
            <w:pPr>
              <w:ind w:firstLine="539"/>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Đoạn văn tả đặc điểm gì của biển? (tả sự thay đổi màu sắc của mặt biển theo sắc của mây trời).</w:t>
            </w:r>
          </w:p>
          <w:p w:rsidR="00D86BE5" w:rsidRPr="0079172E" w:rsidRDefault="00D86BE5" w:rsidP="00E93AC9">
            <w:pPr>
              <w:ind w:firstLine="539"/>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Để tả đặc điểm đó tác giả đã quan sát những gì và vào những thời điểm nào?</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Tác giả đã quan sát bầu trời và mặt biển khi vào những đặc điểm khác nhau. Khi bầu trời xanh thẳm, khi bầu trời giải mây trắng nhạt, khi bầu trời âm u, khi bầu trời ầm ầm giông gió).</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Khi quan sát, tác giả đã có liên tưởng thú vị như thế nào? (biển như con người cũng biết buồn vui, lúc tẻ nhạt, lạnh lùng, lúc sôi động, hả hê, lúc đăm chiêu, gắt gỏng).</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phần b.</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Con kênh được quan sát vào những thời điểm nào trong ngày? (….mọi thời điểm trong này: suốt cả ngày từ lúc mặt trời mọc đến lúc mặt trời lặn, buổi sáng, giữa trưa, lúc trời chiều).</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Tác giả nhận ra đặc điểm của con kênh chủ yếu bằng giác quan nào?</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ằng thị giác, xúc giác)</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Nêu tác dụng của những hiện tượng khi quan sát và miêu tả con kênh</w:t>
            </w:r>
            <w:r w:rsidRPr="0079172E">
              <w:rPr>
                <w:rFonts w:ascii="Times New Roman" w:hAnsi="Times New Roman" w:cs="Times New Roman"/>
                <w:color w:val="000000"/>
                <w:sz w:val="28"/>
                <w:szCs w:val="28"/>
                <w:lang w:val="nl-NL"/>
              </w:rPr>
              <w:t xml:space="preserve">  sau đó trao đổi nhóm đôi, nhóm 4. LPHT lên chia sẻ. T chia sẻ</w:t>
            </w:r>
            <w:r w:rsidRPr="0079172E">
              <w:rPr>
                <w:rFonts w:ascii="Times New Roman" w:hAnsi="Times New Roman" w:cs="Times New Roman"/>
                <w:sz w:val="28"/>
                <w:szCs w:val="28"/>
                <w:lang w:val="nl-NL"/>
              </w:rPr>
              <w:t xml:space="preserve"> </w:t>
            </w:r>
          </w:p>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yêu cầu h/s đọc những câu văn thể hiện liên tưởng của tác giả. ánh nắng rừng rực đổ lửa xuống mặt đất, con kênh phơn phớt máu đào hóa từng dòng thủy ngân cuồn cuộn lóa mắt, biến thành từng 1 con suối lửa lúc trời chiều.</w:t>
            </w:r>
          </w:p>
          <w:p w:rsidR="00D86BE5" w:rsidRPr="0079172E" w:rsidRDefault="00D86BE5" w:rsidP="00E93AC9">
            <w:pPr>
              <w:ind w:firstLine="53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HS nêu tác dụng của những liên tưởng trên giúp người đọc hình dung được cái nắng nóng, dữ dội, làm cho cảnh vật hiện ra sinh động hơn, gây ấn tượng hơn với người đọc.</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BT2: GV dạy theo quy trình đã hướng dẫn.</w:t>
            </w:r>
          </w:p>
          <w:p w:rsidR="00D86BE5" w:rsidRPr="0079172E" w:rsidRDefault="00D86BE5" w:rsidP="00E93AC9">
            <w:pPr>
              <w:tabs>
                <w:tab w:val="left" w:pos="0"/>
              </w:tabs>
              <w:ind w:hanging="218"/>
              <w:jc w:val="both"/>
              <w:rPr>
                <w:rFonts w:ascii="Times New Roman" w:hAnsi="Times New Roman" w:cs="Times New Roman"/>
                <w:b/>
                <w:bCs/>
                <w:i/>
                <w:iCs/>
                <w:color w:val="333333"/>
                <w:sz w:val="28"/>
                <w:szCs w:val="28"/>
              </w:rPr>
            </w:pPr>
            <w:r w:rsidRPr="0079172E">
              <w:rPr>
                <w:rFonts w:ascii="Times New Roman" w:hAnsi="Times New Roman" w:cs="Times New Roman"/>
                <w:iCs/>
                <w:color w:val="333333"/>
                <w:sz w:val="28"/>
                <w:szCs w:val="28"/>
              </w:rPr>
              <w:t>33. Củng cố, dặn dò</w:t>
            </w:r>
            <w:r w:rsidRPr="0079172E">
              <w:rPr>
                <w:rFonts w:ascii="Times New Roman" w:hAnsi="Times New Roman" w:cs="Times New Roman"/>
                <w:b/>
                <w:bCs/>
                <w:iCs/>
                <w:color w:val="333333"/>
                <w:sz w:val="28"/>
                <w:szCs w:val="28"/>
              </w:rPr>
              <w:t>.</w:t>
            </w:r>
            <w:r w:rsidRPr="0079172E">
              <w:rPr>
                <w:rFonts w:ascii="Times New Roman" w:hAnsi="Times New Roman" w:cs="Times New Roman"/>
                <w:b/>
                <w:bCs/>
                <w:i/>
                <w:iCs/>
                <w:color w:val="333333"/>
                <w:sz w:val="28"/>
                <w:szCs w:val="28"/>
              </w:rPr>
              <w:t xml:space="preserve"> </w:t>
            </w:r>
            <w:r w:rsidRPr="0079172E">
              <w:rPr>
                <w:rFonts w:ascii="Times New Roman" w:hAnsi="Times New Roman" w:cs="Times New Roman"/>
                <w:color w:val="333333"/>
                <w:sz w:val="28"/>
                <w:szCs w:val="28"/>
              </w:rPr>
              <w:t>GV nhận xét chung. Dặn dò.</w:t>
            </w:r>
          </w:p>
          <w:p w:rsidR="00D86BE5" w:rsidRPr="0079172E" w:rsidRDefault="00D86BE5" w:rsidP="00E93AC9">
            <w:pPr>
              <w:jc w:val="center"/>
              <w:rPr>
                <w:rFonts w:ascii="Times New Roman" w:hAnsi="Times New Roman" w:cs="Times New Roman"/>
                <w:noProof/>
                <w:color w:val="333333"/>
                <w:sz w:val="28"/>
                <w:szCs w:val="28"/>
                <w:u w:val="single"/>
              </w:rPr>
            </w:pPr>
            <w:r w:rsidRPr="0079172E">
              <w:rPr>
                <w:rFonts w:ascii="Times New Roman" w:hAnsi="Times New Roman" w:cs="Times New Roman"/>
                <w:i/>
                <w:iCs/>
                <w:noProof/>
                <w:color w:val="333333"/>
                <w:sz w:val="28"/>
                <w:szCs w:val="28"/>
              </w:rPr>
              <mc:AlternateContent>
                <mc:Choice Requires="wps">
                  <w:drawing>
                    <wp:anchor distT="0" distB="0" distL="114300" distR="114300" simplePos="0" relativeHeight="252122112" behindDoc="0" locked="0" layoutInCell="1" allowOverlap="1">
                      <wp:simplePos x="0" y="0"/>
                      <wp:positionH relativeFrom="column">
                        <wp:posOffset>0</wp:posOffset>
                      </wp:positionH>
                      <wp:positionV relativeFrom="paragraph">
                        <wp:posOffset>24130</wp:posOffset>
                      </wp:positionV>
                      <wp:extent cx="6134100" cy="0"/>
                      <wp:effectExtent l="13335" t="12065" r="5715" b="6985"/>
                      <wp:wrapNone/>
                      <wp:docPr id="1104" name="Straight Connector 1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4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C1CC96" id="Straight Connector 1104" o:spid="_x0000_s1026" style="position:absolute;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pt" to="483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Iq4IA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"/>
                  </w:pict>
                </mc:Fallback>
              </mc:AlternateContent>
            </w:r>
          </w:p>
          <w:p w:rsidR="00D86BE5" w:rsidRPr="0079172E" w:rsidRDefault="00D86BE5" w:rsidP="00E93AC9">
            <w:pPr>
              <w:jc w:val="center"/>
              <w:rPr>
                <w:rFonts w:ascii="Times New Roman" w:hAnsi="Times New Roman" w:cs="Times New Roman"/>
                <w:i/>
                <w:iCs/>
                <w:color w:val="333333"/>
                <w:sz w:val="28"/>
                <w:szCs w:val="28"/>
                <w:lang w:val="es-VE"/>
              </w:rPr>
            </w:pPr>
            <w:r w:rsidRPr="0079172E">
              <w:rPr>
                <w:rFonts w:ascii="Times New Roman" w:hAnsi="Times New Roman" w:cs="Times New Roman"/>
                <w:i/>
                <w:iCs/>
                <w:color w:val="333333"/>
                <w:sz w:val="28"/>
                <w:szCs w:val="28"/>
                <w:lang w:val="es-VE"/>
              </w:rPr>
              <w:t xml:space="preserve"> </w:t>
            </w:r>
          </w:p>
          <w:p w:rsidR="00D86BE5" w:rsidRPr="0079172E" w:rsidRDefault="00D86BE5" w:rsidP="00E93AC9">
            <w:pPr>
              <w:jc w:val="center"/>
              <w:rPr>
                <w:rFonts w:ascii="Times New Roman" w:hAnsi="Times New Roman" w:cs="Times New Roman"/>
                <w:color w:val="333333"/>
                <w:sz w:val="28"/>
                <w:szCs w:val="28"/>
              </w:rPr>
            </w:pPr>
          </w:p>
          <w:p w:rsidR="00D86BE5" w:rsidRPr="0079172E" w:rsidRDefault="00D86BE5" w:rsidP="00E93AC9">
            <w:pPr>
              <w:jc w:val="center"/>
              <w:rPr>
                <w:rFonts w:ascii="Times New Roman" w:hAnsi="Times New Roman" w:cs="Times New Roman"/>
                <w:color w:val="333333"/>
                <w:sz w:val="28"/>
                <w:szCs w:val="28"/>
              </w:rPr>
            </w:pPr>
          </w:p>
          <w:p w:rsidR="00D86BE5" w:rsidRPr="0079172E" w:rsidRDefault="00D86BE5" w:rsidP="00E93AC9">
            <w:pPr>
              <w:jc w:val="center"/>
              <w:rPr>
                <w:rFonts w:ascii="Times New Roman" w:hAnsi="Times New Roman" w:cs="Times New Roman"/>
                <w:color w:val="333333"/>
                <w:sz w:val="28"/>
                <w:szCs w:val="28"/>
              </w:rPr>
            </w:pPr>
          </w:p>
          <w:p w:rsidR="00D86BE5" w:rsidRPr="0079172E" w:rsidRDefault="00D86BE5" w:rsidP="00E93AC9">
            <w:pPr>
              <w:jc w:val="center"/>
              <w:rPr>
                <w:rFonts w:ascii="Times New Roman" w:hAnsi="Times New Roman" w:cs="Times New Roman"/>
                <w:color w:val="333333"/>
                <w:sz w:val="28"/>
                <w:szCs w:val="28"/>
              </w:rPr>
            </w:pPr>
          </w:p>
          <w:p w:rsidR="00D86BE5" w:rsidRPr="0079172E" w:rsidRDefault="00D86BE5" w:rsidP="00E93AC9">
            <w:pPr>
              <w:jc w:val="center"/>
              <w:rPr>
                <w:rFonts w:ascii="Times New Roman" w:hAnsi="Times New Roman" w:cs="Times New Roman"/>
                <w:color w:val="333333"/>
                <w:sz w:val="28"/>
                <w:szCs w:val="28"/>
              </w:rPr>
            </w:pPr>
          </w:p>
          <w:p w:rsidR="00D86BE5" w:rsidRPr="0079172E" w:rsidRDefault="00D86BE5" w:rsidP="00E93AC9">
            <w:pPr>
              <w:jc w:val="center"/>
              <w:rPr>
                <w:rFonts w:ascii="Times New Roman" w:hAnsi="Times New Roman" w:cs="Times New Roman"/>
                <w:b/>
                <w:color w:val="333333"/>
                <w:sz w:val="28"/>
                <w:szCs w:val="28"/>
              </w:rPr>
            </w:pPr>
            <w:r w:rsidRPr="0079172E">
              <w:rPr>
                <w:rFonts w:ascii="Times New Roman" w:hAnsi="Times New Roman" w:cs="Times New Roman"/>
                <w:b/>
                <w:noProof/>
                <w:color w:val="333333"/>
                <w:sz w:val="28"/>
                <w:szCs w:val="28"/>
              </w:rPr>
              <mc:AlternateContent>
                <mc:Choice Requires="wps">
                  <w:drawing>
                    <wp:anchor distT="0" distB="0" distL="114300" distR="114300" simplePos="0" relativeHeight="252121088" behindDoc="0" locked="0" layoutInCell="1" allowOverlap="1">
                      <wp:simplePos x="0" y="0"/>
                      <wp:positionH relativeFrom="column">
                        <wp:posOffset>-1052830</wp:posOffset>
                      </wp:positionH>
                      <wp:positionV relativeFrom="paragraph">
                        <wp:posOffset>-788670</wp:posOffset>
                      </wp:positionV>
                      <wp:extent cx="0" cy="0"/>
                      <wp:effectExtent l="8255" t="11430" r="10795" b="7620"/>
                      <wp:wrapNone/>
                      <wp:docPr id="1103" name="Straight Connector 1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FE7A4A" id="Straight Connector 1103" o:spid="_x0000_s1026" style="position:absolute;z-index:25212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9pt,-62.1pt" to="-82.9pt,-6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"/>
                  </w:pict>
                </mc:Fallback>
              </mc:AlternateContent>
            </w:r>
            <w:r w:rsidRPr="0079172E">
              <w:rPr>
                <w:rFonts w:ascii="Times New Roman" w:hAnsi="Times New Roman" w:cs="Times New Roman"/>
                <w:b/>
                <w:color w:val="333333"/>
                <w:sz w:val="28"/>
                <w:szCs w:val="28"/>
              </w:rPr>
              <w:t>TUẦN 7</w:t>
            </w:r>
          </w:p>
          <w:p w:rsidR="00D86BE5" w:rsidRPr="0079172E" w:rsidRDefault="00D86BE5" w:rsidP="00E93AC9">
            <w:pPr>
              <w:keepNext/>
              <w:ind w:firstLine="540"/>
              <w:jc w:val="center"/>
              <w:outlineLvl w:val="0"/>
              <w:rPr>
                <w:rFonts w:ascii="Times New Roman" w:hAnsi="Times New Roman" w:cs="Times New Roman"/>
                <w:b/>
                <w:i/>
                <w:iCs/>
                <w:color w:val="333333"/>
                <w:sz w:val="28"/>
                <w:szCs w:val="28"/>
              </w:rPr>
            </w:pPr>
            <w:r w:rsidRPr="0079172E">
              <w:rPr>
                <w:rFonts w:ascii="Times New Roman" w:hAnsi="Times New Roman" w:cs="Times New Roman"/>
                <w:b/>
                <w:i/>
                <w:iCs/>
                <w:color w:val="333333"/>
                <w:sz w:val="28"/>
                <w:szCs w:val="28"/>
              </w:rPr>
              <w:t>Thứ hai ngày 16 tháng 10 năm 2017</w:t>
            </w:r>
          </w:p>
          <w:p w:rsidR="00D86BE5" w:rsidRPr="0079172E" w:rsidRDefault="00D86BE5" w:rsidP="00E93AC9">
            <w:pPr>
              <w:jc w:val="center"/>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 xml:space="preserve"> TIẾT 1: CHÀO CỜ</w:t>
            </w:r>
          </w:p>
          <w:p w:rsidR="00D86BE5" w:rsidRPr="0079172E" w:rsidRDefault="00D86BE5" w:rsidP="00E93AC9">
            <w:pPr>
              <w:jc w:val="center"/>
              <w:rPr>
                <w:rFonts w:ascii="Times New Roman" w:hAnsi="Times New Roman" w:cs="Times New Roman"/>
                <w:b/>
                <w:bCs/>
                <w:color w:val="000000"/>
                <w:sz w:val="28"/>
                <w:szCs w:val="28"/>
              </w:rPr>
            </w:pPr>
            <w:r w:rsidRPr="0079172E">
              <w:rPr>
                <w:rFonts w:ascii="Times New Roman" w:hAnsi="Times New Roman" w:cs="Times New Roman"/>
                <w:b/>
                <w:bCs/>
                <w:noProof/>
                <w:color w:val="000000"/>
                <w:sz w:val="28"/>
                <w:szCs w:val="28"/>
              </w:rPr>
              <mc:AlternateContent>
                <mc:Choice Requires="wps">
                  <w:drawing>
                    <wp:anchor distT="0" distB="0" distL="114300" distR="114300" simplePos="0" relativeHeight="252144640" behindDoc="0" locked="0" layoutInCell="1" allowOverlap="1">
                      <wp:simplePos x="0" y="0"/>
                      <wp:positionH relativeFrom="column">
                        <wp:posOffset>2076450</wp:posOffset>
                      </wp:positionH>
                      <wp:positionV relativeFrom="paragraph">
                        <wp:posOffset>136525</wp:posOffset>
                      </wp:positionV>
                      <wp:extent cx="2076450" cy="0"/>
                      <wp:effectExtent l="13335" t="6985" r="5715" b="12065"/>
                      <wp:wrapNone/>
                      <wp:docPr id="1102" name="Straight Connector 1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EAA73A" id="Straight Connector 1102" o:spid="_x0000_s1026" style="position:absolute;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10.75pt" to="327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ka5IAIAADwEAAAOAAAAZHJzL2Uyb0RvYy54bWysU02P2jAQvVfqf7Byh3w0s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"/>
                  </w:pict>
                </mc:Fallback>
              </mc:AlternateContent>
            </w:r>
          </w:p>
          <w:p w:rsidR="00D86BE5" w:rsidRPr="0079172E" w:rsidRDefault="00D86BE5" w:rsidP="00E93AC9">
            <w:pPr>
              <w:jc w:val="center"/>
              <w:rPr>
                <w:rFonts w:ascii="Times New Roman" w:hAnsi="Times New Roman" w:cs="Times New Roman"/>
                <w:bCs/>
                <w:color w:val="000000"/>
                <w:sz w:val="28"/>
                <w:szCs w:val="28"/>
              </w:rPr>
            </w:pPr>
            <w:r w:rsidRPr="0079172E">
              <w:rPr>
                <w:rFonts w:ascii="Times New Roman" w:hAnsi="Times New Roman" w:cs="Times New Roman"/>
                <w:b/>
                <w:bCs/>
                <w:color w:val="000000"/>
                <w:sz w:val="28"/>
                <w:szCs w:val="28"/>
              </w:rPr>
              <w:t>TIẾT 2: TOÁN</w:t>
            </w:r>
          </w:p>
          <w:p w:rsidR="00D86BE5" w:rsidRPr="0079172E" w:rsidRDefault="00D86BE5" w:rsidP="00E93AC9">
            <w:pPr>
              <w:jc w:val="center"/>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LUYỆN TẬP CHUNG</w:t>
            </w:r>
          </w:p>
          <w:p w:rsidR="00D86BE5" w:rsidRPr="0079172E" w:rsidRDefault="00D86BE5" w:rsidP="00E93AC9">
            <w:pPr>
              <w:keepNext/>
              <w:outlineLvl w:val="3"/>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 Mục tiêu:</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iúp h/s biết mối quan hệ giữa 1 và  </w:t>
            </w:r>
            <w:r w:rsidR="004262CF">
              <w:rPr>
                <w:rFonts w:ascii="Times New Roman" w:hAnsi="Times New Roman" w:cs="Times New Roman"/>
                <w:color w:val="000000"/>
                <w:position w:val="-24"/>
                <w:sz w:val="28"/>
                <w:szCs w:val="28"/>
              </w:rPr>
              <w:pict>
                <v:shape id="_x0000_i1172" type="#_x0000_t75" style="width:15.7pt;height:31.45pt">
                  <v:imagedata r:id="rId242" o:title=""/>
                </v:shape>
              </w:pict>
            </w:r>
            <w:r w:rsidRPr="0079172E">
              <w:rPr>
                <w:rFonts w:ascii="Times New Roman" w:hAnsi="Times New Roman" w:cs="Times New Roman"/>
                <w:color w:val="000000"/>
                <w:sz w:val="28"/>
                <w:szCs w:val="28"/>
              </w:rPr>
              <w:t xml:space="preserve"> ; giữa</w:t>
            </w:r>
            <w:r w:rsidR="004262CF">
              <w:rPr>
                <w:rFonts w:ascii="Times New Roman" w:hAnsi="Times New Roman" w:cs="Times New Roman"/>
                <w:color w:val="000000"/>
                <w:position w:val="-24"/>
                <w:sz w:val="28"/>
                <w:szCs w:val="28"/>
              </w:rPr>
              <w:pict>
                <v:shape id="_x0000_i1173" type="#_x0000_t75" style="width:15.7pt;height:31.45pt">
                  <v:imagedata r:id="rId242" o:title=""/>
                </v:shape>
              </w:pict>
            </w:r>
            <w:r w:rsidRPr="0079172E">
              <w:rPr>
                <w:rFonts w:ascii="Times New Roman" w:hAnsi="Times New Roman" w:cs="Times New Roman"/>
                <w:color w:val="000000"/>
                <w:sz w:val="28"/>
                <w:szCs w:val="28"/>
              </w:rPr>
              <w:t xml:space="preserve">  và </w:t>
            </w:r>
            <w:r w:rsidR="004262CF">
              <w:rPr>
                <w:rFonts w:ascii="Times New Roman" w:hAnsi="Times New Roman" w:cs="Times New Roman"/>
                <w:color w:val="000000"/>
                <w:position w:val="-24"/>
                <w:sz w:val="28"/>
                <w:szCs w:val="28"/>
              </w:rPr>
              <w:pict>
                <v:shape id="_x0000_i1174" type="#_x0000_t75" style="width:22.3pt;height:31.45pt">
                  <v:imagedata r:id="rId243" o:title=""/>
                </v:shape>
              </w:pict>
            </w:r>
            <w:r w:rsidRPr="0079172E">
              <w:rPr>
                <w:rFonts w:ascii="Times New Roman" w:hAnsi="Times New Roman" w:cs="Times New Roman"/>
                <w:color w:val="000000"/>
                <w:sz w:val="28"/>
                <w:szCs w:val="28"/>
              </w:rPr>
              <w:t xml:space="preserve">; </w:t>
            </w:r>
            <w:r w:rsidR="004262CF">
              <w:rPr>
                <w:rFonts w:ascii="Times New Roman" w:hAnsi="Times New Roman" w:cs="Times New Roman"/>
                <w:color w:val="000000"/>
                <w:position w:val="-24"/>
                <w:sz w:val="28"/>
                <w:szCs w:val="28"/>
              </w:rPr>
              <w:pict>
                <v:shape id="_x0000_i1175" type="#_x0000_t75" style="width:22.3pt;height:31.45pt">
                  <v:imagedata r:id="rId243" o:title=""/>
                </v:shape>
              </w:pic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Tìm một thành phần chưa biết của phép tính với phân số giải bài toán liên quan đến TB cộng. Giáo dục HS yêu thích môn Toán</w:t>
            </w:r>
          </w:p>
          <w:p w:rsidR="00D86BE5" w:rsidRPr="0079172E" w:rsidRDefault="00D86BE5" w:rsidP="00E93AC9">
            <w:pPr>
              <w:jc w:val="both"/>
              <w:rPr>
                <w:rFonts w:ascii="Times New Roman" w:hAnsi="Times New Roman" w:cs="Times New Roman"/>
                <w:b/>
                <w:color w:val="000000"/>
                <w:sz w:val="28"/>
                <w:szCs w:val="28"/>
              </w:rPr>
            </w:pPr>
            <w:r w:rsidRPr="0079172E">
              <w:rPr>
                <w:rFonts w:ascii="Times New Roman" w:hAnsi="Times New Roman" w:cs="Times New Roman"/>
                <w:b/>
                <w:bCs/>
                <w:color w:val="000000"/>
                <w:sz w:val="28"/>
                <w:szCs w:val="28"/>
              </w:rPr>
              <w:t>II. Lên lớp:</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bCs/>
                <w:iCs/>
                <w:color w:val="000000"/>
                <w:sz w:val="28"/>
                <w:szCs w:val="28"/>
              </w:rPr>
              <w:t>1. Kiểm tra bài cũ</w:t>
            </w:r>
            <w:r w:rsidRPr="0079172E">
              <w:rPr>
                <w:rFonts w:ascii="Times New Roman" w:hAnsi="Times New Roman" w:cs="Times New Roman"/>
                <w:color w:val="000000"/>
                <w:sz w:val="28"/>
                <w:szCs w:val="28"/>
              </w:rPr>
              <w:t xml:space="preserve">:  2 h/s lên bảng làm BT 2 tiết trước.  Gv nhận xét </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2. Bài mới:</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 xml:space="preserve">a. GTB: T nêu mục tiêu </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b. bài mới</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1: GV y/c h/s đọc đề bài và tự làm bài  vào vở.</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Sau đó 1 h/s đọc bài chữa trước lớp.</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nhận xét, HS nêu lại cách làm</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2: Tìm X</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       Gv y/c h/s tự làm bài </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ọi 2 h/s lên bảng. Cả lớp làm bài vào vở.</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chữa bài. GV nhận xét y/c h/s giải thích cách tìm x.</w:t>
            </w:r>
          </w:p>
          <w:p w:rsidR="00D86BE5" w:rsidRPr="0079172E" w:rsidRDefault="00D86BE5" w:rsidP="00E93AC9">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color w:val="000000"/>
                <w:sz w:val="28"/>
                <w:szCs w:val="28"/>
              </w:rPr>
              <w:t xml:space="preserve">Bài 3: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YC, tự giải, nêu cách làm sau đó TĐổi nhóm đôi, nhóm 4. LP</w:t>
            </w:r>
            <w:r w:rsidRPr="0079172E">
              <w:rPr>
                <w:rFonts w:ascii="Times New Roman" w:hAnsi="Times New Roman" w:cs="Times New Roman"/>
                <w:sz w:val="28"/>
                <w:szCs w:val="28"/>
                <w:lang w:val="nl-NL"/>
              </w:rPr>
              <w:t>HT lên chia sẻ. T chia sẻ</w:t>
            </w:r>
            <w:r w:rsidRPr="0079172E">
              <w:rPr>
                <w:rFonts w:ascii="Times New Roman" w:hAnsi="Times New Roman" w:cs="Times New Roman"/>
                <w:color w:val="000000"/>
                <w:sz w:val="28"/>
                <w:szCs w:val="28"/>
              </w:rPr>
              <w:t xml:space="preserve"> khắc sâu cách làm.</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4: 1 h/s đọc đề bài.</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Tìm hiểu đề bài</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Tìm cách giải</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ho HS về nhà làm </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3. Củng cố dặn dò. Muốn tìm trung bình cộng của nhiều số ta làm thế nào?</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GV tổng kết tiết học, dặn dò</w:t>
            </w:r>
          </w:p>
          <w:p w:rsidR="00D86BE5" w:rsidRPr="0079172E" w:rsidRDefault="00D86BE5" w:rsidP="00E93AC9">
            <w:pPr>
              <w:keepNext/>
              <w:jc w:val="center"/>
              <w:outlineLvl w:val="1"/>
              <w:rPr>
                <w:rFonts w:ascii="Times New Roman" w:hAnsi="Times New Roman" w:cs="Times New Roman"/>
                <w:b/>
                <w:bCs/>
                <w:color w:val="333333"/>
                <w:sz w:val="28"/>
                <w:szCs w:val="28"/>
              </w:rPr>
            </w:pPr>
            <w:r w:rsidRPr="0079172E">
              <w:rPr>
                <w:rFonts w:ascii="Times New Roman" w:hAnsi="Times New Roman" w:cs="Times New Roman"/>
                <w:bCs/>
                <w:noProof/>
                <w:color w:val="333333"/>
                <w:sz w:val="28"/>
                <w:szCs w:val="28"/>
              </w:rPr>
              <mc:AlternateContent>
                <mc:Choice Requires="wps">
                  <w:drawing>
                    <wp:anchor distT="0" distB="0" distL="114300" distR="114300" simplePos="0" relativeHeight="252234752" behindDoc="0" locked="0" layoutInCell="1" allowOverlap="1">
                      <wp:simplePos x="0" y="0"/>
                      <wp:positionH relativeFrom="column">
                        <wp:posOffset>1799590</wp:posOffset>
                      </wp:positionH>
                      <wp:positionV relativeFrom="paragraph">
                        <wp:posOffset>63500</wp:posOffset>
                      </wp:positionV>
                      <wp:extent cx="2284095" cy="0"/>
                      <wp:effectExtent l="12700" t="11430" r="8255" b="7620"/>
                      <wp:wrapNone/>
                      <wp:docPr id="1101" name="Straight Connector 1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4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293531" id="Straight Connector 1101" o:spid="_x0000_s1026" style="position:absolute;z-index:25223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5pt" to="321.5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"/>
                  </w:pict>
                </mc:Fallback>
              </mc:AlternateContent>
            </w:r>
          </w:p>
          <w:p w:rsidR="00D86BE5" w:rsidRPr="0079172E" w:rsidRDefault="00D86BE5" w:rsidP="00E93AC9">
            <w:pPr>
              <w:keepNext/>
              <w:jc w:val="center"/>
              <w:outlineLvl w:val="1"/>
              <w:rPr>
                <w:rFonts w:ascii="Times New Roman" w:hAnsi="Times New Roman" w:cs="Times New Roman"/>
                <w:b/>
                <w:bCs/>
                <w:color w:val="333333"/>
                <w:sz w:val="28"/>
                <w:szCs w:val="28"/>
              </w:rPr>
            </w:pPr>
            <w:r w:rsidRPr="0079172E">
              <w:rPr>
                <w:rFonts w:ascii="Times New Roman" w:hAnsi="Times New Roman" w:cs="Times New Roman"/>
                <w:b/>
                <w:bCs/>
                <w:color w:val="333333"/>
                <w:sz w:val="28"/>
                <w:szCs w:val="28"/>
              </w:rPr>
              <w:t>TIẾT  : TẬP ĐỌC</w:t>
            </w:r>
          </w:p>
          <w:p w:rsidR="00D86BE5" w:rsidRPr="0079172E" w:rsidRDefault="00D86BE5" w:rsidP="00E93AC9">
            <w:pPr>
              <w:keepNext/>
              <w:jc w:val="center"/>
              <w:outlineLvl w:val="1"/>
              <w:rPr>
                <w:rFonts w:ascii="Times New Roman" w:hAnsi="Times New Roman" w:cs="Times New Roman"/>
                <w:b/>
                <w:bCs/>
                <w:color w:val="333333"/>
                <w:sz w:val="28"/>
                <w:szCs w:val="28"/>
              </w:rPr>
            </w:pPr>
            <w:r w:rsidRPr="0079172E">
              <w:rPr>
                <w:rFonts w:ascii="Times New Roman" w:hAnsi="Times New Roman" w:cs="Times New Roman"/>
                <w:b/>
                <w:bCs/>
                <w:color w:val="333333"/>
                <w:sz w:val="28"/>
                <w:szCs w:val="28"/>
              </w:rPr>
              <w:t>NHỮNG NGƯỜI BẠN TỐT</w:t>
            </w:r>
          </w:p>
          <w:p w:rsidR="00D86BE5" w:rsidRPr="0079172E" w:rsidRDefault="00D86BE5" w:rsidP="00E93AC9">
            <w:pPr>
              <w:tabs>
                <w:tab w:val="center" w:pos="4844"/>
              </w:tabs>
              <w:jc w:val="both"/>
              <w:rPr>
                <w:rFonts w:ascii="Times New Roman" w:hAnsi="Times New Roman" w:cs="Times New Roman"/>
                <w:color w:val="333333"/>
                <w:sz w:val="28"/>
                <w:szCs w:val="28"/>
              </w:rPr>
            </w:pPr>
            <w:r w:rsidRPr="0079172E">
              <w:rPr>
                <w:rFonts w:ascii="Times New Roman" w:hAnsi="Times New Roman" w:cs="Times New Roman"/>
                <w:b/>
                <w:bCs/>
                <w:color w:val="333333"/>
                <w:sz w:val="28"/>
                <w:szCs w:val="28"/>
              </w:rPr>
              <w:t>I. Yêu cầu</w:t>
            </w:r>
            <w:r w:rsidRPr="0079172E">
              <w:rPr>
                <w:rFonts w:ascii="Times New Roman" w:hAnsi="Times New Roman" w:cs="Times New Roman"/>
                <w:b/>
                <w:color w:val="333333"/>
                <w:sz w:val="28"/>
                <w:szCs w:val="28"/>
              </w:rPr>
              <w:t>:</w:t>
            </w:r>
            <w:r w:rsidRPr="0079172E">
              <w:rPr>
                <w:rFonts w:ascii="Times New Roman" w:hAnsi="Times New Roman" w:cs="Times New Roman"/>
                <w:color w:val="333333"/>
                <w:sz w:val="28"/>
                <w:szCs w:val="28"/>
              </w:rPr>
              <w:t xml:space="preserve">  Bước đầu biết đọc diễn cảm bài văn.</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iểu ý nghĩa câu chuyện: Khen ngợi sự thông minh, tình cảm gắn bó đáng quý của loài cá heo với con người.</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b/>
                <w:bCs/>
                <w:color w:val="333333"/>
                <w:sz w:val="28"/>
                <w:szCs w:val="28"/>
              </w:rPr>
              <w:t>II. Lên lớp</w:t>
            </w:r>
            <w:r w:rsidRPr="0079172E">
              <w:rPr>
                <w:rFonts w:ascii="Times New Roman" w:hAnsi="Times New Roman" w:cs="Times New Roman"/>
                <w:b/>
                <w:color w:val="333333"/>
                <w:sz w:val="28"/>
                <w:szCs w:val="28"/>
              </w:rPr>
              <w:t>.</w:t>
            </w:r>
          </w:p>
          <w:p w:rsidR="00D86BE5" w:rsidRPr="0079172E" w:rsidRDefault="00D86BE5" w:rsidP="00E93AC9">
            <w:pPr>
              <w:jc w:val="both"/>
              <w:rPr>
                <w:rFonts w:ascii="Times New Roman" w:hAnsi="Times New Roman" w:cs="Times New Roman"/>
                <w:b/>
                <w:bCs/>
                <w:color w:val="333333"/>
                <w:sz w:val="28"/>
                <w:szCs w:val="28"/>
              </w:rPr>
            </w:pPr>
            <w:r w:rsidRPr="0079172E">
              <w:rPr>
                <w:rFonts w:ascii="Times New Roman" w:hAnsi="Times New Roman" w:cs="Times New Roman"/>
                <w:i/>
                <w:iCs/>
                <w:color w:val="333333"/>
                <w:sz w:val="28"/>
                <w:szCs w:val="28"/>
              </w:rPr>
              <w:t xml:space="preserve">  </w:t>
            </w:r>
            <w:r w:rsidRPr="0079172E">
              <w:rPr>
                <w:rFonts w:ascii="Times New Roman" w:hAnsi="Times New Roman" w:cs="Times New Roman"/>
                <w:iCs/>
                <w:color w:val="333333"/>
                <w:sz w:val="28"/>
                <w:szCs w:val="28"/>
              </w:rPr>
              <w:t>1. Kiểm tra bài cũ</w:t>
            </w:r>
            <w:r w:rsidRPr="0079172E">
              <w:rPr>
                <w:rFonts w:ascii="Times New Roman" w:hAnsi="Times New Roman" w:cs="Times New Roman"/>
                <w:b/>
                <w:bCs/>
                <w:color w:val="333333"/>
                <w:sz w:val="28"/>
                <w:szCs w:val="28"/>
              </w:rPr>
              <w:t xml:space="preserve">: </w:t>
            </w:r>
            <w:r w:rsidRPr="0079172E">
              <w:rPr>
                <w:rFonts w:ascii="Times New Roman" w:hAnsi="Times New Roman" w:cs="Times New Roman"/>
                <w:color w:val="333333"/>
                <w:sz w:val="28"/>
                <w:szCs w:val="28"/>
              </w:rPr>
              <w:t>HS kể lại câu chuyện tác phẩm của Si-le và tên phát xít.</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Nội dung câu chuyện nói gì?</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HS trả lời, h/s nhận xét, gv đánh giá.</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2. Bài mới.</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a. Giới thiệu bài và ghi bảng trên bài.</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b. Hướng dẫn h/s luyện đọc và tìm hiểu bài.</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1. Luyện đọc: 1 HS đọc cả bài</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đọc nối tiếp theo 4 đoạn truyện (mỗi lần xuống dòng là 1 đoạn). Chú ý giúp h/s đọc đúng các tên riêng nước ngòai, các từ để viết sai chính tả (A-ri-ôn, Si-xin, boong tàu </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HS đọc L2, giúp HS hiểu những từ ngữ khó trong bài ( boong tàu, dong buồm, hành trình, sửng sốt). </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HS đọc theo cặp</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T đọc mẫu. Đoạn 1: Đọc chậm 2 câu đầu, đọc nhanh dần vì câu diễn tả tình huống nguy hiểm. Đoạn 2 giọng sảng khoái, thán phục cá heo….).</w:t>
            </w:r>
          </w:p>
          <w:p w:rsidR="00D86BE5" w:rsidRPr="0079172E" w:rsidRDefault="00D86BE5" w:rsidP="00E93AC9">
            <w:pPr>
              <w:ind w:hanging="10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w:t>
            </w:r>
            <w:r w:rsidRPr="0079172E">
              <w:rPr>
                <w:rFonts w:ascii="Times New Roman" w:hAnsi="Times New Roman" w:cs="Times New Roman"/>
                <w:iCs/>
                <w:color w:val="333333"/>
                <w:sz w:val="28"/>
                <w:szCs w:val="28"/>
              </w:rPr>
              <w:t xml:space="preserve"> Tìm hiểu bài: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và trả lời các câu hỏi sau sau đó TĐổi nhóm đôi, nhóm 4. LP</w:t>
            </w:r>
            <w:r w:rsidRPr="0079172E">
              <w:rPr>
                <w:rFonts w:ascii="Times New Roman" w:hAnsi="Times New Roman" w:cs="Times New Roman"/>
                <w:sz w:val="28"/>
                <w:szCs w:val="28"/>
                <w:lang w:val="nl-NL"/>
              </w:rPr>
              <w:t>HT lên chia sẻ. T chia sẻ</w:t>
            </w:r>
          </w:p>
          <w:p w:rsidR="00D86BE5" w:rsidRPr="0079172E" w:rsidRDefault="00D86BE5" w:rsidP="00E93AC9">
            <w:pPr>
              <w:tabs>
                <w:tab w:val="left" w:pos="1500"/>
              </w:tabs>
              <w:ind w:left="300"/>
              <w:rPr>
                <w:rFonts w:ascii="Times New Roman" w:hAnsi="Times New Roman" w:cs="Times New Roman"/>
                <w:color w:val="333333"/>
                <w:sz w:val="28"/>
                <w:szCs w:val="28"/>
              </w:rPr>
            </w:pPr>
            <w:r w:rsidRPr="0079172E">
              <w:rPr>
                <w:rFonts w:ascii="Times New Roman" w:hAnsi="Times New Roman" w:cs="Times New Roman"/>
                <w:iCs/>
                <w:color w:val="333333"/>
                <w:sz w:val="28"/>
                <w:szCs w:val="28"/>
              </w:rPr>
              <w:t xml:space="preserve">     Vì sao nghệ sĩ A-ri-ôn phải nhảy xuống biển</w:t>
            </w:r>
            <w:r w:rsidRPr="0079172E">
              <w:rPr>
                <w:rFonts w:ascii="Times New Roman" w:hAnsi="Times New Roman" w:cs="Times New Roman"/>
                <w:color w:val="333333"/>
                <w:sz w:val="28"/>
                <w:szCs w:val="28"/>
              </w:rPr>
              <w:t>? (vì thủy thủy trên tàu nổi lòng tham, cướp hết tặng vật của ông, đòi giết ông).</w:t>
            </w:r>
          </w:p>
          <w:p w:rsidR="00D86BE5" w:rsidRPr="0079172E" w:rsidRDefault="00D86BE5" w:rsidP="00E93AC9">
            <w:pPr>
              <w:tabs>
                <w:tab w:val="left" w:pos="6365"/>
              </w:tabs>
              <w:ind w:firstLine="561"/>
              <w:jc w:val="both"/>
              <w:rPr>
                <w:rFonts w:ascii="Times New Roman" w:hAnsi="Times New Roman" w:cs="Times New Roman"/>
                <w:color w:val="333333"/>
                <w:sz w:val="28"/>
                <w:szCs w:val="28"/>
              </w:rPr>
            </w:pPr>
            <w:r w:rsidRPr="0079172E">
              <w:rPr>
                <w:rFonts w:ascii="Times New Roman" w:hAnsi="Times New Roman" w:cs="Times New Roman"/>
                <w:iCs/>
                <w:color w:val="333333"/>
                <w:sz w:val="28"/>
                <w:szCs w:val="28"/>
              </w:rPr>
              <w:t xml:space="preserve">  Điều kỳ lạ gì đã xảy ra khi nghệ sĩ cất tiếng hát giã biệt cuộc đời</w:t>
            </w:r>
            <w:r w:rsidRPr="0079172E">
              <w:rPr>
                <w:rFonts w:ascii="Times New Roman" w:hAnsi="Times New Roman" w:cs="Times New Roman"/>
                <w:color w:val="333333"/>
                <w:sz w:val="28"/>
                <w:szCs w:val="28"/>
              </w:rPr>
              <w:t>? (Khi A-ri-ôn hát giã biệt cuộc đời đàn cá heo đã bơi đến vây quanh tàu, say sưa thưởng thức tiếng hát của ông. Bầy cá heo đã cứu A-ri-ôn khi ông nhảy xuống biển và đưa ông trở về đất liền).</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iCs/>
                <w:color w:val="333333"/>
                <w:sz w:val="28"/>
                <w:szCs w:val="28"/>
              </w:rPr>
              <w:t xml:space="preserve"> Qua câu chuyện em thấy cá heo đáng yêu, đáng quý ở điểm nào?</w:t>
            </w:r>
            <w:r w:rsidRPr="0079172E">
              <w:rPr>
                <w:rFonts w:ascii="Times New Roman" w:hAnsi="Times New Roman" w:cs="Times New Roman"/>
                <w:color w:val="333333"/>
                <w:sz w:val="28"/>
                <w:szCs w:val="28"/>
              </w:rPr>
              <w:t xml:space="preserve"> (Cá heo đáng yêu, đáng quý vì biết thưởng thức tiếng hát của nghệ sĩ, biết cứu giúp nghệ sĩ khi ông nhảy xuống biển. Cá heo là bạn tốt của người).</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color w:val="333333"/>
                <w:sz w:val="28"/>
                <w:szCs w:val="28"/>
              </w:rPr>
              <w:t xml:space="preserve">          ***</w:t>
            </w:r>
            <w:r w:rsidRPr="0079172E">
              <w:rPr>
                <w:rFonts w:ascii="Times New Roman" w:hAnsi="Times New Roman" w:cs="Times New Roman"/>
                <w:iCs/>
                <w:color w:val="333333"/>
                <w:sz w:val="28"/>
                <w:szCs w:val="28"/>
              </w:rPr>
              <w:t>Em có suy nghĩ gì về cách đối xử của đám thủy thủ và đàn cá heo đối với nghệ sĩ A-ri-ôn?</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nêu ý nghĩa của câu chuyện.</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3. Luyện đọc diễn cảm: T đọc mẫu. Khi đọc cần nhấn ở các từ ngừ: đàn cá heo say sưa thưởng thức, đã cứu nhanh hơn, toàn bộ, không tin. Nghỉ sau các từ: trở về đất liền.</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phát hiện đoạn nào hay, vì sao. Luyện đọc diễn cảm  Đ 4,5</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luyện đọc theo nhóm và đọc trước lớp. GV nhận xét.</w:t>
            </w:r>
          </w:p>
          <w:p w:rsidR="00D86BE5" w:rsidRPr="0079172E" w:rsidRDefault="00D86BE5" w:rsidP="00E93AC9">
            <w:pPr>
              <w:jc w:val="both"/>
              <w:rPr>
                <w:rFonts w:ascii="Times New Roman" w:hAnsi="Times New Roman" w:cs="Times New Roman"/>
                <w:b/>
                <w:bCs/>
                <w:iCs/>
                <w:color w:val="333333"/>
                <w:sz w:val="28"/>
                <w:szCs w:val="28"/>
              </w:rPr>
            </w:pPr>
            <w:r w:rsidRPr="0079172E">
              <w:rPr>
                <w:rFonts w:ascii="Times New Roman" w:hAnsi="Times New Roman" w:cs="Times New Roman"/>
                <w:iCs/>
                <w:color w:val="333333"/>
                <w:sz w:val="28"/>
                <w:szCs w:val="28"/>
              </w:rPr>
              <w:t>3. Củng cố, dặn dò</w:t>
            </w:r>
            <w:r w:rsidRPr="0079172E">
              <w:rPr>
                <w:rFonts w:ascii="Times New Roman" w:hAnsi="Times New Roman" w:cs="Times New Roman"/>
                <w:b/>
                <w:bCs/>
                <w:iCs/>
                <w:color w:val="333333"/>
                <w:sz w:val="28"/>
                <w:szCs w:val="28"/>
              </w:rPr>
              <w:t>.</w:t>
            </w:r>
            <w:r w:rsidRPr="0079172E">
              <w:rPr>
                <w:rFonts w:ascii="Times New Roman" w:hAnsi="Times New Roman" w:cs="Times New Roman"/>
                <w:color w:val="333333"/>
                <w:sz w:val="28"/>
                <w:szCs w:val="28"/>
              </w:rPr>
              <w:t xml:space="preserve"> HS nhắc lại ý nghĩa của câu chuyện.</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V nhân xét tiết học.</w:t>
            </w:r>
          </w:p>
          <w:p w:rsidR="00D86BE5" w:rsidRPr="0079172E" w:rsidRDefault="00D86BE5" w:rsidP="00E93AC9">
            <w:pPr>
              <w:jc w:val="center"/>
              <w:rPr>
                <w:rFonts w:ascii="Times New Roman" w:hAnsi="Times New Roman" w:cs="Times New Roman"/>
                <w:noProof/>
                <w:color w:val="333333"/>
                <w:sz w:val="28"/>
                <w:szCs w:val="28"/>
                <w:u w:val="single"/>
              </w:rPr>
            </w:pPr>
            <w:r w:rsidRPr="0079172E">
              <w:rPr>
                <w:rFonts w:ascii="Times New Roman" w:hAnsi="Times New Roman" w:cs="Times New Roman"/>
                <w:noProof/>
                <w:color w:val="333333"/>
                <w:sz w:val="28"/>
                <w:szCs w:val="28"/>
              </w:rPr>
              <mc:AlternateContent>
                <mc:Choice Requires="wps">
                  <w:drawing>
                    <wp:anchor distT="0" distB="0" distL="114300" distR="114300" simplePos="0" relativeHeight="252235776" behindDoc="0" locked="0" layoutInCell="1" allowOverlap="1">
                      <wp:simplePos x="0" y="0"/>
                      <wp:positionH relativeFrom="column">
                        <wp:posOffset>1938020</wp:posOffset>
                      </wp:positionH>
                      <wp:positionV relativeFrom="paragraph">
                        <wp:posOffset>41275</wp:posOffset>
                      </wp:positionV>
                      <wp:extent cx="2076450" cy="0"/>
                      <wp:effectExtent l="8255" t="8890" r="10795" b="10160"/>
                      <wp:wrapNone/>
                      <wp:docPr id="1100" name="Straight Connector 1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23DAEC" id="Straight Connector 1100" o:spid="_x0000_s1026" style="position:absolute;z-index:25223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3.25pt" to="316.1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"/>
                  </w:pict>
                </mc:Fallback>
              </mc:AlternateContent>
            </w:r>
            <w:r w:rsidRPr="0079172E">
              <w:rPr>
                <w:rFonts w:ascii="Times New Roman" w:hAnsi="Times New Roman" w:cs="Times New Roman"/>
                <w:color w:val="333333"/>
                <w:sz w:val="28"/>
                <w:szCs w:val="28"/>
              </w:rPr>
              <w:t xml:space="preserve"> </w:t>
            </w:r>
          </w:p>
          <w:p w:rsidR="00D86BE5" w:rsidRPr="0079172E" w:rsidRDefault="00D86BE5" w:rsidP="00E93AC9">
            <w:pPr>
              <w:tabs>
                <w:tab w:val="left" w:pos="3900"/>
                <w:tab w:val="center" w:pos="5040"/>
              </w:tabs>
              <w:jc w:val="center"/>
              <w:rPr>
                <w:rFonts w:ascii="Times New Roman" w:hAnsi="Times New Roman" w:cs="Times New Roman"/>
                <w:color w:val="333333"/>
                <w:sz w:val="28"/>
                <w:szCs w:val="28"/>
              </w:rPr>
            </w:pPr>
            <w:r w:rsidRPr="0079172E">
              <w:rPr>
                <w:rFonts w:ascii="Times New Roman" w:hAnsi="Times New Roman" w:cs="Times New Roman"/>
                <w:noProof/>
                <w:color w:val="333333"/>
                <w:sz w:val="28"/>
                <w:szCs w:val="28"/>
              </w:rPr>
              <mc:AlternateContent>
                <mc:Choice Requires="wps">
                  <w:drawing>
                    <wp:anchor distT="0" distB="0" distL="114300" distR="114300" simplePos="0" relativeHeight="252227584" behindDoc="0" locked="0" layoutInCell="1" allowOverlap="1">
                      <wp:simplePos x="0" y="0"/>
                      <wp:positionH relativeFrom="column">
                        <wp:posOffset>-1052830</wp:posOffset>
                      </wp:positionH>
                      <wp:positionV relativeFrom="paragraph">
                        <wp:posOffset>-788670</wp:posOffset>
                      </wp:positionV>
                      <wp:extent cx="0" cy="0"/>
                      <wp:effectExtent l="8255" t="12065" r="10795" b="6985"/>
                      <wp:wrapNone/>
                      <wp:docPr id="1099" name="Straight Connector 10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D48DB0" id="Straight Connector 1099" o:spid="_x0000_s1026" style="position:absolute;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9pt,-62.1pt" to="-82.9pt,-6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"/>
                  </w:pict>
                </mc:Fallback>
              </mc:AlternateContent>
            </w:r>
            <w:r w:rsidRPr="0079172E">
              <w:rPr>
                <w:rFonts w:ascii="Times New Roman" w:hAnsi="Times New Roman" w:cs="Times New Roman"/>
                <w:b/>
                <w:sz w:val="28"/>
                <w:szCs w:val="28"/>
              </w:rPr>
              <w:t>TIẾT  : KHOA HỌC</w:t>
            </w:r>
          </w:p>
          <w:p w:rsidR="00D86BE5" w:rsidRPr="0079172E" w:rsidRDefault="00D86BE5" w:rsidP="00E93AC9">
            <w:pPr>
              <w:tabs>
                <w:tab w:val="left" w:pos="3900"/>
                <w:tab w:val="center" w:pos="5040"/>
              </w:tabs>
              <w:jc w:val="center"/>
              <w:rPr>
                <w:rFonts w:ascii="Times New Roman" w:hAnsi="Times New Roman" w:cs="Times New Roman"/>
                <w:color w:val="333333"/>
                <w:sz w:val="28"/>
                <w:szCs w:val="28"/>
              </w:rPr>
            </w:pPr>
            <w:r w:rsidRPr="0079172E">
              <w:rPr>
                <w:rFonts w:ascii="Times New Roman" w:hAnsi="Times New Roman" w:cs="Times New Roman"/>
                <w:b/>
                <w:color w:val="000000"/>
                <w:sz w:val="28"/>
                <w:szCs w:val="28"/>
              </w:rPr>
              <w:t>PHÒNG BỆNH SỐT XUẤT HUYẾT</w:t>
            </w:r>
          </w:p>
          <w:p w:rsidR="00D86BE5" w:rsidRPr="0079172E" w:rsidRDefault="00D86BE5" w:rsidP="00E93AC9">
            <w:pPr>
              <w:tabs>
                <w:tab w:val="left" w:pos="3900"/>
                <w:tab w:val="center" w:pos="5040"/>
              </w:tabs>
              <w:rPr>
                <w:rFonts w:ascii="Times New Roman" w:hAnsi="Times New Roman" w:cs="Times New Roman"/>
                <w:color w:val="333333"/>
                <w:sz w:val="28"/>
                <w:szCs w:val="28"/>
              </w:rPr>
            </w:pPr>
            <w:r w:rsidRPr="0079172E">
              <w:rPr>
                <w:rFonts w:ascii="Times New Roman" w:hAnsi="Times New Roman" w:cs="Times New Roman"/>
                <w:b/>
                <w:bCs/>
                <w:color w:val="000000"/>
                <w:sz w:val="28"/>
                <w:szCs w:val="28"/>
              </w:rPr>
              <w:t xml:space="preserve">I. Mục tiêu: </w:t>
            </w:r>
            <w:r w:rsidRPr="0079172E">
              <w:rPr>
                <w:rFonts w:ascii="Times New Roman" w:hAnsi="Times New Roman" w:cs="Times New Roman"/>
                <w:color w:val="000000"/>
                <w:sz w:val="28"/>
                <w:szCs w:val="28"/>
              </w:rPr>
              <w:t>Sau bài học, h/s biết: Nguyên nhân và cách phòng tránh bệnh sốt xuất huyết.</w:t>
            </w:r>
          </w:p>
          <w:p w:rsidR="00D86BE5" w:rsidRPr="0079172E" w:rsidRDefault="00D86BE5" w:rsidP="00E93AC9">
            <w:pPr>
              <w:jc w:val="both"/>
              <w:rPr>
                <w:rFonts w:ascii="Times New Roman" w:hAnsi="Times New Roman" w:cs="Times New Roman"/>
                <w:bCs/>
                <w:color w:val="000000"/>
                <w:sz w:val="28"/>
                <w:szCs w:val="28"/>
              </w:rPr>
            </w:pPr>
            <w:r w:rsidRPr="0079172E">
              <w:rPr>
                <w:rFonts w:ascii="Times New Roman" w:hAnsi="Times New Roman" w:cs="Times New Roman"/>
                <w:bCs/>
                <w:color w:val="000000"/>
                <w:sz w:val="28"/>
                <w:szCs w:val="28"/>
              </w:rPr>
              <w:t xml:space="preserve">        KNS: K</w:t>
            </w:r>
            <w:r w:rsidRPr="0079172E">
              <w:rPr>
                <w:rFonts w:ascii="Times New Roman" w:hAnsi="Times New Roman" w:cs="Times New Roman"/>
                <w:sz w:val="28"/>
                <w:szCs w:val="28"/>
              </w:rPr>
              <w:t>ĩ năng xử lí và tổng hợp thông tin về tác nhân, đường lây truyền bệnh sốt xuất huyết.</w:t>
            </w:r>
            <w:r w:rsidRPr="0079172E">
              <w:rPr>
                <w:rFonts w:ascii="Times New Roman" w:hAnsi="Times New Roman" w:cs="Times New Roman"/>
                <w:bCs/>
                <w:color w:val="000000"/>
                <w:sz w:val="28"/>
                <w:szCs w:val="28"/>
              </w:rPr>
              <w:t xml:space="preserve"> Kĩ năng tự bảo vệ và đảm nhận trách nhiệm giữ vệ sinh môi trường xung quanh nơi ở.</w:t>
            </w:r>
          </w:p>
          <w:p w:rsidR="00D86BE5" w:rsidRPr="0079172E" w:rsidRDefault="00D86BE5" w:rsidP="00E93AC9">
            <w:pPr>
              <w:jc w:val="both"/>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lastRenderedPageBreak/>
              <w:t>II. Lên lớp:</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1. Kiểm tra bài cũ:</w:t>
            </w:r>
            <w:r w:rsidRPr="0079172E">
              <w:rPr>
                <w:rFonts w:ascii="Times New Roman" w:hAnsi="Times New Roman" w:cs="Times New Roman"/>
                <w:color w:val="000000"/>
                <w:sz w:val="28"/>
                <w:szCs w:val="28"/>
              </w:rPr>
              <w:t xml:space="preserve"> Nêu cách phòng tránh bệnh sốt rét?</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trả lời, h/s khác nhận xét. G/v nhận xét </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2. Bài mới:</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Hoạt động 1: Hướng dẫn h/s thực hành làm bài tập trong Sgk trang 28.</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Mục tiêu: HS nêu được tác nhân đường lây truyền bệnh sốt xuất huyết.</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Đọc kỹ các thông tin, sau đó làm bài 1/28.</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ác nhân gây bệnh sốt xuất huyết là gì?</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Muỗi gây bệnh sốt xuất huyết  có tên là gì?</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Muỗi vằn sống ở đâu?</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ọ gậy muỗi vằn thường sống ở đâu?</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ại sao bệnh nhân sốt xuất huyết phải nằm màn cả ban ngày?</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heo bạn bệnh sốt xuất huyết có nguy hiểm không? Tại sao?</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nx. GV Kết luận như mục BCB</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Hoạt động 2:  Mục tiêu: HS biết thực hiện cách diệt muỗi, có ý thức ngăn chặn ko cho muỗi sinh sản</w:t>
            </w:r>
          </w:p>
          <w:p w:rsidR="00D86BE5" w:rsidRPr="0079172E" w:rsidRDefault="00D86BE5" w:rsidP="00E93AC9">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color w:val="000000"/>
                <w:sz w:val="28"/>
                <w:szCs w:val="28"/>
              </w:rPr>
              <w:t xml:space="preserve"> quan sát các hình 2,3,4 trang 29 SGK và :</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Chỉ và nói nội dung từng hình? (h2 bể nước có nắp đậy, bạn nữ đang quét sân, bạn nam đang khơi thông cống rãnh) (để ngăn không cho muỗi đẻ trứng) (H3 một bạn đang ngủ màn kể cả ban ngày; H4 chum nước có nắp đậy để ngăn không cho muỗi đẻ trứng).</w:t>
            </w:r>
          </w:p>
          <w:p w:rsidR="00D86BE5" w:rsidRPr="0079172E" w:rsidRDefault="00D86BE5" w:rsidP="00E93AC9">
            <w:pPr>
              <w:jc w:val="both"/>
              <w:rPr>
                <w:rFonts w:ascii="Times New Roman" w:hAnsi="Times New Roman" w:cs="Times New Roman"/>
                <w:b/>
                <w:sz w:val="28"/>
                <w:szCs w:val="28"/>
                <w:lang w:val="nl-NL"/>
              </w:rPr>
            </w:pPr>
            <w:r w:rsidRPr="0079172E">
              <w:rPr>
                <w:rFonts w:ascii="Times New Roman" w:hAnsi="Times New Roman" w:cs="Times New Roman"/>
                <w:color w:val="000000"/>
                <w:sz w:val="28"/>
                <w:szCs w:val="28"/>
              </w:rPr>
              <w:t xml:space="preserve">        Chỉ và giải thích tác dụng của việc làm trong từng hình đối với việc phòng tránh bệnh sốt xuất huyết</w:t>
            </w:r>
            <w:r w:rsidRPr="0079172E">
              <w:rPr>
                <w:rFonts w:ascii="Times New Roman" w:hAnsi="Times New Roman" w:cs="Times New Roman"/>
                <w:noProof/>
                <w:sz w:val="28"/>
                <w:szCs w:val="28"/>
                <w:lang w:val="nl-NL"/>
              </w:rPr>
              <w:t xml:space="preserve"> sau đó TĐổi nhóm đôi, nhóm 4. LP</w:t>
            </w:r>
            <w:r w:rsidRPr="0079172E">
              <w:rPr>
                <w:rFonts w:ascii="Times New Roman" w:hAnsi="Times New Roman" w:cs="Times New Roman"/>
                <w:sz w:val="28"/>
                <w:szCs w:val="28"/>
                <w:lang w:val="nl-NL"/>
              </w:rPr>
              <w:t>HT lên chia sẻ. T chia sẻ:</w:t>
            </w:r>
            <w:r w:rsidRPr="0079172E">
              <w:rPr>
                <w:rFonts w:ascii="Times New Roman" w:hAnsi="Times New Roman" w:cs="Times New Roman"/>
                <w:color w:val="000000"/>
                <w:sz w:val="28"/>
                <w:szCs w:val="28"/>
              </w:rPr>
              <w:t xml:space="preserve"> Nội dung các hình giúp ta biết những biện pháp phòng bệnh</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Nêu những việc làm để phòng bệnh sốt xuất huyết? </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đ bạn thường sử dụng cách nào để diệt muỗi và bọ gậy? </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Gọi HS trả lời. HS nhận xét bổ sung. G/v kết luận.</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 xml:space="preserve">3. Củng cố dặn dò. </w:t>
            </w:r>
            <w:r w:rsidRPr="0079172E">
              <w:rPr>
                <w:rFonts w:ascii="Times New Roman" w:hAnsi="Times New Roman" w:cs="Times New Roman"/>
                <w:color w:val="000000"/>
                <w:sz w:val="28"/>
                <w:szCs w:val="28"/>
              </w:rPr>
              <w:t xml:space="preserve">G/v tổng kết tiết học. Nhận xét và dặn dò </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236800" behindDoc="0" locked="0" layoutInCell="1" allowOverlap="1">
                      <wp:simplePos x="0" y="0"/>
                      <wp:positionH relativeFrom="column">
                        <wp:posOffset>2145665</wp:posOffset>
                      </wp:positionH>
                      <wp:positionV relativeFrom="paragraph">
                        <wp:posOffset>114300</wp:posOffset>
                      </wp:positionV>
                      <wp:extent cx="2145665" cy="0"/>
                      <wp:effectExtent l="6350" t="13335" r="10160" b="5715"/>
                      <wp:wrapNone/>
                      <wp:docPr id="1098" name="Straight Connector 10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56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84B805" id="Straight Connector 1098" o:spid="_x0000_s1026" style="position:absolute;z-index:25223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95pt,9pt" to="337.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"/>
                  </w:pict>
                </mc:Fallback>
              </mc:AlternateContent>
            </w:r>
          </w:p>
          <w:p w:rsidR="00D86BE5" w:rsidRPr="0079172E" w:rsidRDefault="00D86BE5" w:rsidP="00E93AC9">
            <w:pPr>
              <w:jc w:val="center"/>
              <w:rPr>
                <w:rFonts w:ascii="Times New Roman" w:hAnsi="Times New Roman" w:cs="Times New Roman"/>
                <w:b/>
                <w:bCs/>
                <w:color w:val="333333"/>
                <w:sz w:val="28"/>
                <w:szCs w:val="28"/>
                <w:lang w:val="es-VE"/>
              </w:rPr>
            </w:pPr>
            <w:r w:rsidRPr="0079172E">
              <w:rPr>
                <w:rFonts w:ascii="Times New Roman" w:hAnsi="Times New Roman" w:cs="Times New Roman"/>
                <w:b/>
                <w:bCs/>
                <w:color w:val="333333"/>
                <w:sz w:val="28"/>
                <w:szCs w:val="28"/>
                <w:lang w:val="es-VE"/>
              </w:rPr>
              <w:t xml:space="preserve"> TIẾT  : ĐỊA LÍ</w:t>
            </w:r>
          </w:p>
          <w:p w:rsidR="00D86BE5" w:rsidRPr="0079172E" w:rsidRDefault="00D86BE5" w:rsidP="00E93AC9">
            <w:pPr>
              <w:jc w:val="center"/>
              <w:rPr>
                <w:rFonts w:ascii="Times New Roman" w:hAnsi="Times New Roman" w:cs="Times New Roman"/>
                <w:b/>
                <w:bCs/>
                <w:color w:val="333333"/>
                <w:sz w:val="28"/>
                <w:szCs w:val="28"/>
                <w:lang w:val="es-VE"/>
              </w:rPr>
            </w:pPr>
            <w:r w:rsidRPr="0079172E">
              <w:rPr>
                <w:rFonts w:ascii="Times New Roman" w:hAnsi="Times New Roman" w:cs="Times New Roman"/>
                <w:b/>
                <w:bCs/>
                <w:color w:val="333333"/>
                <w:sz w:val="28"/>
                <w:szCs w:val="28"/>
                <w:lang w:val="es-VE"/>
              </w:rPr>
              <w:lastRenderedPageBreak/>
              <w:t>ÔN TẬP</w:t>
            </w:r>
          </w:p>
          <w:p w:rsidR="00D86BE5" w:rsidRPr="0079172E" w:rsidRDefault="00D86BE5" w:rsidP="00E93AC9">
            <w:pPr>
              <w:jc w:val="both"/>
              <w:rPr>
                <w:rFonts w:ascii="Times New Roman" w:hAnsi="Times New Roman" w:cs="Times New Roman"/>
                <w:b/>
                <w:bCs/>
                <w:color w:val="333333"/>
                <w:sz w:val="28"/>
                <w:szCs w:val="28"/>
                <w:lang w:val="es-VE"/>
              </w:rPr>
            </w:pPr>
            <w:r w:rsidRPr="0079172E">
              <w:rPr>
                <w:rFonts w:ascii="Times New Roman" w:hAnsi="Times New Roman" w:cs="Times New Roman"/>
                <w:b/>
                <w:bCs/>
                <w:color w:val="333333"/>
                <w:sz w:val="28"/>
                <w:szCs w:val="28"/>
                <w:lang w:val="es-VE"/>
              </w:rPr>
              <w:t xml:space="preserve">I. Mục tiêu:  </w:t>
            </w:r>
            <w:r w:rsidRPr="0079172E">
              <w:rPr>
                <w:rFonts w:ascii="Times New Roman" w:hAnsi="Times New Roman" w:cs="Times New Roman"/>
                <w:color w:val="333333"/>
                <w:sz w:val="28"/>
                <w:szCs w:val="28"/>
              </w:rPr>
              <w:t>Học xong bài này HS xác định và mô tả được vị trí địa lý nước ta trên bản đồ.</w:t>
            </w: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Biết hệ thống hóa các kiến thức đã học về địa lý tự nhiên Việt Nam ở mức độ đơn giản.</w:t>
            </w: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Nêu tên và chỉ được vị trí một số dãy núi, đồng bằng, sông lớn của nước ta trên bản đồ.</w:t>
            </w: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HS áp dụng thực hành. Giáo dục HS yêu thích đất nước ta.</w:t>
            </w:r>
          </w:p>
          <w:p w:rsidR="00D86BE5" w:rsidRPr="0079172E" w:rsidRDefault="00D86BE5" w:rsidP="00E93AC9">
            <w:pPr>
              <w:jc w:val="both"/>
              <w:rPr>
                <w:rFonts w:ascii="Times New Roman" w:hAnsi="Times New Roman" w:cs="Times New Roman"/>
                <w:b/>
                <w:bCs/>
                <w:color w:val="333333"/>
                <w:sz w:val="28"/>
                <w:szCs w:val="28"/>
              </w:rPr>
            </w:pPr>
            <w:r w:rsidRPr="0079172E">
              <w:rPr>
                <w:rFonts w:ascii="Times New Roman" w:hAnsi="Times New Roman" w:cs="Times New Roman"/>
                <w:b/>
                <w:bCs/>
                <w:color w:val="333333"/>
                <w:sz w:val="28"/>
                <w:szCs w:val="28"/>
              </w:rPr>
              <w:t>II. Đồ dùng:</w:t>
            </w: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Phiếu học tập có vẽ lược đồ trồng rừng Việt Nam (nếu có).</w:t>
            </w: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Bản đồ địa lý tự nhiên.</w:t>
            </w:r>
          </w:p>
          <w:p w:rsidR="00D86BE5" w:rsidRPr="0079172E" w:rsidRDefault="00D86BE5" w:rsidP="00E93AC9">
            <w:pPr>
              <w:jc w:val="both"/>
              <w:rPr>
                <w:rFonts w:ascii="Times New Roman" w:hAnsi="Times New Roman" w:cs="Times New Roman"/>
                <w:bCs/>
                <w:color w:val="333333"/>
                <w:sz w:val="28"/>
                <w:szCs w:val="28"/>
              </w:rPr>
            </w:pPr>
            <w:r w:rsidRPr="0079172E">
              <w:rPr>
                <w:rFonts w:ascii="Times New Roman" w:hAnsi="Times New Roman" w:cs="Times New Roman"/>
                <w:b/>
                <w:bCs/>
                <w:color w:val="333333"/>
                <w:sz w:val="28"/>
                <w:szCs w:val="28"/>
              </w:rPr>
              <w:t>III. Hoạt động dạy học</w:t>
            </w:r>
            <w:r w:rsidRPr="0079172E">
              <w:rPr>
                <w:rFonts w:ascii="Times New Roman" w:hAnsi="Times New Roman" w:cs="Times New Roman"/>
                <w:bCs/>
                <w:color w:val="333333"/>
                <w:sz w:val="28"/>
                <w:szCs w:val="28"/>
              </w:rPr>
              <w:t>:</w:t>
            </w:r>
          </w:p>
          <w:p w:rsidR="00D86BE5" w:rsidRPr="0079172E" w:rsidRDefault="00D86BE5" w:rsidP="00E93AC9">
            <w:pPr>
              <w:jc w:val="both"/>
              <w:rPr>
                <w:rFonts w:ascii="Times New Roman" w:hAnsi="Times New Roman" w:cs="Times New Roman"/>
                <w:bCs/>
                <w:iCs/>
                <w:color w:val="333333"/>
                <w:sz w:val="28"/>
                <w:szCs w:val="28"/>
              </w:rPr>
            </w:pPr>
            <w:r w:rsidRPr="0079172E">
              <w:rPr>
                <w:rFonts w:ascii="Times New Roman" w:hAnsi="Times New Roman" w:cs="Times New Roman"/>
                <w:bCs/>
                <w:iCs/>
                <w:color w:val="333333"/>
                <w:sz w:val="28"/>
                <w:szCs w:val="28"/>
              </w:rPr>
              <w:t>1. Kiểm tra bài cũ:</w:t>
            </w: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Nêu vai trò của rừng đối với đời sống con người?</w:t>
            </w: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Nhận xét, đánh giá.</w:t>
            </w:r>
          </w:p>
          <w:p w:rsidR="00D86BE5" w:rsidRPr="0079172E" w:rsidRDefault="00D86BE5" w:rsidP="00E93AC9">
            <w:pPr>
              <w:ind w:firstLine="109"/>
              <w:jc w:val="both"/>
              <w:rPr>
                <w:rFonts w:ascii="Times New Roman" w:hAnsi="Times New Roman" w:cs="Times New Roman"/>
                <w:color w:val="333333"/>
                <w:sz w:val="28"/>
                <w:szCs w:val="28"/>
              </w:rPr>
            </w:pPr>
            <w:r w:rsidRPr="0079172E">
              <w:rPr>
                <w:rFonts w:ascii="Times New Roman" w:hAnsi="Times New Roman" w:cs="Times New Roman"/>
                <w:bCs/>
                <w:iCs/>
                <w:color w:val="333333"/>
                <w:sz w:val="28"/>
                <w:szCs w:val="28"/>
              </w:rPr>
              <w:t>2. Bài mới:</w:t>
            </w:r>
          </w:p>
          <w:p w:rsidR="00D86BE5" w:rsidRPr="0079172E" w:rsidRDefault="00D86BE5" w:rsidP="00E93AC9">
            <w:pPr>
              <w:ind w:firstLine="10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w:t>
            </w:r>
            <w:r w:rsidRPr="0079172E">
              <w:rPr>
                <w:rFonts w:ascii="Times New Roman" w:hAnsi="Times New Roman" w:cs="Times New Roman"/>
                <w:iCs/>
                <w:color w:val="333333"/>
                <w:sz w:val="28"/>
                <w:szCs w:val="28"/>
              </w:rPr>
              <w:t xml:space="preserve"> Giới thiệu bài. GV nêu yêu cầu của bài</w:t>
            </w:r>
            <w:r w:rsidRPr="0079172E">
              <w:rPr>
                <w:rFonts w:ascii="Times New Roman" w:hAnsi="Times New Roman" w:cs="Times New Roman"/>
                <w:color w:val="333333"/>
                <w:sz w:val="28"/>
                <w:szCs w:val="28"/>
              </w:rPr>
              <w:t>.</w:t>
            </w:r>
          </w:p>
          <w:p w:rsidR="00D86BE5" w:rsidRPr="0079172E" w:rsidRDefault="00D86BE5" w:rsidP="00E93AC9">
            <w:pPr>
              <w:ind w:firstLine="150"/>
              <w:rPr>
                <w:rFonts w:ascii="Times New Roman" w:hAnsi="Times New Roman" w:cs="Times New Roman"/>
                <w:noProof/>
                <w:sz w:val="28"/>
                <w:szCs w:val="28"/>
              </w:rPr>
            </w:pPr>
            <w:r w:rsidRPr="0079172E">
              <w:rPr>
                <w:rFonts w:ascii="Times New Roman" w:hAnsi="Times New Roman" w:cs="Times New Roman"/>
                <w:color w:val="333333"/>
                <w:sz w:val="28"/>
                <w:szCs w:val="28"/>
              </w:rPr>
              <w:t xml:space="preserve">b. Giảng bài           </w:t>
            </w:r>
          </w:p>
          <w:p w:rsidR="00D86BE5" w:rsidRPr="0079172E" w:rsidRDefault="00D86BE5" w:rsidP="00E93AC9">
            <w:pPr>
              <w:spacing w:line="360" w:lineRule="auto"/>
              <w:ind w:firstLine="720"/>
              <w:jc w:val="both"/>
              <w:rPr>
                <w:rFonts w:ascii="Times New Roman" w:hAnsi="Times New Roman" w:cs="Times New Roman"/>
                <w:color w:val="333333"/>
                <w:sz w:val="28"/>
                <w:szCs w:val="28"/>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nhớ lại kiến thức đã học trả lời các câu hỏi sau sau đó TĐổi nhóm đôi, nhóm 4. LP</w:t>
            </w:r>
            <w:r w:rsidRPr="0079172E">
              <w:rPr>
                <w:rFonts w:ascii="Times New Roman" w:hAnsi="Times New Roman" w:cs="Times New Roman"/>
                <w:sz w:val="28"/>
                <w:szCs w:val="28"/>
                <w:lang w:val="nl-NL"/>
              </w:rPr>
              <w:t>HT lên chia sẻ. T chia sẻ</w:t>
            </w:r>
            <w:r w:rsidRPr="0079172E">
              <w:rPr>
                <w:rFonts w:ascii="Times New Roman" w:hAnsi="Times New Roman" w:cs="Times New Roman"/>
                <w:color w:val="333333"/>
                <w:sz w:val="28"/>
                <w:szCs w:val="28"/>
              </w:rPr>
              <w:t xml:space="preserve"> chốt lời giải </w:t>
            </w:r>
          </w:p>
          <w:p w:rsidR="00D86BE5" w:rsidRPr="0079172E" w:rsidRDefault="00D86BE5" w:rsidP="00E93AC9">
            <w:pPr>
              <w:pStyle w:val="BodyTextIndent"/>
              <w:ind w:firstLine="720"/>
              <w:rPr>
                <w:rFonts w:ascii="Times New Roman" w:hAnsi="Times New Roman" w:cs="Times New Roman"/>
                <w:color w:val="333333"/>
                <w:szCs w:val="28"/>
              </w:rPr>
            </w:pPr>
            <w:r w:rsidRPr="0079172E">
              <w:rPr>
                <w:rFonts w:ascii="Times New Roman" w:hAnsi="Times New Roman" w:cs="Times New Roman"/>
                <w:color w:val="333333"/>
                <w:szCs w:val="28"/>
              </w:rPr>
              <w:t>+ Tô màu vào lược đồ để xây dựng giới hạn phần đất liền của Việt Nam.</w:t>
            </w:r>
          </w:p>
          <w:p w:rsidR="00D86BE5" w:rsidRPr="0079172E" w:rsidRDefault="00D86BE5" w:rsidP="00E93AC9">
            <w:pPr>
              <w:spacing w:line="360" w:lineRule="auto"/>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Điền tên: Trung Quốc, Lào, Cam pu chia, Biển Đông, Hoàng Sa, Trường Sa vào lược đồ.</w:t>
            </w:r>
          </w:p>
          <w:p w:rsidR="00D86BE5" w:rsidRPr="0079172E" w:rsidRDefault="00D86BE5" w:rsidP="00E93AC9">
            <w:pPr>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Củng cố, dặn dò. GV nhận xét tiết học. Dặn dò</w:t>
            </w:r>
          </w:p>
          <w:p w:rsidR="00D86BE5" w:rsidRPr="0079172E" w:rsidRDefault="00D86BE5" w:rsidP="00E93AC9">
            <w:pPr>
              <w:spacing w:line="360" w:lineRule="auto"/>
              <w:ind w:firstLine="720"/>
              <w:jc w:val="both"/>
              <w:rPr>
                <w:rFonts w:ascii="Times New Roman" w:hAnsi="Times New Roman" w:cs="Times New Roman"/>
                <w:color w:val="333333"/>
                <w:sz w:val="28"/>
                <w:szCs w:val="28"/>
              </w:rPr>
            </w:pPr>
            <w:r w:rsidRPr="0079172E">
              <w:rPr>
                <w:rFonts w:ascii="Times New Roman" w:hAnsi="Times New Roman" w:cs="Times New Roman"/>
                <w:noProof/>
                <w:color w:val="333333"/>
                <w:sz w:val="28"/>
                <w:szCs w:val="28"/>
              </w:rPr>
              <mc:AlternateContent>
                <mc:Choice Requires="wps">
                  <w:drawing>
                    <wp:anchor distT="0" distB="0" distL="114300" distR="114300" simplePos="0" relativeHeight="252233728" behindDoc="0" locked="0" layoutInCell="1" allowOverlap="1">
                      <wp:simplePos x="0" y="0"/>
                      <wp:positionH relativeFrom="column">
                        <wp:posOffset>1938020</wp:posOffset>
                      </wp:positionH>
                      <wp:positionV relativeFrom="paragraph">
                        <wp:posOffset>221615</wp:posOffset>
                      </wp:positionV>
                      <wp:extent cx="2007235" cy="0"/>
                      <wp:effectExtent l="8255" t="13335" r="13335" b="5715"/>
                      <wp:wrapNone/>
                      <wp:docPr id="1097" name="Straight Connector 10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7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C7EAD8" id="Straight Connector 1097" o:spid="_x0000_s1026" style="position:absolute;z-index:25223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17.45pt" to="310.65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"/>
                  </w:pict>
                </mc:Fallback>
              </mc:AlternateContent>
            </w:r>
            <w:r w:rsidRPr="0079172E">
              <w:rPr>
                <w:rFonts w:ascii="Times New Roman" w:hAnsi="Times New Roman" w:cs="Times New Roman"/>
                <w:noProof/>
                <w:color w:val="333333"/>
                <w:sz w:val="28"/>
                <w:szCs w:val="28"/>
              </w:rPr>
              <w:t xml:space="preserve"> </w:t>
            </w:r>
          </w:p>
          <w:p w:rsidR="00D86BE5" w:rsidRPr="0079172E" w:rsidRDefault="00D86BE5" w:rsidP="00E93AC9">
            <w:pPr>
              <w:jc w:val="center"/>
              <w:rPr>
                <w:rFonts w:ascii="Times New Roman" w:hAnsi="Times New Roman" w:cs="Times New Roman"/>
                <w:b/>
                <w:sz w:val="28"/>
                <w:szCs w:val="28"/>
              </w:rPr>
            </w:pPr>
            <w:r w:rsidRPr="0079172E">
              <w:rPr>
                <w:rFonts w:ascii="Times New Roman" w:hAnsi="Times New Roman" w:cs="Times New Roman"/>
                <w:b/>
                <w:sz w:val="28"/>
                <w:szCs w:val="28"/>
              </w:rPr>
              <w:t>TIẾT  : KĨ THUẬT</w:t>
            </w:r>
          </w:p>
          <w:p w:rsidR="00D86BE5" w:rsidRPr="0079172E" w:rsidRDefault="00D86BE5" w:rsidP="00E93AC9">
            <w:pPr>
              <w:jc w:val="center"/>
              <w:rPr>
                <w:rFonts w:ascii="Times New Roman" w:hAnsi="Times New Roman" w:cs="Times New Roman"/>
                <w:b/>
                <w:sz w:val="28"/>
                <w:szCs w:val="28"/>
              </w:rPr>
            </w:pPr>
            <w:r w:rsidRPr="0079172E">
              <w:rPr>
                <w:rFonts w:ascii="Times New Roman" w:hAnsi="Times New Roman" w:cs="Times New Roman"/>
                <w:b/>
                <w:sz w:val="28"/>
                <w:szCs w:val="28"/>
              </w:rPr>
              <w:t xml:space="preserve"> NẤU CƠM (TIẾT1)</w:t>
            </w:r>
          </w:p>
          <w:p w:rsidR="00D86BE5" w:rsidRPr="0079172E" w:rsidRDefault="00D86BE5" w:rsidP="00E93AC9">
            <w:pPr>
              <w:jc w:val="center"/>
              <w:rPr>
                <w:rFonts w:ascii="Times New Roman" w:hAnsi="Times New Roman" w:cs="Times New Roman"/>
                <w:b/>
                <w:i/>
                <w:sz w:val="28"/>
                <w:szCs w:val="28"/>
              </w:rPr>
            </w:pPr>
            <w:r w:rsidRPr="0079172E">
              <w:rPr>
                <w:rFonts w:ascii="Times New Roman" w:hAnsi="Times New Roman" w:cs="Times New Roman"/>
                <w:b/>
                <w:i/>
                <w:sz w:val="28"/>
                <w:szCs w:val="28"/>
              </w:rPr>
              <w:t xml:space="preserve">                                                                 </w:t>
            </w:r>
          </w:p>
          <w:p w:rsidR="00D86BE5" w:rsidRPr="0079172E" w:rsidRDefault="00D86BE5" w:rsidP="00E93AC9">
            <w:pPr>
              <w:jc w:val="both"/>
              <w:rPr>
                <w:rFonts w:ascii="Times New Roman" w:hAnsi="Times New Roman" w:cs="Times New Roman"/>
                <w:b/>
                <w:sz w:val="28"/>
                <w:szCs w:val="28"/>
              </w:rPr>
            </w:pPr>
            <w:r w:rsidRPr="0079172E">
              <w:rPr>
                <w:rFonts w:ascii="Times New Roman" w:hAnsi="Times New Roman" w:cs="Times New Roman"/>
                <w:b/>
                <w:sz w:val="28"/>
                <w:szCs w:val="28"/>
              </w:rPr>
              <w:lastRenderedPageBreak/>
              <w:t>I. Mục tiêu</w:t>
            </w:r>
            <w:r w:rsidRPr="0079172E">
              <w:rPr>
                <w:rFonts w:ascii="Times New Roman" w:hAnsi="Times New Roman" w:cs="Times New Roman"/>
                <w:b/>
                <w:i/>
                <w:sz w:val="28"/>
                <w:szCs w:val="28"/>
              </w:rPr>
              <w:t>:</w:t>
            </w:r>
            <w:r w:rsidRPr="0079172E">
              <w:rPr>
                <w:rFonts w:ascii="Times New Roman" w:hAnsi="Times New Roman" w:cs="Times New Roman"/>
                <w:b/>
                <w:sz w:val="28"/>
                <w:szCs w:val="28"/>
              </w:rPr>
              <w:t xml:space="preserve">  </w:t>
            </w:r>
            <w:r w:rsidRPr="0079172E">
              <w:rPr>
                <w:rFonts w:ascii="Times New Roman" w:hAnsi="Times New Roman" w:cs="Times New Roman"/>
                <w:sz w:val="28"/>
                <w:szCs w:val="28"/>
              </w:rPr>
              <w:t xml:space="preserve"> Biết cách nấu cơm.</w:t>
            </w:r>
          </w:p>
          <w:p w:rsidR="00D86BE5" w:rsidRPr="0079172E" w:rsidRDefault="00D86BE5" w:rsidP="00E93AC9">
            <w:pPr>
              <w:ind w:firstLine="720"/>
              <w:jc w:val="both"/>
              <w:rPr>
                <w:rFonts w:ascii="Times New Roman" w:hAnsi="Times New Roman" w:cs="Times New Roman"/>
                <w:sz w:val="28"/>
                <w:szCs w:val="28"/>
              </w:rPr>
            </w:pPr>
            <w:r w:rsidRPr="0079172E">
              <w:rPr>
                <w:rFonts w:ascii="Times New Roman" w:hAnsi="Times New Roman" w:cs="Times New Roman"/>
                <w:b/>
                <w:sz w:val="28"/>
                <w:szCs w:val="28"/>
              </w:rPr>
              <w:t xml:space="preserve"> </w:t>
            </w:r>
            <w:r w:rsidRPr="0079172E">
              <w:rPr>
                <w:rFonts w:ascii="Times New Roman" w:hAnsi="Times New Roman" w:cs="Times New Roman"/>
                <w:sz w:val="28"/>
                <w:szCs w:val="28"/>
              </w:rPr>
              <w:t>Có ý thức vận dụng kiến thức đã học để nấu cơm giúp gia đình.</w:t>
            </w:r>
          </w:p>
          <w:p w:rsidR="00D86BE5" w:rsidRPr="0079172E" w:rsidRDefault="00D86BE5" w:rsidP="00E93AC9">
            <w:pPr>
              <w:ind w:firstLine="720"/>
              <w:jc w:val="both"/>
              <w:rPr>
                <w:rFonts w:ascii="Times New Roman" w:hAnsi="Times New Roman" w:cs="Times New Roman"/>
                <w:b/>
                <w:sz w:val="28"/>
                <w:szCs w:val="28"/>
              </w:rPr>
            </w:pPr>
            <w:r w:rsidRPr="0079172E">
              <w:rPr>
                <w:rFonts w:ascii="Times New Roman" w:hAnsi="Times New Roman" w:cs="Times New Roman"/>
                <w:sz w:val="28"/>
                <w:szCs w:val="28"/>
              </w:rPr>
              <w:t xml:space="preserve"> Giáo dục HS có ý thức lao động.</w:t>
            </w:r>
          </w:p>
          <w:p w:rsidR="00D86BE5" w:rsidRPr="0079172E" w:rsidRDefault="00D86BE5" w:rsidP="00E93AC9">
            <w:pPr>
              <w:jc w:val="both"/>
              <w:rPr>
                <w:rFonts w:ascii="Times New Roman" w:hAnsi="Times New Roman" w:cs="Times New Roman"/>
                <w:sz w:val="28"/>
                <w:szCs w:val="28"/>
                <w:lang w:val="fr-FR"/>
              </w:rPr>
            </w:pPr>
            <w:r w:rsidRPr="0079172E">
              <w:rPr>
                <w:rFonts w:ascii="Times New Roman" w:hAnsi="Times New Roman" w:cs="Times New Roman"/>
                <w:b/>
                <w:sz w:val="28"/>
                <w:szCs w:val="28"/>
                <w:lang w:val="fr-FR"/>
              </w:rPr>
              <w:t>II. Đồ dùng dạy học</w:t>
            </w:r>
            <w:r w:rsidRPr="0079172E">
              <w:rPr>
                <w:rFonts w:ascii="Times New Roman" w:hAnsi="Times New Roman" w:cs="Times New Roman"/>
                <w:sz w:val="28"/>
                <w:szCs w:val="28"/>
                <w:lang w:val="fr-FR"/>
              </w:rPr>
              <w:t>: Các dụng cụ nấu cơm</w:t>
            </w:r>
          </w:p>
          <w:p w:rsidR="00D86BE5" w:rsidRPr="0079172E" w:rsidRDefault="00D86BE5" w:rsidP="00E93AC9">
            <w:pPr>
              <w:jc w:val="both"/>
              <w:rPr>
                <w:rFonts w:ascii="Times New Roman" w:hAnsi="Times New Roman" w:cs="Times New Roman"/>
                <w:b/>
                <w:sz w:val="28"/>
                <w:szCs w:val="28"/>
                <w:lang w:val="fr-FR"/>
              </w:rPr>
            </w:pPr>
            <w:r w:rsidRPr="0079172E">
              <w:rPr>
                <w:rFonts w:ascii="Times New Roman" w:hAnsi="Times New Roman" w:cs="Times New Roman"/>
                <w:b/>
                <w:sz w:val="28"/>
                <w:szCs w:val="28"/>
                <w:lang w:val="fr-FR"/>
              </w:rPr>
              <w:t>III. Các hoạt động dạy học</w:t>
            </w:r>
          </w:p>
          <w:p w:rsidR="00D86BE5" w:rsidRPr="0079172E" w:rsidRDefault="00D86BE5" w:rsidP="00E93AC9">
            <w:pPr>
              <w:jc w:val="center"/>
              <w:rPr>
                <w:rFonts w:ascii="Times New Roman" w:hAnsi="Times New Roman" w:cs="Times New Roman"/>
                <w:b/>
                <w:sz w:val="28"/>
                <w:szCs w:val="28"/>
                <w:lang w:val="fr-FR"/>
              </w:rPr>
            </w:pPr>
            <w:r w:rsidRPr="0079172E">
              <w:rPr>
                <w:rFonts w:ascii="Times New Roman" w:hAnsi="Times New Roman" w:cs="Times New Roman"/>
                <w:b/>
                <w:sz w:val="28"/>
                <w:szCs w:val="28"/>
                <w:lang w:val="fr-FR"/>
              </w:rPr>
              <w:t>Tiết 1</w:t>
            </w:r>
          </w:p>
          <w:p w:rsidR="00D86BE5" w:rsidRPr="0079172E" w:rsidRDefault="00D86BE5" w:rsidP="00E93AC9">
            <w:pPr>
              <w:rPr>
                <w:rFonts w:ascii="Times New Roman" w:hAnsi="Times New Roman" w:cs="Times New Roman"/>
                <w:b/>
                <w:sz w:val="28"/>
                <w:szCs w:val="28"/>
                <w:lang w:val="fr-FR"/>
              </w:rPr>
            </w:pPr>
            <w:r w:rsidRPr="0079172E">
              <w:rPr>
                <w:rFonts w:ascii="Times New Roman" w:hAnsi="Times New Roman" w:cs="Times New Roman"/>
                <w:sz w:val="28"/>
                <w:szCs w:val="28"/>
                <w:lang w:val="fr-FR"/>
              </w:rPr>
              <w:t>1. Kiểm tra bài cũ</w:t>
            </w:r>
            <w:r w:rsidRPr="0079172E">
              <w:rPr>
                <w:rFonts w:ascii="Times New Roman" w:hAnsi="Times New Roman" w:cs="Times New Roman"/>
                <w:b/>
                <w:sz w:val="28"/>
                <w:szCs w:val="28"/>
                <w:lang w:val="fr-FR"/>
              </w:rPr>
              <w:t xml:space="preserve">. </w:t>
            </w:r>
            <w:r w:rsidRPr="0079172E">
              <w:rPr>
                <w:rFonts w:ascii="Times New Roman" w:hAnsi="Times New Roman" w:cs="Times New Roman"/>
                <w:sz w:val="28"/>
                <w:szCs w:val="28"/>
                <w:lang w:val="fr-FR"/>
              </w:rPr>
              <w:t xml:space="preserve"> GV kiểm tra sự chuẩn bị của HS.</w:t>
            </w:r>
          </w:p>
          <w:p w:rsidR="00D86BE5" w:rsidRPr="0079172E" w:rsidRDefault="00D86BE5" w:rsidP="00E93AC9">
            <w:pPr>
              <w:rPr>
                <w:rFonts w:ascii="Times New Roman" w:hAnsi="Times New Roman" w:cs="Times New Roman"/>
                <w:b/>
                <w:sz w:val="28"/>
                <w:szCs w:val="28"/>
                <w:lang w:val="fr-FR"/>
              </w:rPr>
            </w:pPr>
            <w:r w:rsidRPr="0079172E">
              <w:rPr>
                <w:rFonts w:ascii="Times New Roman" w:hAnsi="Times New Roman" w:cs="Times New Roman"/>
                <w:sz w:val="28"/>
                <w:szCs w:val="28"/>
                <w:lang w:val="fr-FR"/>
              </w:rPr>
              <w:t>2. Bài mới:</w:t>
            </w:r>
          </w:p>
          <w:p w:rsidR="00D86BE5" w:rsidRPr="0079172E" w:rsidRDefault="00D86BE5" w:rsidP="00E93AC9">
            <w:pPr>
              <w:rPr>
                <w:rFonts w:ascii="Times New Roman" w:hAnsi="Times New Roman" w:cs="Times New Roman"/>
                <w:b/>
                <w:sz w:val="28"/>
                <w:szCs w:val="28"/>
                <w:lang w:val="fr-FR"/>
              </w:rPr>
            </w:pPr>
            <w:r w:rsidRPr="0079172E">
              <w:rPr>
                <w:rFonts w:ascii="Times New Roman" w:hAnsi="Times New Roman" w:cs="Times New Roman"/>
                <w:sz w:val="28"/>
                <w:szCs w:val="28"/>
                <w:lang w:val="fr-FR"/>
              </w:rPr>
              <w:t>Hoạt động 1 : Tìm hiểu các cách nấu cơm ở gia đình</w:t>
            </w:r>
          </w:p>
          <w:p w:rsidR="00D86BE5" w:rsidRPr="0079172E" w:rsidRDefault="00D86BE5" w:rsidP="00E93AC9">
            <w:pPr>
              <w:jc w:val="both"/>
              <w:rPr>
                <w:rFonts w:ascii="Times New Roman" w:hAnsi="Times New Roman" w:cs="Times New Roman"/>
                <w:sz w:val="28"/>
                <w:szCs w:val="28"/>
                <w:lang w:val="fr-FR"/>
              </w:rPr>
            </w:pPr>
            <w:r w:rsidRPr="0079172E">
              <w:rPr>
                <w:rFonts w:ascii="Times New Roman" w:hAnsi="Times New Roman" w:cs="Times New Roman"/>
                <w:sz w:val="28"/>
                <w:szCs w:val="28"/>
                <w:lang w:val="fr-FR"/>
              </w:rPr>
              <w:t xml:space="preserve">        </w:t>
            </w:r>
            <w:r w:rsidRPr="0079172E">
              <w:rPr>
                <w:rFonts w:ascii="Times New Roman" w:hAnsi="Times New Roman" w:cs="Times New Roman"/>
                <w:sz w:val="28"/>
                <w:szCs w:val="28"/>
                <w:lang w:val="fr-FR"/>
              </w:rPr>
              <w:tab/>
              <w:t xml:space="preserve"> - HS nêu các cách nấu cơm ở gia đình.</w:t>
            </w:r>
          </w:p>
          <w:p w:rsidR="00D86BE5" w:rsidRPr="0079172E" w:rsidRDefault="00D86BE5" w:rsidP="00E93AC9">
            <w:pPr>
              <w:jc w:val="both"/>
              <w:rPr>
                <w:rFonts w:ascii="Times New Roman" w:hAnsi="Times New Roman" w:cs="Times New Roman"/>
                <w:sz w:val="28"/>
                <w:szCs w:val="28"/>
                <w:lang w:val="fr-FR"/>
              </w:rPr>
            </w:pPr>
            <w:r w:rsidRPr="0079172E">
              <w:rPr>
                <w:rFonts w:ascii="Times New Roman" w:hAnsi="Times New Roman" w:cs="Times New Roman"/>
                <w:sz w:val="28"/>
                <w:szCs w:val="28"/>
                <w:lang w:val="fr-FR"/>
              </w:rPr>
              <w:t xml:space="preserve">        </w:t>
            </w:r>
            <w:r w:rsidRPr="0079172E">
              <w:rPr>
                <w:rFonts w:ascii="Times New Roman" w:hAnsi="Times New Roman" w:cs="Times New Roman"/>
                <w:sz w:val="28"/>
                <w:szCs w:val="28"/>
                <w:lang w:val="fr-FR"/>
              </w:rPr>
              <w:tab/>
              <w:t xml:space="preserve"> - GV nhận xét và chốt lại : Có hai cách nấu cơm chủ yêú là nấu cơm bằng soong hoặc nồi trên bếp củi và nấu cơm bằng nồi cơm điện.</w:t>
            </w:r>
          </w:p>
          <w:p w:rsidR="00D86BE5" w:rsidRPr="0079172E" w:rsidRDefault="00D86BE5" w:rsidP="00E93AC9">
            <w:pPr>
              <w:jc w:val="both"/>
              <w:rPr>
                <w:rFonts w:ascii="Times New Roman" w:hAnsi="Times New Roman" w:cs="Times New Roman"/>
                <w:sz w:val="28"/>
                <w:szCs w:val="28"/>
                <w:lang w:val="fr-FR"/>
              </w:rPr>
            </w:pPr>
            <w:r w:rsidRPr="0079172E">
              <w:rPr>
                <w:rFonts w:ascii="Times New Roman" w:hAnsi="Times New Roman" w:cs="Times New Roman"/>
                <w:sz w:val="28"/>
                <w:szCs w:val="28"/>
                <w:lang w:val="fr-FR"/>
              </w:rPr>
              <w:t>Hoạt động 2: Tìm hiểu cách nấu cơm bằng soong, nồi trên bếp ( gọi tắt là nấu cơm bằng bếp đun)</w:t>
            </w:r>
          </w:p>
          <w:p w:rsidR="00D86BE5" w:rsidRPr="0079172E" w:rsidRDefault="00D86BE5" w:rsidP="00E93AC9">
            <w:pPr>
              <w:ind w:firstLine="720"/>
              <w:jc w:val="both"/>
              <w:rPr>
                <w:rFonts w:ascii="Times New Roman" w:hAnsi="Times New Roman" w:cs="Times New Roman"/>
                <w:noProof/>
                <w:sz w:val="28"/>
                <w:szCs w:val="28"/>
                <w:lang w:val="nl-NL"/>
              </w:rPr>
            </w:pPr>
            <w:r w:rsidRPr="0079172E">
              <w:rPr>
                <w:rFonts w:ascii="Times New Roman" w:hAnsi="Times New Roman" w:cs="Times New Roman"/>
                <w:sz w:val="28"/>
                <w:szCs w:val="28"/>
                <w:lang w:val="fr-FR"/>
              </w:rPr>
              <w:t xml:space="preserve">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SGK </w:t>
            </w:r>
          </w:p>
          <w:p w:rsidR="00D86BE5" w:rsidRPr="0079172E" w:rsidRDefault="00D86BE5" w:rsidP="00E93AC9">
            <w:pPr>
              <w:ind w:firstLine="720"/>
              <w:jc w:val="both"/>
              <w:rPr>
                <w:rFonts w:ascii="Times New Roman" w:hAnsi="Times New Roman" w:cs="Times New Roman"/>
                <w:sz w:val="28"/>
                <w:szCs w:val="28"/>
              </w:rPr>
            </w:pPr>
            <w:r w:rsidRPr="0079172E">
              <w:rPr>
                <w:rFonts w:ascii="Times New Roman" w:hAnsi="Times New Roman" w:cs="Times New Roman"/>
                <w:sz w:val="28"/>
                <w:szCs w:val="28"/>
              </w:rPr>
              <w:t>+ Kể tên các dụng cụ, nguyên liệu cần chuẩn bị để nấu cơm?</w:t>
            </w:r>
          </w:p>
          <w:p w:rsidR="00D86BE5" w:rsidRPr="0079172E" w:rsidRDefault="00D86BE5" w:rsidP="00E93AC9">
            <w:pPr>
              <w:ind w:firstLine="720"/>
              <w:jc w:val="both"/>
              <w:rPr>
                <w:rFonts w:ascii="Times New Roman" w:hAnsi="Times New Roman" w:cs="Times New Roman"/>
                <w:sz w:val="28"/>
                <w:szCs w:val="28"/>
              </w:rPr>
            </w:pPr>
            <w:r w:rsidRPr="0079172E">
              <w:rPr>
                <w:rFonts w:ascii="Times New Roman" w:hAnsi="Times New Roman" w:cs="Times New Roman"/>
                <w:sz w:val="28"/>
                <w:szCs w:val="28"/>
              </w:rPr>
              <w:t>+ Nêu các bước chuẩn bị và cách thực hiện?</w:t>
            </w:r>
          </w:p>
          <w:p w:rsidR="00D86BE5" w:rsidRPr="0079172E" w:rsidRDefault="00D86BE5" w:rsidP="00E93AC9">
            <w:pPr>
              <w:ind w:firstLine="720"/>
              <w:jc w:val="both"/>
              <w:rPr>
                <w:rFonts w:ascii="Times New Roman" w:hAnsi="Times New Roman" w:cs="Times New Roman"/>
                <w:sz w:val="28"/>
                <w:szCs w:val="28"/>
                <w:lang w:val="fr-FR"/>
              </w:rPr>
            </w:pPr>
            <w:r w:rsidRPr="0079172E">
              <w:rPr>
                <w:rFonts w:ascii="Times New Roman" w:hAnsi="Times New Roman" w:cs="Times New Roman"/>
                <w:sz w:val="28"/>
                <w:szCs w:val="28"/>
                <w:lang w:val="fr-FR"/>
              </w:rPr>
              <w:t>+ Trình bày cách nấu cơm?</w:t>
            </w:r>
          </w:p>
          <w:p w:rsidR="00D86BE5" w:rsidRPr="0079172E" w:rsidRDefault="00D86BE5" w:rsidP="00E93AC9">
            <w:pPr>
              <w:ind w:firstLine="720"/>
              <w:jc w:val="both"/>
              <w:rPr>
                <w:rFonts w:ascii="Times New Roman" w:hAnsi="Times New Roman" w:cs="Times New Roman"/>
                <w:sz w:val="28"/>
                <w:szCs w:val="28"/>
                <w:lang w:val="fr-FR"/>
              </w:rPr>
            </w:pPr>
            <w:r w:rsidRPr="0079172E">
              <w:rPr>
                <w:rFonts w:ascii="Times New Roman" w:hAnsi="Times New Roman" w:cs="Times New Roman"/>
                <w:sz w:val="28"/>
                <w:szCs w:val="28"/>
                <w:lang w:val="fr-FR"/>
              </w:rPr>
              <w:t>+ Theo em muốn nấu cơm đạt yêu cầu cần chú ý nhất khâu nào?</w:t>
            </w:r>
          </w:p>
          <w:p w:rsidR="00D86BE5" w:rsidRPr="0079172E" w:rsidRDefault="00D86BE5" w:rsidP="00E93AC9">
            <w:pPr>
              <w:ind w:firstLine="720"/>
              <w:jc w:val="both"/>
              <w:rPr>
                <w:rFonts w:ascii="Times New Roman" w:hAnsi="Times New Roman" w:cs="Times New Roman"/>
                <w:sz w:val="28"/>
                <w:szCs w:val="28"/>
                <w:lang w:val="fr-FR"/>
              </w:rPr>
            </w:pPr>
            <w:r w:rsidRPr="0079172E">
              <w:rPr>
                <w:rFonts w:ascii="Times New Roman" w:hAnsi="Times New Roman" w:cs="Times New Roman"/>
                <w:sz w:val="28"/>
                <w:szCs w:val="28"/>
                <w:lang w:val="fr-FR"/>
              </w:rPr>
              <w:t xml:space="preserve">+ Nêu ưu, nhược điểm của cách nấu cơm bằng bằng bếp đun? </w:t>
            </w:r>
          </w:p>
          <w:p w:rsidR="00D86BE5" w:rsidRPr="0079172E" w:rsidRDefault="00D86BE5" w:rsidP="00E93AC9">
            <w:pPr>
              <w:jc w:val="both"/>
              <w:rPr>
                <w:rFonts w:ascii="Times New Roman" w:hAnsi="Times New Roman" w:cs="Times New Roman"/>
                <w:sz w:val="28"/>
                <w:szCs w:val="28"/>
              </w:rPr>
            </w:pP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lên chia sẻ. T chia sẻ</w:t>
            </w:r>
            <w:r w:rsidRPr="0079172E">
              <w:rPr>
                <w:rFonts w:ascii="Times New Roman" w:hAnsi="Times New Roman" w:cs="Times New Roman"/>
                <w:noProof/>
                <w:sz w:val="28"/>
                <w:szCs w:val="28"/>
                <w:lang w:val="nl-NL"/>
              </w:rPr>
              <w:t xml:space="preserve"> LPHT  </w:t>
            </w:r>
            <w:r w:rsidRPr="0079172E">
              <w:rPr>
                <w:rFonts w:ascii="Times New Roman" w:hAnsi="Times New Roman" w:cs="Times New Roman"/>
                <w:sz w:val="28"/>
                <w:szCs w:val="28"/>
                <w:lang w:val="nl-NL"/>
              </w:rPr>
              <w:t xml:space="preserve">lên chia sẻ. T chia sẻ </w:t>
            </w:r>
            <w:r w:rsidRPr="0079172E">
              <w:rPr>
                <w:rFonts w:ascii="Times New Roman" w:hAnsi="Times New Roman" w:cs="Times New Roman"/>
                <w:noProof/>
                <w:sz w:val="28"/>
                <w:szCs w:val="28"/>
                <w:lang w:val="nl-NL"/>
              </w:rPr>
              <w:t xml:space="preserve">         </w:t>
            </w:r>
          </w:p>
          <w:p w:rsidR="00D86BE5" w:rsidRPr="0079172E" w:rsidRDefault="00D86BE5" w:rsidP="00E93AC9">
            <w:pPr>
              <w:jc w:val="both"/>
              <w:rPr>
                <w:rFonts w:ascii="Times New Roman" w:hAnsi="Times New Roman" w:cs="Times New Roman"/>
                <w:sz w:val="28"/>
                <w:szCs w:val="28"/>
              </w:rPr>
            </w:pPr>
            <w:r w:rsidRPr="0079172E">
              <w:rPr>
                <w:rFonts w:ascii="Times New Roman" w:hAnsi="Times New Roman" w:cs="Times New Roman"/>
                <w:sz w:val="28"/>
                <w:szCs w:val="28"/>
              </w:rPr>
              <w:t xml:space="preserve">          - Gọi 1 – 2 HS lên bảng thực hiện thao tác nấu cơm bằng bếp đun.</w:t>
            </w:r>
          </w:p>
          <w:p w:rsidR="00D86BE5" w:rsidRPr="0079172E" w:rsidRDefault="00D86BE5" w:rsidP="00E93AC9">
            <w:pPr>
              <w:ind w:left="720"/>
              <w:jc w:val="both"/>
              <w:rPr>
                <w:rFonts w:ascii="Times New Roman" w:hAnsi="Times New Roman" w:cs="Times New Roman"/>
                <w:sz w:val="28"/>
                <w:szCs w:val="28"/>
              </w:rPr>
            </w:pPr>
            <w:r w:rsidRPr="0079172E">
              <w:rPr>
                <w:rFonts w:ascii="Times New Roman" w:hAnsi="Times New Roman" w:cs="Times New Roman"/>
                <w:sz w:val="28"/>
                <w:szCs w:val="28"/>
              </w:rPr>
              <w:t>- Nhận xét và hướng dẫn HS cách nấu cơm bằng bếp đun.</w:t>
            </w:r>
          </w:p>
          <w:p w:rsidR="00D86BE5" w:rsidRPr="0079172E" w:rsidRDefault="00D86BE5" w:rsidP="00E93AC9">
            <w:pPr>
              <w:ind w:left="720"/>
              <w:jc w:val="both"/>
              <w:rPr>
                <w:rFonts w:ascii="Times New Roman" w:hAnsi="Times New Roman" w:cs="Times New Roman"/>
                <w:sz w:val="28"/>
                <w:szCs w:val="28"/>
              </w:rPr>
            </w:pPr>
            <w:r w:rsidRPr="0079172E">
              <w:rPr>
                <w:rFonts w:ascii="Times New Roman" w:hAnsi="Times New Roman" w:cs="Times New Roman"/>
                <w:sz w:val="28"/>
                <w:szCs w:val="28"/>
              </w:rPr>
              <w:t>- HS nhắc lại cách nấu cơm bằng bếp đun.</w:t>
            </w:r>
          </w:p>
          <w:p w:rsidR="00D86BE5" w:rsidRPr="0079172E" w:rsidRDefault="00D86BE5" w:rsidP="00E93AC9">
            <w:pPr>
              <w:ind w:left="720"/>
              <w:jc w:val="both"/>
              <w:rPr>
                <w:rFonts w:ascii="Times New Roman" w:hAnsi="Times New Roman" w:cs="Times New Roman"/>
                <w:sz w:val="28"/>
                <w:szCs w:val="28"/>
              </w:rPr>
            </w:pPr>
            <w:r w:rsidRPr="0079172E">
              <w:rPr>
                <w:rFonts w:ascii="Times New Roman" w:hAnsi="Times New Roman" w:cs="Times New Roman"/>
                <w:sz w:val="28"/>
                <w:szCs w:val="28"/>
              </w:rPr>
              <w:t>- Hướng dẫn HS về nhà giúp gia đình nấu cơm.</w:t>
            </w:r>
          </w:p>
          <w:p w:rsidR="00D86BE5" w:rsidRPr="0079172E" w:rsidRDefault="00D86BE5" w:rsidP="00E93AC9">
            <w:pPr>
              <w:ind w:left="-109"/>
              <w:jc w:val="both"/>
              <w:rPr>
                <w:rFonts w:ascii="Times New Roman" w:hAnsi="Times New Roman" w:cs="Times New Roman"/>
                <w:sz w:val="28"/>
                <w:szCs w:val="28"/>
              </w:rPr>
            </w:pPr>
            <w:r w:rsidRPr="0079172E">
              <w:rPr>
                <w:rFonts w:ascii="Times New Roman" w:hAnsi="Times New Roman" w:cs="Times New Roman"/>
                <w:sz w:val="28"/>
                <w:szCs w:val="28"/>
              </w:rPr>
              <w:t>3. Củng cố dặn dò</w:t>
            </w:r>
            <w:r w:rsidRPr="0079172E">
              <w:rPr>
                <w:rFonts w:ascii="Times New Roman" w:hAnsi="Times New Roman" w:cs="Times New Roman"/>
                <w:b/>
                <w:sz w:val="28"/>
                <w:szCs w:val="28"/>
              </w:rPr>
              <w:t>.</w:t>
            </w:r>
            <w:r w:rsidRPr="0079172E">
              <w:rPr>
                <w:rFonts w:ascii="Times New Roman" w:hAnsi="Times New Roman" w:cs="Times New Roman"/>
                <w:sz w:val="28"/>
                <w:szCs w:val="28"/>
              </w:rPr>
              <w:t xml:space="preserve"> Về nhà học bài và tập nấu cơm giúp bố mẹ.</w:t>
            </w:r>
          </w:p>
          <w:p w:rsidR="00D86BE5" w:rsidRPr="0079172E" w:rsidRDefault="00D86BE5" w:rsidP="00E93AC9">
            <w:pPr>
              <w:jc w:val="center"/>
              <w:rPr>
                <w:rFonts w:ascii="Times New Roman" w:hAnsi="Times New Roman" w:cs="Times New Roman"/>
                <w:i/>
                <w:sz w:val="28"/>
                <w:szCs w:val="28"/>
              </w:rPr>
            </w:pPr>
          </w:p>
          <w:p w:rsidR="00D86BE5" w:rsidRPr="0079172E" w:rsidRDefault="00D86BE5" w:rsidP="00E93AC9">
            <w:pPr>
              <w:jc w:val="center"/>
              <w:rPr>
                <w:rFonts w:ascii="Times New Roman" w:hAnsi="Times New Roman" w:cs="Times New Roman"/>
                <w:b/>
                <w:i/>
                <w:sz w:val="28"/>
                <w:szCs w:val="28"/>
              </w:rPr>
            </w:pPr>
            <w:r w:rsidRPr="0079172E">
              <w:rPr>
                <w:rFonts w:ascii="Times New Roman" w:hAnsi="Times New Roman" w:cs="Times New Roman"/>
                <w:i/>
                <w:noProof/>
                <w:sz w:val="28"/>
                <w:szCs w:val="28"/>
              </w:rPr>
              <mc:AlternateContent>
                <mc:Choice Requires="wps">
                  <w:drawing>
                    <wp:anchor distT="0" distB="0" distL="114300" distR="114300" simplePos="0" relativeHeight="252140544" behindDoc="0" locked="0" layoutInCell="1" allowOverlap="1">
                      <wp:simplePos x="0" y="0"/>
                      <wp:positionH relativeFrom="column">
                        <wp:posOffset>6350</wp:posOffset>
                      </wp:positionH>
                      <wp:positionV relativeFrom="paragraph">
                        <wp:posOffset>13970</wp:posOffset>
                      </wp:positionV>
                      <wp:extent cx="6115685" cy="0"/>
                      <wp:effectExtent l="10160" t="12065" r="8255" b="6985"/>
                      <wp:wrapNone/>
                      <wp:docPr id="1096" name="Straight Arrow Connector 10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156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56EF66" id="Straight Arrow Connector 1096" o:spid="_x0000_s1026" type="#_x0000_t32" style="position:absolute;margin-left:.5pt;margin-top:1.1pt;width:481.55pt;height:0;z-index:25214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"/>
                  </w:pict>
                </mc:Fallback>
              </mc:AlternateContent>
            </w:r>
          </w:p>
          <w:p w:rsidR="00D86BE5" w:rsidRPr="0079172E" w:rsidRDefault="00D86BE5" w:rsidP="00E93AC9">
            <w:pPr>
              <w:jc w:val="center"/>
              <w:rPr>
                <w:rFonts w:ascii="Times New Roman" w:hAnsi="Times New Roman" w:cs="Times New Roman"/>
                <w:b/>
                <w:i/>
                <w:sz w:val="28"/>
                <w:szCs w:val="28"/>
              </w:rPr>
            </w:pPr>
            <w:r w:rsidRPr="0079172E">
              <w:rPr>
                <w:rFonts w:ascii="Times New Roman" w:hAnsi="Times New Roman" w:cs="Times New Roman"/>
                <w:b/>
                <w:i/>
                <w:sz w:val="28"/>
                <w:szCs w:val="28"/>
              </w:rPr>
              <w:lastRenderedPageBreak/>
              <w:t>Thứ ba ngày 17 tháng 10 năm 2017</w:t>
            </w:r>
          </w:p>
          <w:p w:rsidR="00D86BE5" w:rsidRPr="0079172E" w:rsidRDefault="00D86BE5" w:rsidP="00E93AC9">
            <w:pPr>
              <w:ind w:firstLine="561"/>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1: TOÁN</w:t>
            </w:r>
          </w:p>
          <w:p w:rsidR="00D86BE5" w:rsidRPr="0079172E" w:rsidRDefault="00D86BE5" w:rsidP="00E93AC9">
            <w:pPr>
              <w:ind w:firstLine="109"/>
              <w:rPr>
                <w:rFonts w:ascii="Times New Roman" w:hAnsi="Times New Roman" w:cs="Times New Roman"/>
                <w:color w:val="000000"/>
                <w:sz w:val="28"/>
                <w:szCs w:val="28"/>
              </w:rPr>
            </w:pPr>
            <w:r w:rsidRPr="0079172E">
              <w:rPr>
                <w:rFonts w:ascii="Times New Roman" w:hAnsi="Times New Roman" w:cs="Times New Roman"/>
                <w:b/>
                <w:color w:val="000000"/>
                <w:sz w:val="28"/>
                <w:szCs w:val="28"/>
              </w:rPr>
              <w:t xml:space="preserve">                                    KHÁI NIỆM SỐ THẬP PHÂN</w:t>
            </w:r>
            <w:r w:rsidRPr="0079172E">
              <w:rPr>
                <w:rFonts w:ascii="Times New Roman" w:hAnsi="Times New Roman" w:cs="Times New Roman"/>
                <w:b/>
                <w:bCs/>
                <w:i/>
                <w:color w:val="000000"/>
                <w:sz w:val="28"/>
                <w:szCs w:val="28"/>
              </w:rPr>
              <w:t xml:space="preserve">                                                                                       </w:t>
            </w:r>
            <w:r w:rsidRPr="0079172E">
              <w:rPr>
                <w:rFonts w:ascii="Times New Roman" w:hAnsi="Times New Roman" w:cs="Times New Roman"/>
                <w:b/>
                <w:bCs/>
                <w:color w:val="000000"/>
                <w:sz w:val="28"/>
                <w:szCs w:val="28"/>
              </w:rPr>
              <w:t>I. Mục tiêu</w:t>
            </w:r>
            <w:r w:rsidRPr="0079172E">
              <w:rPr>
                <w:rFonts w:ascii="Times New Roman" w:hAnsi="Times New Roman" w:cs="Times New Roman"/>
                <w:b/>
                <w:color w:val="000000"/>
                <w:sz w:val="28"/>
                <w:szCs w:val="28"/>
              </w:rPr>
              <w:t xml:space="preserve">: </w:t>
            </w:r>
            <w:r w:rsidRPr="0079172E">
              <w:rPr>
                <w:rFonts w:ascii="Times New Roman" w:hAnsi="Times New Roman" w:cs="Times New Roman"/>
                <w:color w:val="000000"/>
                <w:sz w:val="28"/>
                <w:szCs w:val="28"/>
              </w:rPr>
              <w:t>Giúp h/s:  biết đọc, biết viết STP ở dạng đơn giản. Giáo dục HS yêu thích môn Toán. Giáo dục HS yêu thích môn Toán</w:t>
            </w:r>
          </w:p>
          <w:p w:rsidR="00D86BE5" w:rsidRPr="0079172E" w:rsidRDefault="00D86BE5" w:rsidP="00E93AC9">
            <w:pPr>
              <w:ind w:hanging="109"/>
              <w:jc w:val="both"/>
              <w:rPr>
                <w:rFonts w:ascii="Times New Roman" w:hAnsi="Times New Roman" w:cs="Times New Roman"/>
                <w:color w:val="000000"/>
                <w:sz w:val="28"/>
                <w:szCs w:val="28"/>
              </w:rPr>
            </w:pPr>
            <w:r w:rsidRPr="0079172E">
              <w:rPr>
                <w:rFonts w:ascii="Times New Roman" w:hAnsi="Times New Roman" w:cs="Times New Roman"/>
                <w:b/>
                <w:bCs/>
                <w:color w:val="000000"/>
                <w:sz w:val="28"/>
                <w:szCs w:val="28"/>
              </w:rPr>
              <w:t>II. Lên lớp:</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bCs/>
                <w:iCs/>
                <w:color w:val="000000"/>
                <w:sz w:val="28"/>
                <w:szCs w:val="28"/>
              </w:rPr>
              <w:t>1. Kiểm tra bài cũ</w:t>
            </w:r>
            <w:r w:rsidRPr="0079172E">
              <w:rPr>
                <w:rFonts w:ascii="Times New Roman" w:hAnsi="Times New Roman" w:cs="Times New Roman"/>
                <w:color w:val="000000"/>
                <w:sz w:val="28"/>
                <w:szCs w:val="28"/>
              </w:rPr>
              <w:t>:  GV viết lên bảng 1 HS lên làm</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1m = …dm</w:t>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t>1dm = …m</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1m = …cm</w:t>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t>1cm = …m</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1m = …mm</w:t>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t>1mm = …m</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nhận xét. Hai đơn vị đo độ dài liền nhau đơn vị lớn gấp mấy lần đơn vị bé và đơn vị bé bằng mấy phần của đơn vị lớn?</w:t>
            </w:r>
          </w:p>
          <w:p w:rsidR="00D86BE5" w:rsidRPr="0079172E" w:rsidRDefault="00D86BE5" w:rsidP="00E93AC9">
            <w:pPr>
              <w:jc w:val="both"/>
              <w:rPr>
                <w:rFonts w:ascii="Times New Roman" w:hAnsi="Times New Roman" w:cs="Times New Roman"/>
                <w:iCs/>
                <w:color w:val="000000"/>
                <w:sz w:val="28"/>
                <w:szCs w:val="28"/>
              </w:rPr>
            </w:pPr>
            <w:r w:rsidRPr="0079172E">
              <w:rPr>
                <w:rFonts w:ascii="Times New Roman" w:hAnsi="Times New Roman" w:cs="Times New Roman"/>
                <w:bCs/>
                <w:iCs/>
                <w:color w:val="000000"/>
                <w:sz w:val="28"/>
                <w:szCs w:val="28"/>
              </w:rPr>
              <w:t xml:space="preserve">2. Bài mới: a. </w:t>
            </w:r>
            <w:r w:rsidRPr="0079172E">
              <w:rPr>
                <w:rFonts w:ascii="Times New Roman" w:hAnsi="Times New Roman" w:cs="Times New Roman"/>
                <w:iCs/>
                <w:color w:val="000000"/>
                <w:sz w:val="28"/>
                <w:szCs w:val="28"/>
              </w:rPr>
              <w:t xml:space="preserve">Giới thiệu ban đầu về STP. </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iCs/>
                <w:color w:val="000000"/>
                <w:sz w:val="28"/>
                <w:szCs w:val="28"/>
              </w:rPr>
              <w:t xml:space="preserve">T đưa </w:t>
            </w:r>
            <w:r w:rsidRPr="0079172E">
              <w:rPr>
                <w:rFonts w:ascii="Times New Roman" w:hAnsi="Times New Roman" w:cs="Times New Roman"/>
                <w:color w:val="000000"/>
                <w:sz w:val="28"/>
                <w:szCs w:val="28"/>
              </w:rPr>
              <w:t>VD:  GV treo bảng phụ phần a, h/s đọc thầm.</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chỉ dòng thứ 1 và hỏi:</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Đọc và cho cô biết có mấy mét, mấy dm?</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ó 0m1dm là 1dm. 1dm bằng mấy phần  của mét.</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viết: 1dm = </w:t>
            </w:r>
            <w:r w:rsidR="004262CF">
              <w:rPr>
                <w:rFonts w:ascii="Times New Roman" w:hAnsi="Times New Roman" w:cs="Times New Roman"/>
                <w:color w:val="000000"/>
                <w:position w:val="-24"/>
                <w:sz w:val="28"/>
                <w:szCs w:val="28"/>
              </w:rPr>
              <w:pict>
                <v:shape id="_x0000_i1176" type="#_x0000_t75" style="width:15.7pt;height:31.45pt">
                  <v:imagedata r:id="rId244" o:title=""/>
                </v:shape>
              </w:pict>
            </w:r>
            <w:r w:rsidRPr="0079172E">
              <w:rPr>
                <w:rFonts w:ascii="Times New Roman" w:hAnsi="Times New Roman" w:cs="Times New Roman"/>
                <w:color w:val="000000"/>
                <w:sz w:val="28"/>
                <w:szCs w:val="28"/>
              </w:rPr>
              <w:t xml:space="preserve">m. GV giới thiệu 1dm hay </w:t>
            </w:r>
            <w:r w:rsidR="004262CF">
              <w:rPr>
                <w:rFonts w:ascii="Times New Roman" w:hAnsi="Times New Roman" w:cs="Times New Roman"/>
                <w:color w:val="000000"/>
                <w:position w:val="-24"/>
                <w:sz w:val="28"/>
                <w:szCs w:val="28"/>
              </w:rPr>
              <w:pict>
                <v:shape id="_x0000_i1177" type="#_x0000_t75" style="width:15.7pt;height:31.45pt">
                  <v:imagedata r:id="rId244" o:title=""/>
                </v:shape>
              </w:pict>
            </w:r>
            <w:r w:rsidRPr="0079172E">
              <w:rPr>
                <w:rFonts w:ascii="Times New Roman" w:hAnsi="Times New Roman" w:cs="Times New Roman"/>
                <w:color w:val="000000"/>
                <w:sz w:val="28"/>
                <w:szCs w:val="28"/>
              </w:rPr>
              <w:t>m còn được viết thành 0,1m</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chỉ dòng thứ 2 hỏi: Có mấy mét, mấy dm, mấy cm.</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ó 0m 0dm 1cm tức là có 1cm, 1cm bằng mấy phần  của mét.</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viết bảng và giới thiệu: 1cm hay </w:t>
            </w:r>
            <w:r w:rsidR="004262CF">
              <w:rPr>
                <w:rFonts w:ascii="Times New Roman" w:hAnsi="Times New Roman" w:cs="Times New Roman"/>
                <w:color w:val="000000"/>
                <w:position w:val="-24"/>
                <w:sz w:val="28"/>
                <w:szCs w:val="28"/>
              </w:rPr>
              <w:pict>
                <v:shape id="_x0000_i1178" type="#_x0000_t75" style="width:22.3pt;height:31.45pt">
                  <v:imagedata r:id="rId245" o:title=""/>
                </v:shape>
              </w:pict>
            </w:r>
            <w:r w:rsidRPr="0079172E">
              <w:rPr>
                <w:rFonts w:ascii="Times New Roman" w:hAnsi="Times New Roman" w:cs="Times New Roman"/>
                <w:color w:val="000000"/>
                <w:sz w:val="28"/>
                <w:szCs w:val="28"/>
              </w:rPr>
              <w:t>m còn được viết thành 0,01m.</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chỉ dòng thứ 3 hỏi: Có mấy m, mấy dm, mấy cm? Có 0m 0dm 1mm tức là có 1mm; 1mm bằng mấy phần của mét? GV viết bảng và giới thiệu: 1mm hay </w:t>
            </w:r>
            <w:r w:rsidR="004262CF">
              <w:rPr>
                <w:rFonts w:ascii="Times New Roman" w:hAnsi="Times New Roman" w:cs="Times New Roman"/>
                <w:color w:val="000000"/>
                <w:position w:val="-24"/>
                <w:sz w:val="28"/>
                <w:szCs w:val="28"/>
              </w:rPr>
              <w:pict>
                <v:shape id="_x0000_i1179" type="#_x0000_t75" style="width:27.9pt;height:31.45pt">
                  <v:imagedata r:id="rId246" o:title=""/>
                </v:shape>
              </w:pict>
            </w:r>
            <w:r w:rsidRPr="0079172E">
              <w:rPr>
                <w:rFonts w:ascii="Times New Roman" w:hAnsi="Times New Roman" w:cs="Times New Roman"/>
                <w:color w:val="000000"/>
                <w:sz w:val="28"/>
                <w:szCs w:val="28"/>
              </w:rPr>
              <w:t>m còn được viết thành 0,001m.</w:t>
            </w:r>
          </w:p>
          <w:p w:rsidR="00D86BE5" w:rsidRPr="0079172E" w:rsidRDefault="004262CF" w:rsidP="00E93AC9">
            <w:pPr>
              <w:ind w:left="660"/>
              <w:jc w:val="both"/>
              <w:rPr>
                <w:rFonts w:ascii="Times New Roman" w:hAnsi="Times New Roman" w:cs="Times New Roman"/>
                <w:color w:val="000000"/>
                <w:sz w:val="28"/>
                <w:szCs w:val="28"/>
              </w:rPr>
            </w:pPr>
            <w:r>
              <w:rPr>
                <w:rFonts w:ascii="Times New Roman" w:hAnsi="Times New Roman" w:cs="Times New Roman"/>
                <w:color w:val="000000"/>
                <w:position w:val="-24"/>
                <w:sz w:val="28"/>
                <w:szCs w:val="28"/>
              </w:rPr>
              <w:pict>
                <v:shape id="_x0000_i1180" type="#_x0000_t75" style="width:71pt;height:31.45pt">
                  <v:imagedata r:id="rId247" o:title=""/>
                </v:shape>
              </w:pict>
            </w:r>
            <w:r w:rsidR="00D86BE5" w:rsidRPr="0079172E">
              <w:rPr>
                <w:rFonts w:ascii="Times New Roman" w:hAnsi="Times New Roman" w:cs="Times New Roman"/>
                <w:color w:val="000000"/>
                <w:sz w:val="28"/>
                <w:szCs w:val="28"/>
              </w:rPr>
              <w:t xml:space="preserve"> được gọi là các phân số gì? (PSTP)</w:t>
            </w:r>
          </w:p>
          <w:p w:rsidR="00D86BE5" w:rsidRPr="0079172E" w:rsidRDefault="00D86BE5" w:rsidP="00E93AC9">
            <w:pPr>
              <w:ind w:left="66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GV: Các PSTP </w:t>
            </w:r>
            <w:r w:rsidR="004262CF">
              <w:rPr>
                <w:rFonts w:ascii="Times New Roman" w:hAnsi="Times New Roman" w:cs="Times New Roman"/>
                <w:color w:val="000000"/>
                <w:position w:val="-24"/>
                <w:sz w:val="28"/>
                <w:szCs w:val="28"/>
              </w:rPr>
              <w:pict>
                <v:shape id="_x0000_i1181" type="#_x0000_t75" style="width:71pt;height:31.45pt">
                  <v:imagedata r:id="rId247" o:title=""/>
                </v:shape>
              </w:pict>
            </w:r>
            <w:r w:rsidRPr="0079172E">
              <w:rPr>
                <w:rFonts w:ascii="Times New Roman" w:hAnsi="Times New Roman" w:cs="Times New Roman"/>
                <w:color w:val="000000"/>
                <w:sz w:val="28"/>
                <w:szCs w:val="28"/>
              </w:rPr>
              <w:t>được viết thành các số 0,1; 0,01; 0,001</w:t>
            </w:r>
          </w:p>
          <w:p w:rsidR="00D86BE5" w:rsidRPr="0079172E" w:rsidRDefault="00D86BE5" w:rsidP="00E93AC9">
            <w:pPr>
              <w:ind w:left="66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GV đọc mẫu: HS đọc                   </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  Em hãy cho biết 0,1 bằng PSTP nào? (</w:t>
            </w:r>
            <w:r w:rsidR="004262CF">
              <w:rPr>
                <w:rFonts w:ascii="Times New Roman" w:hAnsi="Times New Roman" w:cs="Times New Roman"/>
                <w:color w:val="000000"/>
                <w:position w:val="-24"/>
                <w:sz w:val="28"/>
                <w:szCs w:val="28"/>
              </w:rPr>
              <w:pict>
                <v:shape id="_x0000_i1182" type="#_x0000_t75" style="width:15.7pt;height:31.45pt">
                  <v:imagedata r:id="rId248" o:title=""/>
                </v:shape>
              </w:pict>
            </w:r>
            <w:r w:rsidRPr="0079172E">
              <w:rPr>
                <w:rFonts w:ascii="Times New Roman" w:hAnsi="Times New Roman" w:cs="Times New Roman"/>
                <w:color w:val="000000"/>
                <w:sz w:val="28"/>
                <w:szCs w:val="28"/>
              </w:rPr>
              <w:t>).</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đọc “ không phẩy một bằng 1 phần 10”.</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hướng dẫn tương tự với các số 0,01; 0,001.</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kết luận: Các số 0,1; 0,01; 0,001 là các số thập phân</w:t>
            </w:r>
          </w:p>
          <w:p w:rsidR="00D86BE5" w:rsidRPr="0079172E" w:rsidRDefault="00D86BE5" w:rsidP="00E93AC9">
            <w:pPr>
              <w:ind w:hanging="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 GV hướng dẫn phân tích VD b hoàn tòan như cách phân tích VD a.</w:t>
            </w:r>
          </w:p>
          <w:p w:rsidR="00D86BE5" w:rsidRPr="0079172E" w:rsidRDefault="00D86BE5" w:rsidP="00E93AC9">
            <w:pPr>
              <w:jc w:val="both"/>
              <w:rPr>
                <w:rFonts w:ascii="Times New Roman" w:hAnsi="Times New Roman" w:cs="Times New Roman"/>
                <w:iCs/>
                <w:color w:val="000000"/>
                <w:sz w:val="28"/>
                <w:szCs w:val="28"/>
              </w:rPr>
            </w:pPr>
            <w:r w:rsidRPr="0079172E">
              <w:rPr>
                <w:rFonts w:ascii="Times New Roman" w:hAnsi="Times New Roman" w:cs="Times New Roman"/>
                <w:iCs/>
                <w:color w:val="000000"/>
                <w:sz w:val="28"/>
                <w:szCs w:val="28"/>
              </w:rPr>
              <w:t>3. Luyện tập thực hành:</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1: HS đọc y/c của BT. GV treo bảng phụ vẽ sẵn tia số? (Hs đọc các số trên đó). Mỗi PSTP ở trên bảng bằng các STP nào?</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2: Hs đọc đề bài. HS làm rồi chữa bài</w:t>
            </w:r>
          </w:p>
          <w:p w:rsidR="00D86BE5" w:rsidRPr="0079172E" w:rsidRDefault="00D86BE5" w:rsidP="00E93AC9">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color w:val="000000"/>
                <w:sz w:val="28"/>
                <w:szCs w:val="28"/>
              </w:rPr>
              <w:t xml:space="preserve">***Bài 3: </w:t>
            </w:r>
            <w:r w:rsidRPr="0079172E">
              <w:rPr>
                <w:rFonts w:ascii="Times New Roman" w:hAnsi="Times New Roman" w:cs="Times New Roman"/>
                <w:sz w:val="28"/>
                <w:szCs w:val="28"/>
                <w:lang w:val="nl-NL"/>
              </w:rPr>
              <w:t>HĐ nhóm 4.</w:t>
            </w:r>
            <w:r w:rsidRPr="0079172E">
              <w:rPr>
                <w:rFonts w:ascii="Times New Roman" w:hAnsi="Times New Roman" w:cs="Times New Roman"/>
                <w:noProof/>
                <w:sz w:val="28"/>
                <w:szCs w:val="28"/>
                <w:lang w:val="nl-NL"/>
              </w:rPr>
              <w:t xml:space="preserve"> 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YC, tự giải, nêu cách làm sau đó TĐổi nhóm đôi, nhóm 4. LP</w:t>
            </w:r>
            <w:r w:rsidRPr="0079172E">
              <w:rPr>
                <w:rFonts w:ascii="Times New Roman" w:hAnsi="Times New Roman" w:cs="Times New Roman"/>
                <w:sz w:val="28"/>
                <w:szCs w:val="28"/>
                <w:lang w:val="nl-NL"/>
              </w:rPr>
              <w:t xml:space="preserve">HT lên chia sẻ. T chia sẻ: </w:t>
            </w:r>
            <w:r w:rsidRPr="0079172E">
              <w:rPr>
                <w:rFonts w:ascii="Times New Roman" w:hAnsi="Times New Roman" w:cs="Times New Roman"/>
                <w:noProof/>
                <w:sz w:val="28"/>
                <w:szCs w:val="28"/>
                <w:lang w:val="nl-NL"/>
              </w:rPr>
              <w:t xml:space="preserve">          </w:t>
            </w:r>
          </w:p>
          <w:p w:rsidR="00D86BE5" w:rsidRPr="0079172E" w:rsidRDefault="00D86BE5" w:rsidP="00E93AC9">
            <w:pPr>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4.</w:t>
            </w:r>
            <w:r w:rsidRPr="0079172E">
              <w:rPr>
                <w:rFonts w:ascii="Times New Roman" w:hAnsi="Times New Roman" w:cs="Times New Roman"/>
                <w:b/>
                <w:sz w:val="28"/>
                <w:szCs w:val="28"/>
                <w:lang w:val="nl-NL"/>
              </w:rPr>
              <w:t xml:space="preserve"> </w:t>
            </w:r>
            <w:r w:rsidRPr="0079172E">
              <w:rPr>
                <w:rFonts w:ascii="Times New Roman" w:hAnsi="Times New Roman" w:cs="Times New Roman"/>
                <w:bCs/>
                <w:iCs/>
                <w:color w:val="000000"/>
                <w:sz w:val="28"/>
                <w:szCs w:val="28"/>
              </w:rPr>
              <w:t>Củng cố, dặn dò:</w:t>
            </w:r>
            <w:r w:rsidRPr="0079172E">
              <w:rPr>
                <w:rFonts w:ascii="Times New Roman" w:hAnsi="Times New Roman" w:cs="Times New Roman"/>
                <w:i/>
                <w:color w:val="000000"/>
                <w:sz w:val="28"/>
                <w:szCs w:val="28"/>
              </w:rPr>
              <w:t xml:space="preserve">  </w:t>
            </w:r>
            <w:r w:rsidRPr="0079172E">
              <w:rPr>
                <w:rFonts w:ascii="Times New Roman" w:hAnsi="Times New Roman" w:cs="Times New Roman"/>
                <w:color w:val="000000"/>
                <w:sz w:val="28"/>
                <w:szCs w:val="28"/>
              </w:rPr>
              <w:t xml:space="preserve">Nhận xét giờ học. Dặn dò </w:t>
            </w:r>
          </w:p>
          <w:p w:rsidR="00D86BE5" w:rsidRPr="0079172E" w:rsidRDefault="00D86BE5" w:rsidP="00E93AC9">
            <w:pPr>
              <w:keepNext/>
              <w:tabs>
                <w:tab w:val="left" w:pos="4530"/>
                <w:tab w:val="center" w:pos="5310"/>
              </w:tabs>
              <w:ind w:firstLine="540"/>
              <w:jc w:val="center"/>
              <w:outlineLvl w:val="2"/>
              <w:rPr>
                <w:rFonts w:ascii="Times New Roman" w:hAnsi="Times New Roman" w:cs="Times New Roman"/>
                <w:color w:val="333333"/>
                <w:sz w:val="28"/>
                <w:szCs w:val="28"/>
                <w:u w:val="single"/>
                <w:lang w:val="es-VE"/>
              </w:rPr>
            </w:pPr>
            <w:r w:rsidRPr="0079172E">
              <w:rPr>
                <w:rFonts w:ascii="Times New Roman" w:hAnsi="Times New Roman" w:cs="Times New Roman"/>
                <w:i/>
                <w:iCs/>
                <w:color w:val="333333"/>
                <w:sz w:val="28"/>
                <w:szCs w:val="28"/>
                <w:lang w:val="es-VE"/>
              </w:rPr>
              <w:t xml:space="preserve"> </w:t>
            </w:r>
          </w:p>
          <w:p w:rsidR="00D86BE5" w:rsidRPr="0079172E" w:rsidRDefault="00D86BE5" w:rsidP="00E93AC9">
            <w:pPr>
              <w:keepNext/>
              <w:tabs>
                <w:tab w:val="left" w:pos="855"/>
                <w:tab w:val="left" w:pos="4530"/>
                <w:tab w:val="center" w:pos="4986"/>
                <w:tab w:val="center" w:pos="5310"/>
              </w:tabs>
              <w:ind w:firstLine="540"/>
              <w:jc w:val="center"/>
              <w:outlineLvl w:val="2"/>
              <w:rPr>
                <w:rFonts w:ascii="Times New Roman" w:hAnsi="Times New Roman" w:cs="Times New Roman"/>
                <w:b/>
                <w:bCs/>
                <w:color w:val="333333"/>
                <w:sz w:val="28"/>
                <w:szCs w:val="28"/>
                <w:lang w:val="es-VE"/>
              </w:rPr>
            </w:pPr>
            <w:r w:rsidRPr="0079172E">
              <w:rPr>
                <w:rFonts w:ascii="Times New Roman" w:hAnsi="Times New Roman" w:cs="Times New Roman"/>
                <w:b/>
                <w:bCs/>
                <w:color w:val="333333"/>
                <w:sz w:val="28"/>
                <w:szCs w:val="28"/>
                <w:lang w:val="es-VE"/>
              </w:rPr>
              <w:t>TIẾT  : TẬP ĐỌC</w:t>
            </w:r>
          </w:p>
          <w:p w:rsidR="00D86BE5" w:rsidRPr="0079172E" w:rsidRDefault="00D86BE5" w:rsidP="00E93AC9">
            <w:pPr>
              <w:keepNext/>
              <w:tabs>
                <w:tab w:val="left" w:pos="855"/>
                <w:tab w:val="left" w:pos="4530"/>
                <w:tab w:val="center" w:pos="4986"/>
                <w:tab w:val="center" w:pos="5310"/>
              </w:tabs>
              <w:ind w:firstLine="540"/>
              <w:jc w:val="center"/>
              <w:outlineLvl w:val="2"/>
              <w:rPr>
                <w:rFonts w:ascii="Times New Roman" w:hAnsi="Times New Roman" w:cs="Times New Roman"/>
                <w:b/>
                <w:bCs/>
                <w:i/>
                <w:iCs/>
                <w:color w:val="333333"/>
                <w:sz w:val="28"/>
                <w:szCs w:val="28"/>
                <w:u w:val="single"/>
                <w:lang w:val="es-VE"/>
              </w:rPr>
            </w:pPr>
            <w:r w:rsidRPr="0079172E">
              <w:rPr>
                <w:rFonts w:ascii="Times New Roman" w:hAnsi="Times New Roman" w:cs="Times New Roman"/>
                <w:b/>
                <w:bCs/>
                <w:color w:val="333333"/>
                <w:sz w:val="28"/>
                <w:szCs w:val="28"/>
                <w:lang w:val="es-VE"/>
              </w:rPr>
              <w:t>TIẾNG ĐÀN BA - LA- LAI- CA TRÊN SÔNG ĐÀ</w:t>
            </w:r>
          </w:p>
          <w:p w:rsidR="00D86BE5" w:rsidRPr="0079172E" w:rsidRDefault="00D86BE5" w:rsidP="00E93AC9">
            <w:pPr>
              <w:tabs>
                <w:tab w:val="left" w:pos="6620"/>
              </w:tabs>
              <w:jc w:val="both"/>
              <w:rPr>
                <w:rFonts w:ascii="Times New Roman" w:hAnsi="Times New Roman" w:cs="Times New Roman"/>
                <w:b/>
                <w:color w:val="333333"/>
                <w:sz w:val="28"/>
                <w:szCs w:val="28"/>
              </w:rPr>
            </w:pPr>
            <w:r w:rsidRPr="0079172E">
              <w:rPr>
                <w:rFonts w:ascii="Times New Roman" w:hAnsi="Times New Roman" w:cs="Times New Roman"/>
                <w:b/>
                <w:bCs/>
                <w:color w:val="333333"/>
                <w:sz w:val="28"/>
                <w:szCs w:val="28"/>
              </w:rPr>
              <w:t>I. Yêu cầu</w:t>
            </w:r>
            <w:r w:rsidRPr="0079172E">
              <w:rPr>
                <w:rFonts w:ascii="Times New Roman" w:hAnsi="Times New Roman" w:cs="Times New Roman"/>
                <w:b/>
                <w:color w:val="333333"/>
                <w:sz w:val="28"/>
                <w:szCs w:val="28"/>
              </w:rPr>
              <w:t xml:space="preserve">:                                             </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Đọc diễn cảm được toàn bài, ngắt nhịp hợp lí theo thể thơ tự do.</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iểu nội dung và ý nghĩa bài thơ: Cảnh đẹp kỳ vỹ của công trình thuỷ điện Sông Đà, cùng với tiếng đàn ba-la-lai-ca trong ánh trăng và ước mơ về tương lai tươi đẹp khi công trình hoàn thành. ( Thuộc 2 khổ thơ ) </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HS thuộc cả bài thơ và nêu được ý nghĩa của bài.</w:t>
            </w:r>
          </w:p>
          <w:p w:rsidR="00D86BE5" w:rsidRPr="0079172E" w:rsidRDefault="00D86BE5" w:rsidP="00E93AC9">
            <w:pPr>
              <w:jc w:val="both"/>
              <w:rPr>
                <w:rFonts w:ascii="Times New Roman" w:hAnsi="Times New Roman" w:cs="Times New Roman"/>
                <w:bCs/>
                <w:color w:val="333333"/>
                <w:sz w:val="28"/>
                <w:szCs w:val="28"/>
              </w:rPr>
            </w:pPr>
            <w:r w:rsidRPr="0079172E">
              <w:rPr>
                <w:rFonts w:ascii="Times New Roman" w:hAnsi="Times New Roman" w:cs="Times New Roman"/>
                <w:bCs/>
                <w:color w:val="333333"/>
                <w:sz w:val="28"/>
                <w:szCs w:val="28"/>
              </w:rPr>
              <w:t>II. Lên lớp:</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1. Kiêm tra bài cũ: </w:t>
            </w:r>
            <w:r w:rsidRPr="0079172E">
              <w:rPr>
                <w:rFonts w:ascii="Times New Roman" w:hAnsi="Times New Roman" w:cs="Times New Roman"/>
                <w:color w:val="333333"/>
                <w:sz w:val="28"/>
                <w:szCs w:val="28"/>
              </w:rPr>
              <w:t>Hs đọc truyện “Những người bạn tốt”, nêu ý nghĩa của bài đọc.</w:t>
            </w:r>
            <w:r w:rsidRPr="0079172E">
              <w:rPr>
                <w:rFonts w:ascii="Times New Roman" w:hAnsi="Times New Roman" w:cs="Times New Roman"/>
                <w:color w:val="333333"/>
                <w:sz w:val="28"/>
                <w:szCs w:val="28"/>
                <w:lang w:val="es-VE"/>
              </w:rPr>
              <w:t xml:space="preserve"> Giáo viên nhận xét.</w:t>
            </w:r>
          </w:p>
          <w:p w:rsidR="00D86BE5" w:rsidRPr="0079172E" w:rsidRDefault="00D86BE5" w:rsidP="00E93AC9">
            <w:pPr>
              <w:jc w:val="both"/>
              <w:rPr>
                <w:rFonts w:ascii="Times New Roman" w:hAnsi="Times New Roman" w:cs="Times New Roman"/>
                <w:b/>
                <w:bCs/>
                <w:iCs/>
                <w:color w:val="333333"/>
                <w:sz w:val="28"/>
                <w:szCs w:val="28"/>
              </w:rPr>
            </w:pPr>
            <w:r w:rsidRPr="0079172E">
              <w:rPr>
                <w:rFonts w:ascii="Times New Roman" w:hAnsi="Times New Roman" w:cs="Times New Roman"/>
                <w:b/>
                <w:bCs/>
                <w:iCs/>
                <w:color w:val="333333"/>
                <w:sz w:val="28"/>
                <w:szCs w:val="28"/>
              </w:rPr>
              <w:t xml:space="preserve">  2</w:t>
            </w:r>
            <w:r w:rsidRPr="0079172E">
              <w:rPr>
                <w:rFonts w:ascii="Times New Roman" w:hAnsi="Times New Roman" w:cs="Times New Roman"/>
                <w:iCs/>
                <w:color w:val="333333"/>
                <w:sz w:val="28"/>
                <w:szCs w:val="28"/>
              </w:rPr>
              <w:t>. Bài mới:</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a. Giới thiệu bài:</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 Hướng dẫn h/s luyện đọc và tìm hiểu bài.</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1. Luyện đọc. </w:t>
            </w:r>
            <w:r w:rsidRPr="0079172E">
              <w:rPr>
                <w:rFonts w:ascii="Times New Roman" w:hAnsi="Times New Roman" w:cs="Times New Roman"/>
                <w:color w:val="333333"/>
                <w:sz w:val="28"/>
                <w:szCs w:val="28"/>
              </w:rPr>
              <w:t>GV hướng dẫn h/s đọc theo quy trình đã hướng dẫn.</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GV có thể giải thích thêm 1 số từ chưa có trong phần chú thích, cao nguyên (vùng đất rộng và cao, xung quanh có sườn dốc, bề mặt bằng phẳng hoặc lượn sóng); trăng chơi vơi (trăng 1 mình sáng tỏ giữa cảnh trời nước bao la).</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v đọc diễn cảm bài thơ giọng chậm rãi, ngân nga thể hiện xúc động của tác giả khi lắng nghe tiếng đàn trong đêm trăng, ngắm sự kỳ vĩ của công trình thủy điện Sông Đà, mơ tưởng về tương lai tốt đẹp.</w:t>
            </w:r>
          </w:p>
          <w:p w:rsidR="00D86BE5" w:rsidRPr="0079172E" w:rsidRDefault="00D86BE5" w:rsidP="00E93AC9">
            <w:pPr>
              <w:jc w:val="both"/>
              <w:rPr>
                <w:rFonts w:ascii="Times New Roman" w:hAnsi="Times New Roman" w:cs="Times New Roman"/>
                <w:i/>
                <w:iCs/>
                <w:color w:val="333333"/>
                <w:sz w:val="28"/>
                <w:szCs w:val="28"/>
              </w:rPr>
            </w:pPr>
            <w:r w:rsidRPr="0079172E">
              <w:rPr>
                <w:rFonts w:ascii="Times New Roman" w:hAnsi="Times New Roman" w:cs="Times New Roman"/>
                <w:iCs/>
                <w:color w:val="333333"/>
                <w:sz w:val="28"/>
                <w:szCs w:val="28"/>
              </w:rPr>
              <w:t xml:space="preserve">  2. Tìm hiểu bài.</w:t>
            </w:r>
            <w:r w:rsidRPr="0079172E">
              <w:rPr>
                <w:rFonts w:ascii="Times New Roman" w:hAnsi="Times New Roman" w:cs="Times New Roman"/>
                <w:sz w:val="28"/>
                <w:szCs w:val="28"/>
                <w:lang w:val="nl-NL"/>
              </w:rPr>
              <w:t xml:space="preserve">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và trả lời các câu hỏi sau sau đó TĐổi nhóm đôi, nhóm 4. LP</w:t>
            </w:r>
            <w:r w:rsidRPr="0079172E">
              <w:rPr>
                <w:rFonts w:ascii="Times New Roman" w:hAnsi="Times New Roman" w:cs="Times New Roman"/>
                <w:sz w:val="28"/>
                <w:szCs w:val="28"/>
                <w:lang w:val="nl-NL"/>
              </w:rPr>
              <w:t>HT lên chia sẻ. T chia sẻ</w:t>
            </w:r>
          </w:p>
          <w:p w:rsidR="00D86BE5" w:rsidRPr="0079172E" w:rsidRDefault="00D86BE5" w:rsidP="00E93AC9">
            <w:pPr>
              <w:ind w:left="-109" w:firstLine="109"/>
              <w:rPr>
                <w:rFonts w:ascii="Times New Roman" w:hAnsi="Times New Roman" w:cs="Times New Roman"/>
                <w:color w:val="333333"/>
                <w:sz w:val="28"/>
                <w:szCs w:val="28"/>
              </w:rPr>
            </w:pPr>
            <w:r w:rsidRPr="0079172E">
              <w:rPr>
                <w:rFonts w:ascii="Times New Roman" w:hAnsi="Times New Roman" w:cs="Times New Roman"/>
                <w:i/>
                <w:iCs/>
                <w:color w:val="333333"/>
                <w:sz w:val="28"/>
                <w:szCs w:val="28"/>
              </w:rPr>
              <w:t xml:space="preserve">      </w:t>
            </w:r>
            <w:r w:rsidRPr="0079172E">
              <w:rPr>
                <w:rFonts w:ascii="Times New Roman" w:hAnsi="Times New Roman" w:cs="Times New Roman"/>
                <w:color w:val="333333"/>
                <w:sz w:val="28"/>
                <w:szCs w:val="28"/>
              </w:rPr>
              <w:t xml:space="preserve"> Những chi tiết nào trong bài thơ gợi lên hình ảnh 1 đêm trăng trong bài rất tĩnh mịch? (Cả công trường say ngủ cạnh dòng sông. Những tháp khoan nhô lên trời ngẫm nghĩ những xe ủi, xe ben - nằm nghỉ).</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Những chi tiết nào trong bài thơ gợi hình ảnh đêm trăng trên công trường vừa tĩnh mịch vừa sinh động? (...vì có tiếng đàn của cô gái Nga, có dòng sông lấp loáng dưới ánh trăng và có những sự vật được nhân hóa.)</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Tìm 1 hình ảnh đẹp trong bài thơ thể hiện sự gắn bó giữa con người với thiên nhiên trong đêm trăng bên Sông Đà?</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hững câu thơ nào trong bài thơ sử dụng phép nhân hóa? (Cả công trường say ngủ cạnh dòng sông; Những tháp khoan... ngẫm nghĩ, Những xe ủi ...nằm nghỉ. Biển sẽ nằm...cao nguyên. Sông Đà chia ánh nắng đi muôn ngả.)</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Gọi HS nêu ý nghĩa của bài thơ - Cho nhiều HS nhắc lại.</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Đọc diễn cảm và  HTLBT. T đọc. HS phát hiện đoạn nào hay</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Có thể chọn khổ thơ cuối để đọc diễn cảm, chú ý chất giọng các từ ngữ nối liền, nằm bỡ ngỡ, chia, muôn ngả, lớn, đầu tiên. HS luyện đọc diễn cảm theo cặp. HS TB. HS nx</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HTL từng khổ và cả bài thơ .</w:t>
            </w:r>
          </w:p>
          <w:p w:rsidR="00D86BE5" w:rsidRPr="0079172E" w:rsidRDefault="00D86BE5" w:rsidP="00E93AC9">
            <w:pPr>
              <w:jc w:val="both"/>
              <w:rPr>
                <w:rFonts w:ascii="Times New Roman" w:hAnsi="Times New Roman" w:cs="Times New Roman"/>
                <w:i/>
                <w:iCs/>
                <w:color w:val="333333"/>
                <w:sz w:val="28"/>
                <w:szCs w:val="28"/>
              </w:rPr>
            </w:pPr>
            <w:r w:rsidRPr="0079172E">
              <w:rPr>
                <w:rFonts w:ascii="Times New Roman" w:hAnsi="Times New Roman" w:cs="Times New Roman"/>
                <w:iCs/>
                <w:color w:val="333333"/>
                <w:sz w:val="28"/>
                <w:szCs w:val="28"/>
              </w:rPr>
              <w:t xml:space="preserve">   3. Củng cố, dặn dò</w:t>
            </w:r>
            <w:r w:rsidRPr="0079172E">
              <w:rPr>
                <w:rFonts w:ascii="Times New Roman" w:hAnsi="Times New Roman" w:cs="Times New Roman"/>
                <w:i/>
                <w:iCs/>
                <w:color w:val="333333"/>
                <w:sz w:val="28"/>
                <w:szCs w:val="28"/>
              </w:rPr>
              <w:t xml:space="preserve">. </w:t>
            </w:r>
            <w:r w:rsidRPr="0079172E">
              <w:rPr>
                <w:rFonts w:ascii="Times New Roman" w:hAnsi="Times New Roman" w:cs="Times New Roman"/>
                <w:color w:val="333333"/>
                <w:sz w:val="28"/>
                <w:szCs w:val="28"/>
              </w:rPr>
              <w:t>HS nhắc lại ý nghĩa của bài thơ.</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nhận xét tiết học. Dặn dò.</w:t>
            </w:r>
          </w:p>
          <w:p w:rsidR="00D86BE5" w:rsidRPr="0079172E" w:rsidRDefault="00D86BE5" w:rsidP="00E93AC9">
            <w:pPr>
              <w:keepNext/>
              <w:jc w:val="center"/>
              <w:outlineLvl w:val="2"/>
              <w:rPr>
                <w:rFonts w:ascii="Times New Roman" w:hAnsi="Times New Roman" w:cs="Times New Roman"/>
                <w:color w:val="333333"/>
                <w:sz w:val="28"/>
                <w:szCs w:val="28"/>
                <w:u w:val="single"/>
              </w:rPr>
            </w:pPr>
            <w:r w:rsidRPr="0079172E">
              <w:rPr>
                <w:rFonts w:ascii="Times New Roman" w:hAnsi="Times New Roman" w:cs="Times New Roman"/>
                <w:b/>
                <w:bCs/>
                <w:noProof/>
                <w:color w:val="333333"/>
                <w:sz w:val="28"/>
                <w:szCs w:val="28"/>
              </w:rPr>
              <mc:AlternateContent>
                <mc:Choice Requires="wps">
                  <w:drawing>
                    <wp:anchor distT="0" distB="0" distL="114300" distR="114300" simplePos="0" relativeHeight="252230656" behindDoc="0" locked="0" layoutInCell="1" allowOverlap="1">
                      <wp:simplePos x="0" y="0"/>
                      <wp:positionH relativeFrom="column">
                        <wp:posOffset>977900</wp:posOffset>
                      </wp:positionH>
                      <wp:positionV relativeFrom="paragraph">
                        <wp:posOffset>61595</wp:posOffset>
                      </wp:positionV>
                      <wp:extent cx="4178300" cy="0"/>
                      <wp:effectExtent l="10160" t="12065" r="12065" b="6985"/>
                      <wp:wrapNone/>
                      <wp:docPr id="1095" name="Straight Connector 10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8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E9552A" id="Straight Connector 1095" o:spid="_x0000_s1026" style="position:absolute;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4.85pt" to="406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"/>
                  </w:pict>
                </mc:Fallback>
              </mc:AlternateContent>
            </w:r>
          </w:p>
          <w:p w:rsidR="00D86BE5" w:rsidRPr="0079172E" w:rsidRDefault="00D86BE5" w:rsidP="00E93AC9">
            <w:pPr>
              <w:jc w:val="center"/>
              <w:rPr>
                <w:rFonts w:ascii="Times New Roman" w:hAnsi="Times New Roman" w:cs="Times New Roman"/>
                <w:b/>
                <w:sz w:val="28"/>
                <w:szCs w:val="28"/>
              </w:rPr>
            </w:pPr>
            <w:r w:rsidRPr="0079172E">
              <w:rPr>
                <w:rFonts w:ascii="Times New Roman" w:hAnsi="Times New Roman" w:cs="Times New Roman"/>
                <w:b/>
                <w:sz w:val="28"/>
                <w:szCs w:val="28"/>
              </w:rPr>
              <w:t>TIẾT  :  ĐẠO ĐỨC</w:t>
            </w:r>
          </w:p>
          <w:p w:rsidR="00D86BE5" w:rsidRPr="0079172E" w:rsidRDefault="00D86BE5" w:rsidP="00E93AC9">
            <w:pPr>
              <w:jc w:val="center"/>
              <w:rPr>
                <w:rFonts w:ascii="Times New Roman" w:hAnsi="Times New Roman" w:cs="Times New Roman"/>
                <w:b/>
                <w:sz w:val="28"/>
                <w:szCs w:val="28"/>
              </w:rPr>
            </w:pPr>
            <w:r w:rsidRPr="0079172E">
              <w:rPr>
                <w:rFonts w:ascii="Times New Roman" w:hAnsi="Times New Roman" w:cs="Times New Roman"/>
                <w:b/>
                <w:sz w:val="28"/>
                <w:szCs w:val="28"/>
              </w:rPr>
              <w:t xml:space="preserve">NHỚ ƠN TỔ TIÊN </w:t>
            </w:r>
            <w:r w:rsidRPr="0079172E">
              <w:rPr>
                <w:rFonts w:ascii="Times New Roman" w:hAnsi="Times New Roman" w:cs="Times New Roman"/>
                <w:b/>
                <w:bCs/>
                <w:iCs/>
                <w:sz w:val="28"/>
                <w:szCs w:val="28"/>
              </w:rPr>
              <w:t>(Tiết 1)</w:t>
            </w:r>
            <w:r w:rsidRPr="0079172E">
              <w:rPr>
                <w:rFonts w:ascii="Times New Roman" w:hAnsi="Times New Roman" w:cs="Times New Roman"/>
                <w:b/>
                <w:bCs/>
                <w:i/>
                <w:sz w:val="28"/>
                <w:szCs w:val="28"/>
              </w:rPr>
              <w:t xml:space="preserve">                                                                                      </w:t>
            </w:r>
          </w:p>
          <w:p w:rsidR="00D86BE5" w:rsidRPr="0079172E" w:rsidRDefault="00D86BE5" w:rsidP="00E93AC9">
            <w:pPr>
              <w:ind w:left="6480"/>
              <w:jc w:val="both"/>
              <w:rPr>
                <w:rFonts w:ascii="Times New Roman" w:hAnsi="Times New Roman" w:cs="Times New Roman"/>
                <w:bCs/>
                <w:i/>
                <w:sz w:val="28"/>
                <w:szCs w:val="28"/>
              </w:rPr>
            </w:pPr>
            <w:r w:rsidRPr="0079172E">
              <w:rPr>
                <w:rFonts w:ascii="Times New Roman" w:hAnsi="Times New Roman" w:cs="Times New Roman"/>
                <w:bCs/>
                <w:i/>
                <w:sz w:val="28"/>
                <w:szCs w:val="28"/>
              </w:rPr>
              <w:t xml:space="preserve"> </w:t>
            </w:r>
          </w:p>
          <w:p w:rsidR="00D86BE5" w:rsidRPr="0079172E" w:rsidRDefault="00D86BE5" w:rsidP="00E93AC9">
            <w:pPr>
              <w:jc w:val="both"/>
              <w:rPr>
                <w:rFonts w:ascii="Times New Roman" w:hAnsi="Times New Roman" w:cs="Times New Roman"/>
                <w:b/>
                <w:sz w:val="28"/>
                <w:szCs w:val="28"/>
              </w:rPr>
            </w:pPr>
            <w:r w:rsidRPr="0079172E">
              <w:rPr>
                <w:rFonts w:ascii="Times New Roman" w:hAnsi="Times New Roman" w:cs="Times New Roman"/>
                <w:b/>
                <w:bCs/>
                <w:sz w:val="28"/>
                <w:szCs w:val="28"/>
              </w:rPr>
              <w:t>I. Yêu cầu</w:t>
            </w:r>
            <w:r w:rsidRPr="0079172E">
              <w:rPr>
                <w:rFonts w:ascii="Times New Roman" w:hAnsi="Times New Roman" w:cs="Times New Roman"/>
                <w:b/>
                <w:sz w:val="28"/>
                <w:szCs w:val="28"/>
              </w:rPr>
              <w:t xml:space="preserve">: </w:t>
            </w:r>
            <w:r w:rsidRPr="0079172E">
              <w:rPr>
                <w:rFonts w:ascii="Times New Roman" w:hAnsi="Times New Roman" w:cs="Times New Roman"/>
                <w:sz w:val="28"/>
                <w:szCs w:val="28"/>
              </w:rPr>
              <w:t>HS biết được:</w:t>
            </w:r>
          </w:p>
          <w:p w:rsidR="00D86BE5" w:rsidRPr="0079172E" w:rsidRDefault="00D86BE5" w:rsidP="00E93AC9">
            <w:pPr>
              <w:ind w:firstLine="720"/>
              <w:jc w:val="both"/>
              <w:rPr>
                <w:rFonts w:ascii="Times New Roman" w:hAnsi="Times New Roman" w:cs="Times New Roman"/>
                <w:sz w:val="28"/>
                <w:szCs w:val="28"/>
              </w:rPr>
            </w:pPr>
            <w:r w:rsidRPr="0079172E">
              <w:rPr>
                <w:rFonts w:ascii="Times New Roman" w:hAnsi="Times New Roman" w:cs="Times New Roman"/>
                <w:sz w:val="28"/>
                <w:szCs w:val="28"/>
              </w:rPr>
              <w:lastRenderedPageBreak/>
              <w:t xml:space="preserve">  Con người ai cũng có tổ tiên và mỗi người ai cũng nhớ ơn tổ tiên.</w:t>
            </w:r>
          </w:p>
          <w:p w:rsidR="00D86BE5" w:rsidRPr="0079172E" w:rsidRDefault="00D86BE5" w:rsidP="00E93AC9">
            <w:pPr>
              <w:jc w:val="both"/>
              <w:rPr>
                <w:rFonts w:ascii="Times New Roman" w:hAnsi="Times New Roman" w:cs="Times New Roman"/>
                <w:sz w:val="28"/>
                <w:szCs w:val="28"/>
              </w:rPr>
            </w:pPr>
            <w:r w:rsidRPr="0079172E">
              <w:rPr>
                <w:rFonts w:ascii="Times New Roman" w:hAnsi="Times New Roman" w:cs="Times New Roman"/>
                <w:sz w:val="28"/>
                <w:szCs w:val="28"/>
              </w:rPr>
              <w:tab/>
              <w:t xml:space="preserve">  Nêu được những việc cần làm phù hợp với khả năng để thể hiện lòng biết ơn tổ tiên.</w:t>
            </w:r>
          </w:p>
          <w:p w:rsidR="00D86BE5" w:rsidRPr="0079172E" w:rsidRDefault="00D86BE5" w:rsidP="00E93AC9">
            <w:pPr>
              <w:ind w:firstLine="720"/>
              <w:jc w:val="both"/>
              <w:rPr>
                <w:rFonts w:ascii="Times New Roman" w:hAnsi="Times New Roman" w:cs="Times New Roman"/>
                <w:sz w:val="28"/>
                <w:szCs w:val="28"/>
              </w:rPr>
            </w:pPr>
            <w:r w:rsidRPr="0079172E">
              <w:rPr>
                <w:rFonts w:ascii="Times New Roman" w:hAnsi="Times New Roman" w:cs="Times New Roman"/>
                <w:sz w:val="28"/>
                <w:szCs w:val="28"/>
              </w:rPr>
              <w:t xml:space="preserve"> Biết làm những việc cụ thể để tỏ lòng biết ơn tổ tiên.</w:t>
            </w:r>
          </w:p>
          <w:p w:rsidR="00D86BE5" w:rsidRPr="0079172E" w:rsidRDefault="00D86BE5" w:rsidP="00E93AC9">
            <w:pPr>
              <w:ind w:firstLine="720"/>
              <w:jc w:val="both"/>
              <w:rPr>
                <w:rFonts w:ascii="Times New Roman" w:hAnsi="Times New Roman" w:cs="Times New Roman"/>
                <w:sz w:val="28"/>
                <w:szCs w:val="28"/>
              </w:rPr>
            </w:pPr>
            <w:r w:rsidRPr="0079172E">
              <w:rPr>
                <w:rFonts w:ascii="Times New Roman" w:hAnsi="Times New Roman" w:cs="Times New Roman"/>
                <w:sz w:val="28"/>
                <w:szCs w:val="28"/>
              </w:rPr>
              <w:t xml:space="preserve"> Giáo dục HS luôn nhớ đến tổ tiên, dòng họ.</w:t>
            </w:r>
          </w:p>
          <w:p w:rsidR="00D86BE5" w:rsidRPr="0079172E" w:rsidRDefault="00D86BE5" w:rsidP="00E93AC9">
            <w:pPr>
              <w:jc w:val="both"/>
              <w:rPr>
                <w:rFonts w:ascii="Times New Roman" w:hAnsi="Times New Roman" w:cs="Times New Roman"/>
                <w:b/>
                <w:sz w:val="28"/>
                <w:szCs w:val="28"/>
              </w:rPr>
            </w:pPr>
            <w:r w:rsidRPr="0079172E">
              <w:rPr>
                <w:rFonts w:ascii="Times New Roman" w:hAnsi="Times New Roman" w:cs="Times New Roman"/>
                <w:b/>
                <w:sz w:val="28"/>
                <w:szCs w:val="28"/>
              </w:rPr>
              <w:t>II. Hoạt động dạy và học:</w:t>
            </w:r>
          </w:p>
          <w:p w:rsidR="00D86BE5" w:rsidRPr="0079172E" w:rsidRDefault="00D86BE5" w:rsidP="00E93AC9">
            <w:pPr>
              <w:jc w:val="both"/>
              <w:rPr>
                <w:rFonts w:ascii="Times New Roman" w:hAnsi="Times New Roman" w:cs="Times New Roman"/>
                <w:b/>
                <w:sz w:val="28"/>
                <w:szCs w:val="28"/>
              </w:rPr>
            </w:pPr>
            <w:r w:rsidRPr="0079172E">
              <w:rPr>
                <w:rFonts w:ascii="Times New Roman" w:hAnsi="Times New Roman" w:cs="Times New Roman"/>
                <w:bCs/>
                <w:iCs/>
                <w:sz w:val="28"/>
                <w:szCs w:val="28"/>
              </w:rPr>
              <w:t xml:space="preserve">1. Kiểm tra bài cũ. </w:t>
            </w:r>
            <w:r w:rsidRPr="0079172E">
              <w:rPr>
                <w:rFonts w:ascii="Times New Roman" w:hAnsi="Times New Roman" w:cs="Times New Roman"/>
                <w:sz w:val="28"/>
                <w:szCs w:val="28"/>
              </w:rPr>
              <w:t>Trong cuộc sống con đã gặp những khó khăn gì?</w:t>
            </w:r>
          </w:p>
          <w:p w:rsidR="00D86BE5" w:rsidRPr="0079172E" w:rsidRDefault="00D86BE5" w:rsidP="00E93AC9">
            <w:pPr>
              <w:ind w:firstLine="720"/>
              <w:jc w:val="both"/>
              <w:rPr>
                <w:rFonts w:ascii="Times New Roman" w:hAnsi="Times New Roman" w:cs="Times New Roman"/>
                <w:sz w:val="28"/>
                <w:szCs w:val="28"/>
              </w:rPr>
            </w:pPr>
            <w:r w:rsidRPr="0079172E">
              <w:rPr>
                <w:rFonts w:ascii="Times New Roman" w:hAnsi="Times New Roman" w:cs="Times New Roman"/>
                <w:sz w:val="28"/>
                <w:szCs w:val="28"/>
              </w:rPr>
              <w:t xml:space="preserve"> - Hãy nêu cách vượt qua khó khăn của bản thân mình. GV nhận xét </w:t>
            </w:r>
          </w:p>
          <w:p w:rsidR="00D86BE5" w:rsidRPr="0079172E" w:rsidRDefault="00D86BE5" w:rsidP="00E93AC9">
            <w:pPr>
              <w:jc w:val="both"/>
              <w:rPr>
                <w:rFonts w:ascii="Times New Roman" w:hAnsi="Times New Roman" w:cs="Times New Roman"/>
                <w:sz w:val="28"/>
                <w:szCs w:val="28"/>
              </w:rPr>
            </w:pPr>
            <w:r w:rsidRPr="0079172E">
              <w:rPr>
                <w:rFonts w:ascii="Times New Roman" w:hAnsi="Times New Roman" w:cs="Times New Roman"/>
                <w:bCs/>
                <w:iCs/>
                <w:sz w:val="28"/>
                <w:szCs w:val="28"/>
              </w:rPr>
              <w:t xml:space="preserve"> 2. Bài mới:</w:t>
            </w:r>
          </w:p>
          <w:p w:rsidR="00D86BE5" w:rsidRPr="0079172E" w:rsidRDefault="00D86BE5" w:rsidP="00E93AC9">
            <w:pPr>
              <w:jc w:val="both"/>
              <w:rPr>
                <w:rFonts w:ascii="Times New Roman" w:hAnsi="Times New Roman" w:cs="Times New Roman"/>
                <w:sz w:val="28"/>
                <w:szCs w:val="28"/>
              </w:rPr>
            </w:pPr>
            <w:r w:rsidRPr="0079172E">
              <w:rPr>
                <w:rFonts w:ascii="Times New Roman" w:hAnsi="Times New Roman" w:cs="Times New Roman"/>
                <w:bCs/>
                <w:iCs/>
                <w:sz w:val="28"/>
                <w:szCs w:val="28"/>
              </w:rPr>
              <w:t>HĐ 1: Tìm hiểu truyện: Thăm mộ.</w:t>
            </w:r>
          </w:p>
          <w:p w:rsidR="00D86BE5" w:rsidRPr="0079172E" w:rsidRDefault="00D86BE5" w:rsidP="00E93AC9">
            <w:pPr>
              <w:jc w:val="both"/>
              <w:rPr>
                <w:rFonts w:ascii="Times New Roman" w:hAnsi="Times New Roman" w:cs="Times New Roman"/>
                <w:sz w:val="28"/>
                <w:szCs w:val="28"/>
              </w:rPr>
            </w:pPr>
            <w:r w:rsidRPr="0079172E">
              <w:rPr>
                <w:rFonts w:ascii="Times New Roman" w:hAnsi="Times New Roman" w:cs="Times New Roman"/>
                <w:bCs/>
                <w:iCs/>
                <w:sz w:val="28"/>
                <w:szCs w:val="28"/>
              </w:rPr>
              <w:t xml:space="preserve"> MT: Giúp HS biết được một số biểu hiện của lòng biết ơn.</w:t>
            </w:r>
          </w:p>
          <w:p w:rsidR="00D86BE5" w:rsidRPr="0079172E" w:rsidRDefault="00D86BE5" w:rsidP="00E93AC9">
            <w:pPr>
              <w:ind w:firstLine="720"/>
              <w:jc w:val="both"/>
              <w:rPr>
                <w:rFonts w:ascii="Times New Roman" w:hAnsi="Times New Roman" w:cs="Times New Roman"/>
                <w:bCs/>
                <w:iCs/>
                <w:sz w:val="28"/>
                <w:szCs w:val="28"/>
              </w:rPr>
            </w:pPr>
            <w:r w:rsidRPr="0079172E">
              <w:rPr>
                <w:rFonts w:ascii="Times New Roman" w:hAnsi="Times New Roman" w:cs="Times New Roman"/>
                <w:sz w:val="28"/>
                <w:szCs w:val="28"/>
              </w:rPr>
              <w:t xml:space="preserve"> 1- 2 HS đọc truyện “ Thăm mộ”.</w:t>
            </w:r>
          </w:p>
          <w:p w:rsidR="00D86BE5" w:rsidRPr="0079172E" w:rsidRDefault="00D86BE5" w:rsidP="00E93AC9">
            <w:pPr>
              <w:ind w:firstLine="720"/>
              <w:jc w:val="both"/>
              <w:rPr>
                <w:rFonts w:ascii="Times New Roman" w:hAnsi="Times New Roman" w:cs="Times New Roman"/>
                <w:sz w:val="28"/>
                <w:szCs w:val="28"/>
              </w:rPr>
            </w:pPr>
            <w:r w:rsidRPr="0079172E">
              <w:rPr>
                <w:rFonts w:ascii="Times New Roman" w:hAnsi="Times New Roman" w:cs="Times New Roman"/>
                <w:sz w:val="28"/>
                <w:szCs w:val="28"/>
              </w:rPr>
              <w:t xml:space="preserve"> + Nhân ngày tết cổ truyền, bố của Việt đã làm gì để tỏ lòng biết ơn tổ tiên?</w:t>
            </w:r>
          </w:p>
          <w:p w:rsidR="00D86BE5" w:rsidRPr="0079172E" w:rsidRDefault="00D86BE5" w:rsidP="00E93AC9">
            <w:pPr>
              <w:ind w:firstLine="720"/>
              <w:jc w:val="both"/>
              <w:rPr>
                <w:rFonts w:ascii="Times New Roman" w:hAnsi="Times New Roman" w:cs="Times New Roman"/>
                <w:sz w:val="28"/>
                <w:szCs w:val="28"/>
              </w:rPr>
            </w:pPr>
            <w:r w:rsidRPr="0079172E">
              <w:rPr>
                <w:rFonts w:ascii="Times New Roman" w:hAnsi="Times New Roman" w:cs="Times New Roman"/>
                <w:sz w:val="28"/>
                <w:szCs w:val="28"/>
              </w:rPr>
              <w:t xml:space="preserve"> + Vì sao Việt muốn lau dọn bàn thờ giúp mẹ</w:t>
            </w:r>
          </w:p>
          <w:p w:rsidR="00D86BE5" w:rsidRPr="0079172E" w:rsidRDefault="00D86BE5" w:rsidP="00E93AC9">
            <w:pPr>
              <w:ind w:hanging="109"/>
              <w:jc w:val="both"/>
              <w:rPr>
                <w:rFonts w:ascii="Times New Roman" w:hAnsi="Times New Roman" w:cs="Times New Roman"/>
                <w:sz w:val="28"/>
                <w:szCs w:val="28"/>
              </w:rPr>
            </w:pPr>
            <w:r w:rsidRPr="0079172E">
              <w:rPr>
                <w:rFonts w:ascii="Times New Roman" w:hAnsi="Times New Roman" w:cs="Times New Roman"/>
                <w:sz w:val="28"/>
                <w:szCs w:val="28"/>
              </w:rPr>
              <w:t xml:space="preserve"> GV kết luận: Ai cũng có tổ tiên, gia đình, dòng họ. Mỗi người đều phải biết ơn tổ tiên và biết thể hiện điều đó bằng việc làm cụ thể.</w:t>
            </w:r>
          </w:p>
          <w:p w:rsidR="00D86BE5" w:rsidRPr="0079172E" w:rsidRDefault="00D86BE5" w:rsidP="00E93AC9">
            <w:pPr>
              <w:ind w:hanging="109"/>
              <w:jc w:val="both"/>
              <w:rPr>
                <w:rFonts w:ascii="Times New Roman" w:hAnsi="Times New Roman" w:cs="Times New Roman"/>
                <w:sz w:val="28"/>
                <w:szCs w:val="28"/>
              </w:rPr>
            </w:pPr>
            <w:r w:rsidRPr="0079172E">
              <w:rPr>
                <w:rFonts w:ascii="Times New Roman" w:hAnsi="Times New Roman" w:cs="Times New Roman"/>
                <w:iCs/>
                <w:sz w:val="28"/>
                <w:szCs w:val="28"/>
              </w:rPr>
              <w:t>HĐ 2:  Hướng dẫn HS làm BT 1 trong SGK.</w:t>
            </w:r>
          </w:p>
          <w:p w:rsidR="00D86BE5" w:rsidRPr="0079172E" w:rsidRDefault="00D86BE5" w:rsidP="00E93AC9">
            <w:pPr>
              <w:ind w:hanging="109"/>
              <w:jc w:val="both"/>
              <w:rPr>
                <w:rFonts w:ascii="Times New Roman" w:hAnsi="Times New Roman" w:cs="Times New Roman"/>
                <w:sz w:val="28"/>
                <w:szCs w:val="28"/>
              </w:rPr>
            </w:pPr>
            <w:r w:rsidRPr="0079172E">
              <w:rPr>
                <w:rFonts w:ascii="Times New Roman" w:hAnsi="Times New Roman" w:cs="Times New Roman"/>
                <w:iCs/>
                <w:sz w:val="28"/>
                <w:szCs w:val="28"/>
              </w:rPr>
              <w:t>MT: Giúp HS biết được những việc cần làm để tỏ lòng biết ơn tổ tiên.</w:t>
            </w:r>
          </w:p>
          <w:p w:rsidR="00D86BE5" w:rsidRPr="0079172E" w:rsidRDefault="00D86BE5" w:rsidP="00E93AC9">
            <w:pPr>
              <w:ind w:firstLine="720"/>
              <w:jc w:val="both"/>
              <w:rPr>
                <w:rFonts w:ascii="Times New Roman" w:hAnsi="Times New Roman" w:cs="Times New Roman"/>
                <w:sz w:val="28"/>
                <w:szCs w:val="28"/>
              </w:rPr>
            </w:pPr>
            <w:r w:rsidRPr="0079172E">
              <w:rPr>
                <w:rFonts w:ascii="Times New Roman" w:hAnsi="Times New Roman" w:cs="Times New Roman"/>
                <w:sz w:val="28"/>
                <w:szCs w:val="28"/>
                <w:lang w:val="nl-NL"/>
              </w:rPr>
              <w:t xml:space="preserve">HĐ nhóm đôi.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rPr>
              <w:t>trình bày ý kiến về từng việc làm và giải thích lí do.</w:t>
            </w:r>
          </w:p>
          <w:p w:rsidR="00D86BE5" w:rsidRPr="0079172E" w:rsidRDefault="00D86BE5" w:rsidP="00E93AC9">
            <w:pPr>
              <w:ind w:firstLine="720"/>
              <w:jc w:val="both"/>
              <w:rPr>
                <w:rFonts w:ascii="Times New Roman" w:hAnsi="Times New Roman" w:cs="Times New Roman"/>
                <w:sz w:val="28"/>
                <w:szCs w:val="28"/>
              </w:rPr>
            </w:pPr>
            <w:r w:rsidRPr="0079172E">
              <w:rPr>
                <w:rFonts w:ascii="Times New Roman" w:hAnsi="Times New Roman" w:cs="Times New Roman"/>
                <w:sz w:val="28"/>
                <w:szCs w:val="28"/>
              </w:rPr>
              <w:t xml:space="preserve"> + Tại sao em chọn phương án a? (thể hiện lòng biết ơn tổ tiên)</w:t>
            </w:r>
          </w:p>
          <w:p w:rsidR="00D86BE5" w:rsidRPr="0079172E" w:rsidRDefault="00D86BE5" w:rsidP="00E93AC9">
            <w:pPr>
              <w:ind w:firstLine="720"/>
              <w:jc w:val="both"/>
              <w:rPr>
                <w:rFonts w:ascii="Times New Roman" w:hAnsi="Times New Roman" w:cs="Times New Roman"/>
                <w:sz w:val="28"/>
                <w:szCs w:val="28"/>
              </w:rPr>
            </w:pPr>
            <w:r w:rsidRPr="0079172E">
              <w:rPr>
                <w:rFonts w:ascii="Times New Roman" w:hAnsi="Times New Roman" w:cs="Times New Roman"/>
                <w:sz w:val="28"/>
                <w:szCs w:val="28"/>
              </w:rPr>
              <w:t xml:space="preserve"> +Tại sao em không chọn đáp án b? đó là việc làm không tôn trọng, không biết ơn)</w:t>
            </w:r>
          </w:p>
          <w:p w:rsidR="00D86BE5" w:rsidRPr="0079172E" w:rsidRDefault="00D86BE5" w:rsidP="00E93AC9">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sz w:val="28"/>
                <w:szCs w:val="28"/>
              </w:rPr>
              <w:t xml:space="preserve">            + Phương án c, d, đ? ( thể hiện sự quan tâm nhớ đến công lao của gia đình, tổ tiên)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lên chia sẻ. T chia sẻ,</w:t>
            </w:r>
            <w:r w:rsidRPr="0079172E">
              <w:rPr>
                <w:rFonts w:ascii="Times New Roman" w:hAnsi="Times New Roman" w:cs="Times New Roman"/>
                <w:sz w:val="28"/>
                <w:szCs w:val="28"/>
              </w:rPr>
              <w:t xml:space="preserve"> kết luận: </w:t>
            </w:r>
          </w:p>
          <w:p w:rsidR="00D86BE5" w:rsidRPr="0079172E" w:rsidRDefault="00D86BE5" w:rsidP="00E93AC9">
            <w:pPr>
              <w:jc w:val="both"/>
              <w:rPr>
                <w:rFonts w:ascii="Times New Roman" w:hAnsi="Times New Roman" w:cs="Times New Roman"/>
                <w:iCs/>
                <w:sz w:val="28"/>
                <w:szCs w:val="28"/>
              </w:rPr>
            </w:pPr>
            <w:r w:rsidRPr="0079172E">
              <w:rPr>
                <w:rFonts w:ascii="Times New Roman" w:hAnsi="Times New Roman" w:cs="Times New Roman"/>
                <w:sz w:val="28"/>
                <w:szCs w:val="28"/>
              </w:rPr>
              <w:t xml:space="preserve">            Chúng ta cần thể hiện lòng biết ơn tổ tiên bằng những việc làm thiết thực, cụ thể, phù hợp với khả năng như các việc a, c,  d, đ.</w:t>
            </w:r>
            <w:r w:rsidRPr="0079172E">
              <w:rPr>
                <w:rFonts w:ascii="Times New Roman" w:hAnsi="Times New Roman" w:cs="Times New Roman"/>
                <w:iCs/>
                <w:sz w:val="28"/>
                <w:szCs w:val="28"/>
              </w:rPr>
              <w:t xml:space="preserve"> </w:t>
            </w:r>
          </w:p>
          <w:p w:rsidR="00D86BE5" w:rsidRPr="0079172E" w:rsidRDefault="00D86BE5" w:rsidP="00E93AC9">
            <w:pPr>
              <w:jc w:val="both"/>
              <w:rPr>
                <w:rFonts w:ascii="Times New Roman" w:hAnsi="Times New Roman" w:cs="Times New Roman"/>
                <w:sz w:val="28"/>
                <w:szCs w:val="28"/>
              </w:rPr>
            </w:pPr>
            <w:r w:rsidRPr="0079172E">
              <w:rPr>
                <w:rFonts w:ascii="Times New Roman" w:hAnsi="Times New Roman" w:cs="Times New Roman"/>
                <w:iCs/>
                <w:sz w:val="28"/>
                <w:szCs w:val="28"/>
              </w:rPr>
              <w:t>HĐ 3: HS tự liên hệ: * MT: HS biết tự đánh giá bản thân qua đối chiếu với những việc cần làm đẻ tỏ lòng biết ơn tổ tiên .</w:t>
            </w:r>
          </w:p>
          <w:p w:rsidR="00D86BE5" w:rsidRPr="0079172E" w:rsidRDefault="00D86BE5" w:rsidP="00E93AC9">
            <w:pPr>
              <w:ind w:firstLine="720"/>
              <w:jc w:val="both"/>
              <w:rPr>
                <w:rFonts w:ascii="Times New Roman" w:hAnsi="Times New Roman" w:cs="Times New Roman"/>
                <w:sz w:val="28"/>
                <w:szCs w:val="28"/>
              </w:rPr>
            </w:pPr>
            <w:r w:rsidRPr="0079172E">
              <w:rPr>
                <w:rFonts w:ascii="Times New Roman" w:hAnsi="Times New Roman" w:cs="Times New Roman"/>
                <w:sz w:val="28"/>
                <w:szCs w:val="28"/>
                <w:lang w:val="nl-NL"/>
              </w:rPr>
              <w:t>HĐ nhóm 4.</w:t>
            </w:r>
            <w:r w:rsidRPr="0079172E">
              <w:rPr>
                <w:rFonts w:ascii="Times New Roman" w:hAnsi="Times New Roman" w:cs="Times New Roman"/>
                <w:noProof/>
                <w:sz w:val="28"/>
                <w:szCs w:val="28"/>
                <w:lang w:val="nl-NL"/>
              </w:rPr>
              <w:t xml:space="preserve"> 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rPr>
              <w:t>kể những việc làm được để thể hiện lòng biết ơn tổ tiên và những việc chưa làm được</w:t>
            </w:r>
            <w:r w:rsidRPr="0079172E">
              <w:rPr>
                <w:rFonts w:ascii="Times New Roman" w:hAnsi="Times New Roman" w:cs="Times New Roman"/>
                <w:noProof/>
                <w:sz w:val="28"/>
                <w:szCs w:val="28"/>
                <w:lang w:val="nl-NL"/>
              </w:rPr>
              <w:t xml:space="preserve"> sau đó TĐổi nhóm đôi, nhóm 4. LP</w:t>
            </w:r>
            <w:r w:rsidRPr="0079172E">
              <w:rPr>
                <w:rFonts w:ascii="Times New Roman" w:hAnsi="Times New Roman" w:cs="Times New Roman"/>
                <w:sz w:val="28"/>
                <w:szCs w:val="28"/>
                <w:lang w:val="nl-NL"/>
              </w:rPr>
              <w:t xml:space="preserve">HT </w:t>
            </w:r>
            <w:r w:rsidRPr="0079172E">
              <w:rPr>
                <w:rFonts w:ascii="Times New Roman" w:hAnsi="Times New Roman" w:cs="Times New Roman"/>
                <w:sz w:val="28"/>
                <w:szCs w:val="28"/>
                <w:lang w:val="nl-NL"/>
              </w:rPr>
              <w:lastRenderedPageBreak/>
              <w:t>lên chia sẻ. T chia sẻ,</w:t>
            </w:r>
            <w:r w:rsidRPr="0079172E">
              <w:rPr>
                <w:rFonts w:ascii="Times New Roman" w:hAnsi="Times New Roman" w:cs="Times New Roman"/>
                <w:sz w:val="28"/>
                <w:szCs w:val="28"/>
              </w:rPr>
              <w:t xml:space="preserve"> khen những HS đã biết thể hiện lòng biết ơn tổ tiên bằng việc</w:t>
            </w:r>
          </w:p>
          <w:p w:rsidR="00D86BE5" w:rsidRPr="0079172E" w:rsidRDefault="00D86BE5" w:rsidP="00E93AC9">
            <w:pPr>
              <w:jc w:val="both"/>
              <w:rPr>
                <w:rFonts w:ascii="Times New Roman" w:hAnsi="Times New Roman" w:cs="Times New Roman"/>
                <w:sz w:val="28"/>
                <w:szCs w:val="28"/>
              </w:rPr>
            </w:pPr>
            <w:r w:rsidRPr="0079172E">
              <w:rPr>
                <w:rFonts w:ascii="Times New Roman" w:hAnsi="Times New Roman" w:cs="Times New Roman"/>
                <w:sz w:val="28"/>
                <w:szCs w:val="28"/>
              </w:rPr>
              <w:t>làm cụ thể, thiết thực và nhắc nhở HS khác học tập theo bạn.</w:t>
            </w:r>
          </w:p>
          <w:p w:rsidR="00D86BE5" w:rsidRPr="0079172E" w:rsidRDefault="00D86BE5" w:rsidP="00E93AC9">
            <w:pPr>
              <w:ind w:firstLine="720"/>
              <w:jc w:val="both"/>
              <w:rPr>
                <w:rFonts w:ascii="Times New Roman" w:hAnsi="Times New Roman" w:cs="Times New Roman"/>
                <w:sz w:val="28"/>
                <w:szCs w:val="28"/>
              </w:rPr>
            </w:pPr>
            <w:r w:rsidRPr="0079172E">
              <w:rPr>
                <w:rFonts w:ascii="Times New Roman" w:hAnsi="Times New Roman" w:cs="Times New Roman"/>
                <w:sz w:val="28"/>
                <w:szCs w:val="28"/>
              </w:rPr>
              <w:t xml:space="preserve"> 2 - 3 </w:t>
            </w:r>
            <w:r w:rsidRPr="0079172E">
              <w:rPr>
                <w:rFonts w:ascii="Times New Roman" w:hAnsi="Times New Roman" w:cs="Times New Roman"/>
                <w:bCs/>
                <w:sz w:val="28"/>
                <w:szCs w:val="28"/>
              </w:rPr>
              <w:t xml:space="preserve">em HS </w:t>
            </w:r>
            <w:r w:rsidRPr="0079172E">
              <w:rPr>
                <w:rFonts w:ascii="Times New Roman" w:hAnsi="Times New Roman" w:cs="Times New Roman"/>
                <w:sz w:val="28"/>
                <w:szCs w:val="28"/>
              </w:rPr>
              <w:t>đọc phần bài học trong SGK.</w:t>
            </w:r>
          </w:p>
          <w:p w:rsidR="00D86BE5" w:rsidRPr="0079172E" w:rsidRDefault="00D86BE5" w:rsidP="00E93AC9">
            <w:pPr>
              <w:tabs>
                <w:tab w:val="left" w:pos="6975"/>
              </w:tabs>
              <w:jc w:val="both"/>
              <w:rPr>
                <w:rFonts w:ascii="Times New Roman" w:hAnsi="Times New Roman" w:cs="Times New Roman"/>
                <w:sz w:val="28"/>
                <w:szCs w:val="28"/>
              </w:rPr>
            </w:pPr>
            <w:r w:rsidRPr="0079172E">
              <w:rPr>
                <w:rFonts w:ascii="Times New Roman" w:hAnsi="Times New Roman" w:cs="Times New Roman"/>
                <w:bCs/>
                <w:iCs/>
                <w:sz w:val="28"/>
                <w:szCs w:val="28"/>
              </w:rPr>
              <w:t>3. Củng cố, dặn dò</w:t>
            </w:r>
            <w:r w:rsidRPr="0079172E">
              <w:rPr>
                <w:rFonts w:ascii="Times New Roman" w:hAnsi="Times New Roman" w:cs="Times New Roman"/>
                <w:bCs/>
                <w:i/>
                <w:iCs/>
                <w:sz w:val="28"/>
                <w:szCs w:val="28"/>
              </w:rPr>
              <w:t>:</w:t>
            </w:r>
            <w:r w:rsidRPr="0079172E">
              <w:rPr>
                <w:rFonts w:ascii="Times New Roman" w:hAnsi="Times New Roman" w:cs="Times New Roman"/>
                <w:sz w:val="28"/>
                <w:szCs w:val="28"/>
              </w:rPr>
              <w:t xml:space="preserve"> Nhận xét tiết học. Dặn dò </w:t>
            </w:r>
          </w:p>
          <w:p w:rsidR="00D86BE5" w:rsidRPr="0079172E" w:rsidRDefault="00D86BE5" w:rsidP="00E93AC9">
            <w:pPr>
              <w:keepNext/>
              <w:tabs>
                <w:tab w:val="center" w:pos="4677"/>
                <w:tab w:val="left" w:pos="6840"/>
              </w:tabs>
              <w:jc w:val="center"/>
              <w:outlineLvl w:val="2"/>
              <w:rPr>
                <w:rFonts w:ascii="Times New Roman" w:hAnsi="Times New Roman" w:cs="Times New Roman"/>
                <w:bCs/>
                <w:color w:val="333333"/>
                <w:sz w:val="28"/>
                <w:szCs w:val="28"/>
              </w:rPr>
            </w:pPr>
          </w:p>
          <w:p w:rsidR="00D86BE5" w:rsidRPr="0079172E" w:rsidRDefault="00D86BE5" w:rsidP="00E93AC9">
            <w:pPr>
              <w:keepNext/>
              <w:tabs>
                <w:tab w:val="center" w:pos="4677"/>
                <w:tab w:val="left" w:pos="6840"/>
              </w:tabs>
              <w:jc w:val="center"/>
              <w:outlineLvl w:val="2"/>
              <w:rPr>
                <w:rFonts w:ascii="Times New Roman" w:hAnsi="Times New Roman" w:cs="Times New Roman"/>
                <w:b/>
                <w:bCs/>
                <w:color w:val="333333"/>
                <w:sz w:val="28"/>
                <w:szCs w:val="28"/>
              </w:rPr>
            </w:pPr>
            <w:r w:rsidRPr="0079172E">
              <w:rPr>
                <w:rFonts w:ascii="Times New Roman" w:hAnsi="Times New Roman" w:cs="Times New Roman"/>
                <w:b/>
                <w:bCs/>
                <w:color w:val="333333"/>
                <w:sz w:val="28"/>
                <w:szCs w:val="28"/>
              </w:rPr>
              <w:t>TIẾT  : TẬP LÀM VĂN</w:t>
            </w:r>
          </w:p>
          <w:p w:rsidR="00D86BE5" w:rsidRPr="0079172E" w:rsidRDefault="00D86BE5" w:rsidP="00E93AC9">
            <w:pPr>
              <w:keepNext/>
              <w:tabs>
                <w:tab w:val="center" w:pos="4677"/>
                <w:tab w:val="left" w:pos="6840"/>
              </w:tabs>
              <w:jc w:val="center"/>
              <w:outlineLvl w:val="2"/>
              <w:rPr>
                <w:rFonts w:ascii="Times New Roman" w:hAnsi="Times New Roman" w:cs="Times New Roman"/>
                <w:b/>
                <w:bCs/>
                <w:i/>
                <w:iCs/>
                <w:color w:val="333333"/>
                <w:sz w:val="28"/>
                <w:szCs w:val="28"/>
                <w:u w:val="single"/>
              </w:rPr>
            </w:pPr>
            <w:r w:rsidRPr="0079172E">
              <w:rPr>
                <w:rFonts w:ascii="Times New Roman" w:hAnsi="Times New Roman" w:cs="Times New Roman"/>
                <w:b/>
                <w:bCs/>
                <w:color w:val="333333"/>
                <w:sz w:val="28"/>
                <w:szCs w:val="28"/>
              </w:rPr>
              <w:t>LUYỆN TẬP TẢ CẢNH</w:t>
            </w:r>
          </w:p>
          <w:p w:rsidR="00D86BE5" w:rsidRPr="0079172E" w:rsidRDefault="00D86BE5" w:rsidP="00E93AC9">
            <w:pPr>
              <w:jc w:val="both"/>
              <w:rPr>
                <w:rFonts w:ascii="Times New Roman" w:hAnsi="Times New Roman" w:cs="Times New Roman"/>
                <w:b/>
                <w:color w:val="333333"/>
                <w:sz w:val="28"/>
                <w:szCs w:val="28"/>
                <w:lang w:val="es-VE"/>
              </w:rPr>
            </w:pPr>
            <w:r w:rsidRPr="0079172E">
              <w:rPr>
                <w:rFonts w:ascii="Times New Roman" w:hAnsi="Times New Roman" w:cs="Times New Roman"/>
                <w:b/>
                <w:bCs/>
                <w:color w:val="333333"/>
                <w:sz w:val="28"/>
                <w:szCs w:val="28"/>
                <w:lang w:val="es-VE"/>
              </w:rPr>
              <w:t>I. Yêu cầu.</w:t>
            </w:r>
            <w:r w:rsidRPr="0079172E">
              <w:rPr>
                <w:rFonts w:ascii="Times New Roman" w:hAnsi="Times New Roman" w:cs="Times New Roman"/>
                <w:b/>
                <w:bCs/>
                <w:color w:val="333333"/>
                <w:sz w:val="28"/>
                <w:szCs w:val="28"/>
                <w:lang w:val="es-VE"/>
              </w:rPr>
              <w:tab/>
              <w:t xml:space="preserve">                                </w:t>
            </w:r>
            <w:r w:rsidRPr="0079172E">
              <w:rPr>
                <w:rFonts w:ascii="Times New Roman" w:hAnsi="Times New Roman" w:cs="Times New Roman"/>
                <w:b/>
                <w:color w:val="333333"/>
                <w:sz w:val="28"/>
                <w:szCs w:val="28"/>
                <w:lang w:val="es-VE"/>
              </w:rPr>
              <w:t xml:space="preserve"> </w:t>
            </w:r>
          </w:p>
          <w:p w:rsidR="00D86BE5" w:rsidRPr="0079172E" w:rsidRDefault="00D86BE5" w:rsidP="00E93AC9">
            <w:pPr>
              <w:ind w:firstLine="561"/>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Xác định được phần mở bài, thân bài, kết bài của bài văn; hiểu mối liên hệ về nội dung giữa các câu và biết cách viết câu mở đoạn.</w:t>
            </w:r>
          </w:p>
          <w:p w:rsidR="00D86BE5" w:rsidRPr="0079172E" w:rsidRDefault="00D86BE5" w:rsidP="00E93AC9">
            <w:pPr>
              <w:jc w:val="both"/>
              <w:rPr>
                <w:rFonts w:ascii="Times New Roman" w:hAnsi="Times New Roman" w:cs="Times New Roman"/>
                <w:b/>
                <w:bCs/>
                <w:color w:val="333333"/>
                <w:sz w:val="28"/>
                <w:szCs w:val="28"/>
                <w:lang w:val="es-VE"/>
              </w:rPr>
            </w:pPr>
            <w:r w:rsidRPr="0079172E">
              <w:rPr>
                <w:rFonts w:ascii="Times New Roman" w:hAnsi="Times New Roman" w:cs="Times New Roman"/>
                <w:b/>
                <w:bCs/>
                <w:color w:val="333333"/>
                <w:sz w:val="28"/>
                <w:szCs w:val="28"/>
                <w:lang w:val="es-VE"/>
              </w:rPr>
              <w:t>II.</w:t>
            </w:r>
            <w:r w:rsidRPr="0079172E">
              <w:rPr>
                <w:rFonts w:ascii="Times New Roman" w:hAnsi="Times New Roman" w:cs="Times New Roman"/>
                <w:b/>
                <w:bCs/>
                <w:color w:val="333333"/>
                <w:sz w:val="28"/>
                <w:szCs w:val="28"/>
              </w:rPr>
              <w:t xml:space="preserve"> Lên lớp:</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
                <w:iCs/>
                <w:color w:val="333333"/>
                <w:sz w:val="28"/>
                <w:szCs w:val="28"/>
              </w:rPr>
              <w:t xml:space="preserve">  </w:t>
            </w:r>
            <w:r w:rsidRPr="0079172E">
              <w:rPr>
                <w:rFonts w:ascii="Times New Roman" w:hAnsi="Times New Roman" w:cs="Times New Roman"/>
                <w:iCs/>
                <w:color w:val="333333"/>
                <w:sz w:val="28"/>
                <w:szCs w:val="28"/>
              </w:rPr>
              <w:t xml:space="preserve">1. Kiểm tra bài cũ: </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H/s trình bày dàn ý bài văn miêu tả cảnh sông nước - BT2 tiết trước.</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Nhận xét đánh giá.</w:t>
            </w:r>
          </w:p>
          <w:p w:rsidR="00D86BE5" w:rsidRPr="0079172E" w:rsidRDefault="00D86BE5" w:rsidP="00E93AC9">
            <w:pPr>
              <w:jc w:val="both"/>
              <w:rPr>
                <w:rFonts w:ascii="Times New Roman" w:hAnsi="Times New Roman" w:cs="Times New Roman"/>
                <w:b/>
                <w:bCs/>
                <w:iCs/>
                <w:color w:val="333333"/>
                <w:sz w:val="28"/>
                <w:szCs w:val="28"/>
              </w:rPr>
            </w:pPr>
            <w:r w:rsidRPr="0079172E">
              <w:rPr>
                <w:rFonts w:ascii="Times New Roman" w:hAnsi="Times New Roman" w:cs="Times New Roman"/>
                <w:iCs/>
                <w:color w:val="333333"/>
                <w:sz w:val="28"/>
                <w:szCs w:val="28"/>
              </w:rPr>
              <w:t xml:space="preserve">  2. Bài mới</w:t>
            </w:r>
            <w:r w:rsidRPr="0079172E">
              <w:rPr>
                <w:rFonts w:ascii="Times New Roman" w:hAnsi="Times New Roman" w:cs="Times New Roman"/>
                <w:b/>
                <w:bCs/>
                <w:iCs/>
                <w:color w:val="333333"/>
                <w:sz w:val="28"/>
                <w:szCs w:val="28"/>
              </w:rPr>
              <w:t>.</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a. Giới thiệu bài.</w:t>
            </w:r>
            <w:r w:rsidRPr="0079172E">
              <w:rPr>
                <w:rFonts w:ascii="Times New Roman" w:hAnsi="Times New Roman" w:cs="Times New Roman"/>
                <w:color w:val="333333"/>
                <w:sz w:val="28"/>
                <w:szCs w:val="28"/>
                <w:lang w:val="es-VE"/>
              </w:rPr>
              <w:t xml:space="preserve"> G/v nêu mục đích, yêu cầu của tiết học.</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b. Hướng dẫn h/s luyện tập.</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ài 1.</w:t>
            </w:r>
            <w:r w:rsidRPr="0079172E">
              <w:rPr>
                <w:rFonts w:ascii="Times New Roman" w:hAnsi="Times New Roman" w:cs="Times New Roman"/>
                <w:sz w:val="28"/>
                <w:szCs w:val="28"/>
                <w:lang w:val="nl-NL"/>
              </w:rPr>
              <w:t xml:space="preserve">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và làm BT sau sau đó TĐổi nhóm đôi, nhóm 4. LP</w:t>
            </w:r>
            <w:r w:rsidRPr="0079172E">
              <w:rPr>
                <w:rFonts w:ascii="Times New Roman" w:hAnsi="Times New Roman" w:cs="Times New Roman"/>
                <w:sz w:val="28"/>
                <w:szCs w:val="28"/>
                <w:lang w:val="nl-NL"/>
              </w:rPr>
              <w:t>HT lên chia sẻ. T chia sẻ</w:t>
            </w:r>
          </w:p>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ý a: Các phần MB, TB, KB</w:t>
            </w:r>
          </w:p>
          <w:p w:rsidR="00D86BE5" w:rsidRPr="0079172E" w:rsidRDefault="00D86BE5" w:rsidP="00E93AC9">
            <w:pPr>
              <w:spacing w:after="120"/>
              <w:ind w:left="-109" w:firstLine="469"/>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MB: Câu mở đầu ( Vịnh Hạ Long là 1 thắng cảnh có 1 không 2 của đất nước     Việt Nam).</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TB: Gồm 3 đoạn tiếp theo, mỗi đoạn tả 1 đặc điểm của cảnh.</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KB: Câu văn cuối (Núi non, sông nước...mãi mãi giữ gìn).</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ý b: Các đoạn của thân bài và ý mỗi đoạn.</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Đoạn 1: Tả sự kì vỹ của Vịnh Hạ Long với hàng nghìn hòn đảo.</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Đoạn 2: Tả vẻ duyên dáng của Vịnh Hạ Long.</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Đoạn 3: Tả những nét riêng biệt, hấp dẫn của Hạ Long qua mỗi mùa.</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ý c. Các câu văn in đậm có vai trò mở đầu mỗi đoạn, nêu ý bao trùm tòan đoạn. Xét trong toàn bài, những câu văn đó còn có tác dụng chuyển đoạn, nối kết các đoạn với nhau.</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w:t>
            </w:r>
            <w:r w:rsidRPr="0079172E">
              <w:rPr>
                <w:rFonts w:ascii="Times New Roman" w:hAnsi="Times New Roman" w:cs="Times New Roman"/>
                <w:color w:val="333333"/>
                <w:sz w:val="28"/>
                <w:szCs w:val="28"/>
              </w:rPr>
              <w:t>Bài tập 2</w:t>
            </w:r>
            <w:r w:rsidRPr="0079172E">
              <w:rPr>
                <w:rFonts w:ascii="Times New Roman" w:hAnsi="Times New Roman" w:cs="Times New Roman"/>
                <w:iCs/>
                <w:color w:val="333333"/>
                <w:sz w:val="28"/>
                <w:szCs w:val="28"/>
              </w:rPr>
              <w:t xml:space="preserve">: </w:t>
            </w:r>
            <w:r w:rsidRPr="0079172E">
              <w:rPr>
                <w:rFonts w:ascii="Times New Roman" w:hAnsi="Times New Roman" w:cs="Times New Roman"/>
                <w:color w:val="333333"/>
                <w:sz w:val="28"/>
                <w:szCs w:val="28"/>
              </w:rPr>
              <w:t>GV nhắc h/s để chọn đúng câu mở đoạn, cần xem những câu cho sẵn có nêu được ý bao trùm của cả đoạn không.</w:t>
            </w:r>
          </w:p>
          <w:p w:rsidR="00D86BE5" w:rsidRPr="0079172E" w:rsidRDefault="00D86BE5" w:rsidP="00E93AC9">
            <w:pPr>
              <w:ind w:firstLine="561"/>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Lời giải:</w:t>
            </w:r>
          </w:p>
          <w:p w:rsidR="00D86BE5" w:rsidRPr="0079172E" w:rsidRDefault="00D86BE5" w:rsidP="00E93AC9">
            <w:pPr>
              <w:ind w:firstLine="561"/>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Đoạn 1: Điền câu (b) vì câu này nêu được cả 2 ý trong đoạn văn Tây Nguyên có núi cao và rừng dày.</w:t>
            </w:r>
          </w:p>
          <w:p w:rsidR="00D86BE5" w:rsidRPr="0079172E" w:rsidRDefault="00D86BE5" w:rsidP="00E93AC9">
            <w:pPr>
              <w:ind w:firstLine="561"/>
              <w:jc w:val="both"/>
              <w:rPr>
                <w:rFonts w:ascii="Times New Roman" w:hAnsi="Times New Roman" w:cs="Times New Roman"/>
                <w:b/>
                <w:bCs/>
                <w:iCs/>
                <w:color w:val="333333"/>
                <w:sz w:val="28"/>
                <w:szCs w:val="28"/>
                <w:lang w:val="es-VE"/>
              </w:rPr>
            </w:pPr>
            <w:r w:rsidRPr="0079172E">
              <w:rPr>
                <w:rFonts w:ascii="Times New Roman" w:hAnsi="Times New Roman" w:cs="Times New Roman"/>
                <w:color w:val="333333"/>
                <w:sz w:val="28"/>
                <w:szCs w:val="28"/>
                <w:lang w:val="es-VE"/>
              </w:rPr>
              <w:t>Đoạn 2: Điền câu (c) vì câu này nêu được ý chung của đoạn văn: Tây Nguyên có nhiều Thảo Nguyên rực rỡ muôn màu sắc.</w:t>
            </w:r>
          </w:p>
          <w:p w:rsidR="00D86BE5" w:rsidRPr="0079172E" w:rsidRDefault="00D86BE5" w:rsidP="00E93AC9">
            <w:pPr>
              <w:jc w:val="both"/>
              <w:rPr>
                <w:rFonts w:ascii="Times New Roman" w:hAnsi="Times New Roman" w:cs="Times New Roman"/>
                <w:color w:val="333333"/>
                <w:sz w:val="28"/>
                <w:szCs w:val="28"/>
                <w:lang w:val="es-VE"/>
              </w:rPr>
            </w:pPr>
            <w:r w:rsidRPr="0079172E">
              <w:rPr>
                <w:rFonts w:ascii="Times New Roman" w:hAnsi="Times New Roman" w:cs="Times New Roman"/>
                <w:iCs/>
                <w:color w:val="333333"/>
                <w:sz w:val="28"/>
                <w:szCs w:val="28"/>
                <w:lang w:val="es-VE"/>
              </w:rPr>
              <w:t xml:space="preserve"> Bài tập 3</w:t>
            </w:r>
            <w:r w:rsidRPr="0079172E">
              <w:rPr>
                <w:rFonts w:ascii="Times New Roman" w:hAnsi="Times New Roman" w:cs="Times New Roman"/>
                <w:color w:val="333333"/>
                <w:sz w:val="28"/>
                <w:szCs w:val="28"/>
                <w:lang w:val="es-VE"/>
              </w:rPr>
              <w:t>: HS đọc YC và làm</w:t>
            </w:r>
          </w:p>
          <w:p w:rsidR="00D86BE5" w:rsidRPr="0079172E" w:rsidRDefault="00D86BE5" w:rsidP="00E93AC9">
            <w:pPr>
              <w:ind w:firstLine="150"/>
              <w:rPr>
                <w:rFonts w:ascii="Times New Roman" w:hAnsi="Times New Roman" w:cs="Times New Roman"/>
                <w:noProof/>
                <w:sz w:val="28"/>
                <w:szCs w:val="28"/>
              </w:rPr>
            </w:pPr>
            <w:r w:rsidRPr="0079172E">
              <w:rPr>
                <w:rFonts w:ascii="Times New Roman" w:hAnsi="Times New Roman" w:cs="Times New Roman"/>
                <w:color w:val="333333"/>
                <w:sz w:val="28"/>
                <w:szCs w:val="28"/>
                <w:lang w:val="es-VE"/>
              </w:rPr>
              <w:t xml:space="preserve">      GV nhắc h/s viết xong phải kiểm tra xem câu văn có nêu được ý bao trùm của đoạn, có hợp với câu tiếp theo trong đoạn không.</w:t>
            </w:r>
          </w:p>
          <w:p w:rsidR="00D86BE5" w:rsidRPr="0079172E" w:rsidRDefault="00D86BE5" w:rsidP="00E93AC9">
            <w:pPr>
              <w:ind w:firstLine="561"/>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VD về các câu mở đoạn của đoạn 1.</w:t>
            </w:r>
          </w:p>
          <w:p w:rsidR="00D86BE5" w:rsidRPr="0079172E" w:rsidRDefault="00D86BE5" w:rsidP="00E93AC9">
            <w:pPr>
              <w:ind w:firstLine="561"/>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Đến với Tây Nguyên ta sẽ hiểu được thế nào là núi cao và rừng rậm. Cũng như nhiều vùng núi trên đất nước ta, Tây Nguyên có những dãy núi cao hùng vĩ .</w:t>
            </w:r>
          </w:p>
          <w:p w:rsidR="00D86BE5" w:rsidRPr="0079172E" w:rsidRDefault="00D86BE5" w:rsidP="00E93AC9">
            <w:pPr>
              <w:jc w:val="both"/>
              <w:rPr>
                <w:rFonts w:ascii="Times New Roman" w:hAnsi="Times New Roman" w:cs="Times New Roman"/>
                <w:iCs/>
                <w:color w:val="333333"/>
                <w:sz w:val="28"/>
                <w:szCs w:val="28"/>
                <w:lang w:val="es-VE"/>
              </w:rPr>
            </w:pPr>
            <w:r w:rsidRPr="0079172E">
              <w:rPr>
                <w:rFonts w:ascii="Times New Roman" w:hAnsi="Times New Roman" w:cs="Times New Roman"/>
                <w:iCs/>
                <w:color w:val="333333"/>
                <w:sz w:val="28"/>
                <w:szCs w:val="28"/>
                <w:lang w:val="es-VE"/>
              </w:rPr>
              <w:t xml:space="preserve">3. Củng cố, dặn dò. </w:t>
            </w:r>
            <w:r w:rsidRPr="0079172E">
              <w:rPr>
                <w:rFonts w:ascii="Times New Roman" w:hAnsi="Times New Roman" w:cs="Times New Roman"/>
                <w:color w:val="333333"/>
                <w:sz w:val="28"/>
                <w:szCs w:val="28"/>
                <w:lang w:val="es-VE"/>
              </w:rPr>
              <w:t>Hs nhắc lại tác dụng của câu mở đoạn</w:t>
            </w:r>
          </w:p>
          <w:p w:rsidR="00D86BE5" w:rsidRPr="0079172E" w:rsidRDefault="00D86BE5" w:rsidP="00E93AC9">
            <w:pPr>
              <w:ind w:firstLine="561"/>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GV nhận xét tiết học.</w:t>
            </w:r>
            <w:r w:rsidRPr="0079172E">
              <w:rPr>
                <w:rFonts w:ascii="Times New Roman" w:hAnsi="Times New Roman" w:cs="Times New Roman"/>
                <w:color w:val="333333"/>
                <w:sz w:val="28"/>
                <w:szCs w:val="28"/>
              </w:rPr>
              <w:t xml:space="preserve"> Dặn dò</w:t>
            </w:r>
          </w:p>
          <w:p w:rsidR="00D86BE5" w:rsidRPr="0079172E" w:rsidRDefault="00D86BE5" w:rsidP="00E93AC9">
            <w:pPr>
              <w:jc w:val="center"/>
              <w:rPr>
                <w:rFonts w:ascii="Times New Roman" w:hAnsi="Times New Roman" w:cs="Times New Roman"/>
                <w:bCs/>
                <w:color w:val="333333"/>
                <w:sz w:val="28"/>
                <w:szCs w:val="28"/>
                <w:lang w:val="es-VE"/>
              </w:rPr>
            </w:pPr>
            <w:r w:rsidRPr="0079172E">
              <w:rPr>
                <w:rFonts w:ascii="Times New Roman" w:hAnsi="Times New Roman" w:cs="Times New Roman"/>
                <w:bCs/>
                <w:noProof/>
                <w:color w:val="333333"/>
                <w:sz w:val="28"/>
                <w:szCs w:val="28"/>
              </w:rPr>
              <mc:AlternateContent>
                <mc:Choice Requires="wps">
                  <w:drawing>
                    <wp:anchor distT="0" distB="0" distL="114300" distR="114300" simplePos="0" relativeHeight="252232704" behindDoc="0" locked="0" layoutInCell="1" allowOverlap="1">
                      <wp:simplePos x="0" y="0"/>
                      <wp:positionH relativeFrom="column">
                        <wp:posOffset>1066800</wp:posOffset>
                      </wp:positionH>
                      <wp:positionV relativeFrom="paragraph">
                        <wp:posOffset>74930</wp:posOffset>
                      </wp:positionV>
                      <wp:extent cx="4178300" cy="0"/>
                      <wp:effectExtent l="13335" t="8255" r="8890" b="10795"/>
                      <wp:wrapNone/>
                      <wp:docPr id="1094" name="Straight Connector 10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8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9890C5" id="Straight Connector 1094" o:spid="_x0000_s1026" style="position:absolute;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5.9pt" to="413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"/>
                  </w:pict>
                </mc:Fallback>
              </mc:AlternateContent>
            </w: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lang w:val="es-VE"/>
              </w:rPr>
              <w:t xml:space="preserve">  </w:t>
            </w:r>
          </w:p>
          <w:p w:rsidR="00D86BE5" w:rsidRPr="0079172E" w:rsidRDefault="00D86BE5" w:rsidP="00E93AC9">
            <w:pPr>
              <w:ind w:hanging="109"/>
              <w:jc w:val="both"/>
              <w:rPr>
                <w:rFonts w:ascii="Times New Roman" w:hAnsi="Times New Roman" w:cs="Times New Roman"/>
                <w:sz w:val="28"/>
                <w:szCs w:val="28"/>
              </w:rPr>
            </w:pPr>
          </w:p>
          <w:p w:rsidR="00D86BE5" w:rsidRPr="0079172E" w:rsidRDefault="00D86BE5" w:rsidP="00E93AC9">
            <w:pPr>
              <w:jc w:val="both"/>
              <w:rPr>
                <w:rFonts w:ascii="Times New Roman" w:hAnsi="Times New Roman" w:cs="Times New Roman"/>
                <w:bCs/>
                <w:iCs/>
                <w:color w:val="000000"/>
                <w:sz w:val="28"/>
                <w:szCs w:val="28"/>
              </w:rPr>
            </w:pP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138496" behindDoc="0" locked="0" layoutInCell="1" allowOverlap="1">
                      <wp:simplePos x="0" y="0"/>
                      <wp:positionH relativeFrom="column">
                        <wp:posOffset>67310</wp:posOffset>
                      </wp:positionH>
                      <wp:positionV relativeFrom="paragraph">
                        <wp:posOffset>136525</wp:posOffset>
                      </wp:positionV>
                      <wp:extent cx="6090920" cy="0"/>
                      <wp:effectExtent l="13970" t="10795" r="10160" b="8255"/>
                      <wp:wrapNone/>
                      <wp:docPr id="1093" name="Straight Connector 10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EBB981" id="Straight Connector 1093" o:spid="_x0000_s1026" style="position:absolute;z-index:25213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pt,10.75pt" to="484.9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"/>
                  </w:pict>
                </mc:Fallback>
              </mc:AlternateContent>
            </w:r>
            <w:r w:rsidRPr="0079172E">
              <w:rPr>
                <w:rFonts w:ascii="Times New Roman" w:hAnsi="Times New Roman" w:cs="Times New Roman"/>
                <w:i/>
                <w:color w:val="000000"/>
                <w:sz w:val="28"/>
                <w:szCs w:val="28"/>
              </w:rPr>
              <w:t xml:space="preserve">                                                                                                     </w:t>
            </w:r>
          </w:p>
          <w:p w:rsidR="00D86BE5" w:rsidRPr="0079172E" w:rsidRDefault="00D86BE5" w:rsidP="00E93AC9">
            <w:pPr>
              <w:ind w:firstLine="561"/>
              <w:jc w:val="center"/>
              <w:rPr>
                <w:rFonts w:ascii="Times New Roman" w:hAnsi="Times New Roman" w:cs="Times New Roman"/>
                <w:bCs/>
                <w:color w:val="000000"/>
                <w:sz w:val="28"/>
                <w:szCs w:val="28"/>
                <w:u w:val="single"/>
              </w:rPr>
            </w:pPr>
            <w:r w:rsidRPr="0079172E">
              <w:rPr>
                <w:rFonts w:ascii="Times New Roman" w:hAnsi="Times New Roman" w:cs="Times New Roman"/>
                <w:b/>
                <w:i/>
                <w:color w:val="000000"/>
                <w:sz w:val="28"/>
                <w:szCs w:val="28"/>
              </w:rPr>
              <w:t>Thứ tư ngày 18 tháng 10 năm 2017</w:t>
            </w:r>
          </w:p>
          <w:p w:rsidR="00D86BE5" w:rsidRPr="0079172E" w:rsidRDefault="00D86BE5" w:rsidP="00E93AC9">
            <w:pPr>
              <w:ind w:firstLine="561"/>
              <w:jc w:val="center"/>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TIẾT  : TOÁN</w:t>
            </w:r>
          </w:p>
          <w:p w:rsidR="00D86BE5" w:rsidRPr="0079172E" w:rsidRDefault="00D86BE5" w:rsidP="00E93AC9">
            <w:pPr>
              <w:ind w:firstLine="561"/>
              <w:jc w:val="center"/>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KHÁI NIỆM SỐ THẬP PHÂN (tiếp theo)</w:t>
            </w:r>
          </w:p>
          <w:p w:rsidR="00D86BE5" w:rsidRPr="0079172E" w:rsidRDefault="00D86BE5" w:rsidP="00E93AC9">
            <w:pPr>
              <w:ind w:left="6480" w:hanging="6480"/>
              <w:jc w:val="both"/>
              <w:rPr>
                <w:rFonts w:ascii="Times New Roman" w:hAnsi="Times New Roman" w:cs="Times New Roman"/>
                <w:b/>
                <w:bCs/>
                <w:i/>
                <w:sz w:val="28"/>
                <w:szCs w:val="28"/>
              </w:rPr>
            </w:pPr>
            <w:r w:rsidRPr="0079172E">
              <w:rPr>
                <w:rFonts w:ascii="Times New Roman" w:hAnsi="Times New Roman" w:cs="Times New Roman"/>
                <w:bCs/>
                <w:i/>
                <w:sz w:val="28"/>
                <w:szCs w:val="28"/>
              </w:rPr>
              <w:t xml:space="preserve"> </w:t>
            </w:r>
            <w:r w:rsidRPr="0079172E">
              <w:rPr>
                <w:rFonts w:ascii="Times New Roman" w:hAnsi="Times New Roman" w:cs="Times New Roman"/>
                <w:b/>
                <w:bCs/>
                <w:color w:val="000000"/>
                <w:sz w:val="28"/>
                <w:szCs w:val="28"/>
              </w:rPr>
              <w:t>I. Mục tiêu:</w:t>
            </w:r>
            <w:r w:rsidRPr="0079172E">
              <w:rPr>
                <w:rFonts w:ascii="Times New Roman" w:hAnsi="Times New Roman" w:cs="Times New Roman"/>
                <w:b/>
                <w:bCs/>
                <w:i/>
                <w:sz w:val="28"/>
                <w:szCs w:val="28"/>
              </w:rPr>
              <w:t xml:space="preserve"> </w:t>
            </w:r>
            <w:r w:rsidRPr="0079172E">
              <w:rPr>
                <w:rFonts w:ascii="Times New Roman" w:hAnsi="Times New Roman" w:cs="Times New Roman"/>
                <w:color w:val="000000"/>
                <w:sz w:val="28"/>
                <w:szCs w:val="28"/>
              </w:rPr>
              <w:t xml:space="preserve">Giúp Hs biết: </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 Đọc, viết các STP (ở dạng thường gặp) </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 Cấu tạo STP có phần nguyên và phần thập phân. Giáo dục HS yêu thích môn Toán</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b/>
                <w:bCs/>
                <w:color w:val="000000"/>
                <w:sz w:val="28"/>
                <w:szCs w:val="28"/>
              </w:rPr>
              <w:t xml:space="preserve"> II. Lên lớp</w:t>
            </w:r>
            <w:r w:rsidRPr="0079172E">
              <w:rPr>
                <w:rFonts w:ascii="Times New Roman" w:hAnsi="Times New Roman" w:cs="Times New Roman"/>
                <w:bCs/>
                <w:color w:val="000000"/>
                <w:sz w:val="28"/>
                <w:szCs w:val="28"/>
              </w:rPr>
              <w:t>:</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lastRenderedPageBreak/>
              <w:t xml:space="preserve">1. Kiểm tra bài cũ: </w:t>
            </w:r>
            <w:r w:rsidRPr="0079172E">
              <w:rPr>
                <w:rFonts w:ascii="Times New Roman" w:hAnsi="Times New Roman" w:cs="Times New Roman"/>
                <w:color w:val="000000"/>
                <w:sz w:val="28"/>
                <w:szCs w:val="28"/>
              </w:rPr>
              <w:t>- 2 h/s lên bảng làm BT 1và h/s dưới lớp nhận xét.</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2. Bài mới.</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Giới thiệu khái niệm STP.</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Ví dụ: GV treo bảng phụ có viết sẵn bảng số ở phần bài học,  học sinh đọc.</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T chỉ dòng T1, YC: đọc và cho cô biết có mấy mét, mấy dm? ( 2m và 7dm).</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Em hãy viết 2m7dm thành số đo có 1 đơn vị đo là m? ( = 2</w:t>
            </w:r>
            <w:r w:rsidR="004262CF">
              <w:rPr>
                <w:rFonts w:ascii="Times New Roman" w:hAnsi="Times New Roman" w:cs="Times New Roman"/>
                <w:color w:val="000000"/>
                <w:position w:val="-24"/>
                <w:sz w:val="28"/>
                <w:szCs w:val="28"/>
              </w:rPr>
              <w:pict>
                <v:shape id="_x0000_i1183" type="#_x0000_t75" style="width:15.7pt;height:31.45pt">
                  <v:imagedata r:id="rId249" o:title=""/>
                </v:shape>
              </w:pict>
            </w:r>
            <w:r w:rsidRPr="0079172E">
              <w:rPr>
                <w:rFonts w:ascii="Times New Roman" w:hAnsi="Times New Roman" w:cs="Times New Roman"/>
                <w:color w:val="000000"/>
                <w:sz w:val="28"/>
                <w:szCs w:val="28"/>
              </w:rPr>
              <w:t>m)</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iáo viên viết bảng 2m7dm = 2</w:t>
            </w:r>
            <w:r w:rsidR="004262CF">
              <w:rPr>
                <w:rFonts w:ascii="Times New Roman" w:hAnsi="Times New Roman" w:cs="Times New Roman"/>
                <w:color w:val="000000"/>
                <w:position w:val="-24"/>
                <w:sz w:val="28"/>
                <w:szCs w:val="28"/>
              </w:rPr>
              <w:pict>
                <v:shape id="_x0000_i1184" type="#_x0000_t75" style="width:15.7pt;height:31.45pt">
                  <v:imagedata r:id="rId249" o:title=""/>
                </v:shape>
              </w:pict>
            </w:r>
            <w:r w:rsidRPr="0079172E">
              <w:rPr>
                <w:rFonts w:ascii="Times New Roman" w:hAnsi="Times New Roman" w:cs="Times New Roman"/>
                <w:color w:val="000000"/>
                <w:sz w:val="28"/>
                <w:szCs w:val="28"/>
              </w:rPr>
              <w:t>m = 2,7m.</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giải thích 2,7m đọc là hai phẩy bảy mét (HS đọc và viết số 2,7m).</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chỉ dòng T2 và hỏi có mấy m, mấy dm, mấy cm? ( 8m5dm6cm).</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có 8m5dm6cm tức là có 8m56cm.</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ãy viết 8m56cm dưới dạng số đo có 1 đơn vị là m? ( = 8</w:t>
            </w:r>
            <w:r w:rsidR="004262CF">
              <w:rPr>
                <w:rFonts w:ascii="Times New Roman" w:hAnsi="Times New Roman" w:cs="Times New Roman"/>
                <w:color w:val="000000"/>
                <w:position w:val="-24"/>
                <w:sz w:val="28"/>
                <w:szCs w:val="28"/>
              </w:rPr>
              <w:pict>
                <v:shape id="_x0000_i1185" type="#_x0000_t75" style="width:22.3pt;height:31.45pt">
                  <v:imagedata r:id="rId250" o:title=""/>
                </v:shape>
              </w:pict>
            </w:r>
            <w:r w:rsidRPr="0079172E">
              <w:rPr>
                <w:rFonts w:ascii="Times New Roman" w:hAnsi="Times New Roman" w:cs="Times New Roman"/>
                <w:color w:val="000000"/>
                <w:sz w:val="28"/>
                <w:szCs w:val="28"/>
              </w:rPr>
              <w:t>m)</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viết lên bảng: 8m56cm = 8 </w:t>
            </w:r>
            <w:r w:rsidR="004262CF">
              <w:rPr>
                <w:rFonts w:ascii="Times New Roman" w:hAnsi="Times New Roman" w:cs="Times New Roman"/>
                <w:color w:val="000000"/>
                <w:position w:val="-24"/>
                <w:sz w:val="28"/>
                <w:szCs w:val="28"/>
              </w:rPr>
              <w:pict>
                <v:shape id="_x0000_i1186" type="#_x0000_t75" style="width:22.3pt;height:31.45pt">
                  <v:imagedata r:id="rId251" o:title=""/>
                </v:shape>
              </w:pict>
            </w:r>
            <w:r w:rsidRPr="0079172E">
              <w:rPr>
                <w:rFonts w:ascii="Times New Roman" w:hAnsi="Times New Roman" w:cs="Times New Roman"/>
                <w:color w:val="000000"/>
                <w:sz w:val="28"/>
                <w:szCs w:val="28"/>
              </w:rPr>
              <w:t>m.</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giải thích 8m56cm hay 8 </w:t>
            </w:r>
            <w:r w:rsidR="004262CF">
              <w:rPr>
                <w:rFonts w:ascii="Times New Roman" w:hAnsi="Times New Roman" w:cs="Times New Roman"/>
                <w:color w:val="000000"/>
                <w:position w:val="-24"/>
                <w:sz w:val="28"/>
                <w:szCs w:val="28"/>
              </w:rPr>
              <w:pict>
                <v:shape id="_x0000_i1187" type="#_x0000_t75" style="width:22.3pt;height:31.45pt">
                  <v:imagedata r:id="rId250" o:title=""/>
                </v:shape>
              </w:pict>
            </w:r>
            <w:r w:rsidRPr="0079172E">
              <w:rPr>
                <w:rFonts w:ascii="Times New Roman" w:hAnsi="Times New Roman" w:cs="Times New Roman"/>
                <w:color w:val="000000"/>
                <w:sz w:val="28"/>
                <w:szCs w:val="28"/>
              </w:rPr>
              <w:t>m được viết thành 8,56m. GV viết 8m 56cm = 8</w:t>
            </w:r>
            <w:r w:rsidR="004262CF">
              <w:rPr>
                <w:rFonts w:ascii="Times New Roman" w:hAnsi="Times New Roman" w:cs="Times New Roman"/>
                <w:color w:val="000000"/>
                <w:position w:val="-24"/>
                <w:sz w:val="28"/>
                <w:szCs w:val="28"/>
              </w:rPr>
              <w:pict>
                <v:shape id="_x0000_i1188" type="#_x0000_t75" style="width:22.3pt;height:31.45pt">
                  <v:imagedata r:id="rId250" o:title=""/>
                </v:shape>
              </w:pict>
            </w:r>
            <w:r w:rsidRPr="0079172E">
              <w:rPr>
                <w:rFonts w:ascii="Times New Roman" w:hAnsi="Times New Roman" w:cs="Times New Roman"/>
                <w:color w:val="000000"/>
                <w:sz w:val="28"/>
                <w:szCs w:val="28"/>
              </w:rPr>
              <w:t>m = 8,56m.</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GV giải thích: 8,56m đọc là tám phẩy năm mươi sáu mét.</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đọc, viết.</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tiến hành tương tự với dòng T3 để có 195cm = </w:t>
            </w:r>
            <w:r w:rsidR="004262CF">
              <w:rPr>
                <w:rFonts w:ascii="Times New Roman" w:hAnsi="Times New Roman" w:cs="Times New Roman"/>
                <w:color w:val="000000"/>
                <w:position w:val="-24"/>
                <w:sz w:val="28"/>
                <w:szCs w:val="28"/>
              </w:rPr>
              <w:pict>
                <v:shape id="_x0000_i1189" type="#_x0000_t75" style="width:27.9pt;height:31.45pt">
                  <v:imagedata r:id="rId252" o:title=""/>
                </v:shape>
              </w:pict>
            </w:r>
            <w:r w:rsidRPr="0079172E">
              <w:rPr>
                <w:rFonts w:ascii="Times New Roman" w:hAnsi="Times New Roman" w:cs="Times New Roman"/>
                <w:color w:val="000000"/>
                <w:sz w:val="28"/>
                <w:szCs w:val="28"/>
              </w:rPr>
              <w:t>m = 0,195m</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giải thích 0,195m đọc là không phẩy một trăm chín mươi lăm mét.</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kết luận các số 2,7; 8,56; 0,195 là số thập phân.</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nhắc lại</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Cấu tạo của STP. Gv viết lên bảng số 8,56 y/c học sinh đọc số</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ác chữ số trong số thập phân 8,56 được chia thành mấy phần?</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nêu như trong Sgk.</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lên bảng chỉ các chữ số ở phần nguyên và phần thập phân của 8,56.</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 G/v viết tiếp số 90,638 lên bảng y/c h/s đọc và chỉ rõ các chữ số ở mỗi phần của STP như SGK</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Luyện tập, thực hành.</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1: Gv viết các số thập phân lên bảng sau đó chỉ bảng cho h/s đọc từng số. Y/c nhiều h/s trong lớp được đọc.</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2: HS nêu yêu cầu. BT y/c chúng ta làm gì? (viết các hỗn số thành số thập phân rồi đọc). GV viết  tia số. HS lên làm. Tnx</w:t>
            </w:r>
          </w:p>
          <w:p w:rsidR="00D86BE5" w:rsidRPr="0079172E" w:rsidRDefault="00D86BE5" w:rsidP="00E93AC9">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color w:val="000000"/>
                <w:sz w:val="28"/>
                <w:szCs w:val="28"/>
              </w:rPr>
              <w:t xml:space="preserve">***Bài 3: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YC, tự giải, nêu cách làm sau đó TĐổi nhóm đôi, nhóm 4. LP</w:t>
            </w:r>
            <w:r w:rsidRPr="0079172E">
              <w:rPr>
                <w:rFonts w:ascii="Times New Roman" w:hAnsi="Times New Roman" w:cs="Times New Roman"/>
                <w:sz w:val="28"/>
                <w:szCs w:val="28"/>
                <w:lang w:val="nl-NL"/>
              </w:rPr>
              <w:t xml:space="preserve">HT lên chia sẻ. T chia sẻ: </w:t>
            </w:r>
            <w:r w:rsidRPr="0079172E">
              <w:rPr>
                <w:rFonts w:ascii="Times New Roman" w:hAnsi="Times New Roman" w:cs="Times New Roman"/>
                <w:noProof/>
                <w:sz w:val="28"/>
                <w:szCs w:val="28"/>
                <w:lang w:val="nl-NL"/>
              </w:rPr>
              <w:t xml:space="preserve">          </w:t>
            </w:r>
          </w:p>
          <w:p w:rsidR="00D86BE5" w:rsidRPr="0079172E" w:rsidRDefault="00D86BE5" w:rsidP="00E93AC9">
            <w:pPr>
              <w:jc w:val="both"/>
              <w:rPr>
                <w:rFonts w:ascii="Times New Roman" w:hAnsi="Times New Roman" w:cs="Times New Roman"/>
                <w:b/>
                <w:sz w:val="28"/>
                <w:szCs w:val="28"/>
                <w:lang w:val="nl-NL"/>
              </w:rPr>
            </w:pPr>
            <w:r w:rsidRPr="0079172E">
              <w:rPr>
                <w:rFonts w:ascii="Times New Roman" w:hAnsi="Times New Roman" w:cs="Times New Roman"/>
                <w:bCs/>
                <w:iCs/>
                <w:color w:val="000000"/>
                <w:sz w:val="28"/>
                <w:szCs w:val="28"/>
              </w:rPr>
              <w:t>3. Củng cố, dặn dò. GV khắc sâu kiến thức.</w:t>
            </w:r>
            <w:r w:rsidRPr="0079172E">
              <w:rPr>
                <w:rFonts w:ascii="Times New Roman" w:hAnsi="Times New Roman" w:cs="Times New Roman"/>
                <w:color w:val="000000"/>
                <w:sz w:val="28"/>
                <w:szCs w:val="28"/>
              </w:rPr>
              <w:t xml:space="preserve"> G/v tổng kết tiết học, dặn  dò</w:t>
            </w:r>
          </w:p>
          <w:p w:rsidR="00D86BE5" w:rsidRPr="0079172E" w:rsidRDefault="00D86BE5" w:rsidP="00E93AC9">
            <w:pPr>
              <w:keepNext/>
              <w:tabs>
                <w:tab w:val="left" w:pos="4575"/>
                <w:tab w:val="center" w:pos="5310"/>
              </w:tabs>
              <w:jc w:val="center"/>
              <w:outlineLvl w:val="7"/>
              <w:rPr>
                <w:rFonts w:ascii="Times New Roman" w:hAnsi="Times New Roman" w:cs="Times New Roman"/>
                <w:color w:val="333333"/>
                <w:sz w:val="28"/>
                <w:szCs w:val="28"/>
                <w:u w:val="single"/>
              </w:rPr>
            </w:pPr>
            <w:r w:rsidRPr="0079172E">
              <w:rPr>
                <w:rFonts w:ascii="Times New Roman" w:hAnsi="Times New Roman" w:cs="Times New Roman"/>
                <w:color w:val="333333"/>
                <w:sz w:val="28"/>
                <w:szCs w:val="28"/>
                <w:u w:val="single"/>
              </w:rPr>
              <w:t xml:space="preserve"> </w:t>
            </w:r>
          </w:p>
          <w:p w:rsidR="00D86BE5" w:rsidRPr="0079172E" w:rsidRDefault="00D86BE5" w:rsidP="00E93AC9">
            <w:pPr>
              <w:keepNext/>
              <w:tabs>
                <w:tab w:val="left" w:pos="4575"/>
                <w:tab w:val="center" w:pos="5310"/>
              </w:tabs>
              <w:jc w:val="center"/>
              <w:outlineLvl w:val="7"/>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TIẾT  : CHÍNH TẢ</w:t>
            </w:r>
          </w:p>
          <w:p w:rsidR="00D86BE5" w:rsidRPr="0079172E" w:rsidRDefault="00D86BE5" w:rsidP="00E93AC9">
            <w:pPr>
              <w:keepNext/>
              <w:tabs>
                <w:tab w:val="left" w:pos="4575"/>
                <w:tab w:val="center" w:pos="4677"/>
                <w:tab w:val="center" w:pos="5310"/>
                <w:tab w:val="left" w:pos="7220"/>
              </w:tabs>
              <w:jc w:val="center"/>
              <w:outlineLvl w:val="7"/>
              <w:rPr>
                <w:rFonts w:ascii="Times New Roman" w:hAnsi="Times New Roman" w:cs="Times New Roman"/>
                <w:b/>
                <w:bCs/>
                <w:i/>
                <w:iCs/>
                <w:color w:val="333333"/>
                <w:sz w:val="28"/>
                <w:szCs w:val="28"/>
                <w:u w:val="single"/>
              </w:rPr>
            </w:pPr>
            <w:r w:rsidRPr="0079172E">
              <w:rPr>
                <w:rFonts w:ascii="Times New Roman" w:hAnsi="Times New Roman" w:cs="Times New Roman"/>
                <w:b/>
                <w:bCs/>
                <w:color w:val="333333"/>
                <w:sz w:val="28"/>
                <w:szCs w:val="28"/>
              </w:rPr>
              <w:t>DÒNG KINH QUÊ HƯƠNG</w:t>
            </w:r>
          </w:p>
          <w:p w:rsidR="00D86BE5" w:rsidRPr="0079172E" w:rsidRDefault="00D86BE5" w:rsidP="00E93AC9">
            <w:pPr>
              <w:jc w:val="both"/>
              <w:rPr>
                <w:rFonts w:ascii="Times New Roman" w:hAnsi="Times New Roman" w:cs="Times New Roman"/>
                <w:color w:val="333333"/>
                <w:sz w:val="28"/>
                <w:szCs w:val="28"/>
                <w:lang w:val="es-VE"/>
              </w:rPr>
            </w:pPr>
            <w:r w:rsidRPr="0079172E">
              <w:rPr>
                <w:rFonts w:ascii="Times New Roman" w:hAnsi="Times New Roman" w:cs="Times New Roman"/>
                <w:b/>
                <w:bCs/>
                <w:color w:val="333333"/>
                <w:sz w:val="28"/>
                <w:szCs w:val="28"/>
              </w:rPr>
              <w:t>I. Yêu cầu:</w:t>
            </w:r>
            <w:r w:rsidRPr="0079172E">
              <w:rPr>
                <w:rFonts w:ascii="Times New Roman" w:hAnsi="Times New Roman" w:cs="Times New Roman"/>
                <w:b/>
                <w:bCs/>
                <w:color w:val="333333"/>
                <w:sz w:val="28"/>
                <w:szCs w:val="28"/>
              </w:rPr>
              <w:tab/>
              <w:t xml:space="preserve">                                </w:t>
            </w:r>
            <w:r w:rsidRPr="0079172E">
              <w:rPr>
                <w:rFonts w:ascii="Times New Roman" w:hAnsi="Times New Roman" w:cs="Times New Roman"/>
                <w:color w:val="333333"/>
                <w:sz w:val="28"/>
                <w:szCs w:val="28"/>
                <w:lang w:val="es-VE"/>
              </w:rPr>
              <w:t xml:space="preserve">   </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ghe - viết chính xác, trình bày một đoạn của bài Dòng Kinh quê hương đúng hình thức văn xuôi.</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Tìm được vần thích hợp để điền vào cả 3 chỗ trống trong đoạn thơ, thực hiện được 2 trong 3 ý( a,b,c )của BT3.</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làm được đầy đủ BT3.</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b/>
                <w:bCs/>
                <w:color w:val="333333"/>
                <w:sz w:val="28"/>
                <w:szCs w:val="28"/>
              </w:rPr>
              <w:t>II. Lên lớp:</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1. Kiểm tra bài cũ: </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HS viết các từ các nguyên âm đôi ưa, ươ trong 2 khổ thơ  tiết chính tả trước (lưa thưa, mưa, tưởng, tươi.... và giải thích quy tắc đánh dấu thanh trên các tiếng có nguyên âm đôi ưa, ươ. GV nhận xét.</w:t>
            </w:r>
          </w:p>
          <w:p w:rsidR="00D86BE5" w:rsidRPr="0079172E" w:rsidRDefault="00D86BE5" w:rsidP="00E93AC9">
            <w:pPr>
              <w:jc w:val="both"/>
              <w:rPr>
                <w:rFonts w:ascii="Times New Roman" w:hAnsi="Times New Roman" w:cs="Times New Roman"/>
                <w:b/>
                <w:bCs/>
                <w:iCs/>
                <w:color w:val="333333"/>
                <w:sz w:val="28"/>
                <w:szCs w:val="28"/>
              </w:rPr>
            </w:pPr>
            <w:r w:rsidRPr="0079172E">
              <w:rPr>
                <w:rFonts w:ascii="Times New Roman" w:hAnsi="Times New Roman" w:cs="Times New Roman"/>
                <w:iCs/>
                <w:color w:val="333333"/>
                <w:sz w:val="28"/>
                <w:szCs w:val="28"/>
              </w:rPr>
              <w:t xml:space="preserve">   2. Bài mới</w:t>
            </w:r>
            <w:r w:rsidRPr="0079172E">
              <w:rPr>
                <w:rFonts w:ascii="Times New Roman" w:hAnsi="Times New Roman" w:cs="Times New Roman"/>
                <w:b/>
                <w:bCs/>
                <w:iCs/>
                <w:color w:val="333333"/>
                <w:sz w:val="28"/>
                <w:szCs w:val="28"/>
              </w:rPr>
              <w:t>:</w:t>
            </w:r>
          </w:p>
          <w:p w:rsidR="00D86BE5" w:rsidRPr="0079172E" w:rsidRDefault="00D86BE5" w:rsidP="00E93AC9">
            <w:pPr>
              <w:jc w:val="both"/>
              <w:rPr>
                <w:rFonts w:ascii="Times New Roman" w:hAnsi="Times New Roman" w:cs="Times New Roman"/>
                <w:b/>
                <w:bCs/>
                <w:iCs/>
                <w:color w:val="333333"/>
                <w:sz w:val="28"/>
                <w:szCs w:val="28"/>
              </w:rPr>
            </w:pPr>
            <w:r w:rsidRPr="0079172E">
              <w:rPr>
                <w:rFonts w:ascii="Times New Roman" w:hAnsi="Times New Roman" w:cs="Times New Roman"/>
                <w:iCs/>
                <w:color w:val="333333"/>
                <w:sz w:val="28"/>
                <w:szCs w:val="28"/>
              </w:rPr>
              <w:t xml:space="preserve">    a. Giới thiệu bài</w:t>
            </w:r>
            <w:r w:rsidRPr="0079172E">
              <w:rPr>
                <w:rFonts w:ascii="Times New Roman" w:hAnsi="Times New Roman" w:cs="Times New Roman"/>
                <w:color w:val="333333"/>
                <w:sz w:val="28"/>
                <w:szCs w:val="28"/>
              </w:rPr>
              <w:t>: GV nêu mục đích, yêu cầu của tiết học.</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b. Hướng dẫn  h/s nghe - viết.</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đọc bài chính tả trong Sgk 1 lượt. HS theo dõi</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t</w:t>
            </w:r>
            <w:r w:rsidRPr="0079172E">
              <w:rPr>
                <w:rFonts w:ascii="Times New Roman" w:hAnsi="Times New Roman" w:cs="Times New Roman"/>
                <w:color w:val="333333"/>
                <w:sz w:val="28"/>
                <w:szCs w:val="28"/>
              </w:rPr>
              <w:t xml:space="preserve"> đọc thầm lại bài chính tả phát âm chính xác các tiếng có âm, vần, thanh dễ viết sai, nêu nội dung của đoạn văn viết chính tả?</w:t>
            </w:r>
            <w:r w:rsidRPr="0079172E">
              <w:rPr>
                <w:rFonts w:ascii="Times New Roman" w:hAnsi="Times New Roman" w:cs="Times New Roman"/>
                <w:noProof/>
                <w:sz w:val="28"/>
                <w:szCs w:val="28"/>
                <w:lang w:val="nl-NL"/>
              </w:rPr>
              <w:t xml:space="preserve"> sau sau đó TĐổi nhóm đôi, nhóm 4. LP</w:t>
            </w:r>
            <w:r w:rsidRPr="0079172E">
              <w:rPr>
                <w:rFonts w:ascii="Times New Roman" w:hAnsi="Times New Roman" w:cs="Times New Roman"/>
                <w:sz w:val="28"/>
                <w:szCs w:val="28"/>
                <w:lang w:val="nl-NL"/>
              </w:rPr>
              <w:t>HT lên chia sẻ. T chia sẻ</w:t>
            </w:r>
            <w:r w:rsidRPr="0079172E">
              <w:rPr>
                <w:rFonts w:ascii="Times New Roman" w:hAnsi="Times New Roman" w:cs="Times New Roman"/>
                <w:color w:val="333333"/>
                <w:sz w:val="28"/>
                <w:szCs w:val="28"/>
              </w:rPr>
              <w:t xml:space="preserve"> </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Gv nhắc HS chú ý những từ ngữ dễ viết sai: mái xuồng, giã bàng, ngưng lại, lảnh lót.. Gv đọc thong thả cho h/s viết chính tả</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viết xong đọc lại cho h/s soát lỗi.</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đổi vở soát lỗi cho nhau.</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thu vở kiểm tra. Gv nhận xét.</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c. Hướng dẫn h/s làm bài tập chính tả.</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color w:val="333333"/>
                <w:sz w:val="28"/>
                <w:szCs w:val="28"/>
              </w:rPr>
              <w:t xml:space="preserve"> Bài tập 2</w:t>
            </w:r>
            <w:r w:rsidRPr="0079172E">
              <w:rPr>
                <w:rFonts w:ascii="Times New Roman" w:hAnsi="Times New Roman" w:cs="Times New Roman"/>
                <w:b/>
                <w:bCs/>
                <w:color w:val="333333"/>
                <w:sz w:val="28"/>
                <w:szCs w:val="28"/>
              </w:rPr>
              <w:t>:</w:t>
            </w:r>
            <w:r w:rsidRPr="0079172E">
              <w:rPr>
                <w:rFonts w:ascii="Times New Roman" w:hAnsi="Times New Roman" w:cs="Times New Roman"/>
                <w:iCs/>
                <w:color w:val="333333"/>
                <w:sz w:val="28"/>
                <w:szCs w:val="28"/>
              </w:rPr>
              <w:t xml:space="preserve"> </w:t>
            </w:r>
            <w:r w:rsidRPr="0079172E">
              <w:rPr>
                <w:rFonts w:ascii="Times New Roman" w:hAnsi="Times New Roman" w:cs="Times New Roman"/>
                <w:color w:val="333333"/>
                <w:sz w:val="28"/>
                <w:szCs w:val="28"/>
              </w:rPr>
              <w:t>1 h/s nêu y/c của BT.</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V gợi ý : Vần này thích hợp với cả 3 ô trống.</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HS làm bài vào vở.</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v treo bảng phụ lên bảng gọi 3 h/s lên làm.</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HS đọc bài tiếp nối nhau khi đã hoàn thành.</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Cả lớp sửa bài  theolời giải đúng.</w:t>
            </w:r>
          </w:p>
          <w:p w:rsidR="00D86BE5" w:rsidRPr="0079172E" w:rsidRDefault="00D86BE5" w:rsidP="00E93AC9">
            <w:pPr>
              <w:jc w:val="center"/>
              <w:rPr>
                <w:rFonts w:ascii="Times New Roman" w:hAnsi="Times New Roman" w:cs="Times New Roman"/>
                <w:noProof/>
                <w:sz w:val="28"/>
                <w:szCs w:val="28"/>
                <w:lang w:val="nl-NL"/>
              </w:rPr>
            </w:pPr>
            <w:r w:rsidRPr="0079172E">
              <w:rPr>
                <w:rFonts w:ascii="Times New Roman" w:hAnsi="Times New Roman" w:cs="Times New Roman"/>
                <w:color w:val="333333"/>
                <w:sz w:val="28"/>
                <w:szCs w:val="28"/>
              </w:rPr>
              <w:t xml:space="preserve"> Bài tập 3: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tự làm sau sau đó TĐổi nhóm đôi,</w:t>
            </w:r>
          </w:p>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noProof/>
                <w:sz w:val="28"/>
                <w:szCs w:val="28"/>
                <w:lang w:val="nl-NL"/>
              </w:rPr>
              <w:t>nhóm 4. LP</w:t>
            </w:r>
            <w:r w:rsidRPr="0079172E">
              <w:rPr>
                <w:rFonts w:ascii="Times New Roman" w:hAnsi="Times New Roman" w:cs="Times New Roman"/>
                <w:sz w:val="28"/>
                <w:szCs w:val="28"/>
                <w:lang w:val="nl-NL"/>
              </w:rPr>
              <w:t>HT lên chia sẻ. T chia sẻ</w:t>
            </w:r>
            <w:r w:rsidRPr="0079172E">
              <w:rPr>
                <w:rFonts w:ascii="Times New Roman" w:hAnsi="Times New Roman" w:cs="Times New Roman"/>
                <w:color w:val="333333"/>
                <w:sz w:val="28"/>
                <w:szCs w:val="28"/>
              </w:rPr>
              <w:t xml:space="preserve"> Tiến hành tương tự  bài 2:</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Lời giải: Đông như</w:t>
            </w:r>
            <w:r w:rsidRPr="0079172E">
              <w:rPr>
                <w:rFonts w:ascii="Times New Roman" w:hAnsi="Times New Roman" w:cs="Times New Roman"/>
                <w:color w:val="333333"/>
                <w:sz w:val="28"/>
                <w:szCs w:val="28"/>
                <w:u w:val="single"/>
              </w:rPr>
              <w:t xml:space="preserve"> kiến</w:t>
            </w:r>
            <w:r w:rsidRPr="0079172E">
              <w:rPr>
                <w:rFonts w:ascii="Times New Roman" w:hAnsi="Times New Roman" w:cs="Times New Roman"/>
                <w:color w:val="333333"/>
                <w:sz w:val="28"/>
                <w:szCs w:val="28"/>
              </w:rPr>
              <w:t xml:space="preserve">. Gan như cóc </w:t>
            </w:r>
            <w:r w:rsidRPr="0079172E">
              <w:rPr>
                <w:rFonts w:ascii="Times New Roman" w:hAnsi="Times New Roman" w:cs="Times New Roman"/>
                <w:color w:val="333333"/>
                <w:sz w:val="28"/>
                <w:szCs w:val="28"/>
                <w:u w:val="single"/>
              </w:rPr>
              <w:t>tía</w:t>
            </w:r>
            <w:r w:rsidRPr="0079172E">
              <w:rPr>
                <w:rFonts w:ascii="Times New Roman" w:hAnsi="Times New Roman" w:cs="Times New Roman"/>
                <w:color w:val="333333"/>
                <w:sz w:val="28"/>
                <w:szCs w:val="28"/>
              </w:rPr>
              <w:t xml:space="preserve">. Ngọt như </w:t>
            </w:r>
            <w:r w:rsidRPr="0079172E">
              <w:rPr>
                <w:rFonts w:ascii="Times New Roman" w:hAnsi="Times New Roman" w:cs="Times New Roman"/>
                <w:color w:val="333333"/>
                <w:sz w:val="28"/>
                <w:szCs w:val="28"/>
                <w:u w:val="single"/>
              </w:rPr>
              <w:t>mía</w:t>
            </w:r>
            <w:r w:rsidRPr="0079172E">
              <w:rPr>
                <w:rFonts w:ascii="Times New Roman" w:hAnsi="Times New Roman" w:cs="Times New Roman"/>
                <w:color w:val="333333"/>
                <w:sz w:val="28"/>
                <w:szCs w:val="28"/>
              </w:rPr>
              <w:t xml:space="preserve"> lùi.</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Sau khi điền đúng tiếng có chứa ia, iê vào chỗ trống, h/s đọc thuộc các từ ngữ trên.</w:t>
            </w:r>
          </w:p>
          <w:p w:rsidR="00D86BE5" w:rsidRPr="0079172E" w:rsidRDefault="00D86BE5" w:rsidP="00E93AC9">
            <w:pPr>
              <w:jc w:val="both"/>
              <w:rPr>
                <w:rFonts w:ascii="Times New Roman" w:hAnsi="Times New Roman" w:cs="Times New Roman"/>
                <w:b/>
                <w:bCs/>
                <w:iCs/>
                <w:color w:val="333333"/>
                <w:sz w:val="28"/>
                <w:szCs w:val="28"/>
              </w:rPr>
            </w:pPr>
            <w:r w:rsidRPr="0079172E">
              <w:rPr>
                <w:rFonts w:ascii="Times New Roman" w:hAnsi="Times New Roman" w:cs="Times New Roman"/>
                <w:iCs/>
                <w:color w:val="333333"/>
                <w:sz w:val="28"/>
                <w:szCs w:val="28"/>
              </w:rPr>
              <w:t xml:space="preserve">    3. Củng cố, dặn dò</w:t>
            </w:r>
            <w:r w:rsidRPr="0079172E">
              <w:rPr>
                <w:rFonts w:ascii="Times New Roman" w:hAnsi="Times New Roman" w:cs="Times New Roman"/>
                <w:b/>
                <w:bCs/>
                <w:iCs/>
                <w:color w:val="333333"/>
                <w:sz w:val="28"/>
                <w:szCs w:val="28"/>
              </w:rPr>
              <w:t xml:space="preserve">: </w:t>
            </w:r>
            <w:r w:rsidRPr="0079172E">
              <w:rPr>
                <w:rFonts w:ascii="Times New Roman" w:hAnsi="Times New Roman" w:cs="Times New Roman"/>
                <w:color w:val="333333"/>
                <w:sz w:val="28"/>
                <w:szCs w:val="28"/>
              </w:rPr>
              <w:t>Hs nhắc lại quy tắc đánh dấu thanh ở các tiếng chứa nguyên âm đôi iê, ia. Gv nhận xét tiết học. Dặn dò</w:t>
            </w:r>
          </w:p>
          <w:p w:rsidR="00D86BE5" w:rsidRPr="0079172E" w:rsidRDefault="00D86BE5" w:rsidP="00E93AC9">
            <w:pPr>
              <w:tabs>
                <w:tab w:val="left" w:pos="3060"/>
                <w:tab w:val="left" w:pos="3180"/>
                <w:tab w:val="left" w:pos="3435"/>
                <w:tab w:val="center" w:pos="5320"/>
              </w:tabs>
              <w:ind w:firstLine="561"/>
              <w:jc w:val="center"/>
              <w:rPr>
                <w:rFonts w:ascii="Times New Roman" w:hAnsi="Times New Roman" w:cs="Times New Roman"/>
                <w:b/>
                <w:i/>
                <w:iCs/>
                <w:color w:val="333333"/>
                <w:sz w:val="28"/>
                <w:szCs w:val="28"/>
                <w:u w:val="single"/>
              </w:rPr>
            </w:pPr>
            <w:r w:rsidRPr="0079172E">
              <w:rPr>
                <w:rFonts w:ascii="Times New Roman" w:hAnsi="Times New Roman" w:cs="Times New Roman"/>
                <w:noProof/>
                <w:color w:val="333333"/>
                <w:sz w:val="28"/>
                <w:szCs w:val="28"/>
              </w:rPr>
              <mc:AlternateContent>
                <mc:Choice Requires="wps">
                  <w:drawing>
                    <wp:anchor distT="0" distB="0" distL="114300" distR="114300" simplePos="0" relativeHeight="252229632" behindDoc="0" locked="0" layoutInCell="1" allowOverlap="1">
                      <wp:simplePos x="0" y="0"/>
                      <wp:positionH relativeFrom="column">
                        <wp:posOffset>889000</wp:posOffset>
                      </wp:positionH>
                      <wp:positionV relativeFrom="paragraph">
                        <wp:posOffset>57785</wp:posOffset>
                      </wp:positionV>
                      <wp:extent cx="4178300" cy="0"/>
                      <wp:effectExtent l="6985" t="8255" r="5715" b="10795"/>
                      <wp:wrapNone/>
                      <wp:docPr id="1092" name="Straight Connector 10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8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24552C" id="Straight Connector 1092" o:spid="_x0000_s1026" style="position:absolute;z-index:25222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pt,4.55pt" to="399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"/>
                  </w:pict>
                </mc:Fallback>
              </mc:AlternateContent>
            </w:r>
          </w:p>
          <w:p w:rsidR="00D86BE5" w:rsidRPr="0079172E" w:rsidRDefault="00D86BE5" w:rsidP="00E93AC9">
            <w:pPr>
              <w:ind w:firstLine="561"/>
              <w:jc w:val="center"/>
              <w:rPr>
                <w:rFonts w:ascii="Times New Roman" w:hAnsi="Times New Roman" w:cs="Times New Roman"/>
                <w:b/>
                <w:bCs/>
                <w:color w:val="333333"/>
                <w:sz w:val="28"/>
                <w:szCs w:val="28"/>
              </w:rPr>
            </w:pPr>
            <w:r w:rsidRPr="0079172E">
              <w:rPr>
                <w:rFonts w:ascii="Times New Roman" w:hAnsi="Times New Roman" w:cs="Times New Roman"/>
                <w:b/>
                <w:bCs/>
                <w:color w:val="333333"/>
                <w:sz w:val="28"/>
                <w:szCs w:val="28"/>
              </w:rPr>
              <w:t>TIẾT  : LUYỆN TỪ VÀ CÂU</w:t>
            </w:r>
          </w:p>
          <w:p w:rsidR="00D86BE5" w:rsidRPr="0079172E" w:rsidRDefault="00D86BE5" w:rsidP="00E93AC9">
            <w:pPr>
              <w:ind w:firstLine="561"/>
              <w:jc w:val="center"/>
              <w:rPr>
                <w:rFonts w:ascii="Times New Roman" w:hAnsi="Times New Roman" w:cs="Times New Roman"/>
                <w:b/>
                <w:bCs/>
                <w:color w:val="333333"/>
                <w:sz w:val="28"/>
                <w:szCs w:val="28"/>
              </w:rPr>
            </w:pPr>
            <w:r w:rsidRPr="0079172E">
              <w:rPr>
                <w:rFonts w:ascii="Times New Roman" w:hAnsi="Times New Roman" w:cs="Times New Roman"/>
                <w:b/>
                <w:bCs/>
                <w:color w:val="333333"/>
                <w:sz w:val="28"/>
                <w:szCs w:val="28"/>
              </w:rPr>
              <w:t>TỪ NHIỀU NGHĨA.</w:t>
            </w:r>
          </w:p>
          <w:p w:rsidR="00D86BE5" w:rsidRPr="0079172E" w:rsidRDefault="00D86BE5" w:rsidP="00E93AC9">
            <w:pPr>
              <w:tabs>
                <w:tab w:val="left" w:pos="5920"/>
              </w:tabs>
              <w:jc w:val="both"/>
              <w:rPr>
                <w:rFonts w:ascii="Times New Roman" w:hAnsi="Times New Roman" w:cs="Times New Roman"/>
                <w:bCs/>
                <w:color w:val="333333"/>
                <w:sz w:val="28"/>
                <w:szCs w:val="28"/>
              </w:rPr>
            </w:pPr>
            <w:r w:rsidRPr="0079172E">
              <w:rPr>
                <w:rFonts w:ascii="Times New Roman" w:hAnsi="Times New Roman" w:cs="Times New Roman"/>
                <w:b/>
                <w:bCs/>
                <w:color w:val="333333"/>
                <w:sz w:val="28"/>
                <w:szCs w:val="28"/>
              </w:rPr>
              <w:t>I. Yêu cầu</w:t>
            </w:r>
            <w:r w:rsidRPr="0079172E">
              <w:rPr>
                <w:rFonts w:ascii="Times New Roman" w:hAnsi="Times New Roman" w:cs="Times New Roman"/>
                <w:b/>
                <w:color w:val="333333"/>
                <w:sz w:val="28"/>
                <w:szCs w:val="28"/>
              </w:rPr>
              <w:tab/>
            </w:r>
            <w:r w:rsidRPr="0079172E">
              <w:rPr>
                <w:rFonts w:ascii="Times New Roman" w:hAnsi="Times New Roman" w:cs="Times New Roman"/>
                <w:bCs/>
                <w:color w:val="333333"/>
                <w:sz w:val="28"/>
                <w:szCs w:val="28"/>
              </w:rPr>
              <w:t xml:space="preserve">          </w:t>
            </w:r>
            <w:r w:rsidRPr="0079172E">
              <w:rPr>
                <w:rFonts w:ascii="Times New Roman" w:hAnsi="Times New Roman" w:cs="Times New Roman"/>
                <w:i/>
                <w:iCs/>
                <w:noProof/>
                <w:color w:val="333333"/>
                <w:sz w:val="28"/>
                <w:szCs w:val="28"/>
              </w:rPr>
              <w:t xml:space="preserve">                                                                                      </w:t>
            </w:r>
          </w:p>
          <w:p w:rsidR="00D86BE5" w:rsidRPr="0079172E" w:rsidRDefault="00D86BE5" w:rsidP="00E93AC9">
            <w:pPr>
              <w:tabs>
                <w:tab w:val="left" w:pos="6740"/>
              </w:tabs>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ắm được kiến thức sơ giản về từ nhiều nghĩa.        </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Nhận biết được từ mang nghĩa gốc và từ mang nghĩa chuyển nghĩa trong một số câu văn có dùng từ nhiều nghĩa,tìm được ví dụ về sự chuyển nghĩa của 3 trong số 5 từ chỉ bộ phận cơ thể người và động vật.</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HS làm được toàn bộ bài tập 2( Mục III ).</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b/>
                <w:bCs/>
                <w:color w:val="333333"/>
                <w:sz w:val="28"/>
                <w:szCs w:val="28"/>
              </w:rPr>
              <w:t>II. Chuẩn bị</w:t>
            </w:r>
            <w:r w:rsidRPr="0079172E">
              <w:rPr>
                <w:rFonts w:ascii="Times New Roman" w:hAnsi="Times New Roman" w:cs="Times New Roman"/>
                <w:b/>
                <w:color w:val="333333"/>
                <w:sz w:val="28"/>
                <w:szCs w:val="28"/>
              </w:rPr>
              <w:t>:</w:t>
            </w:r>
            <w:r w:rsidRPr="0079172E">
              <w:rPr>
                <w:rFonts w:ascii="Times New Roman" w:hAnsi="Times New Roman" w:cs="Times New Roman"/>
                <w:color w:val="333333"/>
                <w:sz w:val="28"/>
                <w:szCs w:val="28"/>
              </w:rPr>
              <w:t xml:space="preserve"> Viết VD vào bảng nhóm.</w:t>
            </w:r>
          </w:p>
          <w:p w:rsidR="00D86BE5" w:rsidRPr="0079172E" w:rsidRDefault="00D86BE5" w:rsidP="00E93AC9">
            <w:pPr>
              <w:jc w:val="both"/>
              <w:rPr>
                <w:rFonts w:ascii="Times New Roman" w:hAnsi="Times New Roman" w:cs="Times New Roman"/>
                <w:b/>
                <w:bCs/>
                <w:color w:val="333333"/>
                <w:sz w:val="28"/>
                <w:szCs w:val="28"/>
              </w:rPr>
            </w:pPr>
            <w:r w:rsidRPr="0079172E">
              <w:rPr>
                <w:rFonts w:ascii="Times New Roman" w:hAnsi="Times New Roman" w:cs="Times New Roman"/>
                <w:b/>
                <w:bCs/>
                <w:color w:val="333333"/>
                <w:sz w:val="28"/>
                <w:szCs w:val="28"/>
              </w:rPr>
              <w:t>III. Lên lớp:</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lastRenderedPageBreak/>
              <w:t xml:space="preserve">  1. Kiểm tra bài cũ. </w:t>
            </w:r>
            <w:r w:rsidRPr="0079172E">
              <w:rPr>
                <w:rFonts w:ascii="Times New Roman" w:hAnsi="Times New Roman" w:cs="Times New Roman"/>
                <w:color w:val="333333"/>
                <w:sz w:val="28"/>
                <w:szCs w:val="28"/>
              </w:rPr>
              <w:t>HS làm BT 2 tiết LTVC trước.</w:t>
            </w:r>
            <w:r w:rsidRPr="0079172E">
              <w:rPr>
                <w:rFonts w:ascii="Times New Roman" w:hAnsi="Times New Roman" w:cs="Times New Roman"/>
                <w:iCs/>
                <w:color w:val="333333"/>
                <w:sz w:val="28"/>
                <w:szCs w:val="28"/>
              </w:rPr>
              <w:t xml:space="preserve"> </w:t>
            </w:r>
            <w:r w:rsidRPr="0079172E">
              <w:rPr>
                <w:rFonts w:ascii="Times New Roman" w:hAnsi="Times New Roman" w:cs="Times New Roman"/>
                <w:color w:val="333333"/>
                <w:sz w:val="28"/>
                <w:szCs w:val="28"/>
              </w:rPr>
              <w:t>GV nhận xét</w:t>
            </w:r>
          </w:p>
          <w:p w:rsidR="00D86BE5" w:rsidRPr="0079172E" w:rsidRDefault="00D86BE5" w:rsidP="00E93AC9">
            <w:pPr>
              <w:jc w:val="both"/>
              <w:rPr>
                <w:rFonts w:ascii="Times New Roman" w:hAnsi="Times New Roman" w:cs="Times New Roman"/>
                <w:b/>
                <w:bCs/>
                <w:iCs/>
                <w:color w:val="333333"/>
                <w:sz w:val="28"/>
                <w:szCs w:val="28"/>
              </w:rPr>
            </w:pPr>
            <w:r w:rsidRPr="0079172E">
              <w:rPr>
                <w:rFonts w:ascii="Times New Roman" w:hAnsi="Times New Roman" w:cs="Times New Roman"/>
                <w:iCs/>
                <w:color w:val="333333"/>
                <w:sz w:val="28"/>
                <w:szCs w:val="28"/>
              </w:rPr>
              <w:t xml:space="preserve">  2. Bài mới</w:t>
            </w:r>
            <w:r w:rsidRPr="0079172E">
              <w:rPr>
                <w:rFonts w:ascii="Times New Roman" w:hAnsi="Times New Roman" w:cs="Times New Roman"/>
                <w:b/>
                <w:bCs/>
                <w:iCs/>
                <w:color w:val="333333"/>
                <w:sz w:val="28"/>
                <w:szCs w:val="28"/>
              </w:rPr>
              <w:t>.</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a</w:t>
            </w:r>
            <w:r w:rsidRPr="0079172E">
              <w:rPr>
                <w:rFonts w:ascii="Times New Roman" w:hAnsi="Times New Roman" w:cs="Times New Roman"/>
                <w:iCs/>
                <w:color w:val="333333"/>
                <w:sz w:val="28"/>
                <w:szCs w:val="28"/>
              </w:rPr>
              <w:t xml:space="preserve">. Giới thiệu bài. </w:t>
            </w:r>
            <w:r w:rsidRPr="0079172E">
              <w:rPr>
                <w:rFonts w:ascii="Times New Roman" w:hAnsi="Times New Roman" w:cs="Times New Roman"/>
                <w:color w:val="333333"/>
                <w:sz w:val="28"/>
                <w:szCs w:val="28"/>
              </w:rPr>
              <w:t xml:space="preserve">Nêu mục tiêu bài học  </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b. Phần nhận xét.</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ài tập 1:</w:t>
            </w:r>
            <w:r w:rsidRPr="0079172E">
              <w:rPr>
                <w:rFonts w:ascii="Times New Roman" w:hAnsi="Times New Roman" w:cs="Times New Roman"/>
                <w:b/>
                <w:bCs/>
                <w:color w:val="333333"/>
                <w:sz w:val="28"/>
                <w:szCs w:val="28"/>
              </w:rPr>
              <w:t xml:space="preserve">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và làm bài sau đó TĐổi nhóm đôi, nhóm 4. LP</w:t>
            </w:r>
            <w:r w:rsidRPr="0079172E">
              <w:rPr>
                <w:rFonts w:ascii="Times New Roman" w:hAnsi="Times New Roman" w:cs="Times New Roman"/>
                <w:sz w:val="28"/>
                <w:szCs w:val="28"/>
                <w:lang w:val="nl-NL"/>
              </w:rPr>
              <w:t>HT lên chia sẻ. T chia sẻ</w:t>
            </w:r>
            <w:r w:rsidRPr="0079172E">
              <w:rPr>
                <w:rFonts w:ascii="Times New Roman" w:hAnsi="Times New Roman" w:cs="Times New Roman"/>
                <w:color w:val="333333"/>
                <w:sz w:val="28"/>
                <w:szCs w:val="28"/>
              </w:rPr>
              <w:t xml:space="preserve">  </w:t>
            </w:r>
          </w:p>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Lời giải; Tai- nghĩa a; răng - nghĩa b; mũi - nghĩa c.</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GV nhấn mạnh các nghĩa mà các em vừa xác định cho các từ răng, mũi, tai là nghĩa gốc (nghĩa ban đầu) của mỗi từ.</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ài tập 2: HS đọc YC và làm</w:t>
            </w:r>
          </w:p>
          <w:p w:rsidR="00D86BE5" w:rsidRPr="0079172E" w:rsidRDefault="00D86BE5" w:rsidP="00E93AC9">
            <w:pPr>
              <w:ind w:firstLine="150"/>
              <w:rPr>
                <w:rFonts w:ascii="Times New Roman" w:hAnsi="Times New Roman" w:cs="Times New Roman"/>
                <w:b/>
                <w:bCs/>
                <w:color w:val="333333"/>
                <w:sz w:val="28"/>
                <w:szCs w:val="28"/>
                <w:u w:val="single"/>
              </w:rPr>
            </w:pPr>
            <w:r w:rsidRPr="0079172E">
              <w:rPr>
                <w:rFonts w:ascii="Times New Roman" w:hAnsi="Times New Roman" w:cs="Times New Roman"/>
                <w:color w:val="333333"/>
                <w:sz w:val="28"/>
                <w:szCs w:val="28"/>
              </w:rPr>
              <w:t xml:space="preserve">          GV nhắc h/s không cần giải thích một cách phức tạp, chính các câu thơ đã nói về sự khác nhau giữa những từ in đậm trong khổ thơ với các từ ở BT 1.</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Răng của chiếc cào không dùng để nhai như răng người và động vật.</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Mũi của chiếc thuyền không dùng để ngửi được.</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Tai của cái ấm không dùng để nghe được.</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V những từ này hình thành trên cơ sở nghĩa gốc của các từ ở BT1. Ta gọi đó là nghĩa chung.</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ài tập 3:  </w:t>
            </w:r>
            <w:r w:rsidRPr="0079172E">
              <w:rPr>
                <w:rFonts w:ascii="Times New Roman" w:hAnsi="Times New Roman" w:cs="Times New Roman"/>
                <w:sz w:val="28"/>
                <w:szCs w:val="28"/>
                <w:lang w:val="nl-NL"/>
              </w:rPr>
              <w:t xml:space="preserve">HĐ nhóm đôi.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và làm bài sau đó TĐổi nhóm đôi. LP</w:t>
            </w:r>
            <w:r w:rsidRPr="0079172E">
              <w:rPr>
                <w:rFonts w:ascii="Times New Roman" w:hAnsi="Times New Roman" w:cs="Times New Roman"/>
                <w:sz w:val="28"/>
                <w:szCs w:val="28"/>
                <w:lang w:val="nl-NL"/>
              </w:rPr>
              <w:t>HT lên chia sẻ. T chia sẻ</w:t>
            </w:r>
            <w:r w:rsidRPr="0079172E">
              <w:rPr>
                <w:rFonts w:ascii="Times New Roman" w:hAnsi="Times New Roman" w:cs="Times New Roman"/>
                <w:color w:val="333333"/>
                <w:sz w:val="28"/>
                <w:szCs w:val="28"/>
              </w:rPr>
              <w:t xml:space="preserve">  </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Nghĩa của từ răng ở Bt1 và BT2 giống nhau ở chỗ: đều chỉ vật nhọn, sắc, sắp đều nhau thành hàng.</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Từ mũi: Cùng chỉ bộ phận có đầu nhọn nhô ra phía trước.</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Từ tai: Cùng chỉ bộ phận mọc ở 2 bên, chìa ra như cái tai.</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v giảng: Nghĩa của từ đồng âm khác hẳn nhau (VD treo cờ, chơi cờ tướng). Nghĩa của từ nhiều nghĩa bao giờ cũng có mối liên hệ vừa khác vừa giống nhau. Nhờ biết tạo ra những từ nhiều nghĩa từ một nghĩa gốc nên Tiếng việt trở lên hết sức phong phú.</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c. Phần ghi nhớ. </w:t>
            </w:r>
            <w:r w:rsidRPr="0079172E">
              <w:rPr>
                <w:rFonts w:ascii="Times New Roman" w:hAnsi="Times New Roman" w:cs="Times New Roman"/>
                <w:color w:val="333333"/>
                <w:sz w:val="28"/>
                <w:szCs w:val="28"/>
              </w:rPr>
              <w:t>HS đọc và nói lại nội dung cần nghi nhớ trong Sgk.</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d. Phần luyện tập:</w:t>
            </w:r>
          </w:p>
          <w:p w:rsidR="00D86BE5" w:rsidRPr="0079172E" w:rsidRDefault="00D86BE5" w:rsidP="00E93AC9">
            <w:pPr>
              <w:tabs>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ài tập 1:  HS đọc nội dung yêu cầu của bài. HS làm bài , G/v chữa</w:t>
            </w:r>
          </w:p>
          <w:tbl>
            <w:tblPr>
              <w:tblW w:w="0" w:type="auto"/>
              <w:tblInd w:w="108" w:type="dxa"/>
              <w:tblLayout w:type="fixed"/>
              <w:tblLook w:val="0000" w:firstRow="0" w:lastRow="0" w:firstColumn="0" w:lastColumn="0" w:noHBand="0" w:noVBand="0"/>
            </w:tblPr>
            <w:tblGrid>
              <w:gridCol w:w="4970"/>
              <w:gridCol w:w="4413"/>
            </w:tblGrid>
            <w:tr w:rsidR="00D86BE5" w:rsidRPr="0079172E" w:rsidTr="00E93AC9">
              <w:trPr>
                <w:trHeight w:val="373"/>
              </w:trPr>
              <w:tc>
                <w:tcPr>
                  <w:tcW w:w="4970" w:type="dxa"/>
                </w:tcPr>
                <w:p w:rsidR="00D86BE5" w:rsidRPr="0079172E" w:rsidRDefault="00D86BE5" w:rsidP="00E93AC9">
                  <w:pPr>
                    <w:jc w:val="center"/>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Nghĩa gốc</w:t>
                  </w:r>
                </w:p>
              </w:tc>
              <w:tc>
                <w:tcPr>
                  <w:tcW w:w="4413" w:type="dxa"/>
                </w:tcPr>
                <w:p w:rsidR="00D86BE5" w:rsidRPr="0079172E" w:rsidRDefault="00D86BE5" w:rsidP="00E93AC9">
                  <w:pPr>
                    <w:jc w:val="center"/>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Nghĩa chuyển</w:t>
                  </w:r>
                </w:p>
              </w:tc>
            </w:tr>
            <w:tr w:rsidR="00D86BE5" w:rsidRPr="0079172E" w:rsidTr="00E93AC9">
              <w:trPr>
                <w:trHeight w:val="373"/>
              </w:trPr>
              <w:tc>
                <w:tcPr>
                  <w:tcW w:w="4970" w:type="dxa"/>
                </w:tcPr>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a. Mắt trong đôi mắt của bé mở to</w:t>
                  </w:r>
                </w:p>
              </w:tc>
              <w:tc>
                <w:tcPr>
                  <w:tcW w:w="4413" w:type="dxa"/>
                </w:tcPr>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Mắt trong quả na mở mắt</w:t>
                  </w:r>
                </w:p>
              </w:tc>
            </w:tr>
            <w:tr w:rsidR="00D86BE5" w:rsidRPr="0079172E" w:rsidTr="00E93AC9">
              <w:trPr>
                <w:trHeight w:val="348"/>
              </w:trPr>
              <w:tc>
                <w:tcPr>
                  <w:tcW w:w="4970" w:type="dxa"/>
                </w:tcPr>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 Chân trong bé đau chân</w:t>
                  </w:r>
                </w:p>
              </w:tc>
              <w:tc>
                <w:tcPr>
                  <w:tcW w:w="4413" w:type="dxa"/>
                </w:tcPr>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Chân trong lòng…..ba chân</w:t>
                  </w:r>
                </w:p>
              </w:tc>
            </w:tr>
            <w:tr w:rsidR="00D86BE5" w:rsidRPr="0079172E" w:rsidTr="00E93AC9">
              <w:trPr>
                <w:trHeight w:val="373"/>
              </w:trPr>
              <w:tc>
                <w:tcPr>
                  <w:tcW w:w="4970" w:type="dxa"/>
                </w:tcPr>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c. Đầu trong khi viết em đừng ngoẹo đầu</w:t>
                  </w:r>
                </w:p>
              </w:tc>
              <w:tc>
                <w:tcPr>
                  <w:tcW w:w="4413" w:type="dxa"/>
                </w:tcPr>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Đầu trong nước suối đầu nguồn</w:t>
                  </w:r>
                </w:p>
              </w:tc>
            </w:tr>
          </w:tbl>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ài tập 2;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color w:val="333333"/>
                <w:sz w:val="28"/>
                <w:szCs w:val="28"/>
              </w:rPr>
              <w:t>tìm từ nhanh, nhiều từ và đúng</w:t>
            </w:r>
            <w:r w:rsidRPr="0079172E">
              <w:rPr>
                <w:rFonts w:ascii="Times New Roman" w:hAnsi="Times New Roman" w:cs="Times New Roman"/>
                <w:noProof/>
                <w:sz w:val="28"/>
                <w:szCs w:val="28"/>
                <w:lang w:val="nl-NL"/>
              </w:rPr>
              <w:t xml:space="preserve">  sau sau đó TĐổi nhóm đôi, nhóm 4. LP</w:t>
            </w:r>
            <w:r w:rsidRPr="0079172E">
              <w:rPr>
                <w:rFonts w:ascii="Times New Roman" w:hAnsi="Times New Roman" w:cs="Times New Roman"/>
                <w:sz w:val="28"/>
                <w:szCs w:val="28"/>
                <w:lang w:val="nl-NL"/>
              </w:rPr>
              <w:t>HT lên chia sẻ. T chia sẻ</w:t>
            </w:r>
            <w:r w:rsidRPr="0079172E">
              <w:rPr>
                <w:rFonts w:ascii="Times New Roman" w:hAnsi="Times New Roman" w:cs="Times New Roman"/>
                <w:color w:val="333333"/>
                <w:sz w:val="28"/>
                <w:szCs w:val="28"/>
              </w:rPr>
              <w:t xml:space="preserve">  </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3. Củng cố, dặn dò. </w:t>
            </w:r>
            <w:r w:rsidRPr="0079172E">
              <w:rPr>
                <w:rFonts w:ascii="Times New Roman" w:hAnsi="Times New Roman" w:cs="Times New Roman"/>
                <w:color w:val="333333"/>
                <w:sz w:val="28"/>
                <w:szCs w:val="28"/>
              </w:rPr>
              <w:t>HS nhắc lại nội dung ghi nhớ của bài học.</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v nhận xét tiết học. Dặn dò</w:t>
            </w:r>
          </w:p>
          <w:p w:rsidR="00D86BE5" w:rsidRPr="0079172E" w:rsidRDefault="00D86BE5" w:rsidP="00E93AC9">
            <w:pPr>
              <w:spacing w:before="240" w:after="60"/>
              <w:jc w:val="center"/>
              <w:outlineLvl w:val="6"/>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141568" behindDoc="0" locked="0" layoutInCell="1" allowOverlap="1">
                      <wp:simplePos x="0" y="0"/>
                      <wp:positionH relativeFrom="column">
                        <wp:posOffset>900430</wp:posOffset>
                      </wp:positionH>
                      <wp:positionV relativeFrom="paragraph">
                        <wp:posOffset>339725</wp:posOffset>
                      </wp:positionV>
                      <wp:extent cx="4067810" cy="0"/>
                      <wp:effectExtent l="8890" t="12065" r="9525" b="6985"/>
                      <wp:wrapNone/>
                      <wp:docPr id="1091" name="Straight Arrow Connector 10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457352" id="Straight Arrow Connector 1091" o:spid="_x0000_s1026" type="#_x0000_t32" style="position:absolute;margin-left:70.9pt;margin-top:26.75pt;width:320.3pt;height:0;z-index:25214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"/>
                  </w:pict>
                </mc:Fallback>
              </mc:AlternateContent>
            </w:r>
          </w:p>
          <w:p w:rsidR="00D86BE5" w:rsidRPr="0079172E" w:rsidRDefault="00D86BE5" w:rsidP="00E93AC9">
            <w:pPr>
              <w:ind w:firstLine="561"/>
              <w:jc w:val="center"/>
              <w:rPr>
                <w:rFonts w:ascii="Times New Roman" w:hAnsi="Times New Roman" w:cs="Times New Roman"/>
                <w:bCs/>
                <w:i/>
                <w:color w:val="000000"/>
                <w:sz w:val="28"/>
                <w:szCs w:val="28"/>
              </w:rPr>
            </w:pPr>
          </w:p>
          <w:p w:rsidR="00D86BE5" w:rsidRPr="0079172E" w:rsidRDefault="00D86BE5" w:rsidP="00E93AC9">
            <w:pPr>
              <w:spacing w:line="240" w:lineRule="atLeast"/>
              <w:ind w:firstLine="561"/>
              <w:jc w:val="center"/>
              <w:rPr>
                <w:rFonts w:ascii="Times New Roman" w:hAnsi="Times New Roman" w:cs="Times New Roman"/>
                <w:b/>
                <w:i/>
                <w:color w:val="000000"/>
                <w:sz w:val="28"/>
                <w:szCs w:val="28"/>
              </w:rPr>
            </w:pPr>
            <w:r w:rsidRPr="0079172E">
              <w:rPr>
                <w:rFonts w:ascii="Times New Roman" w:hAnsi="Times New Roman" w:cs="Times New Roman"/>
                <w:b/>
                <w:bCs/>
                <w:i/>
                <w:color w:val="000000"/>
                <w:sz w:val="28"/>
                <w:szCs w:val="28"/>
              </w:rPr>
              <w:t>Thứ năm ngày 19 tháng 10 năm 2017</w:t>
            </w:r>
          </w:p>
          <w:p w:rsidR="00D86BE5" w:rsidRPr="0079172E" w:rsidRDefault="00D86BE5" w:rsidP="00E93AC9">
            <w:pPr>
              <w:spacing w:line="240" w:lineRule="atLeast"/>
              <w:ind w:firstLine="561"/>
              <w:jc w:val="center"/>
              <w:rPr>
                <w:rFonts w:ascii="Times New Roman" w:hAnsi="Times New Roman" w:cs="Times New Roman"/>
                <w:b/>
                <w:i/>
                <w:color w:val="000000"/>
                <w:sz w:val="28"/>
                <w:szCs w:val="28"/>
              </w:rPr>
            </w:pPr>
            <w:r w:rsidRPr="0079172E">
              <w:rPr>
                <w:rFonts w:ascii="Times New Roman" w:hAnsi="Times New Roman" w:cs="Times New Roman"/>
                <w:b/>
                <w:color w:val="000000"/>
                <w:sz w:val="28"/>
                <w:szCs w:val="28"/>
              </w:rPr>
              <w:t>TIẾT  : TOÁN</w:t>
            </w:r>
          </w:p>
          <w:p w:rsidR="00D86BE5" w:rsidRPr="0079172E" w:rsidRDefault="00D86BE5" w:rsidP="00E93AC9">
            <w:pPr>
              <w:spacing w:line="240" w:lineRule="atLeast"/>
              <w:ind w:firstLine="561"/>
              <w:rPr>
                <w:rFonts w:ascii="Times New Roman" w:hAnsi="Times New Roman" w:cs="Times New Roman"/>
                <w:b/>
                <w:i/>
                <w:color w:val="000000"/>
                <w:sz w:val="28"/>
                <w:szCs w:val="28"/>
              </w:rPr>
            </w:pPr>
            <w:r w:rsidRPr="0079172E">
              <w:rPr>
                <w:rFonts w:ascii="Times New Roman" w:hAnsi="Times New Roman" w:cs="Times New Roman"/>
                <w:b/>
                <w:color w:val="000000"/>
                <w:sz w:val="28"/>
                <w:szCs w:val="28"/>
              </w:rPr>
              <w:t xml:space="preserve">        HÀNG CỦA SỐ THẬP PHÂN. ĐỌC, VIẾT SỐ THẬP PHÂN                                                                                    </w:t>
            </w:r>
            <w:r w:rsidRPr="0079172E">
              <w:rPr>
                <w:rFonts w:ascii="Times New Roman" w:hAnsi="Times New Roman" w:cs="Times New Roman"/>
                <w:b/>
                <w:bCs/>
                <w:color w:val="000000"/>
                <w:sz w:val="28"/>
                <w:szCs w:val="28"/>
              </w:rPr>
              <w:t xml:space="preserve">I. Mục tiêu: </w:t>
            </w:r>
            <w:r w:rsidRPr="0079172E">
              <w:rPr>
                <w:rFonts w:ascii="Times New Roman" w:hAnsi="Times New Roman" w:cs="Times New Roman"/>
                <w:bCs/>
                <w:color w:val="000000"/>
                <w:sz w:val="28"/>
                <w:szCs w:val="28"/>
              </w:rPr>
              <w:t>HS biết t</w:t>
            </w:r>
            <w:r w:rsidRPr="0079172E">
              <w:rPr>
                <w:rFonts w:ascii="Times New Roman" w:hAnsi="Times New Roman" w:cs="Times New Roman"/>
                <w:color w:val="000000"/>
                <w:sz w:val="28"/>
                <w:szCs w:val="28"/>
              </w:rPr>
              <w:t>ên các hàng của số thập phân.</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Đọc, viết số thập phân, chuyển số thập phân thành hỗn số có chứa phân số thập phân.</w:t>
            </w:r>
            <w:r w:rsidRPr="0079172E">
              <w:rPr>
                <w:rFonts w:ascii="Times New Roman" w:hAnsi="Times New Roman" w:cs="Times New Roman"/>
                <w:bCs/>
                <w:color w:val="000000"/>
                <w:sz w:val="28"/>
                <w:szCs w:val="28"/>
              </w:rPr>
              <w:t xml:space="preserve"> Giáo dục HS yêu thích môn Toán</w:t>
            </w:r>
          </w:p>
          <w:p w:rsidR="00D86BE5" w:rsidRPr="0079172E" w:rsidRDefault="00D86BE5" w:rsidP="00E93AC9">
            <w:pPr>
              <w:jc w:val="both"/>
              <w:rPr>
                <w:rFonts w:ascii="Times New Roman" w:hAnsi="Times New Roman" w:cs="Times New Roman"/>
                <w:bCs/>
                <w:color w:val="000000"/>
                <w:sz w:val="28"/>
                <w:szCs w:val="28"/>
              </w:rPr>
            </w:pPr>
            <w:r w:rsidRPr="0079172E">
              <w:rPr>
                <w:rFonts w:ascii="Times New Roman" w:hAnsi="Times New Roman" w:cs="Times New Roman"/>
                <w:b/>
                <w:bCs/>
                <w:color w:val="000000"/>
                <w:sz w:val="28"/>
                <w:szCs w:val="28"/>
              </w:rPr>
              <w:t>II. Lên lớp</w:t>
            </w:r>
            <w:r w:rsidRPr="0079172E">
              <w:rPr>
                <w:rFonts w:ascii="Times New Roman" w:hAnsi="Times New Roman" w:cs="Times New Roman"/>
                <w:bCs/>
                <w:color w:val="000000"/>
                <w:sz w:val="28"/>
                <w:szCs w:val="28"/>
              </w:rPr>
              <w:t>:</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 xml:space="preserve">1. Kiểm tra bài cũ:  </w:t>
            </w:r>
            <w:r w:rsidRPr="0079172E">
              <w:rPr>
                <w:rFonts w:ascii="Times New Roman" w:hAnsi="Times New Roman" w:cs="Times New Roman"/>
                <w:color w:val="000000"/>
                <w:sz w:val="28"/>
                <w:szCs w:val="28"/>
              </w:rPr>
              <w:t>2 h/s lên bảng làm bài tập giờ trước.</w:t>
            </w:r>
          </w:p>
          <w:p w:rsidR="00D86BE5" w:rsidRPr="0079172E" w:rsidRDefault="00D86BE5" w:rsidP="00E93AC9">
            <w:pPr>
              <w:jc w:val="both"/>
              <w:rPr>
                <w:rFonts w:ascii="Times New Roman" w:hAnsi="Times New Roman" w:cs="Times New Roman"/>
                <w:bCs/>
                <w:i/>
                <w:iCs/>
                <w:color w:val="000000"/>
                <w:sz w:val="28"/>
                <w:szCs w:val="28"/>
              </w:rPr>
            </w:pPr>
            <w:r w:rsidRPr="0079172E">
              <w:rPr>
                <w:rFonts w:ascii="Times New Roman" w:hAnsi="Times New Roman" w:cs="Times New Roman"/>
                <w:bCs/>
                <w:iCs/>
                <w:color w:val="000000"/>
                <w:sz w:val="28"/>
                <w:szCs w:val="28"/>
              </w:rPr>
              <w:t>2. Bài mới</w:t>
            </w:r>
            <w:r w:rsidRPr="0079172E">
              <w:rPr>
                <w:rFonts w:ascii="Times New Roman" w:hAnsi="Times New Roman" w:cs="Times New Roman"/>
                <w:bCs/>
                <w:i/>
                <w:iCs/>
                <w:color w:val="000000"/>
                <w:sz w:val="28"/>
                <w:szCs w:val="28"/>
              </w:rPr>
              <w:t>.</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Giới thiệu về các hàng, giá trị của các chữ số ở các hàng của STP.</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ác hàng và quan hệ giữa các đơn vị của 2 hàng liền nhau của STP.</w:t>
            </w:r>
          </w:p>
          <w:p w:rsidR="00D86BE5" w:rsidRPr="0079172E" w:rsidRDefault="00D86BE5" w:rsidP="00E93AC9">
            <w:pPr>
              <w:ind w:left="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nêu: có STP 375, 406, viết STP 375, 406 vào bảng phân tích các hàng của STP thì ta được bảng sau; GV viết vào bảng đã kẻ sẵn để có.</w:t>
            </w:r>
          </w:p>
          <w:tbl>
            <w:tblPr>
              <w:tblW w:w="0" w:type="auto"/>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9"/>
              <w:gridCol w:w="1330"/>
              <w:gridCol w:w="1075"/>
              <w:gridCol w:w="1262"/>
              <w:gridCol w:w="537"/>
              <w:gridCol w:w="1260"/>
              <w:gridCol w:w="1488"/>
              <w:gridCol w:w="1189"/>
            </w:tblGrid>
            <w:tr w:rsidR="00D86BE5" w:rsidRPr="0079172E" w:rsidTr="00E93AC9">
              <w:trPr>
                <w:cantSplit/>
              </w:trPr>
              <w:tc>
                <w:tcPr>
                  <w:tcW w:w="1089" w:type="dxa"/>
                </w:tcPr>
                <w:p w:rsidR="00D86BE5" w:rsidRPr="0079172E" w:rsidRDefault="00D86BE5" w:rsidP="00E93AC9">
                  <w:pPr>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STP</w:t>
                  </w:r>
                </w:p>
              </w:tc>
              <w:tc>
                <w:tcPr>
                  <w:tcW w:w="1330" w:type="dxa"/>
                </w:tcPr>
                <w:p w:rsidR="00D86BE5" w:rsidRPr="0079172E" w:rsidRDefault="00D86BE5" w:rsidP="00E93AC9">
                  <w:pPr>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3</w:t>
                  </w:r>
                </w:p>
              </w:tc>
              <w:tc>
                <w:tcPr>
                  <w:tcW w:w="1075" w:type="dxa"/>
                </w:tcPr>
                <w:p w:rsidR="00D86BE5" w:rsidRPr="0079172E" w:rsidRDefault="00D86BE5" w:rsidP="00E93AC9">
                  <w:pPr>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7</w:t>
                  </w:r>
                </w:p>
              </w:tc>
              <w:tc>
                <w:tcPr>
                  <w:tcW w:w="1262" w:type="dxa"/>
                </w:tcPr>
                <w:p w:rsidR="00D86BE5" w:rsidRPr="0079172E" w:rsidRDefault="00D86BE5" w:rsidP="00E93AC9">
                  <w:pPr>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5</w:t>
                  </w:r>
                </w:p>
              </w:tc>
              <w:tc>
                <w:tcPr>
                  <w:tcW w:w="537" w:type="dxa"/>
                </w:tcPr>
                <w:p w:rsidR="00D86BE5" w:rsidRPr="0079172E" w:rsidRDefault="00D86BE5" w:rsidP="00E93AC9">
                  <w:pPr>
                    <w:jc w:val="center"/>
                    <w:rPr>
                      <w:rFonts w:ascii="Times New Roman" w:hAnsi="Times New Roman" w:cs="Times New Roman"/>
                      <w:color w:val="000000"/>
                      <w:sz w:val="28"/>
                      <w:szCs w:val="28"/>
                    </w:rPr>
                  </w:pPr>
                </w:p>
              </w:tc>
              <w:tc>
                <w:tcPr>
                  <w:tcW w:w="1260" w:type="dxa"/>
                </w:tcPr>
                <w:p w:rsidR="00D86BE5" w:rsidRPr="0079172E" w:rsidRDefault="00D86BE5" w:rsidP="00E93AC9">
                  <w:pPr>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4</w:t>
                  </w:r>
                </w:p>
              </w:tc>
              <w:tc>
                <w:tcPr>
                  <w:tcW w:w="1488" w:type="dxa"/>
                </w:tcPr>
                <w:p w:rsidR="00D86BE5" w:rsidRPr="0079172E" w:rsidRDefault="00D86BE5" w:rsidP="00E93AC9">
                  <w:pPr>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0</w:t>
                  </w:r>
                </w:p>
              </w:tc>
              <w:tc>
                <w:tcPr>
                  <w:tcW w:w="1189" w:type="dxa"/>
                </w:tcPr>
                <w:p w:rsidR="00D86BE5" w:rsidRPr="0079172E" w:rsidRDefault="00D86BE5" w:rsidP="00E93AC9">
                  <w:pPr>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6</w:t>
                  </w:r>
                </w:p>
              </w:tc>
            </w:tr>
            <w:tr w:rsidR="00D86BE5" w:rsidRPr="0079172E" w:rsidTr="00E93AC9">
              <w:trPr>
                <w:cantSplit/>
              </w:trPr>
              <w:tc>
                <w:tcPr>
                  <w:tcW w:w="1089" w:type="dxa"/>
                </w:tcPr>
                <w:p w:rsidR="00D86BE5" w:rsidRPr="0079172E" w:rsidRDefault="00D86BE5" w:rsidP="00E93AC9">
                  <w:pPr>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Hàng</w:t>
                  </w:r>
                </w:p>
              </w:tc>
              <w:tc>
                <w:tcPr>
                  <w:tcW w:w="1330" w:type="dxa"/>
                </w:tcPr>
                <w:p w:rsidR="00D86BE5" w:rsidRPr="0079172E" w:rsidRDefault="00D86BE5" w:rsidP="00E93AC9">
                  <w:pPr>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Trăm</w:t>
                  </w:r>
                </w:p>
              </w:tc>
              <w:tc>
                <w:tcPr>
                  <w:tcW w:w="1075" w:type="dxa"/>
                </w:tcPr>
                <w:p w:rsidR="00D86BE5" w:rsidRPr="0079172E" w:rsidRDefault="00D86BE5" w:rsidP="00E93AC9">
                  <w:pPr>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Chục</w:t>
                  </w:r>
                </w:p>
              </w:tc>
              <w:tc>
                <w:tcPr>
                  <w:tcW w:w="1262" w:type="dxa"/>
                </w:tcPr>
                <w:p w:rsidR="00D86BE5" w:rsidRPr="0079172E" w:rsidRDefault="00D86BE5" w:rsidP="00E93AC9">
                  <w:pPr>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Đơn vị</w:t>
                  </w:r>
                </w:p>
              </w:tc>
              <w:tc>
                <w:tcPr>
                  <w:tcW w:w="537" w:type="dxa"/>
                </w:tcPr>
                <w:p w:rsidR="00D86BE5" w:rsidRPr="0079172E" w:rsidRDefault="00D86BE5" w:rsidP="00E93AC9">
                  <w:pPr>
                    <w:jc w:val="center"/>
                    <w:rPr>
                      <w:rFonts w:ascii="Times New Roman" w:hAnsi="Times New Roman" w:cs="Times New Roman"/>
                      <w:color w:val="000000"/>
                      <w:sz w:val="28"/>
                      <w:szCs w:val="28"/>
                    </w:rPr>
                  </w:pPr>
                </w:p>
              </w:tc>
              <w:tc>
                <w:tcPr>
                  <w:tcW w:w="1260" w:type="dxa"/>
                </w:tcPr>
                <w:p w:rsidR="00D86BE5" w:rsidRPr="0079172E" w:rsidRDefault="00D86BE5" w:rsidP="00E93AC9">
                  <w:pPr>
                    <w:ind w:right="-108"/>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Phần mười</w:t>
                  </w:r>
                </w:p>
              </w:tc>
              <w:tc>
                <w:tcPr>
                  <w:tcW w:w="1488" w:type="dxa"/>
                </w:tcPr>
                <w:p w:rsidR="00D86BE5" w:rsidRPr="0079172E" w:rsidRDefault="00D86BE5" w:rsidP="00E93AC9">
                  <w:pPr>
                    <w:ind w:right="-198"/>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Phần trăm</w:t>
                  </w:r>
                </w:p>
              </w:tc>
              <w:tc>
                <w:tcPr>
                  <w:tcW w:w="1189" w:type="dxa"/>
                </w:tcPr>
                <w:p w:rsidR="00D86BE5" w:rsidRPr="0079172E" w:rsidRDefault="00D86BE5" w:rsidP="00E93AC9">
                  <w:pPr>
                    <w:ind w:right="-132"/>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Phần nghìn</w:t>
                  </w:r>
                </w:p>
              </w:tc>
            </w:tr>
          </w:tbl>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đọc phần bảng trên.</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Dựa vào bảng hãy nêu các hàng của phần nguyên, các hàng của phần thập phân trong số thập phân.</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Mỗi đơn vị của 1 hàng bằng bao nhiêu đơn vị của hàng thấp hơn liền nhau? Cho ví dụ.</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Mỗi đơn vị của 1 hàng bằng 1 phần mấy đơn vị của hàng cao hơn liền trước? Cho VD.</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Em hãy nêu rõ các hàng của số 375, 406?</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Phần nguyên của số này gồm những chữ số nào?</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Phần thập phân của số này gồm những chữ số nào?</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Hãy viết số thập phân gồm 3 trăm 7 chục 5 đơn vị 4 phần mười, không phần trăm 6 phần nghìn?</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Em hãy nêu cách viết số của mình (viết từ hàng cao đến thấp, phần nguyên dấu phẩy rồi đến phần thập phân). Đọc số này.</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Nêu cách đọc số thập phân theo thứ tự nào?</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Gv viết bảng: 0,1985 và y/c h/s nêu rõ cấu tạo theo hàng của từng phần trong STP trên.</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GV yêu cầu h/s đọc số thập phân.</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Luyện tập.</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Bài 1: 1 h/s đọc đề bài. 1 h/s lên bảng làm // cả lớp làm vào vở. </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nhận xét, chữa bài.</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2a, b: HS đọc đề bài. Hs tự làm bài. G/v nhắc ai làm xong làm tiếp các ý còn lại. T chữa bài.</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2 còn lại. HS TB. T nx</w:t>
            </w:r>
          </w:p>
          <w:p w:rsidR="00D86BE5" w:rsidRPr="0079172E" w:rsidRDefault="00D86BE5" w:rsidP="00E93AC9">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color w:val="000000"/>
                <w:sz w:val="28"/>
                <w:szCs w:val="28"/>
              </w:rPr>
              <w:t xml:space="preserve"> Bài 3: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 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YC, tự giải, nêu cách làm sau đó TĐổi nhóm đôi, nhóm 4. LP</w:t>
            </w:r>
            <w:r w:rsidRPr="0079172E">
              <w:rPr>
                <w:rFonts w:ascii="Times New Roman" w:hAnsi="Times New Roman" w:cs="Times New Roman"/>
                <w:sz w:val="28"/>
                <w:szCs w:val="28"/>
                <w:lang w:val="nl-NL"/>
              </w:rPr>
              <w:t xml:space="preserve">HT lên chia sẻ. T chia sẻ: </w:t>
            </w:r>
            <w:r w:rsidRPr="0079172E">
              <w:rPr>
                <w:rFonts w:ascii="Times New Roman" w:hAnsi="Times New Roman" w:cs="Times New Roman"/>
                <w:noProof/>
                <w:sz w:val="28"/>
                <w:szCs w:val="28"/>
                <w:lang w:val="nl-NL"/>
              </w:rPr>
              <w:t xml:space="preserve">          </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Hs đọc đề bài. GV viết bảng số 3,5 và y/c hãy nêu số phần nguyên, phần thập phân </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3. Củng cố, dặn dò.</w:t>
            </w:r>
            <w:r w:rsidRPr="0079172E">
              <w:rPr>
                <w:rFonts w:ascii="Times New Roman" w:hAnsi="Times New Roman" w:cs="Times New Roman"/>
                <w:color w:val="000000"/>
                <w:sz w:val="28"/>
                <w:szCs w:val="28"/>
              </w:rPr>
              <w:t xml:space="preserve"> GV tổng kết tiết học. Dặn dò</w:t>
            </w:r>
          </w:p>
          <w:p w:rsidR="00D86BE5" w:rsidRPr="0079172E" w:rsidRDefault="00D86BE5" w:rsidP="00E93AC9">
            <w:pPr>
              <w:keepNext/>
              <w:jc w:val="center"/>
              <w:outlineLvl w:val="8"/>
              <w:rPr>
                <w:rFonts w:ascii="Times New Roman" w:hAnsi="Times New Roman" w:cs="Times New Roman"/>
                <w:color w:val="000000"/>
                <w:sz w:val="28"/>
                <w:szCs w:val="28"/>
              </w:rPr>
            </w:pPr>
            <w:r w:rsidRPr="0079172E">
              <w:rPr>
                <w:rFonts w:ascii="Times New Roman" w:hAnsi="Times New Roman" w:cs="Times New Roman"/>
                <w:b/>
                <w:noProof/>
                <w:color w:val="000000"/>
                <w:sz w:val="28"/>
                <w:szCs w:val="28"/>
              </w:rPr>
              <mc:AlternateContent>
                <mc:Choice Requires="wps">
                  <w:drawing>
                    <wp:anchor distT="0" distB="0" distL="114300" distR="114300" simplePos="0" relativeHeight="252238848" behindDoc="0" locked="0" layoutInCell="1" allowOverlap="1">
                      <wp:simplePos x="0" y="0"/>
                      <wp:positionH relativeFrom="column">
                        <wp:posOffset>1728470</wp:posOffset>
                      </wp:positionH>
                      <wp:positionV relativeFrom="paragraph">
                        <wp:posOffset>106045</wp:posOffset>
                      </wp:positionV>
                      <wp:extent cx="2699385" cy="0"/>
                      <wp:effectExtent l="8255" t="13970" r="6985" b="5080"/>
                      <wp:wrapNone/>
                      <wp:docPr id="1090" name="Straight Connector 10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99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C9FC37" id="Straight Connector 1090" o:spid="_x0000_s1026" style="position:absolute;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1pt,8.35pt" to="348.6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"/>
                  </w:pict>
                </mc:Fallback>
              </mc:AlternateContent>
            </w:r>
          </w:p>
          <w:p w:rsidR="00D86BE5" w:rsidRPr="0079172E" w:rsidRDefault="00D86BE5" w:rsidP="00E93AC9">
            <w:pPr>
              <w:keepNext/>
              <w:jc w:val="center"/>
              <w:outlineLvl w:val="8"/>
              <w:rPr>
                <w:rFonts w:ascii="Times New Roman" w:hAnsi="Times New Roman" w:cs="Times New Roman"/>
                <w:b/>
                <w:bCs/>
                <w:color w:val="000000"/>
                <w:sz w:val="28"/>
                <w:szCs w:val="28"/>
              </w:rPr>
            </w:pPr>
            <w:r w:rsidRPr="0079172E">
              <w:rPr>
                <w:rFonts w:ascii="Times New Roman" w:hAnsi="Times New Roman" w:cs="Times New Roman"/>
                <w:b/>
                <w:color w:val="000000"/>
                <w:sz w:val="28"/>
                <w:szCs w:val="28"/>
              </w:rPr>
              <w:t>TIẾT</w:t>
            </w:r>
            <w:r w:rsidRPr="0079172E">
              <w:rPr>
                <w:rFonts w:ascii="Times New Roman" w:hAnsi="Times New Roman" w:cs="Times New Roman"/>
                <w:color w:val="000000"/>
                <w:sz w:val="28"/>
                <w:szCs w:val="28"/>
              </w:rPr>
              <w:t xml:space="preserve"> </w:t>
            </w:r>
            <w:r w:rsidRPr="0079172E">
              <w:rPr>
                <w:rFonts w:ascii="Times New Roman" w:hAnsi="Times New Roman" w:cs="Times New Roman"/>
                <w:b/>
                <w:bCs/>
                <w:color w:val="000000"/>
                <w:sz w:val="28"/>
                <w:szCs w:val="28"/>
              </w:rPr>
              <w:t xml:space="preserve">  : KHOA HỌC</w:t>
            </w:r>
          </w:p>
          <w:p w:rsidR="00D86BE5" w:rsidRPr="0079172E" w:rsidRDefault="00D86BE5" w:rsidP="00E93AC9">
            <w:pPr>
              <w:ind w:firstLine="561"/>
              <w:jc w:val="center"/>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PHÒNG BỆNH VIÊM NÃO</w:t>
            </w:r>
          </w:p>
          <w:p w:rsidR="00D86BE5" w:rsidRPr="0079172E" w:rsidRDefault="00D86BE5" w:rsidP="00E93AC9">
            <w:pPr>
              <w:ind w:firstLine="109"/>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 xml:space="preserve">I. Mục tiêu: </w:t>
            </w:r>
            <w:r w:rsidRPr="0079172E">
              <w:rPr>
                <w:rFonts w:ascii="Times New Roman" w:hAnsi="Times New Roman" w:cs="Times New Roman"/>
                <w:bCs/>
                <w:color w:val="000000"/>
                <w:sz w:val="28"/>
                <w:szCs w:val="28"/>
              </w:rPr>
              <w:t>HS nắm được n</w:t>
            </w:r>
            <w:r w:rsidRPr="0079172E">
              <w:rPr>
                <w:rFonts w:ascii="Times New Roman" w:hAnsi="Times New Roman" w:cs="Times New Roman"/>
                <w:color w:val="000000"/>
                <w:sz w:val="28"/>
                <w:szCs w:val="28"/>
              </w:rPr>
              <w:t>guyên nhân và cách phòng tránh bệnh viêm não.</w:t>
            </w:r>
          </w:p>
          <w:p w:rsidR="00D86BE5" w:rsidRPr="0079172E" w:rsidRDefault="00D86BE5" w:rsidP="00E93AC9">
            <w:pPr>
              <w:jc w:val="both"/>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II. Lên lớp:</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Hoạt động 1: Trò chơi “Ai nhanh, ai đúng”</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Mục tiêu: HS nêu được tác nhân đường lây truyền viêm não</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         GV phổ biến cách chơi và luật chơi. </w:t>
            </w:r>
            <w:r w:rsidRPr="0079172E">
              <w:rPr>
                <w:rFonts w:ascii="Times New Roman" w:hAnsi="Times New Roman" w:cs="Times New Roman"/>
                <w:sz w:val="28"/>
                <w:szCs w:val="28"/>
                <w:lang w:val="nl-NL"/>
              </w:rPr>
              <w:t>HĐ nhóm 4.</w:t>
            </w:r>
            <w:r w:rsidRPr="0079172E">
              <w:rPr>
                <w:rFonts w:ascii="Times New Roman" w:hAnsi="Times New Roman" w:cs="Times New Roman"/>
                <w:noProof/>
                <w:sz w:val="28"/>
                <w:szCs w:val="28"/>
                <w:lang w:val="nl-NL"/>
              </w:rPr>
              <w:t xml:space="preserve"> NT điều hành </w:t>
            </w:r>
            <w:r w:rsidRPr="0079172E">
              <w:rPr>
                <w:rFonts w:ascii="Times New Roman" w:hAnsi="Times New Roman" w:cs="Times New Roman"/>
                <w:sz w:val="28"/>
                <w:szCs w:val="28"/>
                <w:lang w:val="nl-NL"/>
              </w:rPr>
              <w:t xml:space="preserve">các bạn </w:t>
            </w:r>
            <w:r w:rsidRPr="0079172E">
              <w:rPr>
                <w:rFonts w:ascii="Times New Roman" w:hAnsi="Times New Roman" w:cs="Times New Roman"/>
                <w:noProof/>
                <w:sz w:val="28"/>
                <w:szCs w:val="28"/>
                <w:lang w:val="nl-NL"/>
              </w:rPr>
              <w:t xml:space="preserve"> </w:t>
            </w:r>
            <w:r w:rsidRPr="0079172E">
              <w:rPr>
                <w:rFonts w:ascii="Times New Roman" w:hAnsi="Times New Roman" w:cs="Times New Roman"/>
                <w:color w:val="000000"/>
                <w:sz w:val="28"/>
                <w:szCs w:val="28"/>
              </w:rPr>
              <w:t>đọc các câu hỏi và các câu trả lời trang 30 Sgk rồi tìm xem mỗi câu hỏi ứng với câu trả lời nào</w:t>
            </w:r>
            <w:r w:rsidRPr="0079172E">
              <w:rPr>
                <w:rFonts w:ascii="Times New Roman" w:hAnsi="Times New Roman" w:cs="Times New Roman"/>
                <w:noProof/>
                <w:sz w:val="28"/>
                <w:szCs w:val="28"/>
                <w:lang w:val="nl-NL"/>
              </w:rPr>
              <w:t xml:space="preserve"> sau đó TĐổi nhóm đôi, nhóm 4. LP</w:t>
            </w:r>
            <w:r w:rsidRPr="0079172E">
              <w:rPr>
                <w:rFonts w:ascii="Times New Roman" w:hAnsi="Times New Roman" w:cs="Times New Roman"/>
                <w:sz w:val="28"/>
                <w:szCs w:val="28"/>
                <w:lang w:val="nl-NL"/>
              </w:rPr>
              <w:t xml:space="preserve">HT lên chia sẻ. T chia sẻ, </w:t>
            </w:r>
            <w:r w:rsidRPr="0079172E">
              <w:rPr>
                <w:rFonts w:ascii="Times New Roman" w:hAnsi="Times New Roman" w:cs="Times New Roman"/>
                <w:color w:val="000000"/>
                <w:sz w:val="28"/>
                <w:szCs w:val="28"/>
              </w:rPr>
              <w:t xml:space="preserve">nhận xét  </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Hoạt động 2: Quan sát và thảo luận.</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Mục tiêu: HS biết cách tiêu diệt muỗi và tránh không để muỗi đốt.</w:t>
            </w:r>
          </w:p>
          <w:p w:rsidR="00D86BE5" w:rsidRPr="0079172E" w:rsidRDefault="00D86BE5" w:rsidP="00E93AC9">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color w:val="000000"/>
                <w:sz w:val="28"/>
                <w:szCs w:val="28"/>
              </w:rPr>
              <w:t xml:space="preserve"> </w:t>
            </w:r>
            <w:r w:rsidRPr="0079172E">
              <w:rPr>
                <w:rFonts w:ascii="Times New Roman" w:hAnsi="Times New Roman" w:cs="Times New Roman"/>
                <w:sz w:val="28"/>
                <w:szCs w:val="28"/>
                <w:lang w:val="nl-NL"/>
              </w:rPr>
              <w:t>HĐ nhóm 4.</w:t>
            </w:r>
            <w:r w:rsidRPr="0079172E">
              <w:rPr>
                <w:rFonts w:ascii="Times New Roman" w:hAnsi="Times New Roman" w:cs="Times New Roman"/>
                <w:noProof/>
                <w:sz w:val="28"/>
                <w:szCs w:val="28"/>
                <w:lang w:val="nl-NL"/>
              </w:rPr>
              <w:t xml:space="preserve"> NT điều hành </w:t>
            </w:r>
            <w:r w:rsidRPr="0079172E">
              <w:rPr>
                <w:rFonts w:ascii="Times New Roman" w:hAnsi="Times New Roman" w:cs="Times New Roman"/>
                <w:sz w:val="28"/>
                <w:szCs w:val="28"/>
                <w:lang w:val="nl-NL"/>
              </w:rPr>
              <w:t xml:space="preserve">các bạn </w:t>
            </w:r>
            <w:r w:rsidRPr="0079172E">
              <w:rPr>
                <w:rFonts w:ascii="Times New Roman" w:hAnsi="Times New Roman" w:cs="Times New Roman"/>
                <w:color w:val="000000"/>
                <w:sz w:val="28"/>
                <w:szCs w:val="28"/>
              </w:rPr>
              <w:t>quan sát các hình 1,2,3,4 trang 30,31 Sgk và trả lời các câu hỏi.</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Chỉ và nói về nội dung của từng hình.</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ãy giải thích tác dụng của việc làm trong từng hình đối với việc phòng bệnh viêm não</w:t>
            </w:r>
            <w:r w:rsidRPr="0079172E">
              <w:rPr>
                <w:rFonts w:ascii="Times New Roman" w:hAnsi="Times New Roman" w:cs="Times New Roman"/>
                <w:noProof/>
                <w:sz w:val="28"/>
                <w:szCs w:val="28"/>
                <w:lang w:val="nl-NL"/>
              </w:rPr>
              <w:t xml:space="preserve"> sau đó TĐổi nhóm đôi, nhóm 4. LP</w:t>
            </w:r>
            <w:r w:rsidRPr="0079172E">
              <w:rPr>
                <w:rFonts w:ascii="Times New Roman" w:hAnsi="Times New Roman" w:cs="Times New Roman"/>
                <w:sz w:val="28"/>
                <w:szCs w:val="28"/>
                <w:lang w:val="nl-NL"/>
              </w:rPr>
              <w:t xml:space="preserve">HT lên chia sẻ. T chia sẻ: </w:t>
            </w:r>
            <w:r w:rsidRPr="0079172E">
              <w:rPr>
                <w:rFonts w:ascii="Times New Roman" w:hAnsi="Times New Roman" w:cs="Times New Roman"/>
                <w:noProof/>
                <w:sz w:val="28"/>
                <w:szCs w:val="28"/>
                <w:lang w:val="nl-NL"/>
              </w:rPr>
              <w:t xml:space="preserve">        </w:t>
            </w:r>
            <w:r w:rsidRPr="0079172E">
              <w:rPr>
                <w:rFonts w:ascii="Times New Roman" w:hAnsi="Times New Roman" w:cs="Times New Roman"/>
                <w:color w:val="000000"/>
                <w:sz w:val="28"/>
                <w:szCs w:val="28"/>
              </w:rPr>
              <w:t xml:space="preserve"> </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Gợi ý trả lời:</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ình 1: Em bé ngủ có màn, kể cả ban ngày (để ngăn không cho muỗi đốt).</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ình 2: Em bé đang được tiêm thuốc để phòng bệnh viêm não.</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ình 3: Chuồng gia xúc được làm cách xa nhà ở.</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ình 4: Mọi người đang làm vệ sinh môi trường xung quanh nhà ở: quét dọn, khơi thông cống rãnh, chôn kín rác thải, dọn sạch những nơi đọng nước, lấp vũng nước.</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T: Các hình gợi cho Cta biết cách phòng bệnh viêm não?</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Chúng ta có thể làm gì để phòng bệnh viêm não?</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S trả lời- HS nx. GV Kết luận:</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III, Củng cố, dặn dò: Gọi HS đọc mục BCB trong SGK. NX giờ học, dặn dò</w:t>
            </w:r>
          </w:p>
          <w:p w:rsidR="00D86BE5" w:rsidRPr="0079172E" w:rsidRDefault="00D86BE5" w:rsidP="00E93AC9">
            <w:pPr>
              <w:ind w:firstLine="561"/>
              <w:jc w:val="center"/>
              <w:rPr>
                <w:rFonts w:ascii="Times New Roman" w:hAnsi="Times New Roman" w:cs="Times New Roman"/>
                <w:bCs/>
                <w:i/>
                <w:color w:val="000000"/>
                <w:sz w:val="28"/>
                <w:szCs w:val="28"/>
              </w:rPr>
            </w:pPr>
            <w:r w:rsidRPr="0079172E">
              <w:rPr>
                <w:rFonts w:ascii="Times New Roman" w:hAnsi="Times New Roman" w:cs="Times New Roman"/>
                <w:bCs/>
                <w:i/>
                <w:noProof/>
                <w:color w:val="000000"/>
                <w:sz w:val="28"/>
                <w:szCs w:val="28"/>
              </w:rPr>
              <mc:AlternateContent>
                <mc:Choice Requires="wps">
                  <w:drawing>
                    <wp:anchor distT="0" distB="0" distL="114300" distR="114300" simplePos="0" relativeHeight="252231680" behindDoc="0" locked="0" layoutInCell="1" allowOverlap="1">
                      <wp:simplePos x="0" y="0"/>
                      <wp:positionH relativeFrom="column">
                        <wp:posOffset>13970</wp:posOffset>
                      </wp:positionH>
                      <wp:positionV relativeFrom="paragraph">
                        <wp:posOffset>163195</wp:posOffset>
                      </wp:positionV>
                      <wp:extent cx="6144895" cy="0"/>
                      <wp:effectExtent l="8255" t="6985" r="9525" b="12065"/>
                      <wp:wrapNone/>
                      <wp:docPr id="1089" name="Straight Arrow Connector 10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48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A581DE" id="Straight Arrow Connector 1089" o:spid="_x0000_s1026" type="#_x0000_t32" style="position:absolute;margin-left:1.1pt;margin-top:12.85pt;width:483.85pt;height:0;z-index:25223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"/>
                  </w:pict>
                </mc:Fallback>
              </mc:AlternateContent>
            </w:r>
          </w:p>
          <w:p w:rsidR="00D86BE5" w:rsidRPr="0079172E" w:rsidRDefault="00D86BE5" w:rsidP="00E93AC9">
            <w:pPr>
              <w:ind w:firstLine="561"/>
              <w:jc w:val="center"/>
              <w:rPr>
                <w:rFonts w:ascii="Times New Roman" w:hAnsi="Times New Roman" w:cs="Times New Roman"/>
                <w:b/>
                <w:color w:val="333333"/>
                <w:sz w:val="28"/>
                <w:szCs w:val="28"/>
                <w:lang w:val="es-VE"/>
              </w:rPr>
            </w:pPr>
            <w:r w:rsidRPr="0079172E">
              <w:rPr>
                <w:rFonts w:ascii="Times New Roman" w:hAnsi="Times New Roman" w:cs="Times New Roman"/>
                <w:b/>
                <w:color w:val="333333"/>
                <w:sz w:val="28"/>
                <w:szCs w:val="28"/>
                <w:lang w:val="es-VE"/>
              </w:rPr>
              <w:t xml:space="preserve">TIẾT  : LUYỆN TỪ VÀ CÂU </w:t>
            </w:r>
          </w:p>
          <w:p w:rsidR="00D86BE5" w:rsidRPr="0079172E" w:rsidRDefault="00D86BE5" w:rsidP="00E93AC9">
            <w:pPr>
              <w:ind w:firstLine="561"/>
              <w:jc w:val="center"/>
              <w:rPr>
                <w:rFonts w:ascii="Times New Roman" w:hAnsi="Times New Roman" w:cs="Times New Roman"/>
                <w:b/>
                <w:bCs/>
                <w:color w:val="333333"/>
                <w:sz w:val="28"/>
                <w:szCs w:val="28"/>
              </w:rPr>
            </w:pPr>
            <w:r w:rsidRPr="0079172E">
              <w:rPr>
                <w:rFonts w:ascii="Times New Roman" w:hAnsi="Times New Roman" w:cs="Times New Roman"/>
                <w:b/>
                <w:bCs/>
                <w:color w:val="333333"/>
                <w:sz w:val="28"/>
                <w:szCs w:val="28"/>
              </w:rPr>
              <w:t>LUYỆN TẬP VỀ TỪ NHIỀU NGHĨA</w:t>
            </w:r>
          </w:p>
          <w:p w:rsidR="00D86BE5" w:rsidRPr="0079172E" w:rsidRDefault="00D86BE5" w:rsidP="00E93AC9">
            <w:pPr>
              <w:tabs>
                <w:tab w:val="left" w:pos="5900"/>
              </w:tabs>
              <w:jc w:val="both"/>
              <w:rPr>
                <w:rFonts w:ascii="Times New Roman" w:hAnsi="Times New Roman" w:cs="Times New Roman"/>
                <w:b/>
                <w:bCs/>
                <w:color w:val="333333"/>
                <w:sz w:val="28"/>
                <w:szCs w:val="28"/>
              </w:rPr>
            </w:pPr>
            <w:r w:rsidRPr="0079172E">
              <w:rPr>
                <w:rFonts w:ascii="Times New Roman" w:hAnsi="Times New Roman" w:cs="Times New Roman"/>
                <w:b/>
                <w:bCs/>
                <w:color w:val="333333"/>
                <w:sz w:val="28"/>
                <w:szCs w:val="28"/>
              </w:rPr>
              <w:t>I. Yêu cầu</w:t>
            </w:r>
            <w:r w:rsidRPr="0079172E">
              <w:rPr>
                <w:rFonts w:ascii="Times New Roman" w:hAnsi="Times New Roman" w:cs="Times New Roman"/>
                <w:color w:val="333333"/>
                <w:sz w:val="28"/>
                <w:szCs w:val="28"/>
              </w:rPr>
              <w:t xml:space="preserve">:                                 </w:t>
            </w:r>
            <w:r w:rsidRPr="0079172E">
              <w:rPr>
                <w:rFonts w:ascii="Times New Roman" w:hAnsi="Times New Roman" w:cs="Times New Roman"/>
                <w:color w:val="333333"/>
                <w:sz w:val="28"/>
                <w:szCs w:val="28"/>
              </w:rPr>
              <w:tab/>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hận biết được nghĩa chung và các nghĩa khác nhau của từ chạy, hiểu nghĩa gốc của từ ăn và hiểu được mối liên hệ giữa nghĩa gốc và nghĩa chuyển trong các câu ở BT3.</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Đặt được câu để phân biệt nghĩa của các từ nhiều nghĩa là động từ ( BT4 ).</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biết đặt câu để phân biệt cả 2 từ ở BT3.</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b/>
                <w:bCs/>
                <w:color w:val="333333"/>
                <w:sz w:val="28"/>
                <w:szCs w:val="28"/>
              </w:rPr>
              <w:t>II.  Lên lớp</w:t>
            </w:r>
            <w:r w:rsidRPr="0079172E">
              <w:rPr>
                <w:rFonts w:ascii="Times New Roman" w:hAnsi="Times New Roman" w:cs="Times New Roman"/>
                <w:color w:val="333333"/>
                <w:sz w:val="28"/>
                <w:szCs w:val="28"/>
              </w:rPr>
              <w:t>:</w:t>
            </w:r>
          </w:p>
          <w:p w:rsidR="00D86BE5" w:rsidRPr="0079172E" w:rsidRDefault="00D86BE5" w:rsidP="00E93AC9">
            <w:pPr>
              <w:jc w:val="both"/>
              <w:rPr>
                <w:rFonts w:ascii="Times New Roman" w:hAnsi="Times New Roman" w:cs="Times New Roman"/>
                <w:b/>
                <w:bCs/>
                <w:iCs/>
                <w:color w:val="333333"/>
                <w:sz w:val="28"/>
                <w:szCs w:val="28"/>
              </w:rPr>
            </w:pPr>
            <w:r w:rsidRPr="0079172E">
              <w:rPr>
                <w:rFonts w:ascii="Times New Roman" w:hAnsi="Times New Roman" w:cs="Times New Roman"/>
                <w:i/>
                <w:iCs/>
                <w:color w:val="333333"/>
                <w:sz w:val="28"/>
                <w:szCs w:val="28"/>
              </w:rPr>
              <w:lastRenderedPageBreak/>
              <w:t xml:space="preserve">   </w:t>
            </w:r>
            <w:r w:rsidRPr="0079172E">
              <w:rPr>
                <w:rFonts w:ascii="Times New Roman" w:hAnsi="Times New Roman" w:cs="Times New Roman"/>
                <w:iCs/>
                <w:color w:val="333333"/>
                <w:sz w:val="28"/>
                <w:szCs w:val="28"/>
              </w:rPr>
              <w:t>1. Kiểm tra bài cũ</w:t>
            </w:r>
            <w:r w:rsidRPr="0079172E">
              <w:rPr>
                <w:rFonts w:ascii="Times New Roman" w:hAnsi="Times New Roman" w:cs="Times New Roman"/>
                <w:b/>
                <w:bCs/>
                <w:iCs/>
                <w:color w:val="333333"/>
                <w:sz w:val="28"/>
                <w:szCs w:val="28"/>
              </w:rPr>
              <w:t xml:space="preserve">: </w:t>
            </w:r>
            <w:r w:rsidRPr="0079172E">
              <w:rPr>
                <w:rFonts w:ascii="Times New Roman" w:hAnsi="Times New Roman" w:cs="Times New Roman"/>
                <w:color w:val="333333"/>
                <w:sz w:val="28"/>
                <w:szCs w:val="28"/>
              </w:rPr>
              <w:t>Thế nào là từ nhiều nghĩa?</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HS làm BT 2 phần luyện tập tiết trước. GV nhận xét, đánh giá.</w:t>
            </w:r>
          </w:p>
          <w:p w:rsidR="00D86BE5" w:rsidRPr="0079172E" w:rsidRDefault="00D86BE5" w:rsidP="00E93AC9">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2. Bài mới.</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a. Giới thiệu bài.</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Trong tiết LTVC trước, các em đã tìm hiểu các từ nhiều nghĩa  là DT (như răng, mũi, tai...). Trong giờ hôm nay, các em sẽ tìm hiểu từ nhiều nghĩa là các ĐT.</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 Hướng dẫn h/s làm BT.</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iCs/>
                <w:color w:val="333333"/>
                <w:sz w:val="28"/>
                <w:szCs w:val="28"/>
              </w:rPr>
              <w:t>Bài tập 1:</w:t>
            </w:r>
            <w:r w:rsidRPr="0079172E">
              <w:rPr>
                <w:rFonts w:ascii="Times New Roman" w:hAnsi="Times New Roman" w:cs="Times New Roman"/>
                <w:sz w:val="28"/>
                <w:szCs w:val="28"/>
                <w:lang w:val="nl-NL"/>
              </w:rPr>
              <w:t xml:space="preserve">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 xml:space="preserve">các  bạn tự làm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lên chia sẻ. T chia sẻ</w:t>
            </w:r>
            <w:r w:rsidRPr="0079172E">
              <w:rPr>
                <w:rFonts w:ascii="Times New Roman" w:hAnsi="Times New Roman" w:cs="Times New Roman"/>
                <w:color w:val="333333"/>
                <w:sz w:val="28"/>
                <w:szCs w:val="28"/>
              </w:rPr>
              <w:t>. Lời giải</w:t>
            </w:r>
          </w:p>
          <w:p w:rsidR="00D86BE5" w:rsidRPr="0079172E" w:rsidRDefault="00D86BE5" w:rsidP="00E93AC9">
            <w:pPr>
              <w:ind w:left="720"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Từ “Chạy </w:t>
            </w:r>
            <w:r w:rsidRPr="0079172E">
              <w:rPr>
                <w:rFonts w:ascii="Times New Roman" w:hAnsi="Times New Roman" w:cs="Times New Roman"/>
                <w:color w:val="333333"/>
                <w:sz w:val="28"/>
                <w:szCs w:val="28"/>
              </w:rPr>
              <w:tab/>
            </w:r>
            <w:r w:rsidRPr="0079172E">
              <w:rPr>
                <w:rFonts w:ascii="Times New Roman" w:hAnsi="Times New Roman" w:cs="Times New Roman"/>
                <w:color w:val="333333"/>
                <w:sz w:val="28"/>
                <w:szCs w:val="28"/>
              </w:rPr>
              <w:tab/>
            </w:r>
            <w:r w:rsidRPr="0079172E">
              <w:rPr>
                <w:rFonts w:ascii="Times New Roman" w:hAnsi="Times New Roman" w:cs="Times New Roman"/>
                <w:color w:val="333333"/>
                <w:sz w:val="28"/>
                <w:szCs w:val="28"/>
              </w:rPr>
              <w:tab/>
            </w:r>
            <w:r w:rsidRPr="0079172E">
              <w:rPr>
                <w:rFonts w:ascii="Times New Roman" w:hAnsi="Times New Roman" w:cs="Times New Roman"/>
                <w:color w:val="333333"/>
                <w:sz w:val="28"/>
                <w:szCs w:val="28"/>
              </w:rPr>
              <w:tab/>
              <w:t xml:space="preserve">    Các nghĩa khác nhau.</w:t>
            </w:r>
          </w:p>
          <w:p w:rsidR="00D86BE5" w:rsidRPr="0079172E" w:rsidRDefault="00D86BE5" w:rsidP="00E93AC9">
            <w:pPr>
              <w:ind w:firstLine="187"/>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1) Bé chạy lon lon trên sân </w:t>
            </w:r>
            <w:r w:rsidRPr="0079172E">
              <w:rPr>
                <w:rFonts w:ascii="Times New Roman" w:hAnsi="Times New Roman" w:cs="Times New Roman"/>
                <w:color w:val="333333"/>
                <w:sz w:val="28"/>
                <w:szCs w:val="28"/>
              </w:rPr>
              <w:tab/>
            </w:r>
            <w:r w:rsidRPr="0079172E">
              <w:rPr>
                <w:rFonts w:ascii="Times New Roman" w:hAnsi="Times New Roman" w:cs="Times New Roman"/>
                <w:color w:val="333333"/>
                <w:sz w:val="28"/>
                <w:szCs w:val="28"/>
              </w:rPr>
              <w:tab/>
              <w:t xml:space="preserve">             Sự di chuyển nhanh bằng chân (d)</w:t>
            </w:r>
          </w:p>
          <w:p w:rsidR="00D86BE5" w:rsidRPr="0079172E" w:rsidRDefault="00D86BE5" w:rsidP="00E93AC9">
            <w:pPr>
              <w:ind w:left="5272" w:hanging="5085"/>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2) Tàu chạy băng băng trên đường ray </w:t>
            </w:r>
            <w:r w:rsidRPr="0079172E">
              <w:rPr>
                <w:rFonts w:ascii="Times New Roman" w:hAnsi="Times New Roman" w:cs="Times New Roman"/>
                <w:color w:val="333333"/>
                <w:sz w:val="28"/>
                <w:szCs w:val="28"/>
              </w:rPr>
              <w:tab/>
              <w:t>Sự di chuyển nhanh của phương             tiện giao thông. (c)</w:t>
            </w:r>
          </w:p>
          <w:p w:rsidR="00D86BE5" w:rsidRPr="0079172E" w:rsidRDefault="00D86BE5" w:rsidP="00E93AC9">
            <w:pPr>
              <w:ind w:firstLine="187"/>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3) Đồng hồ chạy đúng giờ          </w:t>
            </w:r>
            <w:r w:rsidRPr="0079172E">
              <w:rPr>
                <w:rFonts w:ascii="Times New Roman" w:hAnsi="Times New Roman" w:cs="Times New Roman"/>
                <w:color w:val="333333"/>
                <w:sz w:val="28"/>
                <w:szCs w:val="28"/>
              </w:rPr>
              <w:tab/>
            </w:r>
            <w:r w:rsidRPr="0079172E">
              <w:rPr>
                <w:rFonts w:ascii="Times New Roman" w:hAnsi="Times New Roman" w:cs="Times New Roman"/>
                <w:color w:val="333333"/>
                <w:sz w:val="28"/>
                <w:szCs w:val="28"/>
              </w:rPr>
              <w:tab/>
              <w:t xml:space="preserve">   Hoạt động của máy móc (a)</w:t>
            </w:r>
          </w:p>
          <w:p w:rsidR="00D86BE5" w:rsidRPr="0079172E" w:rsidRDefault="00D86BE5" w:rsidP="00E93AC9">
            <w:pPr>
              <w:ind w:firstLine="187"/>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4) Dân làng khẩn trương </w:t>
            </w:r>
            <w:r w:rsidRPr="0079172E">
              <w:rPr>
                <w:rFonts w:ascii="Times New Roman" w:hAnsi="Times New Roman" w:cs="Times New Roman"/>
                <w:color w:val="333333"/>
                <w:sz w:val="28"/>
                <w:szCs w:val="28"/>
              </w:rPr>
              <w:tab/>
            </w:r>
            <w:r w:rsidRPr="0079172E">
              <w:rPr>
                <w:rFonts w:ascii="Times New Roman" w:hAnsi="Times New Roman" w:cs="Times New Roman"/>
                <w:color w:val="333333"/>
                <w:sz w:val="28"/>
                <w:szCs w:val="28"/>
              </w:rPr>
              <w:tab/>
            </w:r>
            <w:r w:rsidRPr="0079172E">
              <w:rPr>
                <w:rFonts w:ascii="Times New Roman" w:hAnsi="Times New Roman" w:cs="Times New Roman"/>
                <w:color w:val="333333"/>
                <w:sz w:val="28"/>
                <w:szCs w:val="28"/>
              </w:rPr>
              <w:tab/>
              <w:t xml:space="preserve">    Khẩn trương tránh những điều</w:t>
            </w:r>
          </w:p>
          <w:p w:rsidR="00D86BE5" w:rsidRPr="0079172E" w:rsidRDefault="00D86BE5" w:rsidP="00E93AC9">
            <w:pPr>
              <w:ind w:firstLine="187"/>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hạy lũ </w:t>
            </w:r>
            <w:r w:rsidRPr="0079172E">
              <w:rPr>
                <w:rFonts w:ascii="Times New Roman" w:hAnsi="Times New Roman" w:cs="Times New Roman"/>
                <w:color w:val="333333"/>
                <w:sz w:val="28"/>
                <w:szCs w:val="28"/>
              </w:rPr>
              <w:tab/>
            </w:r>
            <w:r w:rsidRPr="0079172E">
              <w:rPr>
                <w:rFonts w:ascii="Times New Roman" w:hAnsi="Times New Roman" w:cs="Times New Roman"/>
                <w:color w:val="333333"/>
                <w:sz w:val="28"/>
                <w:szCs w:val="28"/>
              </w:rPr>
              <w:tab/>
            </w:r>
            <w:r w:rsidRPr="0079172E">
              <w:rPr>
                <w:rFonts w:ascii="Times New Roman" w:hAnsi="Times New Roman" w:cs="Times New Roman"/>
                <w:color w:val="333333"/>
                <w:sz w:val="28"/>
                <w:szCs w:val="28"/>
              </w:rPr>
              <w:tab/>
            </w:r>
            <w:r w:rsidRPr="0079172E">
              <w:rPr>
                <w:rFonts w:ascii="Times New Roman" w:hAnsi="Times New Roman" w:cs="Times New Roman"/>
                <w:color w:val="333333"/>
                <w:sz w:val="28"/>
                <w:szCs w:val="28"/>
              </w:rPr>
              <w:tab/>
            </w:r>
            <w:r w:rsidRPr="0079172E">
              <w:rPr>
                <w:rFonts w:ascii="Times New Roman" w:hAnsi="Times New Roman" w:cs="Times New Roman"/>
                <w:color w:val="333333"/>
                <w:sz w:val="28"/>
                <w:szCs w:val="28"/>
              </w:rPr>
              <w:tab/>
            </w:r>
            <w:r w:rsidRPr="0079172E">
              <w:rPr>
                <w:rFonts w:ascii="Times New Roman" w:hAnsi="Times New Roman" w:cs="Times New Roman"/>
                <w:color w:val="333333"/>
                <w:sz w:val="28"/>
                <w:szCs w:val="28"/>
              </w:rPr>
              <w:tab/>
              <w:t xml:space="preserve">    không may sắp xảy đến (b)</w:t>
            </w:r>
          </w:p>
          <w:p w:rsidR="00D86BE5" w:rsidRPr="0079172E" w:rsidRDefault="00D86BE5" w:rsidP="00E93AC9">
            <w:pPr>
              <w:ind w:firstLine="187"/>
              <w:jc w:val="both"/>
              <w:rPr>
                <w:rFonts w:ascii="Times New Roman" w:hAnsi="Times New Roman" w:cs="Times New Roman"/>
                <w:color w:val="333333"/>
                <w:sz w:val="28"/>
                <w:szCs w:val="28"/>
              </w:rPr>
            </w:pPr>
            <w:r w:rsidRPr="0079172E">
              <w:rPr>
                <w:rFonts w:ascii="Times New Roman" w:hAnsi="Times New Roman" w:cs="Times New Roman"/>
                <w:iCs/>
                <w:color w:val="333333"/>
                <w:sz w:val="28"/>
                <w:szCs w:val="28"/>
              </w:rPr>
              <w:t xml:space="preserve"> Bài tập 2:</w:t>
            </w:r>
            <w:r w:rsidRPr="0079172E">
              <w:rPr>
                <w:rFonts w:ascii="Times New Roman" w:hAnsi="Times New Roman" w:cs="Times New Roman"/>
                <w:color w:val="333333"/>
                <w:sz w:val="28"/>
                <w:szCs w:val="28"/>
              </w:rPr>
              <w:t xml:space="preserve"> Gv nêu vấn đề: Từ chạy là từ nhiều nghĩa, các nghĩa của từ chạy có nét nghĩa gì chung? BT này sẽ giúp các em hiểu điều đó.</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Lời giải.</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Dòng (b) (sự vận động nhanh) nêu đúng nét nghĩa chung của từ chạy có trong các ví dụ ở BT1.</w:t>
            </w:r>
          </w:p>
          <w:p w:rsidR="00D86BE5" w:rsidRPr="0079172E" w:rsidRDefault="00D86BE5" w:rsidP="00E93AC9">
            <w:pPr>
              <w:ind w:hanging="109"/>
              <w:jc w:val="both"/>
              <w:rPr>
                <w:rFonts w:ascii="Times New Roman" w:hAnsi="Times New Roman" w:cs="Times New Roman"/>
                <w:color w:val="333333"/>
                <w:sz w:val="28"/>
                <w:szCs w:val="28"/>
              </w:rPr>
            </w:pPr>
            <w:r w:rsidRPr="0079172E">
              <w:rPr>
                <w:rFonts w:ascii="Times New Roman" w:hAnsi="Times New Roman" w:cs="Times New Roman"/>
                <w:iCs/>
                <w:color w:val="333333"/>
                <w:sz w:val="28"/>
                <w:szCs w:val="28"/>
              </w:rPr>
              <w:t xml:space="preserve"> Bài tập 3</w:t>
            </w:r>
            <w:r w:rsidRPr="0079172E">
              <w:rPr>
                <w:rFonts w:ascii="Times New Roman" w:hAnsi="Times New Roman" w:cs="Times New Roman"/>
                <w:b/>
                <w:bCs/>
                <w:iCs/>
                <w:color w:val="333333"/>
                <w:sz w:val="28"/>
                <w:szCs w:val="28"/>
              </w:rPr>
              <w:t>.</w:t>
            </w:r>
            <w:r w:rsidRPr="0079172E">
              <w:rPr>
                <w:rFonts w:ascii="Times New Roman" w:hAnsi="Times New Roman" w:cs="Times New Roman"/>
                <w:color w:val="333333"/>
                <w:sz w:val="28"/>
                <w:szCs w:val="28"/>
              </w:rPr>
              <w:t xml:space="preserve"> HS đọc đề bài rồi tự làm, g/v chữa.</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Lời giải: Từ ăn trong câu (c) được dùng với nghĩa gốc (ăn cơm)</w:t>
            </w:r>
          </w:p>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iCs/>
                <w:color w:val="333333"/>
                <w:sz w:val="28"/>
                <w:szCs w:val="28"/>
              </w:rPr>
              <w:t xml:space="preserve"> Bài tập 4.</w:t>
            </w:r>
            <w:r w:rsidRPr="0079172E">
              <w:rPr>
                <w:rFonts w:ascii="Times New Roman" w:hAnsi="Times New Roman" w:cs="Times New Roman"/>
                <w:sz w:val="28"/>
                <w:szCs w:val="28"/>
                <w:lang w:val="nl-NL"/>
              </w:rPr>
              <w:t xml:space="preserve">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 xml:space="preserve">các bạn </w:t>
            </w:r>
            <w:r w:rsidRPr="0079172E">
              <w:rPr>
                <w:rFonts w:ascii="Times New Roman" w:hAnsi="Times New Roman" w:cs="Times New Roman"/>
                <w:color w:val="333333"/>
                <w:sz w:val="28"/>
                <w:szCs w:val="28"/>
              </w:rPr>
              <w:t>chỉ đặt câu với các nghĩa đã cho của từ “đi” và “đứng” không đặt câu với các nghĩa khác</w:t>
            </w:r>
            <w:r w:rsidRPr="0079172E">
              <w:rPr>
                <w:rFonts w:ascii="Times New Roman" w:hAnsi="Times New Roman" w:cs="Times New Roman"/>
                <w:noProof/>
                <w:sz w:val="28"/>
                <w:szCs w:val="28"/>
                <w:lang w:val="nl-NL"/>
              </w:rPr>
              <w:t xml:space="preserve">  sau đó TĐổi nhóm đôi, nhóm 4. LP</w:t>
            </w:r>
            <w:r w:rsidRPr="0079172E">
              <w:rPr>
                <w:rFonts w:ascii="Times New Roman" w:hAnsi="Times New Roman" w:cs="Times New Roman"/>
                <w:sz w:val="28"/>
                <w:szCs w:val="28"/>
                <w:lang w:val="nl-NL"/>
              </w:rPr>
              <w:t>HT lên chia sẻ. T chia sẻ</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iCs/>
                <w:color w:val="333333"/>
                <w:sz w:val="28"/>
                <w:szCs w:val="28"/>
              </w:rPr>
              <w:t>3. Củng cố, dặn dò</w:t>
            </w:r>
            <w:r w:rsidRPr="0079172E">
              <w:rPr>
                <w:rFonts w:ascii="Times New Roman" w:hAnsi="Times New Roman" w:cs="Times New Roman"/>
                <w:b/>
                <w:bCs/>
                <w:iCs/>
                <w:color w:val="333333"/>
                <w:sz w:val="28"/>
                <w:szCs w:val="28"/>
              </w:rPr>
              <w:t>.</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b/>
                <w:bCs/>
                <w:iCs/>
                <w:color w:val="333333"/>
                <w:sz w:val="28"/>
                <w:szCs w:val="28"/>
              </w:rPr>
              <w:t xml:space="preserve">       </w:t>
            </w:r>
            <w:r w:rsidRPr="0079172E">
              <w:rPr>
                <w:rFonts w:ascii="Times New Roman" w:hAnsi="Times New Roman" w:cs="Times New Roman"/>
                <w:color w:val="333333"/>
                <w:sz w:val="28"/>
                <w:szCs w:val="28"/>
              </w:rPr>
              <w:t>- Thế nào là từ nhiều nghĩa? GV nhận xét tiết học. Dặn dò</w:t>
            </w:r>
          </w:p>
          <w:p w:rsidR="00D86BE5" w:rsidRPr="0079172E" w:rsidRDefault="00D86BE5" w:rsidP="00E93AC9">
            <w:pPr>
              <w:ind w:firstLine="561"/>
              <w:jc w:val="both"/>
              <w:rPr>
                <w:rFonts w:ascii="Times New Roman" w:hAnsi="Times New Roman" w:cs="Times New Roman"/>
                <w:color w:val="000000"/>
                <w:sz w:val="28"/>
                <w:szCs w:val="28"/>
              </w:rPr>
            </w:pPr>
          </w:p>
          <w:p w:rsidR="00D86BE5" w:rsidRPr="0079172E" w:rsidRDefault="00D86BE5" w:rsidP="00E93AC9">
            <w:pPr>
              <w:ind w:firstLine="561"/>
              <w:jc w:val="center"/>
              <w:rPr>
                <w:rFonts w:ascii="Times New Roman" w:hAnsi="Times New Roman" w:cs="Times New Roman"/>
                <w:bCs/>
                <w:color w:val="000000"/>
                <w:sz w:val="28"/>
                <w:szCs w:val="28"/>
                <w:u w:val="single"/>
              </w:rPr>
            </w:pPr>
            <w:r w:rsidRPr="0079172E">
              <w:rPr>
                <w:rFonts w:ascii="Times New Roman" w:hAnsi="Times New Roman" w:cs="Times New Roman"/>
                <w:noProof/>
                <w:sz w:val="28"/>
                <w:szCs w:val="28"/>
              </w:rPr>
              <mc:AlternateContent>
                <mc:Choice Requires="wps">
                  <w:drawing>
                    <wp:anchor distT="0" distB="0" distL="114300" distR="114300" simplePos="0" relativeHeight="252137472" behindDoc="0" locked="0" layoutInCell="1" allowOverlap="1">
                      <wp:simplePos x="0" y="0"/>
                      <wp:positionH relativeFrom="column">
                        <wp:posOffset>69215</wp:posOffset>
                      </wp:positionH>
                      <wp:positionV relativeFrom="paragraph">
                        <wp:posOffset>78740</wp:posOffset>
                      </wp:positionV>
                      <wp:extent cx="6057900" cy="0"/>
                      <wp:effectExtent l="6350" t="5080" r="12700" b="13970"/>
                      <wp:wrapNone/>
                      <wp:docPr id="1088" name="Straight Connector 1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E9B663" id="Straight Connector 1088" o:spid="_x0000_s1026" style="position:absolute;z-index:25213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6.2pt" to="482.45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"/>
                  </w:pict>
                </mc:Fallback>
              </mc:AlternateContent>
            </w:r>
          </w:p>
          <w:p w:rsidR="00D86BE5" w:rsidRPr="0079172E" w:rsidRDefault="00D86BE5" w:rsidP="00E93AC9">
            <w:pPr>
              <w:ind w:firstLine="561"/>
              <w:jc w:val="center"/>
              <w:rPr>
                <w:rFonts w:ascii="Times New Roman" w:hAnsi="Times New Roman" w:cs="Times New Roman"/>
                <w:b/>
                <w:i/>
                <w:color w:val="000000"/>
                <w:sz w:val="28"/>
                <w:szCs w:val="28"/>
              </w:rPr>
            </w:pPr>
            <w:r w:rsidRPr="0079172E">
              <w:rPr>
                <w:rFonts w:ascii="Times New Roman" w:hAnsi="Times New Roman" w:cs="Times New Roman"/>
                <w:b/>
                <w:bCs/>
                <w:i/>
                <w:color w:val="000000"/>
                <w:sz w:val="28"/>
                <w:szCs w:val="28"/>
              </w:rPr>
              <w:lastRenderedPageBreak/>
              <w:t>Thứ sáu ngày 20 tháng 10 năm 2017</w:t>
            </w:r>
          </w:p>
          <w:p w:rsidR="00D86BE5" w:rsidRPr="0079172E" w:rsidRDefault="00D86BE5" w:rsidP="00E93AC9">
            <w:pPr>
              <w:ind w:firstLine="561"/>
              <w:jc w:val="center"/>
              <w:rPr>
                <w:rFonts w:ascii="Times New Roman" w:hAnsi="Times New Roman" w:cs="Times New Roman"/>
                <w:b/>
                <w:color w:val="000000"/>
                <w:sz w:val="28"/>
                <w:szCs w:val="28"/>
              </w:rPr>
            </w:pPr>
            <w:r w:rsidRPr="0079172E">
              <w:rPr>
                <w:rFonts w:ascii="Times New Roman" w:hAnsi="Times New Roman" w:cs="Times New Roman"/>
                <w:b/>
                <w:bCs/>
                <w:color w:val="000000"/>
                <w:sz w:val="28"/>
                <w:szCs w:val="28"/>
              </w:rPr>
              <w:t xml:space="preserve"> TIẾT  : TOÁN</w:t>
            </w:r>
          </w:p>
          <w:p w:rsidR="00D86BE5" w:rsidRPr="0079172E" w:rsidRDefault="00D86BE5" w:rsidP="00E93AC9">
            <w:pPr>
              <w:ind w:firstLine="561"/>
              <w:jc w:val="center"/>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LUYỆN TẬP</w:t>
            </w:r>
          </w:p>
          <w:p w:rsidR="00D86BE5" w:rsidRPr="0079172E" w:rsidRDefault="00D86BE5" w:rsidP="00E93AC9">
            <w:pPr>
              <w:ind w:left="6480"/>
              <w:jc w:val="both"/>
              <w:rPr>
                <w:rFonts w:ascii="Times New Roman" w:hAnsi="Times New Roman" w:cs="Times New Roman"/>
                <w:bCs/>
                <w:i/>
                <w:sz w:val="28"/>
                <w:szCs w:val="28"/>
              </w:rPr>
            </w:pPr>
            <w:r w:rsidRPr="0079172E">
              <w:rPr>
                <w:rFonts w:ascii="Times New Roman" w:hAnsi="Times New Roman" w:cs="Times New Roman"/>
                <w:bCs/>
                <w:i/>
                <w:sz w:val="28"/>
                <w:szCs w:val="28"/>
              </w:rPr>
              <w:t xml:space="preserve"> </w:t>
            </w:r>
          </w:p>
          <w:p w:rsidR="00D86BE5" w:rsidRPr="0079172E" w:rsidRDefault="00D86BE5" w:rsidP="00E93AC9">
            <w:pPr>
              <w:jc w:val="both"/>
              <w:rPr>
                <w:rFonts w:ascii="Times New Roman" w:hAnsi="Times New Roman" w:cs="Times New Roman"/>
                <w:bCs/>
                <w:color w:val="000000"/>
                <w:sz w:val="28"/>
                <w:szCs w:val="28"/>
              </w:rPr>
            </w:pPr>
            <w:r w:rsidRPr="0079172E">
              <w:rPr>
                <w:rFonts w:ascii="Times New Roman" w:hAnsi="Times New Roman" w:cs="Times New Roman"/>
                <w:b/>
                <w:bCs/>
                <w:color w:val="000000"/>
                <w:sz w:val="28"/>
                <w:szCs w:val="28"/>
              </w:rPr>
              <w:t>I. Mục tiêu</w:t>
            </w:r>
            <w:r w:rsidRPr="0079172E">
              <w:rPr>
                <w:rFonts w:ascii="Times New Roman" w:hAnsi="Times New Roman" w:cs="Times New Roman"/>
                <w:bCs/>
                <w:color w:val="000000"/>
                <w:sz w:val="28"/>
                <w:szCs w:val="28"/>
              </w:rPr>
              <w:t xml:space="preserve">: </w:t>
            </w:r>
            <w:r w:rsidRPr="0079172E">
              <w:rPr>
                <w:rFonts w:ascii="Times New Roman" w:hAnsi="Times New Roman" w:cs="Times New Roman"/>
                <w:color w:val="000000"/>
                <w:sz w:val="28"/>
                <w:szCs w:val="28"/>
              </w:rPr>
              <w:t xml:space="preserve"> Biết chuyển một phân số thập phân thành hỗn số </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Biết chuyển phân số thập thành số thập phân.</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BT cần làm: Bài 1, bài 2 (3 phân số thứ 2, 3, 4), bài 3.</w:t>
            </w:r>
          </w:p>
          <w:p w:rsidR="00D86BE5" w:rsidRPr="0079172E" w:rsidRDefault="00D86BE5" w:rsidP="00E93AC9">
            <w:pPr>
              <w:jc w:val="both"/>
              <w:rPr>
                <w:rFonts w:ascii="Times New Roman" w:hAnsi="Times New Roman" w:cs="Times New Roman"/>
                <w:b/>
                <w:bCs/>
                <w:color w:val="000000"/>
                <w:sz w:val="28"/>
                <w:szCs w:val="28"/>
              </w:rPr>
            </w:pPr>
            <w:r w:rsidRPr="0079172E">
              <w:rPr>
                <w:rFonts w:ascii="Times New Roman" w:hAnsi="Times New Roman" w:cs="Times New Roman"/>
                <w:b/>
                <w:bCs/>
                <w:color w:val="000000"/>
                <w:sz w:val="28"/>
                <w:szCs w:val="28"/>
              </w:rPr>
              <w:t>II. Lên lớp:</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 xml:space="preserve">1. Kiểm tra bài cũ: </w:t>
            </w:r>
            <w:r w:rsidRPr="0079172E">
              <w:rPr>
                <w:rFonts w:ascii="Times New Roman" w:hAnsi="Times New Roman" w:cs="Times New Roman"/>
                <w:color w:val="000000"/>
                <w:sz w:val="28"/>
                <w:szCs w:val="28"/>
              </w:rPr>
              <w:t xml:space="preserve"> STP gồm mấy phần? là những phần nào?</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Nêu các hàng trong STP? HS trả lời. GV nhận xét.</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2. Bài mới:</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a. GTB: T nêu mục tiêu</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bCs/>
                <w:iCs/>
                <w:color w:val="000000"/>
                <w:sz w:val="28"/>
                <w:szCs w:val="28"/>
              </w:rPr>
              <w:t>b. bài giảng</w:t>
            </w:r>
          </w:p>
          <w:p w:rsidR="00D86BE5" w:rsidRPr="0079172E" w:rsidRDefault="00D86BE5" w:rsidP="00E93AC9">
            <w:pPr>
              <w:jc w:val="both"/>
              <w:rPr>
                <w:rFonts w:ascii="Times New Roman" w:hAnsi="Times New Roman" w:cs="Times New Roman"/>
                <w:bCs/>
                <w:iCs/>
                <w:color w:val="000000"/>
                <w:sz w:val="28"/>
                <w:szCs w:val="28"/>
              </w:rPr>
            </w:pPr>
            <w:r w:rsidRPr="0079172E">
              <w:rPr>
                <w:rFonts w:ascii="Times New Roman" w:hAnsi="Times New Roman" w:cs="Times New Roman"/>
                <w:color w:val="000000"/>
                <w:sz w:val="28"/>
                <w:szCs w:val="28"/>
              </w:rPr>
              <w:t xml:space="preserve">Bài 1: a) GV hướng dẫn h/s thực hiện việc chuyển một phân số (thập phân) có tử số lớn hơn mẫu số thành 1 hỗn số. Chẳng hạn, để chuyển </w:t>
            </w:r>
            <w:r w:rsidR="004262CF">
              <w:rPr>
                <w:rFonts w:ascii="Times New Roman" w:hAnsi="Times New Roman" w:cs="Times New Roman"/>
                <w:color w:val="000000"/>
                <w:position w:val="-24"/>
                <w:sz w:val="28"/>
                <w:szCs w:val="28"/>
              </w:rPr>
              <w:pict>
                <v:shape id="_x0000_i1190" type="#_x0000_t75" style="width:22.3pt;height:31.45pt">
                  <v:imagedata r:id="rId253" o:title=""/>
                </v:shape>
              </w:pict>
            </w:r>
            <w:r w:rsidRPr="0079172E">
              <w:rPr>
                <w:rFonts w:ascii="Times New Roman" w:hAnsi="Times New Roman" w:cs="Times New Roman"/>
                <w:color w:val="000000"/>
                <w:sz w:val="28"/>
                <w:szCs w:val="28"/>
              </w:rPr>
              <w:t xml:space="preserve"> thành hỗn số, g/v  hướng dẫn h/s làm theo 2 bước:</w:t>
            </w:r>
          </w:p>
          <w:tbl>
            <w:tblPr>
              <w:tblW w:w="0" w:type="auto"/>
              <w:tblInd w:w="108" w:type="dxa"/>
              <w:tblLayout w:type="fixed"/>
              <w:tblLook w:val="0000" w:firstRow="0" w:lastRow="0" w:firstColumn="0" w:lastColumn="0" w:noHBand="0" w:noVBand="0"/>
            </w:tblPr>
            <w:tblGrid>
              <w:gridCol w:w="856"/>
              <w:gridCol w:w="748"/>
              <w:gridCol w:w="8017"/>
            </w:tblGrid>
            <w:tr w:rsidR="00D86BE5" w:rsidRPr="0079172E" w:rsidTr="00E93AC9">
              <w:tc>
                <w:tcPr>
                  <w:tcW w:w="856" w:type="dxa"/>
                  <w:tcBorders>
                    <w:right w:val="single" w:sz="4" w:space="0" w:color="auto"/>
                  </w:tcBorders>
                </w:tcPr>
                <w:p w:rsidR="00D86BE5" w:rsidRPr="0079172E" w:rsidRDefault="00D86BE5" w:rsidP="00E93AC9">
                  <w:pPr>
                    <w:jc w:val="right"/>
                    <w:rPr>
                      <w:rFonts w:ascii="Times New Roman" w:hAnsi="Times New Roman" w:cs="Times New Roman"/>
                      <w:color w:val="000000"/>
                      <w:sz w:val="28"/>
                      <w:szCs w:val="28"/>
                    </w:rPr>
                  </w:pPr>
                  <w:r w:rsidRPr="0079172E">
                    <w:rPr>
                      <w:rFonts w:ascii="Times New Roman" w:hAnsi="Times New Roman" w:cs="Times New Roman"/>
                      <w:color w:val="000000"/>
                      <w:sz w:val="28"/>
                      <w:szCs w:val="28"/>
                    </w:rPr>
                    <w:t>162</w:t>
                  </w:r>
                </w:p>
              </w:tc>
              <w:tc>
                <w:tcPr>
                  <w:tcW w:w="748" w:type="dxa"/>
                  <w:tcBorders>
                    <w:left w:val="single" w:sz="4" w:space="0" w:color="auto"/>
                    <w:bottom w:val="single" w:sz="4" w:space="0" w:color="auto"/>
                  </w:tcBorders>
                </w:tcPr>
                <w:p w:rsidR="00D86BE5" w:rsidRPr="0079172E" w:rsidRDefault="00D86BE5" w:rsidP="00E93AC9">
                  <w:pPr>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10</w:t>
                  </w:r>
                </w:p>
              </w:tc>
              <w:tc>
                <w:tcPr>
                  <w:tcW w:w="8017" w:type="dxa"/>
                </w:tcPr>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Lấy tử số chia cho mẫu số</w:t>
                  </w:r>
                </w:p>
              </w:tc>
            </w:tr>
            <w:tr w:rsidR="00D86BE5" w:rsidRPr="0079172E" w:rsidTr="00E93AC9">
              <w:tc>
                <w:tcPr>
                  <w:tcW w:w="856" w:type="dxa"/>
                  <w:tcBorders>
                    <w:right w:val="single" w:sz="4" w:space="0" w:color="auto"/>
                  </w:tcBorders>
                </w:tcPr>
                <w:p w:rsidR="00D86BE5" w:rsidRPr="0079172E" w:rsidRDefault="00D86BE5" w:rsidP="00E93AC9">
                  <w:pPr>
                    <w:jc w:val="right"/>
                    <w:rPr>
                      <w:rFonts w:ascii="Times New Roman" w:hAnsi="Times New Roman" w:cs="Times New Roman"/>
                      <w:color w:val="000000"/>
                      <w:sz w:val="28"/>
                      <w:szCs w:val="28"/>
                    </w:rPr>
                  </w:pPr>
                  <w:r w:rsidRPr="0079172E">
                    <w:rPr>
                      <w:rFonts w:ascii="Times New Roman" w:hAnsi="Times New Roman" w:cs="Times New Roman"/>
                      <w:color w:val="000000"/>
                      <w:sz w:val="28"/>
                      <w:szCs w:val="28"/>
                    </w:rPr>
                    <w:t>62</w:t>
                  </w:r>
                </w:p>
              </w:tc>
              <w:tc>
                <w:tcPr>
                  <w:tcW w:w="748" w:type="dxa"/>
                  <w:tcBorders>
                    <w:top w:val="single" w:sz="4" w:space="0" w:color="auto"/>
                    <w:left w:val="single" w:sz="4" w:space="0" w:color="auto"/>
                  </w:tcBorders>
                </w:tcPr>
                <w:p w:rsidR="00D86BE5" w:rsidRPr="0079172E" w:rsidRDefault="00D86BE5" w:rsidP="00E93AC9">
                  <w:pPr>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16</w:t>
                  </w:r>
                </w:p>
              </w:tc>
              <w:tc>
                <w:tcPr>
                  <w:tcW w:w="8017" w:type="dxa"/>
                </w:tcPr>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Thương tìm được là phần nguyên (của hỗn số); viết phần nguyên </w:t>
                  </w:r>
                </w:p>
              </w:tc>
            </w:tr>
            <w:tr w:rsidR="00D86BE5" w:rsidRPr="0079172E" w:rsidTr="00E93AC9">
              <w:tc>
                <w:tcPr>
                  <w:tcW w:w="856" w:type="dxa"/>
                  <w:tcBorders>
                    <w:right w:val="single" w:sz="4" w:space="0" w:color="auto"/>
                  </w:tcBorders>
                </w:tcPr>
                <w:p w:rsidR="00D86BE5" w:rsidRPr="0079172E" w:rsidRDefault="00D86BE5" w:rsidP="00E93AC9">
                  <w:pPr>
                    <w:jc w:val="right"/>
                    <w:rPr>
                      <w:rFonts w:ascii="Times New Roman" w:hAnsi="Times New Roman" w:cs="Times New Roman"/>
                      <w:color w:val="000000"/>
                      <w:sz w:val="28"/>
                      <w:szCs w:val="28"/>
                    </w:rPr>
                  </w:pPr>
                  <w:r w:rsidRPr="0079172E">
                    <w:rPr>
                      <w:rFonts w:ascii="Times New Roman" w:hAnsi="Times New Roman" w:cs="Times New Roman"/>
                      <w:color w:val="000000"/>
                      <w:sz w:val="28"/>
                      <w:szCs w:val="28"/>
                    </w:rPr>
                    <w:t>2</w:t>
                  </w:r>
                </w:p>
              </w:tc>
              <w:tc>
                <w:tcPr>
                  <w:tcW w:w="748" w:type="dxa"/>
                  <w:tcBorders>
                    <w:left w:val="single" w:sz="4" w:space="0" w:color="auto"/>
                  </w:tcBorders>
                </w:tcPr>
                <w:p w:rsidR="00D86BE5" w:rsidRPr="0079172E" w:rsidRDefault="00D86BE5" w:rsidP="00E93AC9">
                  <w:pPr>
                    <w:jc w:val="right"/>
                    <w:rPr>
                      <w:rFonts w:ascii="Times New Roman" w:hAnsi="Times New Roman" w:cs="Times New Roman"/>
                      <w:color w:val="000000"/>
                      <w:sz w:val="28"/>
                      <w:szCs w:val="28"/>
                    </w:rPr>
                  </w:pPr>
                </w:p>
              </w:tc>
              <w:tc>
                <w:tcPr>
                  <w:tcW w:w="8017" w:type="dxa"/>
                </w:tcPr>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Kèm theo 1 phân số có TS là số dư, MS là số chia.</w:t>
                  </w:r>
                </w:p>
              </w:tc>
            </w:tr>
          </w:tbl>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Cho h/s thực hành chuyển các PSTP trong bài 1 thành hỗn số (theo mẫu trên).</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Chú ý: H/s chỉ viết theo mẫu số, không trình bày cách làm như trong Sgk.</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Khi đã có các hỗn số, nên cho h/s nhớ lại cách viết các hỗn số thành STP (như bài đã học) để chuyển các hỗn số mới tìm được thành STP, chẳng hạn.</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6</w:t>
            </w:r>
            <w:r w:rsidR="004262CF">
              <w:rPr>
                <w:rFonts w:ascii="Times New Roman" w:hAnsi="Times New Roman" w:cs="Times New Roman"/>
                <w:color w:val="000000"/>
                <w:position w:val="-24"/>
                <w:sz w:val="28"/>
                <w:szCs w:val="28"/>
              </w:rPr>
              <w:pict>
                <v:shape id="_x0000_i1191" type="#_x0000_t75" style="width:15.7pt;height:31.45pt">
                  <v:imagedata r:id="rId254" o:title=""/>
                </v:shape>
              </w:pict>
            </w:r>
            <w:r w:rsidRPr="0079172E">
              <w:rPr>
                <w:rFonts w:ascii="Times New Roman" w:hAnsi="Times New Roman" w:cs="Times New Roman"/>
                <w:color w:val="000000"/>
                <w:sz w:val="28"/>
                <w:szCs w:val="28"/>
              </w:rPr>
              <w:t xml:space="preserve"> = 16,2</w:t>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t>56</w:t>
            </w:r>
            <w:r w:rsidR="004262CF">
              <w:rPr>
                <w:rFonts w:ascii="Times New Roman" w:hAnsi="Times New Roman" w:cs="Times New Roman"/>
                <w:color w:val="000000"/>
                <w:position w:val="-24"/>
                <w:sz w:val="28"/>
                <w:szCs w:val="28"/>
              </w:rPr>
              <w:pict>
                <v:shape id="_x0000_i1192" type="#_x0000_t75" style="width:22.3pt;height:31.45pt">
                  <v:imagedata r:id="rId255" o:title=""/>
                </v:shape>
              </w:pict>
            </w:r>
            <w:r w:rsidRPr="0079172E">
              <w:rPr>
                <w:rFonts w:ascii="Times New Roman" w:hAnsi="Times New Roman" w:cs="Times New Roman"/>
                <w:color w:val="000000"/>
                <w:sz w:val="28"/>
                <w:szCs w:val="28"/>
              </w:rPr>
              <w:t xml:space="preserve"> = 56,08</w:t>
            </w:r>
          </w:p>
          <w:p w:rsidR="00D86BE5" w:rsidRPr="0079172E" w:rsidRDefault="00D86BE5" w:rsidP="00E93AC9">
            <w:pPr>
              <w:spacing w:line="240" w:lineRule="atLeast"/>
              <w:jc w:val="both"/>
              <w:rPr>
                <w:rFonts w:ascii="Times New Roman" w:hAnsi="Times New Roman" w:cs="Times New Roman"/>
                <w:noProof/>
                <w:sz w:val="28"/>
                <w:szCs w:val="28"/>
                <w:lang w:val="nl-NL"/>
              </w:rPr>
            </w:pPr>
            <w:r w:rsidRPr="0079172E">
              <w:rPr>
                <w:rFonts w:ascii="Times New Roman" w:hAnsi="Times New Roman" w:cs="Times New Roman"/>
                <w:color w:val="000000"/>
                <w:sz w:val="28"/>
                <w:szCs w:val="28"/>
              </w:rPr>
              <w:t>Bài 2:</w:t>
            </w:r>
            <w:r w:rsidRPr="0079172E">
              <w:rPr>
                <w:rFonts w:ascii="Times New Roman" w:hAnsi="Times New Roman" w:cs="Times New Roman"/>
                <w:sz w:val="28"/>
                <w:szCs w:val="28"/>
                <w:lang w:val="nl-NL"/>
              </w:rPr>
              <w:t xml:space="preserve">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YC, tự giải, nêu cách làm sau đó TĐổi nhóm đôi, nhóm 4. LP</w:t>
            </w:r>
            <w:r w:rsidRPr="0079172E">
              <w:rPr>
                <w:rFonts w:ascii="Times New Roman" w:hAnsi="Times New Roman" w:cs="Times New Roman"/>
                <w:sz w:val="28"/>
                <w:szCs w:val="28"/>
                <w:lang w:val="nl-NL"/>
              </w:rPr>
              <w:t>HT lên chia sẻ. T chia sẻ: T</w:t>
            </w:r>
            <w:r w:rsidRPr="0079172E">
              <w:rPr>
                <w:rFonts w:ascii="Times New Roman" w:hAnsi="Times New Roman" w:cs="Times New Roman"/>
                <w:color w:val="000000"/>
                <w:sz w:val="28"/>
                <w:szCs w:val="28"/>
              </w:rPr>
              <w:t>ự chuyển các PSTP ( có TS lớn hơn MS) thành STP (theo mẫu của bài 1, chỉ viết kết quả cuối cùng, còn bước thời gian (chuyển từ phân số thành hỗn số) thì làm ở vở nháp. Chẳng hạn.</w:t>
            </w:r>
          </w:p>
          <w:p w:rsidR="00D86BE5" w:rsidRPr="0079172E" w:rsidRDefault="004262CF" w:rsidP="00E93AC9">
            <w:pPr>
              <w:ind w:firstLine="561"/>
              <w:jc w:val="both"/>
              <w:rPr>
                <w:rFonts w:ascii="Times New Roman" w:hAnsi="Times New Roman" w:cs="Times New Roman"/>
                <w:color w:val="000000"/>
                <w:sz w:val="28"/>
                <w:szCs w:val="28"/>
              </w:rPr>
            </w:pPr>
            <w:r>
              <w:rPr>
                <w:rFonts w:ascii="Times New Roman" w:hAnsi="Times New Roman" w:cs="Times New Roman"/>
                <w:color w:val="000000"/>
                <w:position w:val="-24"/>
                <w:sz w:val="28"/>
                <w:szCs w:val="28"/>
              </w:rPr>
              <w:lastRenderedPageBreak/>
              <w:pict>
                <v:shape id="_x0000_i1193" type="#_x0000_t75" style="width:18.25pt;height:31.45pt">
                  <v:imagedata r:id="rId256" o:title=""/>
                </v:shape>
              </w:pict>
            </w:r>
            <w:r w:rsidR="00D86BE5" w:rsidRPr="0079172E">
              <w:rPr>
                <w:rFonts w:ascii="Times New Roman" w:hAnsi="Times New Roman" w:cs="Times New Roman"/>
                <w:color w:val="000000"/>
                <w:sz w:val="28"/>
                <w:szCs w:val="28"/>
              </w:rPr>
              <w:t xml:space="preserve"> = 4,5;</w:t>
            </w:r>
            <w:r w:rsidR="00D86BE5" w:rsidRPr="0079172E">
              <w:rPr>
                <w:rFonts w:ascii="Times New Roman" w:hAnsi="Times New Roman" w:cs="Times New Roman"/>
                <w:color w:val="000000"/>
                <w:sz w:val="28"/>
                <w:szCs w:val="28"/>
              </w:rPr>
              <w:tab/>
            </w:r>
            <w:r>
              <w:rPr>
                <w:rFonts w:ascii="Times New Roman" w:hAnsi="Times New Roman" w:cs="Times New Roman"/>
                <w:color w:val="000000"/>
                <w:position w:val="-24"/>
                <w:sz w:val="28"/>
                <w:szCs w:val="28"/>
              </w:rPr>
              <w:pict>
                <v:shape id="_x0000_i1194" type="#_x0000_t75" style="width:23.3pt;height:31.45pt">
                  <v:imagedata r:id="rId257" o:title=""/>
                </v:shape>
              </w:pict>
            </w:r>
            <w:r w:rsidR="00D86BE5" w:rsidRPr="0079172E">
              <w:rPr>
                <w:rFonts w:ascii="Times New Roman" w:hAnsi="Times New Roman" w:cs="Times New Roman"/>
                <w:color w:val="000000"/>
                <w:sz w:val="28"/>
                <w:szCs w:val="28"/>
              </w:rPr>
              <w:t xml:space="preserve"> 83,4</w:t>
            </w:r>
          </w:p>
          <w:p w:rsidR="00D86BE5" w:rsidRPr="0079172E" w:rsidRDefault="00D86BE5" w:rsidP="00E93AC9">
            <w:pPr>
              <w:ind w:firstLine="56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Chú ý: Hs chưa học chia STN cho STN để có thương là STP nên phải làm theo các bước của bài 1.</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3: GV hướng dẫn h/s chuyển từ 2,1m thành 21dm (như Sgk) rồi cho h/s tự làm bài và chữa bài</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Bài 4: HS tự làm sau đó T chữa </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3. Củng cố dặn dò. Nhận xét giờ học. Dặn dò.                  </w:t>
            </w:r>
          </w:p>
          <w:p w:rsidR="00D86BE5" w:rsidRPr="0079172E" w:rsidRDefault="00D86BE5" w:rsidP="00E93AC9">
            <w:pPr>
              <w:ind w:firstLine="561"/>
              <w:jc w:val="center"/>
              <w:rPr>
                <w:rFonts w:ascii="Times New Roman" w:hAnsi="Times New Roman" w:cs="Times New Roman"/>
                <w:bCs/>
                <w:color w:val="000000"/>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139520" behindDoc="0" locked="0" layoutInCell="1" allowOverlap="1">
                      <wp:simplePos x="0" y="0"/>
                      <wp:positionH relativeFrom="column">
                        <wp:posOffset>830580</wp:posOffset>
                      </wp:positionH>
                      <wp:positionV relativeFrom="paragraph">
                        <wp:posOffset>128270</wp:posOffset>
                      </wp:positionV>
                      <wp:extent cx="4429760" cy="0"/>
                      <wp:effectExtent l="5715" t="8255" r="12700" b="10795"/>
                      <wp:wrapNone/>
                      <wp:docPr id="1087" name="Straight Connector 10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29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20F8D4" id="Straight Connector 1087" o:spid="_x0000_s1026" style="position:absolute;z-index:25213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4pt,10.1pt" to="414.2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7AgIA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"/>
                  </w:pict>
                </mc:Fallback>
              </mc:AlternateContent>
            </w:r>
          </w:p>
          <w:p w:rsidR="00D86BE5" w:rsidRPr="0079172E" w:rsidRDefault="00D86BE5" w:rsidP="00E93AC9">
            <w:pPr>
              <w:pStyle w:val="Heading8"/>
              <w:numPr>
                <w:ilvl w:val="0"/>
                <w:numId w:val="0"/>
              </w:numPr>
              <w:spacing w:line="240" w:lineRule="auto"/>
              <w:ind w:left="-510"/>
              <w:jc w:val="center"/>
              <w:rPr>
                <w:rFonts w:ascii="Times New Roman" w:hAnsi="Times New Roman"/>
                <w:bCs/>
                <w:color w:val="333333"/>
                <w:lang w:val="es-VE"/>
              </w:rPr>
            </w:pPr>
            <w:r w:rsidRPr="0079172E">
              <w:rPr>
                <w:rFonts w:ascii="Times New Roman" w:hAnsi="Times New Roman"/>
                <w:bCs/>
                <w:color w:val="333333"/>
                <w:lang w:val="es-VE"/>
              </w:rPr>
              <w:t>TIẾT   : KỂ CHUYỆN</w:t>
            </w:r>
          </w:p>
          <w:p w:rsidR="00D86BE5" w:rsidRPr="0079172E" w:rsidRDefault="00D86BE5" w:rsidP="00E93AC9">
            <w:pPr>
              <w:pStyle w:val="Heading8"/>
              <w:numPr>
                <w:ilvl w:val="0"/>
                <w:numId w:val="0"/>
              </w:numPr>
              <w:spacing w:line="240" w:lineRule="auto"/>
              <w:ind w:left="-510"/>
              <w:jc w:val="center"/>
              <w:rPr>
                <w:rFonts w:ascii="Times New Roman" w:hAnsi="Times New Roman"/>
                <w:bCs/>
                <w:color w:val="333333"/>
                <w:lang w:val="es-VE"/>
              </w:rPr>
            </w:pPr>
            <w:r w:rsidRPr="0079172E">
              <w:rPr>
                <w:rFonts w:ascii="Times New Roman" w:hAnsi="Times New Roman"/>
                <w:bCs/>
                <w:color w:val="333333"/>
                <w:lang w:val="es-VE"/>
              </w:rPr>
              <w:t>CÂY CỎ NƯỚC NAM</w:t>
            </w:r>
          </w:p>
          <w:p w:rsidR="00D86BE5" w:rsidRPr="0079172E" w:rsidRDefault="00D86BE5" w:rsidP="00E93AC9">
            <w:pPr>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I</w:t>
            </w:r>
            <w:r w:rsidRPr="0079172E">
              <w:rPr>
                <w:rFonts w:ascii="Times New Roman" w:hAnsi="Times New Roman" w:cs="Times New Roman"/>
                <w:b/>
                <w:color w:val="333333"/>
                <w:sz w:val="28"/>
                <w:szCs w:val="28"/>
                <w:lang w:val="es-VE"/>
              </w:rPr>
              <w:t>. Yêu cầu</w:t>
            </w:r>
            <w:r w:rsidRPr="0079172E">
              <w:rPr>
                <w:rFonts w:ascii="Times New Roman" w:hAnsi="Times New Roman" w:cs="Times New Roman"/>
                <w:color w:val="333333"/>
                <w:sz w:val="28"/>
                <w:szCs w:val="28"/>
                <w:lang w:val="es-VE"/>
              </w:rPr>
              <w:t>:  Dựa vào lời kể của GV và tranh minh họa trong SGK, kể được từng đoạn và toàn bộc câu chuyện, giọng kể tự nhiên, phối hợp lời kể với cử chỉ, nét mặt một cách tự nhiên.</w:t>
            </w:r>
          </w:p>
          <w:p w:rsidR="00D86BE5" w:rsidRPr="0079172E" w:rsidRDefault="00D86BE5" w:rsidP="00E93AC9">
            <w:pPr>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lang w:val="es-VE"/>
              </w:rPr>
              <w:t xml:space="preserve">          Hiểu truyện, biết trao đổi với các bạn về ý nghĩa câu chuyện: khuyên người ta yêu quý thiên nhiên, hiểu giá trị và biết trân trọng từng ngọn cỏ, lá cây.</w:t>
            </w: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Chăm chú nghe cô và bạn kể chuyện, nhận xét đúng lời kể của bạn, kể tiếp lời bạn. Giáo dục HS biết biết tác dụng của cây thuốc nam và bảo vệ những loại cây thuốc quý.</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I. Đồ dùng</w:t>
            </w:r>
            <w:r w:rsidRPr="0079172E">
              <w:rPr>
                <w:rFonts w:ascii="Times New Roman" w:hAnsi="Times New Roman" w:cs="Times New Roman"/>
                <w:color w:val="333333"/>
                <w:sz w:val="28"/>
                <w:szCs w:val="28"/>
              </w:rPr>
              <w:t>: Tranh minh họa truyện.</w:t>
            </w: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Ảnh vật thật, bụi rậm, đình làng, cam thảo…( nếu có)</w:t>
            </w:r>
          </w:p>
          <w:p w:rsidR="00D86BE5" w:rsidRPr="0079172E" w:rsidRDefault="00D86BE5" w:rsidP="00E93AC9">
            <w:pPr>
              <w:pStyle w:val="BodyTextIndent"/>
              <w:ind w:firstLine="0"/>
              <w:rPr>
                <w:rFonts w:ascii="Times New Roman" w:hAnsi="Times New Roman" w:cs="Times New Roman"/>
                <w:b/>
                <w:szCs w:val="28"/>
              </w:rPr>
            </w:pPr>
            <w:r w:rsidRPr="0079172E">
              <w:rPr>
                <w:rFonts w:ascii="Times New Roman" w:hAnsi="Times New Roman" w:cs="Times New Roman"/>
                <w:b/>
                <w:szCs w:val="28"/>
              </w:rPr>
              <w:t>III. Hoạt động dạy và học:</w:t>
            </w:r>
          </w:p>
          <w:p w:rsidR="00D86BE5" w:rsidRPr="0079172E" w:rsidRDefault="00D86BE5" w:rsidP="00E93AC9">
            <w:pPr>
              <w:pStyle w:val="BodyTextIndent"/>
              <w:ind w:firstLine="0"/>
              <w:rPr>
                <w:rFonts w:ascii="Times New Roman" w:hAnsi="Times New Roman" w:cs="Times New Roman"/>
                <w:color w:val="333333"/>
                <w:szCs w:val="28"/>
              </w:rPr>
            </w:pPr>
            <w:r w:rsidRPr="0079172E">
              <w:rPr>
                <w:rFonts w:ascii="Times New Roman" w:hAnsi="Times New Roman" w:cs="Times New Roman"/>
                <w:szCs w:val="28"/>
              </w:rPr>
              <w:t xml:space="preserve">1. Kiểm tra bài cũ:  HS kể lại câu chuyện đã kể trong tiết trước. GV nhận xét  </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 Bài mới</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 Giới thiệu bài.</w:t>
            </w:r>
          </w:p>
          <w:p w:rsidR="00D86BE5" w:rsidRPr="0079172E" w:rsidRDefault="00D86BE5" w:rsidP="00E93AC9">
            <w:pPr>
              <w:ind w:left="10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Trong tiết học hôm nay, cô sẽ kể 1 câu chuyện về danh y Tuệ Tĩnh. Tuệ Tĩnh tên thật là Nguyễn Bá Tình sống dưới triều Trần, ông là 1 vị tu hành đồng thời là 1 thầy thuốc nổi tiếng. Từ những cây cỏ bình thường ông đã tìm ra hàng trăm vị thuốc để trị bệnh cứu người.</w:t>
            </w:r>
          </w:p>
          <w:p w:rsidR="00D86BE5" w:rsidRPr="0079172E" w:rsidRDefault="00D86BE5" w:rsidP="00E93AC9">
            <w:pPr>
              <w:ind w:left="10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 GV kể chuyện.</w:t>
            </w: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kể lần 1, kể chậm rãi, từ tốn.</w:t>
            </w: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kể lần 2, kết hợp chỉ 6 tranh minh họa.</w:t>
            </w: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Chú ý viết lên bảng tên 1 số cây thuốc quý (sâm nam, đinh lăng, cam thảo nam) và giúp HS hiểu những từ ngữ khó đọc chú giải cuối trang ( trưởng tràng, dược sơn).</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c. Hướng dẫn HS kể truyện trao đổi về ý nghĩa câu chuyện.</w:t>
            </w:r>
          </w:p>
          <w:p w:rsidR="00D86BE5" w:rsidRPr="0079172E" w:rsidRDefault="00D86BE5" w:rsidP="00E93AC9">
            <w:pPr>
              <w:jc w:val="both"/>
              <w:rPr>
                <w:rFonts w:ascii="Times New Roman" w:hAnsi="Times New Roman" w:cs="Times New Roman"/>
                <w:color w:val="333333"/>
                <w:sz w:val="28"/>
                <w:szCs w:val="28"/>
                <w:lang w:val="fr-FR"/>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tự kể  nêu nội </w:t>
            </w:r>
            <w:r w:rsidRPr="0079172E">
              <w:rPr>
                <w:rFonts w:ascii="Times New Roman" w:hAnsi="Times New Roman" w:cs="Times New Roman"/>
                <w:color w:val="333333"/>
                <w:sz w:val="28"/>
                <w:szCs w:val="28"/>
                <w:lang w:val="fr-FR"/>
              </w:rPr>
              <w:t>dung chính ở từng tranh.</w:t>
            </w:r>
          </w:p>
          <w:p w:rsidR="00D86BE5" w:rsidRPr="0079172E" w:rsidRDefault="00D86BE5" w:rsidP="00E93AC9">
            <w:pPr>
              <w:ind w:firstLine="720"/>
              <w:jc w:val="both"/>
              <w:rPr>
                <w:rFonts w:ascii="Times New Roman" w:hAnsi="Times New Roman" w:cs="Times New Roman"/>
                <w:color w:val="333333"/>
                <w:sz w:val="28"/>
                <w:szCs w:val="28"/>
                <w:lang w:val="fr-FR"/>
              </w:rPr>
            </w:pPr>
            <w:r w:rsidRPr="0079172E">
              <w:rPr>
                <w:rFonts w:ascii="Times New Roman" w:hAnsi="Times New Roman" w:cs="Times New Roman"/>
                <w:color w:val="333333"/>
                <w:sz w:val="28"/>
                <w:szCs w:val="28"/>
                <w:lang w:val="fr-FR"/>
              </w:rPr>
              <w:t>+ Tranh 1; Tuệ Tĩnh giảng giải cho học trò về cây cỏ nước Nam.</w:t>
            </w:r>
          </w:p>
          <w:p w:rsidR="00D86BE5" w:rsidRPr="0079172E" w:rsidRDefault="00D86BE5" w:rsidP="00E93AC9">
            <w:pPr>
              <w:ind w:firstLine="720"/>
              <w:jc w:val="both"/>
              <w:rPr>
                <w:rFonts w:ascii="Times New Roman" w:hAnsi="Times New Roman" w:cs="Times New Roman"/>
                <w:color w:val="333333"/>
                <w:sz w:val="28"/>
                <w:szCs w:val="28"/>
                <w:lang w:val="fr-FR"/>
              </w:rPr>
            </w:pPr>
            <w:r w:rsidRPr="0079172E">
              <w:rPr>
                <w:rFonts w:ascii="Times New Roman" w:hAnsi="Times New Roman" w:cs="Times New Roman"/>
                <w:color w:val="333333"/>
                <w:sz w:val="28"/>
                <w:szCs w:val="28"/>
                <w:lang w:val="fr-FR"/>
              </w:rPr>
              <w:t>+Tranh 2: Quân nhân nhà Trần tập luyện chuẩn bị chống quân nguyên.</w:t>
            </w: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Tranh 3: Nhà Nguyên cấm bán thuốc men cho nước ta.</w:t>
            </w: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Tranh 4: Quân dân nhà Trần chuẩn bị thuốc men cho cuộc chiến đấu.</w:t>
            </w: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Tranh 5: Cây cỏ nước Nam góp phần cho binh sĩ thêm khỏe mạnh.</w:t>
            </w: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Tranh 6: Tuệ Tĩnh và học trò trồng cây thuốc nam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lên chia sẻ. T chia sẻ</w:t>
            </w:r>
            <w:r w:rsidRPr="0079172E">
              <w:rPr>
                <w:rFonts w:ascii="Times New Roman" w:hAnsi="Times New Roman" w:cs="Times New Roman"/>
                <w:color w:val="333333"/>
                <w:sz w:val="28"/>
                <w:szCs w:val="28"/>
              </w:rPr>
              <w:t xml:space="preserve"> </w:t>
            </w:r>
          </w:p>
          <w:p w:rsidR="00D86BE5" w:rsidRPr="0079172E" w:rsidRDefault="00D86BE5" w:rsidP="00E93AC9">
            <w:pPr>
              <w:ind w:firstLine="10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Củng cố, dặn dò.</w:t>
            </w: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nhắc nhở HS phải biết yêu quý những cây cỏ xung quanh. Dặn dò  </w:t>
            </w:r>
          </w:p>
          <w:p w:rsidR="00D86BE5" w:rsidRPr="0079172E" w:rsidRDefault="00D86BE5" w:rsidP="00E93AC9">
            <w:pPr>
              <w:jc w:val="center"/>
              <w:rPr>
                <w:rFonts w:ascii="Times New Roman" w:hAnsi="Times New Roman" w:cs="Times New Roman"/>
                <w:color w:val="333333"/>
                <w:sz w:val="28"/>
                <w:szCs w:val="28"/>
              </w:rPr>
            </w:pPr>
            <w:r w:rsidRPr="0079172E">
              <w:rPr>
                <w:rFonts w:ascii="Times New Roman" w:hAnsi="Times New Roman" w:cs="Times New Roman"/>
                <w:noProof/>
                <w:color w:val="333333"/>
                <w:sz w:val="28"/>
                <w:szCs w:val="28"/>
              </w:rPr>
              <mc:AlternateContent>
                <mc:Choice Requires="wps">
                  <w:drawing>
                    <wp:anchor distT="0" distB="0" distL="114300" distR="114300" simplePos="0" relativeHeight="252237824" behindDoc="0" locked="0" layoutInCell="1" allowOverlap="1">
                      <wp:simplePos x="0" y="0"/>
                      <wp:positionH relativeFrom="column">
                        <wp:posOffset>1661160</wp:posOffset>
                      </wp:positionH>
                      <wp:positionV relativeFrom="paragraph">
                        <wp:posOffset>68580</wp:posOffset>
                      </wp:positionV>
                      <wp:extent cx="2630170" cy="0"/>
                      <wp:effectExtent l="7620" t="9525" r="10160" b="9525"/>
                      <wp:wrapNone/>
                      <wp:docPr id="1086" name="Straight Connector 1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30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DFE304" id="Straight Connector 1086" o:spid="_x0000_s1026" style="position:absolute;z-index:25223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8pt,5.4pt" to="337.9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qKPIQ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"/>
                  </w:pict>
                </mc:Fallback>
              </mc:AlternateContent>
            </w:r>
          </w:p>
          <w:p w:rsidR="00D86BE5" w:rsidRPr="0079172E" w:rsidRDefault="00D86BE5" w:rsidP="00E93AC9">
            <w:pPr>
              <w:jc w:val="center"/>
              <w:rPr>
                <w:rFonts w:ascii="Times New Roman" w:hAnsi="Times New Roman" w:cs="Times New Roman"/>
                <w:b/>
                <w:i/>
                <w:sz w:val="28"/>
                <w:szCs w:val="28"/>
              </w:rPr>
            </w:pPr>
            <w:r w:rsidRPr="0079172E">
              <w:rPr>
                <w:rFonts w:ascii="Times New Roman" w:hAnsi="Times New Roman" w:cs="Times New Roman"/>
                <w:b/>
                <w:sz w:val="28"/>
                <w:szCs w:val="28"/>
              </w:rPr>
              <w:t xml:space="preserve">TIẾT  : LỊCH SỬ </w:t>
            </w:r>
            <w:r w:rsidRPr="0079172E">
              <w:rPr>
                <w:rFonts w:ascii="Times New Roman" w:hAnsi="Times New Roman" w:cs="Times New Roman"/>
                <w:b/>
                <w:i/>
                <w:sz w:val="28"/>
                <w:szCs w:val="28"/>
              </w:rPr>
              <w:t>(Dạy chiều)</w:t>
            </w:r>
          </w:p>
          <w:p w:rsidR="00D86BE5" w:rsidRPr="0079172E" w:rsidRDefault="00D86BE5" w:rsidP="00E93AC9">
            <w:pPr>
              <w:jc w:val="center"/>
              <w:rPr>
                <w:rFonts w:ascii="Times New Roman" w:hAnsi="Times New Roman" w:cs="Times New Roman"/>
                <w:b/>
                <w:bCs/>
                <w:sz w:val="28"/>
                <w:szCs w:val="28"/>
              </w:rPr>
            </w:pPr>
            <w:r w:rsidRPr="0079172E">
              <w:rPr>
                <w:rFonts w:ascii="Times New Roman" w:hAnsi="Times New Roman" w:cs="Times New Roman"/>
                <w:b/>
                <w:bCs/>
                <w:sz w:val="28"/>
                <w:szCs w:val="28"/>
              </w:rPr>
              <w:t>ĐẢNG CỘNG SẢN VIỆT NAM RA ĐỜI</w:t>
            </w:r>
          </w:p>
          <w:p w:rsidR="00D86BE5" w:rsidRPr="0079172E" w:rsidRDefault="00D86BE5" w:rsidP="00E93AC9">
            <w:pPr>
              <w:rPr>
                <w:rFonts w:ascii="Times New Roman" w:hAnsi="Times New Roman" w:cs="Times New Roman"/>
                <w:b/>
                <w:bCs/>
                <w:sz w:val="28"/>
                <w:szCs w:val="28"/>
              </w:rPr>
            </w:pPr>
            <w:r w:rsidRPr="0079172E">
              <w:rPr>
                <w:rFonts w:ascii="Times New Roman" w:hAnsi="Times New Roman" w:cs="Times New Roman"/>
                <w:b/>
                <w:bCs/>
                <w:sz w:val="28"/>
                <w:szCs w:val="28"/>
              </w:rPr>
              <w:t xml:space="preserve">I. Mục tiêu: </w:t>
            </w:r>
            <w:r w:rsidRPr="0079172E">
              <w:rPr>
                <w:rFonts w:ascii="Times New Roman" w:hAnsi="Times New Roman" w:cs="Times New Roman"/>
                <w:bCs/>
                <w:sz w:val="28"/>
                <w:szCs w:val="28"/>
              </w:rPr>
              <w:t>Học xong bài HS biết:</w:t>
            </w:r>
            <w:r w:rsidRPr="0079172E">
              <w:rPr>
                <w:rFonts w:ascii="Times New Roman" w:hAnsi="Times New Roman" w:cs="Times New Roman"/>
                <w:b/>
                <w:bCs/>
                <w:sz w:val="28"/>
                <w:szCs w:val="28"/>
              </w:rPr>
              <w:t xml:space="preserve"> </w:t>
            </w:r>
            <w:r w:rsidRPr="0079172E">
              <w:rPr>
                <w:rFonts w:ascii="Times New Roman" w:hAnsi="Times New Roman" w:cs="Times New Roman"/>
                <w:sz w:val="28"/>
                <w:szCs w:val="28"/>
              </w:rPr>
              <w:t xml:space="preserve">Đảng Cộng sản VN được thành lập ngày 3-2-1930. Lãnh tụ Nguyễn Ái Quốc là người chủ trì Hội nghị thành lập Đảng. </w:t>
            </w:r>
          </w:p>
          <w:p w:rsidR="00D86BE5" w:rsidRPr="0079172E" w:rsidRDefault="00D86BE5" w:rsidP="00E93AC9">
            <w:pPr>
              <w:jc w:val="both"/>
              <w:rPr>
                <w:rFonts w:ascii="Times New Roman" w:hAnsi="Times New Roman" w:cs="Times New Roman"/>
                <w:sz w:val="28"/>
                <w:szCs w:val="28"/>
              </w:rPr>
            </w:pPr>
            <w:r w:rsidRPr="0079172E">
              <w:rPr>
                <w:rFonts w:ascii="Times New Roman" w:hAnsi="Times New Roman" w:cs="Times New Roman"/>
                <w:sz w:val="28"/>
                <w:szCs w:val="28"/>
              </w:rPr>
              <w:t xml:space="preserve">        Biết lí do tổ chức Hội nghị thành lập Đảng: thống nhất 3 tổ chức cộng sản.                               Hội nghị ngày 3-2-1930 do Nguyễn Ái Quốc chủ trì đã thống nhất 3 tổ chức cộng sản và đề ra đường lối cho CM VN.  </w:t>
            </w:r>
          </w:p>
          <w:p w:rsidR="00D86BE5" w:rsidRPr="0079172E" w:rsidRDefault="00D86BE5" w:rsidP="00E93AC9">
            <w:pPr>
              <w:jc w:val="both"/>
              <w:rPr>
                <w:rFonts w:ascii="Times New Roman" w:hAnsi="Times New Roman" w:cs="Times New Roman"/>
                <w:bCs/>
                <w:sz w:val="28"/>
                <w:szCs w:val="28"/>
              </w:rPr>
            </w:pPr>
            <w:r w:rsidRPr="0079172E">
              <w:rPr>
                <w:rFonts w:ascii="Times New Roman" w:hAnsi="Times New Roman" w:cs="Times New Roman"/>
                <w:b/>
                <w:bCs/>
                <w:sz w:val="28"/>
                <w:szCs w:val="28"/>
              </w:rPr>
              <w:t>II. Lên lớp</w:t>
            </w:r>
            <w:r w:rsidRPr="0079172E">
              <w:rPr>
                <w:rFonts w:ascii="Times New Roman" w:hAnsi="Times New Roman" w:cs="Times New Roman"/>
                <w:bCs/>
                <w:sz w:val="28"/>
                <w:szCs w:val="28"/>
              </w:rPr>
              <w:t>:</w:t>
            </w:r>
          </w:p>
          <w:p w:rsidR="00D86BE5" w:rsidRPr="0079172E" w:rsidRDefault="00D86BE5" w:rsidP="00E93AC9">
            <w:pPr>
              <w:jc w:val="both"/>
              <w:rPr>
                <w:rFonts w:ascii="Times New Roman" w:hAnsi="Times New Roman" w:cs="Times New Roman"/>
                <w:bCs/>
                <w:iCs/>
                <w:sz w:val="28"/>
                <w:szCs w:val="28"/>
              </w:rPr>
            </w:pPr>
            <w:r w:rsidRPr="0079172E">
              <w:rPr>
                <w:rFonts w:ascii="Times New Roman" w:hAnsi="Times New Roman" w:cs="Times New Roman"/>
                <w:bCs/>
                <w:iCs/>
                <w:sz w:val="28"/>
                <w:szCs w:val="28"/>
              </w:rPr>
              <w:t xml:space="preserve">A. Kiểm tra bài cũ: </w:t>
            </w:r>
            <w:r w:rsidRPr="0079172E">
              <w:rPr>
                <w:rFonts w:ascii="Times New Roman" w:hAnsi="Times New Roman" w:cs="Times New Roman"/>
                <w:sz w:val="28"/>
                <w:szCs w:val="28"/>
              </w:rPr>
              <w:t>Hãy nêu những điều em biết về quê hương và thời niên thiếu của  Nguyễn Tất Thành?</w:t>
            </w:r>
          </w:p>
          <w:p w:rsidR="00D86BE5" w:rsidRPr="0079172E" w:rsidRDefault="00D86BE5" w:rsidP="00E93AC9">
            <w:pPr>
              <w:ind w:firstLine="561"/>
              <w:jc w:val="both"/>
              <w:rPr>
                <w:rFonts w:ascii="Times New Roman" w:hAnsi="Times New Roman" w:cs="Times New Roman"/>
                <w:sz w:val="28"/>
                <w:szCs w:val="28"/>
              </w:rPr>
            </w:pPr>
            <w:r w:rsidRPr="0079172E">
              <w:rPr>
                <w:rFonts w:ascii="Times New Roman" w:hAnsi="Times New Roman" w:cs="Times New Roman"/>
                <w:sz w:val="28"/>
                <w:szCs w:val="28"/>
              </w:rPr>
              <w:t xml:space="preserve"> Tại sao Nguyễn Tất Thành ra đi tìm đường cứu nước</w:t>
            </w:r>
          </w:p>
          <w:p w:rsidR="00D86BE5" w:rsidRPr="0079172E" w:rsidRDefault="00D86BE5" w:rsidP="00E93AC9">
            <w:pPr>
              <w:ind w:firstLine="561"/>
              <w:jc w:val="both"/>
              <w:rPr>
                <w:rFonts w:ascii="Times New Roman" w:hAnsi="Times New Roman" w:cs="Times New Roman"/>
                <w:sz w:val="28"/>
                <w:szCs w:val="28"/>
              </w:rPr>
            </w:pPr>
            <w:r w:rsidRPr="0079172E">
              <w:rPr>
                <w:rFonts w:ascii="Times New Roman" w:hAnsi="Times New Roman" w:cs="Times New Roman"/>
                <w:sz w:val="28"/>
                <w:szCs w:val="28"/>
              </w:rPr>
              <w:t xml:space="preserve"> Tất Thành ra đi tìm đường cứu nước vào thời gian nào? Tại đâu?</w:t>
            </w:r>
          </w:p>
          <w:p w:rsidR="00D86BE5" w:rsidRPr="0079172E" w:rsidRDefault="00D86BE5" w:rsidP="00E93AC9">
            <w:pPr>
              <w:jc w:val="both"/>
              <w:rPr>
                <w:rFonts w:ascii="Times New Roman" w:hAnsi="Times New Roman" w:cs="Times New Roman"/>
                <w:sz w:val="28"/>
                <w:szCs w:val="28"/>
              </w:rPr>
            </w:pPr>
            <w:r w:rsidRPr="0079172E">
              <w:rPr>
                <w:rFonts w:ascii="Times New Roman" w:hAnsi="Times New Roman" w:cs="Times New Roman"/>
                <w:sz w:val="28"/>
                <w:szCs w:val="28"/>
              </w:rPr>
              <w:t xml:space="preserve">         HS trả lời, HS khác nhận xét. GV nhận xét</w:t>
            </w:r>
          </w:p>
          <w:p w:rsidR="00D86BE5" w:rsidRPr="0079172E" w:rsidRDefault="00D86BE5" w:rsidP="00E93AC9">
            <w:pPr>
              <w:jc w:val="both"/>
              <w:rPr>
                <w:rFonts w:ascii="Times New Roman" w:hAnsi="Times New Roman" w:cs="Times New Roman"/>
                <w:bCs/>
                <w:iCs/>
                <w:sz w:val="28"/>
                <w:szCs w:val="28"/>
              </w:rPr>
            </w:pPr>
            <w:r w:rsidRPr="0079172E">
              <w:rPr>
                <w:rFonts w:ascii="Times New Roman" w:hAnsi="Times New Roman" w:cs="Times New Roman"/>
                <w:bCs/>
                <w:iCs/>
                <w:sz w:val="28"/>
                <w:szCs w:val="28"/>
              </w:rPr>
              <w:t>B. Bài mới:</w:t>
            </w:r>
          </w:p>
          <w:p w:rsidR="00D86BE5" w:rsidRPr="0079172E" w:rsidRDefault="00D86BE5" w:rsidP="00E93AC9">
            <w:pPr>
              <w:jc w:val="both"/>
              <w:rPr>
                <w:rFonts w:ascii="Times New Roman" w:hAnsi="Times New Roman" w:cs="Times New Roman"/>
                <w:sz w:val="28"/>
                <w:szCs w:val="28"/>
              </w:rPr>
            </w:pPr>
            <w:r w:rsidRPr="0079172E">
              <w:rPr>
                <w:rFonts w:ascii="Times New Roman" w:hAnsi="Times New Roman" w:cs="Times New Roman"/>
                <w:sz w:val="28"/>
                <w:szCs w:val="28"/>
              </w:rPr>
              <w:t xml:space="preserve"> HĐ1: GV giới thiệu bài và giao nhiệm vụ cho HS.</w:t>
            </w:r>
          </w:p>
          <w:p w:rsidR="00D86BE5" w:rsidRPr="0079172E" w:rsidRDefault="00D86BE5" w:rsidP="00E93AC9">
            <w:pPr>
              <w:ind w:firstLine="561"/>
              <w:jc w:val="both"/>
              <w:rPr>
                <w:rFonts w:ascii="Times New Roman" w:hAnsi="Times New Roman" w:cs="Times New Roman"/>
                <w:sz w:val="28"/>
                <w:szCs w:val="28"/>
              </w:rPr>
            </w:pPr>
            <w:r w:rsidRPr="0079172E">
              <w:rPr>
                <w:rFonts w:ascii="Times New Roman" w:hAnsi="Times New Roman" w:cs="Times New Roman"/>
                <w:sz w:val="28"/>
                <w:szCs w:val="28"/>
              </w:rPr>
              <w:lastRenderedPageBreak/>
              <w:t>+  Đảng ta được thành lập trong hoàn cảnh nào?</w:t>
            </w:r>
          </w:p>
          <w:p w:rsidR="00D86BE5" w:rsidRPr="0079172E" w:rsidRDefault="00D86BE5" w:rsidP="00E93AC9">
            <w:pPr>
              <w:ind w:firstLine="561"/>
              <w:jc w:val="both"/>
              <w:rPr>
                <w:rFonts w:ascii="Times New Roman" w:hAnsi="Times New Roman" w:cs="Times New Roman"/>
                <w:sz w:val="28"/>
                <w:szCs w:val="28"/>
              </w:rPr>
            </w:pPr>
            <w:r w:rsidRPr="0079172E">
              <w:rPr>
                <w:rFonts w:ascii="Times New Roman" w:hAnsi="Times New Roman" w:cs="Times New Roman"/>
                <w:sz w:val="28"/>
                <w:szCs w:val="28"/>
              </w:rPr>
              <w:t>+  Nguyễn Ái Quốc có vai trò như thế nào trong hội nghị thành lập Đảng?</w:t>
            </w:r>
          </w:p>
          <w:p w:rsidR="00D86BE5" w:rsidRPr="0079172E" w:rsidRDefault="00D86BE5" w:rsidP="00E93AC9">
            <w:pPr>
              <w:ind w:firstLine="561"/>
              <w:jc w:val="both"/>
              <w:rPr>
                <w:rFonts w:ascii="Times New Roman" w:hAnsi="Times New Roman" w:cs="Times New Roman"/>
                <w:sz w:val="28"/>
                <w:szCs w:val="28"/>
              </w:rPr>
            </w:pPr>
            <w:r w:rsidRPr="0079172E">
              <w:rPr>
                <w:rFonts w:ascii="Times New Roman" w:hAnsi="Times New Roman" w:cs="Times New Roman"/>
                <w:sz w:val="28"/>
                <w:szCs w:val="28"/>
              </w:rPr>
              <w:t>+  Ý nghĩa lịch sử của việc thành lập Đảng CSVN?</w:t>
            </w:r>
          </w:p>
          <w:p w:rsidR="00D86BE5" w:rsidRPr="0079172E" w:rsidRDefault="00D86BE5" w:rsidP="00E93AC9">
            <w:pPr>
              <w:jc w:val="both"/>
              <w:rPr>
                <w:rFonts w:ascii="Times New Roman" w:hAnsi="Times New Roman" w:cs="Times New Roman"/>
                <w:sz w:val="28"/>
                <w:szCs w:val="28"/>
              </w:rPr>
            </w:pPr>
            <w:r w:rsidRPr="0079172E">
              <w:rPr>
                <w:rFonts w:ascii="Times New Roman" w:hAnsi="Times New Roman" w:cs="Times New Roman"/>
                <w:sz w:val="28"/>
                <w:szCs w:val="28"/>
              </w:rPr>
              <w:t>HĐ2 : GV cho HS đọc SGK từ đầu đến làm được.</w:t>
            </w:r>
          </w:p>
          <w:p w:rsidR="00D86BE5" w:rsidRPr="0079172E" w:rsidRDefault="00D86BE5" w:rsidP="00E93AC9">
            <w:pPr>
              <w:jc w:val="both"/>
              <w:rPr>
                <w:rFonts w:ascii="Times New Roman" w:hAnsi="Times New Roman" w:cs="Times New Roman"/>
                <w:sz w:val="28"/>
                <w:szCs w:val="28"/>
              </w:rPr>
            </w:pPr>
            <w:r w:rsidRPr="0079172E">
              <w:rPr>
                <w:rFonts w:ascii="Times New Roman" w:hAnsi="Times New Roman" w:cs="Times New Roman"/>
                <w:sz w:val="28"/>
                <w:szCs w:val="28"/>
              </w:rPr>
              <w:t xml:space="preserve">         Từ giữa năm 1929 nước ta có mấy tổ chức Cộng sản?</w:t>
            </w:r>
          </w:p>
          <w:p w:rsidR="00D86BE5" w:rsidRPr="0079172E" w:rsidRDefault="00D86BE5" w:rsidP="00E93AC9">
            <w:pPr>
              <w:jc w:val="both"/>
              <w:rPr>
                <w:rFonts w:ascii="Times New Roman" w:hAnsi="Times New Roman" w:cs="Times New Roman"/>
                <w:sz w:val="28"/>
                <w:szCs w:val="28"/>
              </w:rPr>
            </w:pPr>
            <w:r w:rsidRPr="0079172E">
              <w:rPr>
                <w:rFonts w:ascii="Times New Roman" w:hAnsi="Times New Roman" w:cs="Times New Roman"/>
                <w:sz w:val="28"/>
                <w:szCs w:val="28"/>
              </w:rPr>
              <w:t xml:space="preserve">         Các tổ chức Cộng sản này có nhiệm vụ gì?</w:t>
            </w:r>
          </w:p>
          <w:p w:rsidR="00D86BE5" w:rsidRPr="0079172E" w:rsidRDefault="00D86BE5" w:rsidP="00E93AC9">
            <w:pPr>
              <w:ind w:firstLine="561"/>
              <w:jc w:val="both"/>
              <w:rPr>
                <w:rFonts w:ascii="Times New Roman" w:hAnsi="Times New Roman" w:cs="Times New Roman"/>
                <w:sz w:val="28"/>
                <w:szCs w:val="28"/>
              </w:rPr>
            </w:pPr>
            <w:r w:rsidRPr="0079172E">
              <w:rPr>
                <w:rFonts w:ascii="Times New Roman" w:hAnsi="Times New Roman" w:cs="Times New Roman"/>
                <w:sz w:val="28"/>
                <w:szCs w:val="28"/>
              </w:rPr>
              <w:t xml:space="preserve"> GV giới thiệu : Từ những năm 1926-1927 trở đi, phong trào cách mạng nước ta phát triển nhanh. Từ tháng 6- tháng 9 năm 1929 ở Việt Nam lần lượt ra đời 3 tổ chức cộng sản đã lãnh đạo phong trào đấu tranh chống thực dân Pháp, giúp đỡ lẫn nhau trong một số cuộc đấu tranh nhưng lại công kích, tranh ảnh ảnh hưởng với nhau. Tình hình thiếu thống nhất trong lãnh đạo không thể kéo dài.</w:t>
            </w:r>
          </w:p>
          <w:p w:rsidR="00D86BE5" w:rsidRPr="0079172E" w:rsidRDefault="00D86BE5" w:rsidP="00E93AC9">
            <w:pPr>
              <w:ind w:firstLine="561"/>
              <w:jc w:val="both"/>
              <w:rPr>
                <w:rFonts w:ascii="Times New Roman" w:hAnsi="Times New Roman" w:cs="Times New Roman"/>
                <w:sz w:val="28"/>
                <w:szCs w:val="28"/>
              </w:rPr>
            </w:pPr>
            <w:r w:rsidRPr="0079172E">
              <w:rPr>
                <w:rFonts w:ascii="Times New Roman" w:hAnsi="Times New Roman" w:cs="Times New Roman"/>
                <w:sz w:val="28"/>
                <w:szCs w:val="28"/>
              </w:rPr>
              <w:t>Trước tình hình nói trên đã đặt ra YC gì? (cần phải sớm hợp nhất các tổ chức cộng sản, thành lập 1 Đảng duy nhất. Việc này đỏi hỏi phải có một lãnh tụ đủ uy tín và năng lực mới làm được).</w:t>
            </w:r>
          </w:p>
          <w:p w:rsidR="00D86BE5" w:rsidRPr="0079172E" w:rsidRDefault="00D86BE5" w:rsidP="00E93AC9">
            <w:pPr>
              <w:ind w:firstLine="561"/>
              <w:jc w:val="both"/>
              <w:rPr>
                <w:rFonts w:ascii="Times New Roman" w:hAnsi="Times New Roman" w:cs="Times New Roman"/>
                <w:sz w:val="28"/>
                <w:szCs w:val="28"/>
              </w:rPr>
            </w:pPr>
            <w:r w:rsidRPr="0079172E">
              <w:rPr>
                <w:rFonts w:ascii="Times New Roman" w:hAnsi="Times New Roman" w:cs="Times New Roman"/>
                <w:sz w:val="28"/>
                <w:szCs w:val="28"/>
              </w:rPr>
              <w:t>Tại sao phải hợp nhất 3 tổ chức cộng sản?</w:t>
            </w:r>
          </w:p>
          <w:p w:rsidR="00D86BE5" w:rsidRPr="0079172E" w:rsidRDefault="00D86BE5" w:rsidP="00E93AC9">
            <w:pPr>
              <w:ind w:firstLine="561"/>
              <w:jc w:val="both"/>
              <w:rPr>
                <w:rFonts w:ascii="Times New Roman" w:hAnsi="Times New Roman" w:cs="Times New Roman"/>
                <w:sz w:val="28"/>
                <w:szCs w:val="28"/>
              </w:rPr>
            </w:pPr>
            <w:r w:rsidRPr="0079172E">
              <w:rPr>
                <w:rFonts w:ascii="Times New Roman" w:hAnsi="Times New Roman" w:cs="Times New Roman"/>
                <w:sz w:val="28"/>
                <w:szCs w:val="28"/>
              </w:rPr>
              <w:t>Ai là người có thể làm được điều đó? (Lãnh tụ Nguyễn Ái Quốc)</w:t>
            </w:r>
          </w:p>
          <w:p w:rsidR="00D86BE5" w:rsidRPr="0079172E" w:rsidRDefault="00D86BE5" w:rsidP="00E93AC9">
            <w:pPr>
              <w:ind w:firstLine="561"/>
              <w:jc w:val="both"/>
              <w:rPr>
                <w:rFonts w:ascii="Times New Roman" w:hAnsi="Times New Roman" w:cs="Times New Roman"/>
                <w:sz w:val="28"/>
                <w:szCs w:val="28"/>
              </w:rPr>
            </w:pPr>
            <w:r w:rsidRPr="0079172E">
              <w:rPr>
                <w:rFonts w:ascii="Times New Roman" w:hAnsi="Times New Roman" w:cs="Times New Roman"/>
                <w:sz w:val="28"/>
                <w:szCs w:val="28"/>
              </w:rPr>
              <w:t>Vì sao lãnh tụ Nguyễn Ái Quốc mới có thể thống nhất các tổ chức cộng sản ở Việt Nam? (Nguyễn Ái Quốc là người có hiểu biết sâu sắc về lý luận và thực tiễn cách mạng, có uy tín trong phong trào cách mạng quốc tế, được nhiều người yêu nước VN ngưỡng mộ….)</w:t>
            </w:r>
          </w:p>
          <w:p w:rsidR="00D86BE5" w:rsidRPr="0079172E" w:rsidRDefault="00D86BE5" w:rsidP="00E93AC9">
            <w:pPr>
              <w:ind w:firstLine="561"/>
              <w:jc w:val="both"/>
              <w:rPr>
                <w:rFonts w:ascii="Times New Roman" w:hAnsi="Times New Roman" w:cs="Times New Roman"/>
                <w:sz w:val="28"/>
                <w:szCs w:val="28"/>
              </w:rPr>
            </w:pPr>
            <w:r w:rsidRPr="0079172E">
              <w:rPr>
                <w:rFonts w:ascii="Times New Roman" w:hAnsi="Times New Roman" w:cs="Times New Roman"/>
                <w:sz w:val="28"/>
                <w:szCs w:val="28"/>
              </w:rPr>
              <w:t>- HS trả lời, HS khác nhận xét.</w:t>
            </w:r>
          </w:p>
          <w:p w:rsidR="00D86BE5" w:rsidRPr="0079172E" w:rsidRDefault="00D86BE5" w:rsidP="00E93AC9">
            <w:pPr>
              <w:ind w:firstLine="561"/>
              <w:jc w:val="both"/>
              <w:rPr>
                <w:rFonts w:ascii="Times New Roman" w:hAnsi="Times New Roman" w:cs="Times New Roman"/>
                <w:sz w:val="28"/>
                <w:szCs w:val="28"/>
              </w:rPr>
            </w:pPr>
            <w:r w:rsidRPr="0079172E">
              <w:rPr>
                <w:rFonts w:ascii="Times New Roman" w:hAnsi="Times New Roman" w:cs="Times New Roman"/>
                <w:sz w:val="28"/>
                <w:szCs w:val="28"/>
              </w:rPr>
              <w:t>- GV chốt : Hợp nhất 3 tổ chức cộng sản để tăng thêm sức mạnh cho CM.</w:t>
            </w:r>
          </w:p>
          <w:p w:rsidR="00D86BE5" w:rsidRPr="0079172E" w:rsidRDefault="00D86BE5" w:rsidP="00E93AC9">
            <w:pPr>
              <w:jc w:val="both"/>
              <w:rPr>
                <w:rFonts w:ascii="Times New Roman" w:hAnsi="Times New Roman" w:cs="Times New Roman"/>
                <w:sz w:val="28"/>
                <w:szCs w:val="28"/>
              </w:rPr>
            </w:pPr>
            <w:r w:rsidRPr="0079172E">
              <w:rPr>
                <w:rFonts w:ascii="Times New Roman" w:hAnsi="Times New Roman" w:cs="Times New Roman"/>
                <w:sz w:val="28"/>
                <w:szCs w:val="28"/>
              </w:rPr>
              <w:t xml:space="preserve">HĐ3 :  </w:t>
            </w:r>
            <w:r w:rsidRPr="0079172E">
              <w:rPr>
                <w:rFonts w:ascii="Times New Roman" w:hAnsi="Times New Roman" w:cs="Times New Roman"/>
                <w:sz w:val="28"/>
                <w:szCs w:val="28"/>
                <w:lang w:val="nl-NL"/>
              </w:rPr>
              <w:t>HĐ nhóm 4.</w:t>
            </w:r>
            <w:r w:rsidRPr="0079172E">
              <w:rPr>
                <w:rFonts w:ascii="Times New Roman" w:hAnsi="Times New Roman" w:cs="Times New Roman"/>
                <w:noProof/>
                <w:sz w:val="28"/>
                <w:szCs w:val="28"/>
                <w:lang w:val="nl-NL"/>
              </w:rPr>
              <w:t xml:space="preserve"> 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rPr>
              <w:t xml:space="preserve"> đọc SGK tìm hiểu về hội nghị thành lập Đảng các ND: </w:t>
            </w:r>
          </w:p>
          <w:p w:rsidR="00D86BE5" w:rsidRPr="0079172E" w:rsidRDefault="00D86BE5" w:rsidP="00E93AC9">
            <w:pPr>
              <w:jc w:val="both"/>
              <w:rPr>
                <w:rFonts w:ascii="Times New Roman" w:hAnsi="Times New Roman" w:cs="Times New Roman"/>
                <w:sz w:val="28"/>
                <w:szCs w:val="28"/>
              </w:rPr>
            </w:pPr>
            <w:r w:rsidRPr="0079172E">
              <w:rPr>
                <w:rFonts w:ascii="Times New Roman" w:hAnsi="Times New Roman" w:cs="Times New Roman"/>
                <w:sz w:val="28"/>
                <w:szCs w:val="28"/>
              </w:rPr>
              <w:t xml:space="preserve">        Thời gian và nơi diễn ra hội nghị. Hội nghị thành lập Đảng cộng sản Việt Nam diễn ra ở đâu? ( Tại Hồng Kông – Trung Quốc). Do ai chủ trì? (Nguyễn Ái Quốc). Kết quả của hội nghị hợp nhất các tổ chức Cộng Sản Việt Nam? (thành lập 1 Đảng cộng sản duy nhất lấy tên là Đảng CSVN vào ngày 3-2-1930). Sự thống nhất của các tổ chức cộng sản đã đáp ứng được YC gì của CMVN? Nêu ý nghĩa lịch sử của việc thành lập Đảng CSVN</w:t>
            </w:r>
            <w:r w:rsidRPr="0079172E">
              <w:rPr>
                <w:rFonts w:ascii="Times New Roman" w:hAnsi="Times New Roman" w:cs="Times New Roman"/>
                <w:noProof/>
                <w:sz w:val="28"/>
                <w:szCs w:val="28"/>
                <w:lang w:val="nl-NL"/>
              </w:rPr>
              <w:t xml:space="preserve"> sau đó TĐổi nhóm đôi, nhóm 4. LP</w:t>
            </w:r>
            <w:r w:rsidRPr="0079172E">
              <w:rPr>
                <w:rFonts w:ascii="Times New Roman" w:hAnsi="Times New Roman" w:cs="Times New Roman"/>
                <w:sz w:val="28"/>
                <w:szCs w:val="28"/>
                <w:lang w:val="nl-NL"/>
              </w:rPr>
              <w:t xml:space="preserve">HT lên chia sẻ. T chia sẻ: </w:t>
            </w:r>
            <w:r w:rsidRPr="0079172E">
              <w:rPr>
                <w:rFonts w:ascii="Times New Roman" w:hAnsi="Times New Roman" w:cs="Times New Roman"/>
                <w:noProof/>
                <w:sz w:val="28"/>
                <w:szCs w:val="28"/>
                <w:lang w:val="nl-NL"/>
              </w:rPr>
              <w:t xml:space="preserve">          </w:t>
            </w:r>
          </w:p>
          <w:p w:rsidR="00D86BE5" w:rsidRPr="0079172E" w:rsidRDefault="00D86BE5" w:rsidP="00E93AC9">
            <w:pPr>
              <w:ind w:firstLine="561"/>
              <w:jc w:val="both"/>
              <w:rPr>
                <w:rFonts w:ascii="Times New Roman" w:hAnsi="Times New Roman" w:cs="Times New Roman"/>
                <w:sz w:val="28"/>
                <w:szCs w:val="28"/>
              </w:rPr>
            </w:pPr>
            <w:r w:rsidRPr="0079172E">
              <w:rPr>
                <w:rFonts w:ascii="Times New Roman" w:hAnsi="Times New Roman" w:cs="Times New Roman"/>
                <w:sz w:val="28"/>
                <w:szCs w:val="28"/>
              </w:rPr>
              <w:t>- GV kết luận: CMVN có 1 tổ chức tiên phong lãnh đạo đưa cuộc đấu tranh của nhân dân ta đi theo con đường đúng đắn.</w:t>
            </w:r>
          </w:p>
          <w:p w:rsidR="00D86BE5" w:rsidRPr="0079172E" w:rsidRDefault="00D86BE5" w:rsidP="00E93AC9">
            <w:pPr>
              <w:jc w:val="both"/>
              <w:rPr>
                <w:rFonts w:ascii="Times New Roman" w:hAnsi="Times New Roman" w:cs="Times New Roman"/>
                <w:sz w:val="28"/>
                <w:szCs w:val="28"/>
              </w:rPr>
            </w:pPr>
            <w:r w:rsidRPr="0079172E">
              <w:rPr>
                <w:rFonts w:ascii="Times New Roman" w:hAnsi="Times New Roman" w:cs="Times New Roman"/>
                <w:bCs/>
                <w:iCs/>
                <w:sz w:val="28"/>
                <w:szCs w:val="28"/>
              </w:rPr>
              <w:lastRenderedPageBreak/>
              <w:t xml:space="preserve">C. Củng cố, dặn dò. </w:t>
            </w:r>
            <w:r w:rsidRPr="0079172E">
              <w:rPr>
                <w:rFonts w:ascii="Times New Roman" w:hAnsi="Times New Roman" w:cs="Times New Roman"/>
                <w:sz w:val="28"/>
                <w:szCs w:val="28"/>
              </w:rPr>
              <w:t xml:space="preserve"> HS đọc to phần ghi nhớ. GV tổng kết tiết học. Dặn dò.</w:t>
            </w:r>
          </w:p>
          <w:p w:rsidR="00D86BE5" w:rsidRPr="0079172E" w:rsidRDefault="00D86BE5" w:rsidP="00E93AC9">
            <w:pPr>
              <w:jc w:val="center"/>
              <w:rPr>
                <w:rFonts w:ascii="Times New Roman" w:hAnsi="Times New Roman" w:cs="Times New Roman"/>
                <w:i/>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228608" behindDoc="0" locked="0" layoutInCell="1" allowOverlap="1">
                      <wp:simplePos x="0" y="0"/>
                      <wp:positionH relativeFrom="column">
                        <wp:posOffset>1266190</wp:posOffset>
                      </wp:positionH>
                      <wp:positionV relativeFrom="paragraph">
                        <wp:posOffset>102870</wp:posOffset>
                      </wp:positionV>
                      <wp:extent cx="3336290" cy="0"/>
                      <wp:effectExtent l="12700" t="12065" r="13335" b="6985"/>
                      <wp:wrapNone/>
                      <wp:docPr id="1085" name="Straight Arrow Connector 10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62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529B94" id="Straight Arrow Connector 1085" o:spid="_x0000_s1026" type="#_x0000_t32" style="position:absolute;margin-left:99.7pt;margin-top:8.1pt;width:262.7pt;height:0;z-index:25222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"/>
                  </w:pict>
                </mc:Fallback>
              </mc:AlternateContent>
            </w:r>
            <w:r w:rsidRPr="0079172E">
              <w:rPr>
                <w:rFonts w:ascii="Times New Roman" w:hAnsi="Times New Roman" w:cs="Times New Roman"/>
                <w:sz w:val="28"/>
                <w:szCs w:val="28"/>
              </w:rPr>
              <w:t xml:space="preserve"> </w:t>
            </w:r>
          </w:p>
          <w:p w:rsidR="00D86BE5" w:rsidRPr="0079172E" w:rsidRDefault="00D86BE5" w:rsidP="00E93AC9">
            <w:pPr>
              <w:tabs>
                <w:tab w:val="left" w:pos="3060"/>
                <w:tab w:val="left" w:pos="3180"/>
                <w:tab w:val="left" w:pos="3435"/>
                <w:tab w:val="center" w:pos="5320"/>
              </w:tabs>
              <w:ind w:firstLine="561"/>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 TIẾT  : TẬP LÀM VĂN</w:t>
            </w:r>
          </w:p>
          <w:p w:rsidR="00D86BE5" w:rsidRPr="0079172E" w:rsidRDefault="00D86BE5" w:rsidP="00E93AC9">
            <w:pPr>
              <w:tabs>
                <w:tab w:val="left" w:pos="3180"/>
                <w:tab w:val="left" w:pos="3435"/>
                <w:tab w:val="center" w:pos="5320"/>
              </w:tabs>
              <w:jc w:val="center"/>
              <w:rPr>
                <w:rFonts w:ascii="Times New Roman" w:hAnsi="Times New Roman" w:cs="Times New Roman"/>
                <w:i/>
                <w:iCs/>
                <w:color w:val="333333"/>
                <w:sz w:val="28"/>
                <w:szCs w:val="28"/>
              </w:rPr>
            </w:pPr>
            <w:r w:rsidRPr="0079172E">
              <w:rPr>
                <w:rFonts w:ascii="Times New Roman" w:hAnsi="Times New Roman" w:cs="Times New Roman"/>
                <w:b/>
                <w:bCs/>
                <w:color w:val="333333"/>
                <w:sz w:val="28"/>
                <w:szCs w:val="28"/>
              </w:rPr>
              <w:t>LUYỆN TẬP TẢ CẢNH</w:t>
            </w:r>
          </w:p>
          <w:p w:rsidR="00D86BE5" w:rsidRPr="0079172E" w:rsidRDefault="00D86BE5" w:rsidP="00E93AC9">
            <w:pPr>
              <w:jc w:val="both"/>
              <w:rPr>
                <w:rFonts w:ascii="Times New Roman" w:hAnsi="Times New Roman" w:cs="Times New Roman"/>
                <w:color w:val="333333"/>
                <w:sz w:val="28"/>
                <w:szCs w:val="28"/>
                <w:lang w:val="es-VE"/>
              </w:rPr>
            </w:pPr>
            <w:r w:rsidRPr="0079172E">
              <w:rPr>
                <w:rFonts w:ascii="Times New Roman" w:hAnsi="Times New Roman" w:cs="Times New Roman"/>
                <w:b/>
                <w:bCs/>
                <w:color w:val="333333"/>
                <w:sz w:val="28"/>
                <w:szCs w:val="28"/>
              </w:rPr>
              <w:t>I. Yêu cầu:</w:t>
            </w:r>
            <w:r w:rsidRPr="0079172E">
              <w:rPr>
                <w:rFonts w:ascii="Times New Roman" w:hAnsi="Times New Roman" w:cs="Times New Roman"/>
                <w:color w:val="333333"/>
                <w:sz w:val="28"/>
                <w:szCs w:val="28"/>
              </w:rPr>
              <w:t xml:space="preserve"> Biết chuyển 1 phần của dàn ý ( thân bài ) thành đoạn văn miêu tả cảnh sông nước rõ  một số đặc điểm nổi bật, rõ trình tự miêu tả.</w:t>
            </w:r>
          </w:p>
          <w:p w:rsidR="00D86BE5" w:rsidRPr="0079172E" w:rsidRDefault="00D86BE5" w:rsidP="00E93AC9">
            <w:pPr>
              <w:jc w:val="both"/>
              <w:rPr>
                <w:rFonts w:ascii="Times New Roman" w:hAnsi="Times New Roman" w:cs="Times New Roman"/>
                <w:b/>
                <w:bCs/>
                <w:color w:val="333333"/>
                <w:sz w:val="28"/>
                <w:szCs w:val="28"/>
              </w:rPr>
            </w:pPr>
            <w:r w:rsidRPr="0079172E">
              <w:rPr>
                <w:rFonts w:ascii="Times New Roman" w:hAnsi="Times New Roman" w:cs="Times New Roman"/>
                <w:b/>
                <w:bCs/>
                <w:color w:val="333333"/>
                <w:sz w:val="28"/>
                <w:szCs w:val="28"/>
              </w:rPr>
              <w:t>II. Chuẩn bị.</w:t>
            </w:r>
            <w:r w:rsidRPr="0079172E">
              <w:rPr>
                <w:rFonts w:ascii="Times New Roman" w:hAnsi="Times New Roman" w:cs="Times New Roman"/>
                <w:color w:val="333333"/>
                <w:sz w:val="28"/>
                <w:szCs w:val="28"/>
              </w:rPr>
              <w:t xml:space="preserve"> Dàn ý bài văn tả cảnh sông nước của từng h/s.</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Một số bài văn, đoạn văn hay tả cảnh sông nước.</w:t>
            </w:r>
          </w:p>
          <w:p w:rsidR="00D86BE5" w:rsidRPr="0079172E" w:rsidRDefault="00D86BE5" w:rsidP="00E93AC9">
            <w:pPr>
              <w:jc w:val="both"/>
              <w:rPr>
                <w:rFonts w:ascii="Times New Roman" w:hAnsi="Times New Roman" w:cs="Times New Roman"/>
                <w:b/>
                <w:bCs/>
                <w:color w:val="333333"/>
                <w:sz w:val="28"/>
                <w:szCs w:val="28"/>
              </w:rPr>
            </w:pPr>
            <w:r w:rsidRPr="0079172E">
              <w:rPr>
                <w:rFonts w:ascii="Times New Roman" w:hAnsi="Times New Roman" w:cs="Times New Roman"/>
                <w:b/>
                <w:bCs/>
                <w:color w:val="333333"/>
                <w:sz w:val="28"/>
                <w:szCs w:val="28"/>
              </w:rPr>
              <w:t>III. Lên lớp:</w:t>
            </w:r>
          </w:p>
          <w:p w:rsidR="00D86BE5" w:rsidRPr="0079172E" w:rsidRDefault="00D86BE5" w:rsidP="00E93AC9">
            <w:pPr>
              <w:jc w:val="both"/>
              <w:rPr>
                <w:rFonts w:ascii="Times New Roman" w:hAnsi="Times New Roman" w:cs="Times New Roman"/>
                <w:i/>
                <w:iCs/>
                <w:color w:val="333333"/>
                <w:sz w:val="28"/>
                <w:szCs w:val="28"/>
              </w:rPr>
            </w:pPr>
            <w:r w:rsidRPr="0079172E">
              <w:rPr>
                <w:rFonts w:ascii="Times New Roman" w:hAnsi="Times New Roman" w:cs="Times New Roman"/>
                <w:iCs/>
                <w:color w:val="333333"/>
                <w:sz w:val="28"/>
                <w:szCs w:val="28"/>
              </w:rPr>
              <w:t xml:space="preserve">  1. Kiểm tra bài cũ:</w:t>
            </w:r>
            <w:r w:rsidRPr="0079172E">
              <w:rPr>
                <w:rFonts w:ascii="Times New Roman" w:hAnsi="Times New Roman" w:cs="Times New Roman"/>
                <w:i/>
                <w:iCs/>
                <w:color w:val="333333"/>
                <w:sz w:val="28"/>
                <w:szCs w:val="28"/>
              </w:rPr>
              <w:t xml:space="preserve"> </w:t>
            </w:r>
            <w:r w:rsidRPr="0079172E">
              <w:rPr>
                <w:rFonts w:ascii="Times New Roman" w:hAnsi="Times New Roman" w:cs="Times New Roman"/>
                <w:color w:val="333333"/>
                <w:sz w:val="28"/>
                <w:szCs w:val="28"/>
              </w:rPr>
              <w:t>H/s nói vai trò của câu mở đoạn trong mỗi đoạn và trong bài văn, đọc câu mở đoạn của em - BT 3 tiết trước.Nhận xét</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iCs/>
                <w:color w:val="333333"/>
                <w:sz w:val="28"/>
                <w:szCs w:val="28"/>
              </w:rPr>
              <w:t xml:space="preserve">   2. Bài mới</w:t>
            </w:r>
            <w:r w:rsidRPr="0079172E">
              <w:rPr>
                <w:rFonts w:ascii="Times New Roman" w:hAnsi="Times New Roman" w:cs="Times New Roman"/>
                <w:color w:val="333333"/>
                <w:sz w:val="28"/>
                <w:szCs w:val="28"/>
              </w:rPr>
              <w:t>:</w:t>
            </w:r>
          </w:p>
          <w:p w:rsidR="00D86BE5" w:rsidRPr="0079172E" w:rsidRDefault="00D86BE5" w:rsidP="00E93AC9">
            <w:pPr>
              <w:spacing w:after="120"/>
              <w:ind w:left="-109" w:hanging="469"/>
              <w:rPr>
                <w:rFonts w:ascii="Times New Roman" w:hAnsi="Times New Roman" w:cs="Times New Roman"/>
                <w:color w:val="333333"/>
                <w:sz w:val="28"/>
                <w:szCs w:val="28"/>
              </w:rPr>
            </w:pPr>
            <w:r w:rsidRPr="0079172E">
              <w:rPr>
                <w:rFonts w:ascii="Times New Roman" w:hAnsi="Times New Roman" w:cs="Times New Roman"/>
                <w:color w:val="333333"/>
                <w:sz w:val="28"/>
                <w:szCs w:val="28"/>
              </w:rPr>
              <w:t>a. Ga. Giới thiệu bài: Trong các tiết TLV trước, các em đã quan sát 1 cảnh sông nước, lập dàn ý cho bài văn. Trong tiết học hôm nay các em sẽ học chuyển 1 phần của dàn ý thành đoạn văn.</w:t>
            </w:r>
          </w:p>
          <w:p w:rsidR="00D86BE5" w:rsidRPr="0079172E" w:rsidRDefault="00D86BE5" w:rsidP="00E93AC9">
            <w:pPr>
              <w:spacing w:after="120"/>
              <w:ind w:left="-109" w:hanging="469"/>
              <w:rPr>
                <w:rFonts w:ascii="Times New Roman" w:hAnsi="Times New Roman" w:cs="Times New Roman"/>
                <w:color w:val="333333"/>
                <w:sz w:val="28"/>
                <w:szCs w:val="28"/>
              </w:rPr>
            </w:pPr>
            <w:r w:rsidRPr="0079172E">
              <w:rPr>
                <w:rFonts w:ascii="Times New Roman" w:hAnsi="Times New Roman" w:cs="Times New Roman"/>
                <w:color w:val="333333"/>
                <w:sz w:val="28"/>
                <w:szCs w:val="28"/>
              </w:rPr>
              <w:t>b.    b. Hướng dẫn h/s luyện tập.</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V kiểm tra dàn ý bài văn tả cảnh sông nước của h/s.</w:t>
            </w:r>
          </w:p>
          <w:p w:rsidR="00D86BE5" w:rsidRPr="0079172E" w:rsidRDefault="00D86BE5" w:rsidP="00E93AC9">
            <w:pPr>
              <w:ind w:hanging="109"/>
              <w:jc w:val="both"/>
              <w:rPr>
                <w:rFonts w:ascii="Times New Roman" w:hAnsi="Times New Roman" w:cs="Times New Roman"/>
                <w:color w:val="333333"/>
                <w:sz w:val="28"/>
                <w:szCs w:val="28"/>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đọc thầm </w:t>
            </w:r>
            <w:r w:rsidRPr="0079172E">
              <w:rPr>
                <w:rFonts w:ascii="Times New Roman" w:hAnsi="Times New Roman" w:cs="Times New Roman"/>
                <w:color w:val="333333"/>
                <w:sz w:val="28"/>
                <w:szCs w:val="28"/>
              </w:rPr>
              <w:t>đề bài và gợi ý làm bài. Chọn để chuyển thành đoạn văn hoàn chỉnh,</w:t>
            </w:r>
            <w:r w:rsidRPr="0079172E">
              <w:rPr>
                <w:rFonts w:ascii="Times New Roman" w:hAnsi="Times New Roman" w:cs="Times New Roman"/>
                <w:color w:val="333333"/>
                <w:sz w:val="28"/>
                <w:szCs w:val="28"/>
                <w:lang w:val="es-VE"/>
              </w:rPr>
              <w:t xml:space="preserve"> viết đoạn văn</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V nhắc h/s chú ý:</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Phần thân bài có thể gồm nhiều đoạn, mỗi đoạn tả một đặc điểm hoặc 1 bộ phận của cảnh. Nên chọn một phần tiêu biểu thuộc thân bài để viết 1 đoạn văn.</w:t>
            </w:r>
          </w:p>
          <w:p w:rsidR="00D86BE5" w:rsidRPr="0079172E" w:rsidRDefault="00D86BE5" w:rsidP="00E93AC9">
            <w:pPr>
              <w:ind w:firstLine="56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Trong mỗi đoạn thường có 1 câu văn nêu ý bao trùm toàn đoạn.</w:t>
            </w:r>
          </w:p>
          <w:p w:rsidR="00D86BE5" w:rsidRPr="0079172E" w:rsidRDefault="00D86BE5" w:rsidP="00E93AC9">
            <w:pPr>
              <w:ind w:firstLine="561"/>
              <w:jc w:val="both"/>
              <w:rPr>
                <w:rFonts w:ascii="Times New Roman" w:hAnsi="Times New Roman" w:cs="Times New Roman"/>
                <w:color w:val="333333"/>
                <w:sz w:val="28"/>
                <w:szCs w:val="28"/>
                <w:lang w:val="es-VE"/>
              </w:rPr>
            </w:pPr>
            <w:r w:rsidRPr="0079172E">
              <w:rPr>
                <w:rFonts w:ascii="Times New Roman" w:hAnsi="Times New Roman" w:cs="Times New Roman"/>
                <w:color w:val="333333"/>
                <w:sz w:val="28"/>
                <w:szCs w:val="28"/>
              </w:rPr>
              <w:t xml:space="preserve">+ Các câu trong đoạn phải cùng làm nổi bật đặc điểm của cảnh và thể hiện được cảm xúc của người viết </w:t>
            </w:r>
            <w:r w:rsidRPr="0079172E">
              <w:rPr>
                <w:rFonts w:ascii="Times New Roman" w:hAnsi="Times New Roman" w:cs="Times New Roman"/>
                <w:noProof/>
                <w:sz w:val="28"/>
                <w:szCs w:val="28"/>
                <w:lang w:val="nl-NL"/>
              </w:rPr>
              <w:t xml:space="preserve"> sau đó TĐổi nhóm đôi, nhóm 4. LP</w:t>
            </w:r>
            <w:r w:rsidRPr="0079172E">
              <w:rPr>
                <w:rFonts w:ascii="Times New Roman" w:hAnsi="Times New Roman" w:cs="Times New Roman"/>
                <w:sz w:val="28"/>
                <w:szCs w:val="28"/>
                <w:lang w:val="nl-NL"/>
              </w:rPr>
              <w:t>HT lên chia sẻ. T chia sẻ</w:t>
            </w:r>
            <w:r w:rsidRPr="0079172E">
              <w:rPr>
                <w:rFonts w:ascii="Times New Roman" w:hAnsi="Times New Roman" w:cs="Times New Roman"/>
                <w:color w:val="333333"/>
                <w:sz w:val="28"/>
                <w:szCs w:val="28"/>
              </w:rPr>
              <w:t xml:space="preserve"> </w:t>
            </w:r>
            <w:r w:rsidRPr="0079172E">
              <w:rPr>
                <w:rFonts w:ascii="Times New Roman" w:hAnsi="Times New Roman" w:cs="Times New Roman"/>
                <w:color w:val="333333"/>
                <w:sz w:val="28"/>
                <w:szCs w:val="28"/>
                <w:lang w:val="es-VE"/>
              </w:rPr>
              <w:t xml:space="preserve"> nhận xét, kiểm tra 1 số đoạn văn tả cảnh sông nước hay nhất, có nhiều ý mới và sáng tạo.</w:t>
            </w:r>
          </w:p>
          <w:p w:rsidR="00D86BE5" w:rsidRPr="0079172E" w:rsidRDefault="00D86BE5" w:rsidP="00E93AC9">
            <w:pPr>
              <w:jc w:val="both"/>
              <w:rPr>
                <w:rFonts w:ascii="Times New Roman" w:hAnsi="Times New Roman" w:cs="Times New Roman"/>
                <w:color w:val="333333"/>
                <w:sz w:val="28"/>
                <w:szCs w:val="28"/>
                <w:lang w:val="es-VE"/>
              </w:rPr>
            </w:pPr>
            <w:r w:rsidRPr="0079172E">
              <w:rPr>
                <w:rFonts w:ascii="Times New Roman" w:hAnsi="Times New Roman" w:cs="Times New Roman"/>
                <w:iCs/>
                <w:color w:val="333333"/>
                <w:sz w:val="28"/>
                <w:szCs w:val="28"/>
                <w:lang w:val="es-VE"/>
              </w:rPr>
              <w:t xml:space="preserve"> 3. Củng cố, dặn dò</w:t>
            </w:r>
            <w:r w:rsidRPr="0079172E">
              <w:rPr>
                <w:rFonts w:ascii="Times New Roman" w:hAnsi="Times New Roman" w:cs="Times New Roman"/>
                <w:i/>
                <w:iCs/>
                <w:color w:val="333333"/>
                <w:sz w:val="28"/>
                <w:szCs w:val="28"/>
                <w:lang w:val="es-VE"/>
              </w:rPr>
              <w:t>.</w:t>
            </w:r>
            <w:r w:rsidRPr="0079172E">
              <w:rPr>
                <w:rFonts w:ascii="Times New Roman" w:hAnsi="Times New Roman" w:cs="Times New Roman"/>
                <w:color w:val="333333"/>
                <w:sz w:val="28"/>
                <w:szCs w:val="28"/>
                <w:lang w:val="es-VE"/>
              </w:rPr>
              <w:t xml:space="preserve"> Gv nhận xét tiết học. Dặn dò</w:t>
            </w:r>
          </w:p>
          <w:p w:rsidR="00D86BE5" w:rsidRPr="0079172E" w:rsidRDefault="00D86BE5" w:rsidP="00E93AC9">
            <w:pPr>
              <w:jc w:val="center"/>
              <w:rPr>
                <w:rFonts w:ascii="Times New Roman" w:hAnsi="Times New Roman" w:cs="Times New Roman"/>
                <w:noProof/>
                <w:color w:val="333333"/>
                <w:sz w:val="28"/>
                <w:szCs w:val="28"/>
                <w:u w:val="single"/>
              </w:rPr>
            </w:pPr>
          </w:p>
          <w:p w:rsidR="00D86BE5" w:rsidRPr="0079172E" w:rsidRDefault="00D86BE5" w:rsidP="00E93AC9">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w:t>
            </w:r>
          </w:p>
          <w:p w:rsidR="00D86BE5" w:rsidRPr="0079172E" w:rsidRDefault="00D86BE5" w:rsidP="00E93AC9">
            <w:pPr>
              <w:tabs>
                <w:tab w:val="left" w:pos="4500"/>
              </w:tabs>
              <w:ind w:firstLine="540"/>
              <w:rPr>
                <w:rFonts w:ascii="Times New Roman" w:hAnsi="Times New Roman" w:cs="Times New Roman"/>
                <w:color w:val="333333"/>
                <w:sz w:val="28"/>
                <w:szCs w:val="28"/>
              </w:rPr>
            </w:pPr>
            <w:r w:rsidRPr="0079172E">
              <w:rPr>
                <w:rFonts w:ascii="Times New Roman" w:hAnsi="Times New Roman" w:cs="Times New Roman"/>
                <w:color w:val="333333"/>
                <w:sz w:val="28"/>
                <w:szCs w:val="28"/>
              </w:rPr>
              <w:tab/>
              <w:t xml:space="preserve">                    </w:t>
            </w:r>
          </w:p>
          <w:p w:rsidR="00D86BE5" w:rsidRPr="0079172E" w:rsidRDefault="00D86BE5" w:rsidP="00E93AC9">
            <w:pPr>
              <w:tabs>
                <w:tab w:val="left" w:pos="4500"/>
              </w:tabs>
              <w:ind w:firstLine="540"/>
              <w:rPr>
                <w:rFonts w:ascii="Times New Roman" w:hAnsi="Times New Roman" w:cs="Times New Roman"/>
                <w:color w:val="333333"/>
                <w:sz w:val="28"/>
                <w:szCs w:val="28"/>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i/>
                <w:noProof/>
                <w:sz w:val="28"/>
                <w:szCs w:val="28"/>
                <w:lang w:val="nl-NL"/>
              </w:rPr>
              <w:t xml:space="preserve">             </w:t>
            </w:r>
          </w:p>
        </w:tc>
        <w:tc>
          <w:tcPr>
            <w:tcW w:w="242" w:type="dxa"/>
          </w:tcPr>
          <w:p w:rsidR="00D86BE5" w:rsidRPr="0079172E" w:rsidRDefault="00D86BE5" w:rsidP="00E93AC9">
            <w:pPr>
              <w:pStyle w:val="Heading1"/>
              <w:spacing w:line="240" w:lineRule="atLeast"/>
              <w:jc w:val="both"/>
              <w:rPr>
                <w:rFonts w:ascii="Times New Roman" w:hAnsi="Times New Roman"/>
                <w:szCs w:val="28"/>
                <w:lang w:val="nl-NL"/>
              </w:rPr>
            </w:pPr>
          </w:p>
        </w:tc>
      </w:tr>
    </w:tbl>
    <w:p w:rsidR="00D86BE5" w:rsidRPr="0079172E" w:rsidRDefault="00D86BE5" w:rsidP="00D86BE5">
      <w:pPr>
        <w:spacing w:line="24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 xml:space="preserve">                            </w:t>
      </w:r>
    </w:p>
    <w:p w:rsidR="00D86BE5" w:rsidRPr="0079172E" w:rsidRDefault="00D86BE5" w:rsidP="00D86BE5">
      <w:pPr>
        <w:spacing w:line="240" w:lineRule="atLeast"/>
        <w:jc w:val="both"/>
        <w:rPr>
          <w:rFonts w:ascii="Times New Roman" w:hAnsi="Times New Roman" w:cs="Times New Roman"/>
          <w:b/>
          <w:sz w:val="28"/>
          <w:szCs w:val="28"/>
          <w:lang w:val="nl-NL"/>
        </w:rPr>
      </w:pPr>
    </w:p>
    <w:p w:rsidR="00D86BE5" w:rsidRPr="0079172E" w:rsidRDefault="00D86BE5" w:rsidP="00D86BE5">
      <w:pPr>
        <w:spacing w:line="240" w:lineRule="atLeast"/>
        <w:jc w:val="both"/>
        <w:rPr>
          <w:rFonts w:ascii="Times New Roman" w:hAnsi="Times New Roman" w:cs="Times New Roman"/>
          <w:b/>
          <w:sz w:val="28"/>
          <w:szCs w:val="28"/>
          <w:lang w:val="nl-NL"/>
        </w:rPr>
      </w:pPr>
    </w:p>
    <w:p w:rsidR="00D86BE5" w:rsidRPr="0079172E" w:rsidRDefault="00D86BE5" w:rsidP="00D86BE5">
      <w:pPr>
        <w:spacing w:line="240" w:lineRule="atLeast"/>
        <w:jc w:val="both"/>
        <w:rPr>
          <w:rFonts w:ascii="Times New Roman" w:hAnsi="Times New Roman" w:cs="Times New Roman"/>
          <w:b/>
          <w:sz w:val="28"/>
          <w:szCs w:val="28"/>
          <w:lang w:val="nl-NL"/>
        </w:rPr>
      </w:pPr>
    </w:p>
    <w:p w:rsidR="00D86BE5" w:rsidRPr="0079172E" w:rsidRDefault="00D86BE5" w:rsidP="00D86BE5">
      <w:pPr>
        <w:spacing w:line="240" w:lineRule="atLeast"/>
        <w:jc w:val="both"/>
        <w:rPr>
          <w:rFonts w:ascii="Times New Roman" w:hAnsi="Times New Roman" w:cs="Times New Roman"/>
          <w:b/>
          <w:sz w:val="28"/>
          <w:szCs w:val="28"/>
          <w:lang w:val="nl-NL"/>
        </w:rPr>
      </w:pPr>
    </w:p>
    <w:p w:rsidR="00D86BE5" w:rsidRPr="0079172E" w:rsidRDefault="00D86BE5" w:rsidP="00D86BE5">
      <w:pPr>
        <w:spacing w:line="240" w:lineRule="atLeast"/>
        <w:jc w:val="both"/>
        <w:rPr>
          <w:rFonts w:ascii="Times New Roman" w:hAnsi="Times New Roman" w:cs="Times New Roman"/>
          <w:b/>
          <w:sz w:val="28"/>
          <w:szCs w:val="28"/>
          <w:lang w:val="nl-NL"/>
        </w:rPr>
      </w:pPr>
    </w:p>
    <w:p w:rsidR="00D86BE5" w:rsidRPr="0079172E" w:rsidRDefault="00D86BE5" w:rsidP="00D86BE5">
      <w:pPr>
        <w:spacing w:line="240" w:lineRule="atLeast"/>
        <w:jc w:val="both"/>
        <w:rPr>
          <w:rFonts w:ascii="Times New Roman" w:hAnsi="Times New Roman" w:cs="Times New Roman"/>
          <w:b/>
          <w:sz w:val="28"/>
          <w:szCs w:val="28"/>
          <w:lang w:val="nl-NL"/>
        </w:rPr>
      </w:pPr>
    </w:p>
    <w:p w:rsidR="00D86BE5" w:rsidRPr="0079172E" w:rsidRDefault="00D86BE5" w:rsidP="00D86BE5">
      <w:pPr>
        <w:spacing w:line="240" w:lineRule="atLeast"/>
        <w:jc w:val="both"/>
        <w:rPr>
          <w:rFonts w:ascii="Times New Roman" w:hAnsi="Times New Roman" w:cs="Times New Roman"/>
          <w:b/>
          <w:sz w:val="28"/>
          <w:szCs w:val="28"/>
          <w:lang w:val="nl-NL"/>
        </w:rPr>
      </w:pPr>
    </w:p>
    <w:p w:rsidR="00D86BE5" w:rsidRPr="0079172E" w:rsidRDefault="00D86BE5" w:rsidP="00D86BE5">
      <w:pPr>
        <w:spacing w:line="240" w:lineRule="atLeast"/>
        <w:jc w:val="both"/>
        <w:rPr>
          <w:rFonts w:ascii="Times New Roman" w:hAnsi="Times New Roman" w:cs="Times New Roman"/>
          <w:b/>
          <w:sz w:val="28"/>
          <w:szCs w:val="28"/>
          <w:lang w:val="nl-NL"/>
        </w:rPr>
      </w:pPr>
    </w:p>
    <w:p w:rsidR="00D86BE5" w:rsidRPr="0079172E" w:rsidRDefault="00D86BE5" w:rsidP="00D86BE5">
      <w:pPr>
        <w:spacing w:line="240" w:lineRule="atLeast"/>
        <w:jc w:val="both"/>
        <w:rPr>
          <w:rFonts w:ascii="Times New Roman" w:hAnsi="Times New Roman" w:cs="Times New Roman"/>
          <w:b/>
          <w:i/>
          <w:noProof/>
          <w:sz w:val="28"/>
          <w:szCs w:val="28"/>
          <w:lang w:val="nl-NL"/>
        </w:rPr>
      </w:pPr>
      <w:r w:rsidRPr="0079172E">
        <w:rPr>
          <w:rFonts w:ascii="Times New Roman" w:hAnsi="Times New Roman" w:cs="Times New Roman"/>
          <w:b/>
          <w:i/>
          <w:sz w:val="28"/>
          <w:szCs w:val="28"/>
          <w:lang w:val="nl-NL"/>
        </w:rPr>
        <w:t>Đạo đức:</w:t>
      </w:r>
      <w:r w:rsidRPr="0079172E">
        <w:rPr>
          <w:rFonts w:ascii="Times New Roman" w:hAnsi="Times New Roman" w:cs="Times New Roman"/>
          <w:b/>
          <w:i/>
          <w:noProof/>
          <w:sz w:val="28"/>
          <w:szCs w:val="28"/>
          <w:lang w:val="nl-NL"/>
        </w:rPr>
        <w:t xml:space="preserve"> </w:t>
      </w:r>
      <w:r w:rsidRPr="0079172E">
        <w:rPr>
          <w:rFonts w:ascii="Times New Roman" w:hAnsi="Times New Roman" w:cs="Times New Roman"/>
          <w:b/>
          <w:sz w:val="28"/>
          <w:szCs w:val="28"/>
          <w:lang w:val="nl-NL"/>
        </w:rPr>
        <w:t>CÓ TRÁCH NHIỆM VỀ VIỆC LÀM CỦA MÌNH (TIẾT 2)</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Yêu cầu:</w:t>
      </w:r>
      <w:r w:rsidRPr="0079172E">
        <w:rPr>
          <w:rFonts w:ascii="Times New Roman" w:hAnsi="Times New Roman" w:cs="Times New Roman"/>
          <w:sz w:val="28"/>
          <w:szCs w:val="28"/>
          <w:lang w:val="nl-NL"/>
        </w:rPr>
        <w:t xml:space="preserve">  Học xong bài này HS biết:   </w:t>
      </w:r>
    </w:p>
    <w:p w:rsidR="00D86BE5" w:rsidRPr="0079172E" w:rsidRDefault="00D86BE5" w:rsidP="00D86BE5">
      <w:pPr>
        <w:spacing w:line="240" w:lineRule="atLeast"/>
        <w:ind w:firstLine="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thế nào là có trách nhiệm về việc làm của mình. </w:t>
      </w:r>
    </w:p>
    <w:p w:rsidR="00D86BE5" w:rsidRPr="0079172E" w:rsidRDefault="00D86BE5" w:rsidP="00D86BE5">
      <w:pPr>
        <w:spacing w:line="240" w:lineRule="atLeast"/>
        <w:ind w:firstLine="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Khi làm việc gì sai biết nhận lỗi và sửa chữa. </w:t>
      </w:r>
    </w:p>
    <w:p w:rsidR="00D86BE5" w:rsidRPr="0079172E" w:rsidRDefault="00D86BE5" w:rsidP="00D86BE5">
      <w:pPr>
        <w:spacing w:line="240" w:lineRule="atLeast"/>
        <w:ind w:firstLine="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iết ra quyết định và kiên định bảo vệ ý kiến của mình.</w:t>
      </w:r>
    </w:p>
    <w:p w:rsidR="00D86BE5" w:rsidRPr="0079172E" w:rsidRDefault="00D86BE5" w:rsidP="00D86BE5">
      <w:pPr>
        <w:spacing w:line="24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Chuẩn bị : </w:t>
      </w:r>
      <w:r w:rsidRPr="0079172E">
        <w:rPr>
          <w:rFonts w:ascii="Times New Roman" w:hAnsi="Times New Roman" w:cs="Times New Roman"/>
          <w:sz w:val="28"/>
          <w:szCs w:val="28"/>
          <w:lang w:val="nl-NL"/>
        </w:rPr>
        <w:t>Gv chuẩn bị các tình huống</w:t>
      </w:r>
    </w:p>
    <w:p w:rsidR="00D86BE5" w:rsidRPr="0079172E" w:rsidRDefault="00D86BE5" w:rsidP="00D86BE5">
      <w:pPr>
        <w:spacing w:line="240" w:lineRule="atLeas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spacing w:line="240" w:lineRule="atLeast"/>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1. Kiểm tra bài cũ</w:t>
      </w:r>
    </w:p>
    <w:p w:rsidR="00D86BE5" w:rsidRPr="0079172E" w:rsidRDefault="00D86BE5" w:rsidP="00D86BE5">
      <w:pPr>
        <w:spacing w:line="240" w:lineRule="atLeast"/>
        <w:ind w:firstLine="720"/>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 Chúng ta cần có ý thức như</w:t>
      </w:r>
      <w:r w:rsidRPr="0079172E">
        <w:rPr>
          <w:rFonts w:ascii="Times New Roman" w:hAnsi="Times New Roman" w:cs="Times New Roman"/>
          <w:sz w:val="28"/>
          <w:szCs w:val="28"/>
          <w:lang w:val="nl-NL"/>
        </w:rPr>
        <w:softHyphen/>
        <w:t xml:space="preserve"> thế nào về việc làm của mình?</w:t>
      </w:r>
    </w:p>
    <w:p w:rsidR="00D86BE5" w:rsidRPr="0079172E" w:rsidRDefault="00D86BE5" w:rsidP="00D86BE5">
      <w:pPr>
        <w:spacing w:line="240" w:lineRule="atLeast"/>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2. Bài mới</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lang w:val="nl-NL"/>
        </w:rPr>
        <w:t>Hoạt động 1:</w:t>
      </w:r>
      <w:r w:rsidRPr="0079172E">
        <w:rPr>
          <w:rFonts w:ascii="Times New Roman" w:hAnsi="Times New Roman" w:cs="Times New Roman"/>
          <w:sz w:val="28"/>
          <w:szCs w:val="28"/>
          <w:lang w:val="nl-NL"/>
        </w:rPr>
        <w:t xml:space="preserve"> </w:t>
      </w:r>
      <w:r w:rsidRPr="0079172E">
        <w:rPr>
          <w:rFonts w:ascii="Times New Roman" w:hAnsi="Times New Roman" w:cs="Times New Roman"/>
          <w:b/>
          <w:i/>
          <w:sz w:val="28"/>
          <w:szCs w:val="28"/>
          <w:lang w:val="nl-NL"/>
        </w:rPr>
        <w:t xml:space="preserve">Xử lý tình huống </w:t>
      </w:r>
      <w:r w:rsidRPr="0079172E">
        <w:rPr>
          <w:rFonts w:ascii="Times New Roman" w:hAnsi="Times New Roman" w:cs="Times New Roman"/>
          <w:sz w:val="28"/>
          <w:szCs w:val="28"/>
          <w:lang w:val="nl-NL"/>
        </w:rPr>
        <w:t>(BT 3 SGK)</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ục tiêu: Hs tự biết cách xử lí tình huống 1 cách phù hợp</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o mỗi nhóm xử lý một tình huống của bài tập 3.</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Đại diện các nhóm lên trình bày kết quả (có thể d</w:t>
      </w:r>
      <w:r w:rsidRPr="0079172E">
        <w:rPr>
          <w:rFonts w:ascii="Times New Roman" w:hAnsi="Times New Roman" w:cs="Times New Roman"/>
          <w:sz w:val="28"/>
          <w:szCs w:val="28"/>
          <w:lang w:val="nl-NL"/>
        </w:rPr>
        <w:softHyphen/>
        <w:t>ưới hình thức đóng vai)</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Cả lớp trao đổi và bổ sung.</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kết luận: Mỗi tình huống đều có nhiều cách giải quyết. Ng</w:t>
      </w:r>
      <w:r w:rsidRPr="0079172E">
        <w:rPr>
          <w:rFonts w:ascii="Times New Roman" w:hAnsi="Times New Roman" w:cs="Times New Roman"/>
          <w:sz w:val="28"/>
          <w:szCs w:val="28"/>
          <w:lang w:val="nl-NL"/>
        </w:rPr>
        <w:softHyphen/>
        <w:t>ười có trách nhiệm cần phải chọn cách giải quyết nào thể hiện rõ trách nhiệm của mình và phù hợp với hoàn cảnh.</w:t>
      </w:r>
    </w:p>
    <w:p w:rsidR="00D86BE5" w:rsidRPr="0079172E" w:rsidRDefault="00D86BE5" w:rsidP="00D86BE5">
      <w:pPr>
        <w:spacing w:line="240" w:lineRule="atLeast"/>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lang w:val="nl-NL"/>
        </w:rPr>
        <w:t>Hoạt động 2</w:t>
      </w:r>
      <w:r w:rsidRPr="0079172E">
        <w:rPr>
          <w:rFonts w:ascii="Times New Roman" w:hAnsi="Times New Roman" w:cs="Times New Roman"/>
          <w:sz w:val="28"/>
          <w:szCs w:val="28"/>
          <w:lang w:val="nl-NL"/>
        </w:rPr>
        <w:t xml:space="preserve">: </w:t>
      </w:r>
      <w:r w:rsidRPr="0079172E">
        <w:rPr>
          <w:rFonts w:ascii="Times New Roman" w:hAnsi="Times New Roman" w:cs="Times New Roman"/>
          <w:b/>
          <w:i/>
          <w:sz w:val="28"/>
          <w:szCs w:val="28"/>
          <w:lang w:val="nl-NL"/>
        </w:rPr>
        <w:t>Tự liên hệ bản thân</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ục tiêu: Hs hiểu đ</w:t>
      </w:r>
      <w:r w:rsidRPr="0079172E">
        <w:rPr>
          <w:rFonts w:ascii="Times New Roman" w:hAnsi="Times New Roman" w:cs="Times New Roman"/>
          <w:sz w:val="28"/>
          <w:szCs w:val="28"/>
          <w:lang w:val="nl-NL"/>
        </w:rPr>
        <w:softHyphen/>
        <w:t xml:space="preserve">ược việc làm có trách nhiệm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uộc sống ai cũng có những việc làm tốt hoặc không tốt hãy  nhớ lại một việc làm (dù rất nhỏ) chứng tỏ mình đã có trách nhiệm hoặc thiếu trách nhiệm ? Gợi ý:</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huyện xảy ra nh</w:t>
      </w:r>
      <w:r w:rsidRPr="0079172E">
        <w:rPr>
          <w:rFonts w:ascii="Times New Roman" w:hAnsi="Times New Roman" w:cs="Times New Roman"/>
          <w:sz w:val="28"/>
          <w:szCs w:val="28"/>
          <w:lang w:val="nl-NL"/>
        </w:rPr>
        <w:softHyphen/>
        <w:t>ư thế nào và lúc đó em đã làm gì?</w:t>
      </w:r>
    </w:p>
    <w:p w:rsidR="00D86BE5" w:rsidRPr="0079172E" w:rsidRDefault="00D86BE5" w:rsidP="00D86BE5">
      <w:pPr>
        <w:spacing w:line="240" w:lineRule="atLeast"/>
        <w:ind w:left="763" w:hanging="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ây giờ nghĩ laị em thấy nh</w:t>
      </w:r>
      <w:r w:rsidRPr="0079172E">
        <w:rPr>
          <w:rFonts w:ascii="Times New Roman" w:hAnsi="Times New Roman" w:cs="Times New Roman"/>
          <w:sz w:val="28"/>
          <w:szCs w:val="28"/>
          <w:lang w:val="nl-NL"/>
        </w:rPr>
        <w:softHyphen/>
        <w:t>ư thế nào?</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trao đổi với bạn bên cạnh về câu chuyện của mình.</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trình bày tr</w:t>
      </w:r>
      <w:r w:rsidRPr="0079172E">
        <w:rPr>
          <w:rFonts w:ascii="Times New Roman" w:hAnsi="Times New Roman" w:cs="Times New Roman"/>
          <w:sz w:val="28"/>
          <w:szCs w:val="28"/>
          <w:lang w:val="nl-NL"/>
        </w:rPr>
        <w:softHyphen/>
        <w:t>ước lớp.</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a việc liên hệ em tự rút ra bài học?  =&gt; Đó là ND bài học. </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kết luận: Khi giải quyết công việc hay xử lý tình huống có trách nhiệm, chúng ta thấy vui và thanh thản. Ngư</w:t>
      </w:r>
      <w:r w:rsidRPr="0079172E">
        <w:rPr>
          <w:rFonts w:ascii="Times New Roman" w:hAnsi="Times New Roman" w:cs="Times New Roman"/>
          <w:sz w:val="28"/>
          <w:szCs w:val="28"/>
          <w:lang w:val="nl-NL"/>
        </w:rPr>
        <w:softHyphen/>
        <w:t>ợc lại, khi làm một việc thiếu trách nhiệm, dù không ai biết, tự chúng ta cũng thấy áy náy trong lòng.</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ư</w:t>
      </w:r>
      <w:r w:rsidRPr="0079172E">
        <w:rPr>
          <w:rFonts w:ascii="Times New Roman" w:hAnsi="Times New Roman" w:cs="Times New Roman"/>
          <w:sz w:val="28"/>
          <w:szCs w:val="28"/>
          <w:lang w:val="nl-NL"/>
        </w:rPr>
        <w:softHyphen/>
        <w:t>ời có trách nhiệm là ng</w:t>
      </w:r>
      <w:r w:rsidRPr="0079172E">
        <w:rPr>
          <w:rFonts w:ascii="Times New Roman" w:hAnsi="Times New Roman" w:cs="Times New Roman"/>
          <w:sz w:val="28"/>
          <w:szCs w:val="28"/>
          <w:lang w:val="nl-NL"/>
        </w:rPr>
        <w:softHyphen/>
        <w:t>ười trư</w:t>
      </w:r>
      <w:r w:rsidRPr="0079172E">
        <w:rPr>
          <w:rFonts w:ascii="Times New Roman" w:hAnsi="Times New Roman" w:cs="Times New Roman"/>
          <w:sz w:val="28"/>
          <w:szCs w:val="28"/>
          <w:lang w:val="nl-NL"/>
        </w:rPr>
        <w:softHyphen/>
        <w:t>ớc khi làm việc gì cũng suy nghĩ cẩn thận nhằm mục đích tốt đẹp và với cách thức phù hợp, khi làm hỏng việc hoặc có lỗi họ dám nhận trách nhiệm và sẵn sàng làm lại cho tốt.</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3. Củng cố dặn dò</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1- 2 HS đọc laị phần ghi nhớ.</w:t>
      </w:r>
    </w:p>
    <w:p w:rsidR="00D86BE5" w:rsidRPr="0079172E" w:rsidRDefault="00D86BE5" w:rsidP="00D86BE5">
      <w:pPr>
        <w:spacing w:line="240" w:lineRule="atLeast"/>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Nhận xét giờ học. Dặn dò </w:t>
      </w:r>
    </w:p>
    <w:p w:rsidR="00D86BE5" w:rsidRPr="0079172E" w:rsidRDefault="00D86BE5" w:rsidP="00D86BE5">
      <w:pPr>
        <w:numPr>
          <w:ilvl w:val="0"/>
          <w:numId w:val="11"/>
        </w:numPr>
        <w:spacing w:after="0" w:line="264" w:lineRule="auto"/>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801600" behindDoc="0" locked="0" layoutInCell="1" allowOverlap="1">
                <wp:simplePos x="0" y="0"/>
                <wp:positionH relativeFrom="column">
                  <wp:posOffset>1701800</wp:posOffset>
                </wp:positionH>
                <wp:positionV relativeFrom="paragraph">
                  <wp:posOffset>111125</wp:posOffset>
                </wp:positionV>
                <wp:extent cx="2254885" cy="0"/>
                <wp:effectExtent l="10160" t="12700" r="11430" b="6350"/>
                <wp:wrapNone/>
                <wp:docPr id="1084" name="Straight Connector 10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48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76FBB1" id="Straight Connector 1084" o:spid="_x0000_s1026" style="position:absolute;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pt,8.75pt" to="311.5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"/>
            </w:pict>
          </mc:Fallback>
        </mc:AlternateContent>
      </w:r>
      <w:r w:rsidRPr="0079172E">
        <w:rPr>
          <w:rFonts w:ascii="Times New Roman" w:hAnsi="Times New Roman" w:cs="Times New Roman"/>
          <w:b/>
          <w:sz w:val="28"/>
          <w:szCs w:val="28"/>
          <w:lang w:val="nl-NL"/>
        </w:rPr>
        <w:t xml:space="preserve"> </w:t>
      </w:r>
    </w:p>
    <w:p w:rsidR="00D86BE5" w:rsidRPr="0079172E" w:rsidRDefault="00D86BE5" w:rsidP="00D86BE5">
      <w:pPr>
        <w:ind w:left="360"/>
        <w:jc w:val="both"/>
        <w:rPr>
          <w:rFonts w:ascii="Times New Roman" w:hAnsi="Times New Roman" w:cs="Times New Roman"/>
          <w:sz w:val="28"/>
          <w:szCs w:val="28"/>
          <w:lang w:val="nl-NL"/>
        </w:rPr>
      </w:pPr>
      <w:r w:rsidRPr="0079172E">
        <w:rPr>
          <w:rFonts w:ascii="Times New Roman" w:hAnsi="Times New Roman" w:cs="Times New Roman"/>
          <w:sz w:val="28"/>
          <w:szCs w:val="28"/>
        </w:rPr>
        <w:t xml:space="preserve"> </w:t>
      </w: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7108"/>
        </w:tabs>
        <w:spacing w:line="276" w:lineRule="auto"/>
        <w:rPr>
          <w:rFonts w:ascii="Times New Roman" w:hAnsi="Times New Roman" w:cs="Times New Roman"/>
          <w:b/>
          <w:i/>
          <w:sz w:val="28"/>
          <w:szCs w:val="28"/>
          <w:lang w:val="nl-NL"/>
        </w:rPr>
      </w:pPr>
    </w:p>
    <w:p w:rsidR="00D86BE5" w:rsidRPr="0079172E" w:rsidRDefault="00D86BE5" w:rsidP="00D86BE5">
      <w:pPr>
        <w:tabs>
          <w:tab w:val="left" w:pos="7108"/>
        </w:tabs>
        <w:spacing w:line="276" w:lineRule="auto"/>
        <w:rPr>
          <w:rFonts w:ascii="Times New Roman" w:hAnsi="Times New Roman" w:cs="Times New Roman"/>
          <w:b/>
          <w:i/>
          <w:sz w:val="28"/>
          <w:szCs w:val="28"/>
          <w:lang w:val="nl-NL"/>
        </w:rPr>
      </w:pPr>
    </w:p>
    <w:p w:rsidR="00D86BE5" w:rsidRPr="0079172E" w:rsidRDefault="00D86BE5" w:rsidP="00D86BE5">
      <w:pPr>
        <w:tabs>
          <w:tab w:val="left" w:pos="7108"/>
        </w:tabs>
        <w:spacing w:line="276" w:lineRule="auto"/>
        <w:rPr>
          <w:rFonts w:ascii="Times New Roman" w:hAnsi="Times New Roman" w:cs="Times New Roman"/>
          <w:b/>
          <w:i/>
          <w:sz w:val="28"/>
          <w:szCs w:val="28"/>
          <w:lang w:val="nl-NL"/>
        </w:rPr>
      </w:pPr>
    </w:p>
    <w:p w:rsidR="00D86BE5" w:rsidRPr="0079172E" w:rsidRDefault="00D86BE5" w:rsidP="00D86BE5">
      <w:pPr>
        <w:tabs>
          <w:tab w:val="left" w:pos="7108"/>
        </w:tabs>
        <w:spacing w:line="276" w:lineRule="auto"/>
        <w:rPr>
          <w:rFonts w:ascii="Times New Roman" w:hAnsi="Times New Roman" w:cs="Times New Roman"/>
          <w:b/>
          <w:i/>
          <w:sz w:val="28"/>
          <w:szCs w:val="28"/>
          <w:lang w:val="nl-NL"/>
        </w:rPr>
      </w:pPr>
    </w:p>
    <w:p w:rsidR="00D86BE5" w:rsidRPr="0079172E" w:rsidRDefault="00D86BE5" w:rsidP="00D86BE5">
      <w:pPr>
        <w:tabs>
          <w:tab w:val="left" w:pos="7108"/>
        </w:tabs>
        <w:spacing w:line="276" w:lineRule="auto"/>
        <w:rPr>
          <w:rFonts w:ascii="Times New Roman" w:hAnsi="Times New Roman" w:cs="Times New Roman"/>
          <w:b/>
          <w:i/>
          <w:sz w:val="28"/>
          <w:szCs w:val="28"/>
          <w:lang w:val="nl-NL"/>
        </w:rPr>
      </w:pPr>
    </w:p>
    <w:p w:rsidR="00D86BE5" w:rsidRPr="0079172E" w:rsidRDefault="00D86BE5" w:rsidP="00D86BE5">
      <w:pPr>
        <w:tabs>
          <w:tab w:val="left" w:pos="7108"/>
        </w:tabs>
        <w:spacing w:line="276" w:lineRule="auto"/>
        <w:rPr>
          <w:rFonts w:ascii="Times New Roman" w:hAnsi="Times New Roman" w:cs="Times New Roman"/>
          <w:b/>
          <w:i/>
          <w:sz w:val="28"/>
          <w:szCs w:val="28"/>
          <w:lang w:val="nl-NL"/>
        </w:rPr>
      </w:pPr>
    </w:p>
    <w:p w:rsidR="00D86BE5" w:rsidRPr="0079172E" w:rsidRDefault="00D86BE5" w:rsidP="00D86BE5">
      <w:pPr>
        <w:tabs>
          <w:tab w:val="left" w:pos="7108"/>
        </w:tabs>
        <w:spacing w:line="276" w:lineRule="auto"/>
        <w:rPr>
          <w:rFonts w:ascii="Times New Roman" w:hAnsi="Times New Roman" w:cs="Times New Roman"/>
          <w:b/>
          <w:i/>
          <w:sz w:val="28"/>
          <w:szCs w:val="28"/>
          <w:lang w:val="nl-NL"/>
        </w:rPr>
      </w:pPr>
    </w:p>
    <w:p w:rsidR="00D86BE5" w:rsidRPr="0079172E" w:rsidRDefault="00D86BE5" w:rsidP="00D86BE5">
      <w:pPr>
        <w:tabs>
          <w:tab w:val="left" w:pos="7108"/>
        </w:tabs>
        <w:spacing w:line="276" w:lineRule="auto"/>
        <w:rPr>
          <w:rFonts w:ascii="Times New Roman" w:hAnsi="Times New Roman" w:cs="Times New Roman"/>
          <w:b/>
          <w:i/>
          <w:sz w:val="28"/>
          <w:szCs w:val="28"/>
          <w:lang w:val="nl-NL"/>
        </w:rPr>
      </w:pPr>
    </w:p>
    <w:p w:rsidR="00D86BE5" w:rsidRPr="0079172E" w:rsidRDefault="00D86BE5" w:rsidP="00D86BE5">
      <w:pPr>
        <w:tabs>
          <w:tab w:val="left" w:pos="7108"/>
        </w:tabs>
        <w:spacing w:line="276" w:lineRule="auto"/>
        <w:rPr>
          <w:rFonts w:ascii="Times New Roman" w:hAnsi="Times New Roman" w:cs="Times New Roman"/>
          <w:b/>
          <w:i/>
          <w:sz w:val="28"/>
          <w:szCs w:val="28"/>
          <w:lang w:val="nl-NL"/>
        </w:rPr>
      </w:pPr>
    </w:p>
    <w:p w:rsidR="00D86BE5" w:rsidRPr="0079172E" w:rsidRDefault="00D86BE5" w:rsidP="00D86BE5">
      <w:pPr>
        <w:tabs>
          <w:tab w:val="left" w:pos="7108"/>
        </w:tabs>
        <w:spacing w:line="276" w:lineRule="auto"/>
        <w:rPr>
          <w:rFonts w:ascii="Times New Roman" w:hAnsi="Times New Roman" w:cs="Times New Roman"/>
          <w:b/>
          <w:i/>
          <w:sz w:val="28"/>
          <w:szCs w:val="28"/>
          <w:lang w:val="nl-NL"/>
        </w:rPr>
      </w:pPr>
    </w:p>
    <w:p w:rsidR="00D86BE5" w:rsidRPr="0079172E" w:rsidRDefault="00D86BE5" w:rsidP="00D86BE5">
      <w:pPr>
        <w:tabs>
          <w:tab w:val="left" w:pos="7108"/>
        </w:tabs>
        <w:spacing w:line="276" w:lineRule="auto"/>
        <w:rPr>
          <w:rFonts w:ascii="Times New Roman" w:hAnsi="Times New Roman" w:cs="Times New Roman"/>
          <w:b/>
          <w:i/>
          <w:sz w:val="28"/>
          <w:szCs w:val="28"/>
          <w:lang w:val="nl-NL"/>
        </w:rPr>
      </w:pPr>
    </w:p>
    <w:p w:rsidR="00D86BE5" w:rsidRPr="0079172E" w:rsidRDefault="00D86BE5" w:rsidP="00D86BE5">
      <w:pPr>
        <w:tabs>
          <w:tab w:val="left" w:pos="7108"/>
        </w:tabs>
        <w:spacing w:line="276" w:lineRule="auto"/>
        <w:rPr>
          <w:rFonts w:ascii="Times New Roman" w:hAnsi="Times New Roman" w:cs="Times New Roman"/>
          <w:b/>
          <w:i/>
          <w:sz w:val="28"/>
          <w:szCs w:val="28"/>
          <w:lang w:val="nl-NL"/>
        </w:rPr>
      </w:pPr>
    </w:p>
    <w:p w:rsidR="00D86BE5" w:rsidRPr="0079172E" w:rsidRDefault="00D86BE5" w:rsidP="00D86BE5">
      <w:pPr>
        <w:tabs>
          <w:tab w:val="left" w:pos="7108"/>
        </w:tabs>
        <w:spacing w:line="276" w:lineRule="auto"/>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 xml:space="preserve">Đạo đức:                  </w:t>
      </w:r>
      <w:r w:rsidRPr="0079172E">
        <w:rPr>
          <w:rFonts w:ascii="Times New Roman" w:hAnsi="Times New Roman" w:cs="Times New Roman"/>
          <w:b/>
          <w:sz w:val="28"/>
          <w:szCs w:val="28"/>
          <w:lang w:val="nl-NL"/>
        </w:rPr>
        <w:t>TÌNH BẠN (T</w:t>
      </w:r>
      <w:r w:rsidRPr="0079172E">
        <w:rPr>
          <w:rFonts w:ascii="Times New Roman" w:hAnsi="Times New Roman" w:cs="Times New Roman"/>
          <w:b/>
          <w:sz w:val="28"/>
          <w:szCs w:val="28"/>
          <w:vertAlign w:val="subscript"/>
          <w:lang w:val="nl-NL"/>
        </w:rPr>
        <w:t>1</w:t>
      </w:r>
      <w:r w:rsidRPr="0079172E">
        <w:rPr>
          <w:rFonts w:ascii="Times New Roman" w:hAnsi="Times New Roman" w:cs="Times New Roman"/>
          <w:b/>
          <w:sz w:val="28"/>
          <w:szCs w:val="28"/>
          <w:lang w:val="nl-NL"/>
        </w:rPr>
        <w:t>)</w:t>
      </w:r>
    </w:p>
    <w:p w:rsidR="00D86BE5" w:rsidRPr="0079172E" w:rsidRDefault="00D86BE5" w:rsidP="00D86BE5">
      <w:pPr>
        <w:tabs>
          <w:tab w:val="left" w:pos="7108"/>
        </w:tabs>
        <w:spacing w:line="276" w:lineRule="auto"/>
        <w:jc w:val="both"/>
        <w:rPr>
          <w:rFonts w:ascii="Times New Roman" w:hAnsi="Times New Roman" w:cs="Times New Roman"/>
          <w:b/>
          <w:sz w:val="28"/>
          <w:szCs w:val="28"/>
          <w:lang w:val="nl-NL"/>
        </w:rPr>
      </w:pPr>
    </w:p>
    <w:p w:rsidR="00D86BE5" w:rsidRPr="0079172E" w:rsidRDefault="00D86BE5" w:rsidP="00D86BE5">
      <w:pPr>
        <w:tabs>
          <w:tab w:val="left" w:pos="7108"/>
        </w:tabs>
        <w:spacing w:line="276"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HS biết: Ai cũng cần có bạn bè và trẻ em có quyền được tự do kết giao bạn bè.</w:t>
      </w:r>
    </w:p>
    <w:p w:rsidR="00D86BE5" w:rsidRPr="0079172E" w:rsidRDefault="00D86BE5" w:rsidP="00D86BE5">
      <w:pPr>
        <w:tabs>
          <w:tab w:val="left" w:pos="7108"/>
        </w:tabs>
        <w:spacing w:line="276" w:lineRule="auto"/>
        <w:ind w:left="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hực hiện đối xử tốt với bạn bè xung quanh trong cuộc sống hàng ngày.</w:t>
      </w:r>
    </w:p>
    <w:p w:rsidR="00D86BE5" w:rsidRPr="0079172E" w:rsidRDefault="00D86BE5" w:rsidP="00D86BE5">
      <w:pPr>
        <w:tabs>
          <w:tab w:val="left" w:pos="7108"/>
        </w:tabs>
        <w:spacing w:line="276" w:lineRule="auto"/>
        <w:ind w:left="436" w:hanging="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Thân ái, đoàn kết với bạn bè.</w:t>
      </w:r>
    </w:p>
    <w:p w:rsidR="00D86BE5" w:rsidRPr="0079172E" w:rsidRDefault="00D86BE5" w:rsidP="00D86BE5">
      <w:pPr>
        <w:tabs>
          <w:tab w:val="left" w:pos="7108"/>
        </w:tabs>
        <w:spacing w:line="276" w:lineRule="auto"/>
        <w:ind w:left="436" w:hanging="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NS : Kĩ năng tư duy phê phán, biết đánh giá những quan niệm , những hành vi ứng</w:t>
      </w:r>
    </w:p>
    <w:p w:rsidR="00D86BE5" w:rsidRPr="0079172E" w:rsidRDefault="00D86BE5" w:rsidP="00D86BE5">
      <w:pPr>
        <w:tabs>
          <w:tab w:val="left" w:pos="7108"/>
        </w:tabs>
        <w:spacing w:line="276" w:lineRule="auto"/>
        <w:ind w:left="436" w:hanging="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xử không phù hợp , kĩ năng ra quyết định phù hợp trong những tình huống, kĩ năng</w:t>
      </w:r>
    </w:p>
    <w:p w:rsidR="00D86BE5" w:rsidRPr="0079172E" w:rsidRDefault="00D86BE5" w:rsidP="00D86BE5">
      <w:pPr>
        <w:tabs>
          <w:tab w:val="left" w:pos="7108"/>
        </w:tabs>
        <w:spacing w:line="276" w:lineRule="auto"/>
        <w:ind w:left="436" w:hanging="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iao tiếp ứng xử với bạn bè, kĩ năng thể hiện sự cảm thông</w:t>
      </w:r>
    </w:p>
    <w:p w:rsidR="00D86BE5" w:rsidRPr="0079172E" w:rsidRDefault="00D86BE5" w:rsidP="00D86BE5">
      <w:pPr>
        <w:tabs>
          <w:tab w:val="left" w:pos="7108"/>
        </w:tabs>
        <w:spacing w:line="276"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Tài liệu và phương tiện:</w:t>
      </w:r>
    </w:p>
    <w:p w:rsidR="00D86BE5" w:rsidRPr="0079172E" w:rsidRDefault="00D86BE5" w:rsidP="00D86BE5">
      <w:pPr>
        <w:tabs>
          <w:tab w:val="left" w:pos="436"/>
        </w:tabs>
        <w:spacing w:line="276"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Bài hát </w:t>
      </w:r>
      <w:r w:rsidRPr="0079172E">
        <w:rPr>
          <w:rFonts w:ascii="Times New Roman" w:hAnsi="Times New Roman" w:cs="Times New Roman"/>
          <w:i/>
          <w:sz w:val="28"/>
          <w:szCs w:val="28"/>
          <w:lang w:val="nl-NL"/>
        </w:rPr>
        <w:t>Lớp chúng ta đoàn kết</w:t>
      </w:r>
      <w:r w:rsidRPr="0079172E">
        <w:rPr>
          <w:rFonts w:ascii="Times New Roman" w:hAnsi="Times New Roman" w:cs="Times New Roman"/>
          <w:sz w:val="28"/>
          <w:szCs w:val="28"/>
          <w:lang w:val="nl-NL"/>
        </w:rPr>
        <w:t>, nhạc và lời: Mộng Lân</w:t>
      </w:r>
    </w:p>
    <w:p w:rsidR="00D86BE5" w:rsidRPr="0079172E" w:rsidRDefault="00D86BE5" w:rsidP="00D86BE5">
      <w:pPr>
        <w:tabs>
          <w:tab w:val="left" w:pos="436"/>
        </w:tabs>
        <w:spacing w:line="276"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lastRenderedPageBreak/>
        <w:t xml:space="preserve">III.Các hoạt động dạy và học: </w:t>
      </w:r>
    </w:p>
    <w:p w:rsidR="00D86BE5" w:rsidRPr="0079172E" w:rsidRDefault="00D86BE5" w:rsidP="00D86BE5">
      <w:pPr>
        <w:tabs>
          <w:tab w:val="left" w:pos="7108"/>
        </w:tabs>
        <w:spacing w:line="276" w:lineRule="auto"/>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Hoạt động 1.</w:t>
      </w:r>
      <w:r w:rsidRPr="0079172E">
        <w:rPr>
          <w:rFonts w:ascii="Times New Roman" w:hAnsi="Times New Roman" w:cs="Times New Roman"/>
          <w:i/>
          <w:sz w:val="28"/>
          <w:szCs w:val="28"/>
          <w:lang w:val="nl-NL"/>
        </w:rPr>
        <w:t xml:space="preserve"> Mục tiêu:</w:t>
      </w:r>
      <w:r w:rsidRPr="0079172E">
        <w:rPr>
          <w:rFonts w:ascii="Times New Roman" w:hAnsi="Times New Roman" w:cs="Times New Roman"/>
          <w:sz w:val="28"/>
          <w:szCs w:val="28"/>
          <w:lang w:val="nl-NL"/>
        </w:rPr>
        <w:t xml:space="preserve"> HS biết được ý nghĩa của tình bạn và quyền được kết giao bạn bè của trẻ em.</w:t>
      </w:r>
    </w:p>
    <w:p w:rsidR="00D86BE5" w:rsidRPr="0079172E" w:rsidRDefault="00D86BE5" w:rsidP="00D86BE5">
      <w:pPr>
        <w:tabs>
          <w:tab w:val="left" w:pos="7108"/>
        </w:tabs>
        <w:spacing w:line="276" w:lineRule="auto"/>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1. Cả lớp hát bài: </w:t>
      </w:r>
      <w:r w:rsidRPr="0079172E">
        <w:rPr>
          <w:rFonts w:ascii="Times New Roman" w:hAnsi="Times New Roman" w:cs="Times New Roman"/>
          <w:i/>
          <w:sz w:val="28"/>
          <w:szCs w:val="28"/>
          <w:lang w:val="nl-NL"/>
        </w:rPr>
        <w:t>Lớp chúng ta đoàn kết.</w:t>
      </w:r>
    </w:p>
    <w:p w:rsidR="00D86BE5" w:rsidRPr="0079172E" w:rsidRDefault="00D86BE5" w:rsidP="00D86BE5">
      <w:pPr>
        <w:tabs>
          <w:tab w:val="left" w:pos="7108"/>
        </w:tabs>
        <w:spacing w:line="276"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Cả lớp thảo luận  : Bài hát nói lên điều gì?</w:t>
      </w:r>
    </w:p>
    <w:p w:rsidR="00D86BE5" w:rsidRPr="0079172E" w:rsidRDefault="00D86BE5" w:rsidP="00D86BE5">
      <w:pPr>
        <w:tabs>
          <w:tab w:val="left" w:pos="576"/>
          <w:tab w:val="left" w:pos="5760"/>
          <w:tab w:val="left" w:pos="7108"/>
          <w:tab w:val="left" w:pos="7303"/>
        </w:tabs>
        <w:spacing w:line="276" w:lineRule="auto"/>
        <w:ind w:left="436" w:hanging="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Lớp chúng ta có vui như vậy không?</w:t>
      </w:r>
    </w:p>
    <w:p w:rsidR="00D86BE5" w:rsidRPr="0079172E" w:rsidRDefault="00D86BE5" w:rsidP="00D86BE5">
      <w:pPr>
        <w:tabs>
          <w:tab w:val="left" w:pos="436"/>
        </w:tabs>
        <w:spacing w:line="276"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Điều gì sẽ xảy ra nếu xung quanh chúng ta không có bạn bè?</w:t>
      </w:r>
    </w:p>
    <w:p w:rsidR="00D86BE5" w:rsidRPr="0079172E" w:rsidRDefault="00D86BE5" w:rsidP="00D86BE5">
      <w:pPr>
        <w:spacing w:line="276" w:lineRule="auto"/>
        <w:ind w:firstLine="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rẻ em có quyền được tự do kết bạn không? Em biết điều đó từ đâu?</w:t>
      </w:r>
    </w:p>
    <w:p w:rsidR="00D86BE5" w:rsidRPr="0079172E" w:rsidRDefault="00D86BE5" w:rsidP="00D86BE5">
      <w:pPr>
        <w:tabs>
          <w:tab w:val="left" w:pos="7108"/>
        </w:tabs>
        <w:spacing w:line="276"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Giáo viên kết luận: Ai cũng cần có bạn bè, trẻ em cũng cần có bạn bè và có quyền được tự do kết giao bạn bè.</w:t>
      </w:r>
    </w:p>
    <w:p w:rsidR="00D86BE5" w:rsidRPr="0079172E" w:rsidRDefault="00D86BE5" w:rsidP="00D86BE5">
      <w:pPr>
        <w:tabs>
          <w:tab w:val="left" w:pos="7108"/>
        </w:tabs>
        <w:spacing w:line="276" w:lineRule="auto"/>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Hoạt động 2.</w:t>
      </w:r>
      <w:r w:rsidRPr="0079172E">
        <w:rPr>
          <w:rFonts w:ascii="Times New Roman" w:hAnsi="Times New Roman" w:cs="Times New Roman"/>
          <w:sz w:val="28"/>
          <w:szCs w:val="28"/>
          <w:lang w:val="nl-NL"/>
        </w:rPr>
        <w:t xml:space="preserve"> Tìm hiểu nội dung truyện </w:t>
      </w:r>
      <w:r w:rsidRPr="0079172E">
        <w:rPr>
          <w:rFonts w:ascii="Times New Roman" w:hAnsi="Times New Roman" w:cs="Times New Roman"/>
          <w:i/>
          <w:sz w:val="28"/>
          <w:szCs w:val="28"/>
          <w:lang w:val="nl-NL"/>
        </w:rPr>
        <w:t>“Đôi bạn”</w:t>
      </w:r>
      <w:r w:rsidRPr="0079172E">
        <w:rPr>
          <w:rFonts w:ascii="Times New Roman" w:hAnsi="Times New Roman" w:cs="Times New Roman"/>
          <w:sz w:val="28"/>
          <w:szCs w:val="28"/>
          <w:lang w:val="nl-NL"/>
        </w:rPr>
        <w:t>.</w:t>
      </w:r>
    </w:p>
    <w:p w:rsidR="00D86BE5" w:rsidRPr="0079172E" w:rsidRDefault="00D86BE5" w:rsidP="00D86BE5">
      <w:pPr>
        <w:tabs>
          <w:tab w:val="left" w:pos="7108"/>
        </w:tabs>
        <w:spacing w:line="276" w:lineRule="auto"/>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Mục tiêu:</w:t>
      </w:r>
      <w:r w:rsidRPr="0079172E">
        <w:rPr>
          <w:rFonts w:ascii="Times New Roman" w:hAnsi="Times New Roman" w:cs="Times New Roman"/>
          <w:sz w:val="28"/>
          <w:szCs w:val="28"/>
          <w:lang w:val="nl-NL"/>
        </w:rPr>
        <w:t xml:space="preserve"> HS hiểu được bạn bè cần phải đoàn kết, giúp đỡ nhau những lúc khó khăn hoạn nạn.</w:t>
      </w:r>
    </w:p>
    <w:p w:rsidR="00D86BE5" w:rsidRPr="0079172E" w:rsidRDefault="00D86BE5" w:rsidP="00D86BE5">
      <w:pPr>
        <w:tabs>
          <w:tab w:val="left" w:pos="7108"/>
        </w:tabs>
        <w:spacing w:line="276" w:lineRule="auto"/>
        <w:jc w:val="both"/>
        <w:rPr>
          <w:rFonts w:ascii="Times New Roman" w:hAnsi="Times New Roman" w:cs="Times New Roman"/>
          <w:i/>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GV đọc chuỵên, HS đóng vai, HS thảo luận câu hỏi SGK.</w:t>
      </w:r>
    </w:p>
    <w:p w:rsidR="00D86BE5" w:rsidRPr="0079172E" w:rsidRDefault="00D86BE5" w:rsidP="00D86BE5">
      <w:pPr>
        <w:tabs>
          <w:tab w:val="left" w:pos="545"/>
          <w:tab w:val="left" w:pos="7108"/>
        </w:tabs>
        <w:spacing w:line="276"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GV kết luận: Bạn bè cần giúp đỡ nhau nhất là những lúc khó khăn.</w:t>
      </w:r>
    </w:p>
    <w:p w:rsidR="00D86BE5" w:rsidRPr="0079172E" w:rsidRDefault="00D86BE5" w:rsidP="00D86BE5">
      <w:pPr>
        <w:tabs>
          <w:tab w:val="left" w:pos="7108"/>
        </w:tabs>
        <w:spacing w:line="276" w:lineRule="auto"/>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Hoạt động 3.</w:t>
      </w:r>
      <w:r w:rsidRPr="0079172E">
        <w:rPr>
          <w:rFonts w:ascii="Times New Roman" w:hAnsi="Times New Roman" w:cs="Times New Roman"/>
          <w:sz w:val="28"/>
          <w:szCs w:val="28"/>
          <w:lang w:val="nl-NL"/>
        </w:rPr>
        <w:t xml:space="preserve"> Làm bài tập 2, SGK.</w:t>
      </w:r>
    </w:p>
    <w:p w:rsidR="00D86BE5" w:rsidRPr="0079172E" w:rsidRDefault="00D86BE5" w:rsidP="00D86BE5">
      <w:pPr>
        <w:tabs>
          <w:tab w:val="left" w:pos="7108"/>
        </w:tabs>
        <w:spacing w:line="276" w:lineRule="auto"/>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Mục tiêu:</w:t>
      </w:r>
      <w:r w:rsidRPr="0079172E">
        <w:rPr>
          <w:rFonts w:ascii="Times New Roman" w:hAnsi="Times New Roman" w:cs="Times New Roman"/>
          <w:sz w:val="28"/>
          <w:szCs w:val="28"/>
          <w:lang w:val="nl-NL"/>
        </w:rPr>
        <w:t xml:space="preserve"> HS biết cách ứng xử phù hợp trong các tình huống có liên quan đến bạn bè.</w:t>
      </w:r>
    </w:p>
    <w:p w:rsidR="00D86BE5" w:rsidRPr="0079172E" w:rsidRDefault="00D86BE5" w:rsidP="00D86BE5">
      <w:pPr>
        <w:tabs>
          <w:tab w:val="left" w:pos="7108"/>
        </w:tabs>
        <w:spacing w:line="264" w:lineRule="auto"/>
        <w:jc w:val="both"/>
        <w:rPr>
          <w:rFonts w:ascii="Times New Roman" w:hAnsi="Times New Roman" w:cs="Times New Roman"/>
          <w:i/>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HS làm bài tập 2, trao đổi với bạn bên cạnh, HS trình bày và giải thích lý do, bạn khác nhận xét, bổ sung (sau mỗi tình huống nên cho HS tự liên hệ với mình trong cuộc sống).</w:t>
      </w:r>
    </w:p>
    <w:p w:rsidR="00D86BE5" w:rsidRPr="0079172E" w:rsidRDefault="00D86BE5" w:rsidP="00D86BE5">
      <w:pPr>
        <w:tabs>
          <w:tab w:val="left" w:pos="545"/>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GV nhận xét và chốt cách ứng xử phù hợp trong mỗi tình huống.</w:t>
      </w:r>
    </w:p>
    <w:p w:rsidR="00D86BE5" w:rsidRPr="0079172E" w:rsidRDefault="00D86BE5" w:rsidP="00D86BE5">
      <w:pPr>
        <w:tabs>
          <w:tab w:val="left" w:pos="3600"/>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Hoạt động 4.</w:t>
      </w:r>
      <w:r w:rsidRPr="0079172E">
        <w:rPr>
          <w:rFonts w:ascii="Times New Roman" w:hAnsi="Times New Roman" w:cs="Times New Roman"/>
          <w:sz w:val="28"/>
          <w:szCs w:val="28"/>
          <w:lang w:val="nl-NL"/>
        </w:rPr>
        <w:t xml:space="preserve"> Củng cố.</w:t>
      </w:r>
    </w:p>
    <w:p w:rsidR="00D86BE5" w:rsidRPr="0079172E" w:rsidRDefault="00D86BE5" w:rsidP="00D86BE5">
      <w:pPr>
        <w:tabs>
          <w:tab w:val="left" w:pos="545"/>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Giúp HS hiểu được các biểu hiện của tình bạn đẹp.</w:t>
      </w:r>
    </w:p>
    <w:p w:rsidR="00D86BE5" w:rsidRPr="0079172E" w:rsidRDefault="00D86BE5" w:rsidP="00D86BE5">
      <w:pPr>
        <w:tabs>
          <w:tab w:val="left" w:pos="545"/>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GV yêu cầu: Nêu biểu hiện của tình bạn đẹp, học sinh liên hệ với trong lớp, trong trường</w:t>
      </w:r>
    </w:p>
    <w:p w:rsidR="00D86BE5" w:rsidRPr="0079172E" w:rsidRDefault="00D86BE5" w:rsidP="00D86BE5">
      <w:pPr>
        <w:tabs>
          <w:tab w:val="left" w:pos="545"/>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HS đọc phần ghi nhớ.</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tiếp nối. Sưu tầm tục ngữ, ca dao, thơ, truyện ... nói về tình bạn đẹp. Ứng xử tốt với bạn bè.</w:t>
      </w:r>
    </w:p>
    <w:p w:rsidR="00D86BE5" w:rsidRPr="0079172E" w:rsidRDefault="00D86BE5" w:rsidP="00D86BE5">
      <w:pPr>
        <w:pStyle w:val="BodyTextIndent"/>
        <w:spacing w:line="264" w:lineRule="auto"/>
        <w:ind w:firstLine="0"/>
        <w:rPr>
          <w:rFonts w:ascii="Times New Roman" w:hAnsi="Times New Roman" w:cs="Times New Roman"/>
          <w:b/>
          <w:szCs w:val="28"/>
          <w:lang w:val="nl-NL"/>
        </w:rPr>
      </w:pPr>
      <w:r w:rsidRPr="0079172E">
        <w:rPr>
          <w:rFonts w:ascii="Times New Roman" w:hAnsi="Times New Roman" w:cs="Times New Roman"/>
          <w:b/>
          <w:szCs w:val="28"/>
          <w:lang w:val="nl-NL"/>
        </w:rPr>
        <w:t xml:space="preserve">IV. Củng cố - Dặn dò. </w:t>
      </w:r>
      <w:r w:rsidRPr="0079172E">
        <w:rPr>
          <w:rFonts w:ascii="Times New Roman" w:hAnsi="Times New Roman" w:cs="Times New Roman"/>
          <w:szCs w:val="28"/>
          <w:lang w:val="nl-NL"/>
        </w:rPr>
        <w:t>GV tổng kết tiết học.</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Dặn  dò</w:t>
      </w:r>
    </w:p>
    <w:p w:rsidR="00D86BE5" w:rsidRPr="0079172E" w:rsidRDefault="00D86BE5" w:rsidP="00D86BE5">
      <w:pPr>
        <w:spacing w:line="264" w:lineRule="auto"/>
        <w:rPr>
          <w:rFonts w:ascii="Times New Roman" w:hAnsi="Times New Roman" w:cs="Times New Roman"/>
          <w:sz w:val="28"/>
          <w:szCs w:val="28"/>
          <w:lang w:val="nl-NL"/>
        </w:rPr>
      </w:pPr>
    </w:p>
    <w:p w:rsidR="00D86BE5" w:rsidRPr="0079172E" w:rsidRDefault="00D86BE5" w:rsidP="00D86BE5">
      <w:pPr>
        <w:pStyle w:val="BodyTextIndent"/>
        <w:spacing w:line="264" w:lineRule="auto"/>
        <w:rPr>
          <w:rFonts w:ascii="Times New Roman" w:hAnsi="Times New Roman" w:cs="Times New Roman"/>
          <w:szCs w:val="28"/>
          <w:lang w:val="nl-NL"/>
        </w:rPr>
      </w:pPr>
    </w:p>
    <w:p w:rsidR="00D86BE5" w:rsidRPr="0079172E" w:rsidRDefault="00D86BE5" w:rsidP="00D86BE5">
      <w:pPr>
        <w:rPr>
          <w:rFonts w:ascii="Times New Roman" w:hAnsi="Times New Roman" w:cs="Times New Roman"/>
          <w:sz w:val="28"/>
          <w:szCs w:val="28"/>
          <w:lang w:val="nl-NL"/>
        </w:rPr>
      </w:pPr>
    </w:p>
    <w:p w:rsidR="00D86BE5" w:rsidRPr="0079172E" w:rsidRDefault="00D86BE5" w:rsidP="00D86BE5">
      <w:pPr>
        <w:spacing w:line="264" w:lineRule="auto"/>
        <w:jc w:val="center"/>
        <w:rPr>
          <w:rFonts w:ascii="Times New Roman" w:hAnsi="Times New Roman" w:cs="Times New Roman"/>
          <w:b/>
          <w:i/>
          <w:sz w:val="28"/>
          <w:szCs w:val="28"/>
          <w:lang w:val="nl-NL"/>
        </w:rPr>
      </w:pP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rPr>
          <w:rFonts w:ascii="Times New Roman" w:hAnsi="Times New Roman" w:cs="Times New Roman"/>
          <w:sz w:val="28"/>
          <w:szCs w:val="28"/>
          <w:lang w:val="nl-NL"/>
        </w:rPr>
      </w:pPr>
    </w:p>
    <w:p w:rsidR="00D86BE5" w:rsidRPr="0079172E" w:rsidRDefault="00D86BE5" w:rsidP="00D86BE5">
      <w:pPr>
        <w:rPr>
          <w:rFonts w:ascii="Times New Roman" w:hAnsi="Times New Roman" w:cs="Times New Roman"/>
          <w:sz w:val="28"/>
          <w:szCs w:val="28"/>
          <w:lang w:val="nl-NL"/>
        </w:rPr>
      </w:pPr>
    </w:p>
    <w:p w:rsidR="00D86BE5" w:rsidRPr="0079172E" w:rsidRDefault="00D86BE5" w:rsidP="00D86BE5">
      <w:pPr>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pStyle w:val="BodyText3"/>
        <w:spacing w:line="360" w:lineRule="auto"/>
        <w:jc w:val="both"/>
        <w:rPr>
          <w:rFonts w:ascii="Times New Roman" w:hAnsi="Times New Roman"/>
          <w:i w:val="0"/>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bCs/>
          <w:i/>
          <w:sz w:val="28"/>
          <w:szCs w:val="28"/>
          <w:lang w:val="nl-NL"/>
        </w:rPr>
        <w:t>Tập làm văn</w:t>
      </w:r>
      <w:r w:rsidRPr="0079172E">
        <w:rPr>
          <w:rFonts w:ascii="Times New Roman" w:hAnsi="Times New Roman" w:cs="Times New Roman"/>
          <w:sz w:val="28"/>
          <w:szCs w:val="28"/>
          <w:lang w:val="nl-NL"/>
        </w:rPr>
        <w:t xml:space="preserve">: </w:t>
      </w:r>
      <w:r w:rsidRPr="0079172E">
        <w:rPr>
          <w:rFonts w:ascii="Times New Roman" w:hAnsi="Times New Roman" w:cs="Times New Roman"/>
          <w:b/>
          <w:bCs/>
          <w:sz w:val="28"/>
          <w:szCs w:val="28"/>
          <w:lang w:val="nl-NL"/>
        </w:rPr>
        <w:t>LUYỆN TẬP LÀM ĐƠN</w:t>
      </w:r>
    </w:p>
    <w:p w:rsidR="00D86BE5" w:rsidRPr="0079172E" w:rsidRDefault="00D86BE5" w:rsidP="00D86BE5">
      <w:pPr>
        <w:jc w:val="both"/>
        <w:rPr>
          <w:rFonts w:ascii="Times New Roman" w:hAnsi="Times New Roman" w:cs="Times New Roman"/>
          <w:b/>
          <w:bCs/>
          <w:sz w:val="28"/>
          <w:szCs w:val="28"/>
          <w:lang w:val="nl-NL"/>
        </w:rPr>
      </w:pPr>
      <w:r w:rsidRPr="0079172E">
        <w:rPr>
          <w:rFonts w:ascii="Times New Roman" w:hAnsi="Times New Roman" w:cs="Times New Roman"/>
          <w:b/>
          <w:bCs/>
          <w:sz w:val="28"/>
          <w:szCs w:val="28"/>
          <w:lang w:val="nl-NL"/>
        </w:rPr>
        <w:t xml:space="preserve">I. Mục tiêu.   </w:t>
      </w:r>
      <w:r w:rsidRPr="0079172E">
        <w:rPr>
          <w:rFonts w:ascii="Times New Roman" w:hAnsi="Times New Roman" w:cs="Times New Roman"/>
          <w:sz w:val="28"/>
          <w:szCs w:val="28"/>
          <w:lang w:val="nl-NL"/>
        </w:rPr>
        <w:t>Biết cách viết 1 lá đơn đúng quy định và trình bày đầy đủ nguyện vọng trong đơn.</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NS : Kĩ năng ra quyết định, thể hiện sự cảm thông chia sẻ với nạn nhân chất độc da cam</w:t>
      </w:r>
    </w:p>
    <w:p w:rsidR="00D86BE5" w:rsidRPr="0079172E" w:rsidRDefault="00D86BE5" w:rsidP="00D86BE5">
      <w:pPr>
        <w:jc w:val="both"/>
        <w:rPr>
          <w:rFonts w:ascii="Times New Roman" w:hAnsi="Times New Roman" w:cs="Times New Roman"/>
          <w:b/>
          <w:bCs/>
          <w:sz w:val="28"/>
          <w:szCs w:val="28"/>
          <w:lang w:val="nl-NL"/>
        </w:rPr>
      </w:pPr>
      <w:r w:rsidRPr="0079172E">
        <w:rPr>
          <w:rFonts w:ascii="Times New Roman" w:hAnsi="Times New Roman" w:cs="Times New Roman"/>
          <w:b/>
          <w:bCs/>
          <w:sz w:val="28"/>
          <w:szCs w:val="28"/>
          <w:lang w:val="nl-NL"/>
        </w:rPr>
        <w:t>II.Các hoạt động dạy học:</w:t>
      </w:r>
    </w:p>
    <w:p w:rsidR="00D86BE5" w:rsidRPr="0079172E" w:rsidRDefault="00D86BE5" w:rsidP="00D86BE5">
      <w:pPr>
        <w:jc w:val="both"/>
        <w:rPr>
          <w:rFonts w:ascii="Times New Roman" w:hAnsi="Times New Roman" w:cs="Times New Roman"/>
          <w:b/>
          <w:bCs/>
          <w:i/>
          <w:iCs/>
          <w:sz w:val="28"/>
          <w:szCs w:val="28"/>
          <w:lang w:val="nl-NL"/>
        </w:rPr>
      </w:pPr>
      <w:r w:rsidRPr="0079172E">
        <w:rPr>
          <w:rFonts w:ascii="Times New Roman" w:hAnsi="Times New Roman" w:cs="Times New Roman"/>
          <w:b/>
          <w:bCs/>
          <w:i/>
          <w:iCs/>
          <w:sz w:val="28"/>
          <w:szCs w:val="28"/>
          <w:lang w:val="nl-NL"/>
        </w:rPr>
        <w:t>1. Kiểm tra bài cũ</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kiểm tra vở của một số h/s  </w:t>
      </w:r>
    </w:p>
    <w:p w:rsidR="00D86BE5" w:rsidRPr="0079172E" w:rsidRDefault="00D86BE5" w:rsidP="00D86BE5">
      <w:pPr>
        <w:jc w:val="both"/>
        <w:rPr>
          <w:rFonts w:ascii="Times New Roman" w:hAnsi="Times New Roman" w:cs="Times New Roman"/>
          <w:b/>
          <w:bCs/>
          <w:i/>
          <w:iCs/>
          <w:sz w:val="28"/>
          <w:szCs w:val="28"/>
          <w:lang w:val="nl-NL"/>
        </w:rPr>
      </w:pPr>
      <w:r w:rsidRPr="0079172E">
        <w:rPr>
          <w:rFonts w:ascii="Times New Roman" w:hAnsi="Times New Roman" w:cs="Times New Roman"/>
          <w:b/>
          <w:bCs/>
          <w:i/>
          <w:iCs/>
          <w:sz w:val="28"/>
          <w:szCs w:val="28"/>
          <w:lang w:val="nl-NL"/>
        </w:rPr>
        <w:t>2. Bài mới:</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i/>
          <w:sz w:val="28"/>
          <w:szCs w:val="28"/>
          <w:lang w:val="nl-NL"/>
        </w:rPr>
        <w:t xml:space="preserve">a. Giơí thiêụ bài. </w:t>
      </w:r>
      <w:r w:rsidRPr="0079172E">
        <w:rPr>
          <w:rFonts w:ascii="Times New Roman" w:hAnsi="Times New Roman" w:cs="Times New Roman"/>
          <w:sz w:val="28"/>
          <w:szCs w:val="28"/>
          <w:lang w:val="nl-NL"/>
        </w:rPr>
        <w:t>GV nêu mục đích, yêu cầu của tiết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b. Hư</w:t>
      </w:r>
      <w:r w:rsidRPr="0079172E">
        <w:rPr>
          <w:rFonts w:ascii="Times New Roman" w:hAnsi="Times New Roman" w:cs="Times New Roman"/>
          <w:i/>
          <w:sz w:val="28"/>
          <w:szCs w:val="28"/>
          <w:lang w:val="nl-NL"/>
        </w:rPr>
        <w:softHyphen/>
        <w:t>ớng dẫn h/s luyện tập</w:t>
      </w:r>
      <w:r w:rsidRPr="0079172E">
        <w:rPr>
          <w:rFonts w:ascii="Times New Roman" w:hAnsi="Times New Roman" w:cs="Times New Roman"/>
          <w:sz w:val="28"/>
          <w:szCs w:val="28"/>
          <w:lang w:val="nl-NL"/>
        </w:rPr>
        <w:t>.</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đọc bài Thần Chết mang tên bảy sắc cầu vồng, trả lời lần lư</w:t>
      </w:r>
      <w:r w:rsidRPr="0079172E">
        <w:rPr>
          <w:rFonts w:ascii="Times New Roman" w:hAnsi="Times New Roman" w:cs="Times New Roman"/>
          <w:sz w:val="28"/>
          <w:szCs w:val="28"/>
          <w:lang w:val="nl-NL"/>
        </w:rPr>
        <w:softHyphen/>
        <w:t>ợt các câu hỏi. GV giới thiệu tranh ảnh về thảm họa do chất độc màu da cam gây ra, hoạt động của Hội chữ thập đỏ và các tầng lớp nhân dân giúp đỡ nạn nhân  chất độc màu da cam.</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ợi ý trả lời các câu hỏi.</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Chất độc màu da cam gây ra những hậu quả gì với con ngư</w:t>
      </w:r>
      <w:r w:rsidRPr="0079172E">
        <w:rPr>
          <w:rFonts w:ascii="Times New Roman" w:hAnsi="Times New Roman" w:cs="Times New Roman"/>
          <w:sz w:val="28"/>
          <w:szCs w:val="28"/>
          <w:lang w:val="nl-NL"/>
        </w:rPr>
        <w:softHyphen/>
        <w:t>ời? (cùng với bom đạn và các chất độc hóa học khác,  chất độc màu da cam đã phá hủy hơn 2 triệu héc ta rừng, làm sói mòn và khô cằn đất diệt chủng nhiều loại muông thú, gây ra nhiều bệnh nguy hiểm cho  ng</w:t>
      </w:r>
      <w:r w:rsidRPr="0079172E">
        <w:rPr>
          <w:rFonts w:ascii="Times New Roman" w:hAnsi="Times New Roman" w:cs="Times New Roman"/>
          <w:sz w:val="28"/>
          <w:szCs w:val="28"/>
          <w:lang w:val="nl-NL"/>
        </w:rPr>
        <w:softHyphen/>
        <w:t>ười nhiễm chất độc và con cái họ ung th</w:t>
      </w:r>
      <w:r w:rsidRPr="0079172E">
        <w:rPr>
          <w:rFonts w:ascii="Times New Roman" w:hAnsi="Times New Roman" w:cs="Times New Roman"/>
          <w:sz w:val="28"/>
          <w:szCs w:val="28"/>
          <w:lang w:val="nl-NL"/>
        </w:rPr>
        <w:softHyphen/>
        <w:t>ư, nứt cột sống, thần kinh, tiểu đ</w:t>
      </w:r>
      <w:r w:rsidRPr="0079172E">
        <w:rPr>
          <w:rFonts w:ascii="Times New Roman" w:hAnsi="Times New Roman" w:cs="Times New Roman"/>
          <w:sz w:val="28"/>
          <w:szCs w:val="28"/>
          <w:lang w:val="nl-NL"/>
        </w:rPr>
        <w:softHyphen/>
        <w:t>ường, sinh quái thai và dị tật bẩm sinh… Hiện cả nước ta có khoảng 70.000 ng</w:t>
      </w:r>
      <w:r w:rsidRPr="0079172E">
        <w:rPr>
          <w:rFonts w:ascii="Times New Roman" w:hAnsi="Times New Roman" w:cs="Times New Roman"/>
          <w:sz w:val="28"/>
          <w:szCs w:val="28"/>
          <w:lang w:val="nl-NL"/>
        </w:rPr>
        <w:softHyphen/>
        <w:t>ười lớn, từ 200.000 đến 300.000 trẻ em là nạn nhân của chất độc màu da cam.</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Chúng ta có thể làm gì để giảm bớt nỗi đau cho những nạn nhân chất độc màu da cam? (Chúng ta cần thăm hỏi động viên, giúp đỡ các gia đình có ng</w:t>
      </w:r>
      <w:r w:rsidRPr="0079172E">
        <w:rPr>
          <w:rFonts w:ascii="Times New Roman" w:hAnsi="Times New Roman" w:cs="Times New Roman"/>
          <w:sz w:val="28"/>
          <w:szCs w:val="28"/>
          <w:lang w:val="nl-NL"/>
        </w:rPr>
        <w:softHyphen/>
        <w:t xml:space="preserve">ười nhiễm </w:t>
      </w:r>
      <w:r w:rsidRPr="0079172E">
        <w:rPr>
          <w:rFonts w:ascii="Times New Roman" w:hAnsi="Times New Roman" w:cs="Times New Roman"/>
          <w:sz w:val="28"/>
          <w:szCs w:val="28"/>
          <w:lang w:val="nl-NL"/>
        </w:rPr>
        <w:lastRenderedPageBreak/>
        <w:t>chất độc màu da cam. Sáng tác truyện, thơ, bài hát, tranh, ảnh….thể hiện sự cảm thông với các nạn nhân, vận động mọi ngư</w:t>
      </w:r>
      <w:r w:rsidRPr="0079172E">
        <w:rPr>
          <w:rFonts w:ascii="Times New Roman" w:hAnsi="Times New Roman" w:cs="Times New Roman"/>
          <w:sz w:val="28"/>
          <w:szCs w:val="28"/>
          <w:lang w:val="nl-NL"/>
        </w:rPr>
        <w:softHyphen/>
        <w:t>ời giúp đỡ cô bác và những ng</w:t>
      </w:r>
      <w:r w:rsidRPr="0079172E">
        <w:rPr>
          <w:rFonts w:ascii="Times New Roman" w:hAnsi="Times New Roman" w:cs="Times New Roman"/>
          <w:sz w:val="28"/>
          <w:szCs w:val="28"/>
          <w:lang w:val="nl-NL"/>
        </w:rPr>
        <w:softHyphen/>
        <w:t>ười bạn nhỏ bị ả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ư</w:t>
      </w:r>
      <w:r w:rsidRPr="0079172E">
        <w:rPr>
          <w:rFonts w:ascii="Times New Roman" w:hAnsi="Times New Roman" w:cs="Times New Roman"/>
          <w:sz w:val="28"/>
          <w:szCs w:val="28"/>
          <w:lang w:val="nl-NL"/>
        </w:rPr>
        <w:softHyphen/>
        <w:t>ởng của chất độc màu da cam, lao động công ích gây quỹ ủng hộ nạn nhân chất độc màu da cam nói riêng, nạn nhân chiến tranh nói chung).</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tập 2: HS đọc y/c của BT 2 và những điểm cần chú ý về thể thức đơn.</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viết đơn, tiếp nối nhau đọc đơn. Cả lớp và gv nhận xét đơn viết có đúng thể thức không? Trình bày có sáng tỏ không? Lí do nguyện vọng viết có rõ không?</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nx một số đơn, nhận xét về kĩ năng viết đơn của h/s.</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VD về đơn trình bày đúng quy định.</w:t>
      </w:r>
    </w:p>
    <w:p w:rsidR="00D86BE5" w:rsidRPr="0079172E" w:rsidRDefault="00D86BE5" w:rsidP="00D86BE5">
      <w:pPr>
        <w:ind w:firstLine="539"/>
        <w:jc w:val="both"/>
        <w:rPr>
          <w:rFonts w:ascii="Times New Roman" w:hAnsi="Times New Roman" w:cs="Times New Roman"/>
          <w:b/>
          <w:bCs/>
          <w:sz w:val="28"/>
          <w:szCs w:val="28"/>
          <w:lang w:val="nl-NL"/>
        </w:rPr>
      </w:pPr>
    </w:p>
    <w:p w:rsidR="00D86BE5" w:rsidRPr="0079172E" w:rsidRDefault="00D86BE5" w:rsidP="00D86BE5">
      <w:pPr>
        <w:ind w:firstLine="539"/>
        <w:jc w:val="both"/>
        <w:rPr>
          <w:rFonts w:ascii="Times New Roman" w:hAnsi="Times New Roman" w:cs="Times New Roman"/>
          <w:b/>
          <w:bCs/>
          <w:sz w:val="28"/>
          <w:szCs w:val="28"/>
          <w:lang w:val="nl-NL"/>
        </w:rPr>
      </w:pPr>
      <w:r w:rsidRPr="0079172E">
        <w:rPr>
          <w:rFonts w:ascii="Times New Roman" w:hAnsi="Times New Roman" w:cs="Times New Roman"/>
          <w:b/>
          <w:bCs/>
          <w:sz w:val="28"/>
          <w:szCs w:val="28"/>
          <w:lang w:val="nl-NL"/>
        </w:rPr>
        <w:t>Cộng hòa xã hội chủ nghĩa việt nam</w:t>
      </w:r>
    </w:p>
    <w:p w:rsidR="00D86BE5" w:rsidRPr="0079172E" w:rsidRDefault="00D86BE5" w:rsidP="00D86BE5">
      <w:pPr>
        <w:ind w:firstLine="539"/>
        <w:jc w:val="both"/>
        <w:rPr>
          <w:rFonts w:ascii="Times New Roman" w:hAnsi="Times New Roman" w:cs="Times New Roman"/>
          <w:b/>
          <w:bCs/>
          <w:sz w:val="28"/>
          <w:szCs w:val="28"/>
          <w:lang w:val="nl-NL"/>
        </w:rPr>
      </w:pPr>
      <w:r w:rsidRPr="0079172E">
        <w:rPr>
          <w:rFonts w:ascii="Times New Roman" w:hAnsi="Times New Roman" w:cs="Times New Roman"/>
          <w:b/>
          <w:bCs/>
          <w:sz w:val="28"/>
          <w:szCs w:val="28"/>
          <w:lang w:val="nl-NL"/>
        </w:rPr>
        <w:t>Độc lập – Tự do – Hạnh phúc</w:t>
      </w:r>
    </w:p>
    <w:p w:rsidR="00D86BE5" w:rsidRPr="0079172E" w:rsidRDefault="00D86BE5" w:rsidP="00D86BE5">
      <w:pPr>
        <w:ind w:firstLine="539"/>
        <w:jc w:val="both"/>
        <w:rPr>
          <w:rFonts w:ascii="Times New Roman" w:hAnsi="Times New Roman" w:cs="Times New Roman"/>
          <w:i/>
          <w:iCs/>
          <w:sz w:val="28"/>
          <w:szCs w:val="28"/>
          <w:lang w:val="nl-NL"/>
        </w:rPr>
      </w:pPr>
      <w:r w:rsidRPr="0079172E">
        <w:rPr>
          <w:rFonts w:ascii="Times New Roman" w:hAnsi="Times New Roman" w:cs="Times New Roman"/>
          <w:i/>
          <w:iCs/>
          <w:sz w:val="28"/>
          <w:szCs w:val="28"/>
          <w:lang w:val="nl-NL"/>
        </w:rPr>
        <w:t xml:space="preserve">                                                      Hà Nội, ngày 26 tháng 10 năm 2006</w:t>
      </w:r>
    </w:p>
    <w:p w:rsidR="00D86BE5" w:rsidRPr="0079172E" w:rsidRDefault="00D86BE5" w:rsidP="00D86BE5">
      <w:pPr>
        <w:jc w:val="both"/>
        <w:rPr>
          <w:rFonts w:ascii="Times New Roman" w:hAnsi="Times New Roman" w:cs="Times New Roman"/>
          <w:i/>
          <w:iCs/>
          <w:sz w:val="28"/>
          <w:szCs w:val="28"/>
          <w:lang w:val="nl-NL"/>
        </w:rPr>
      </w:pPr>
      <w:r w:rsidRPr="0079172E">
        <w:rPr>
          <w:rFonts w:ascii="Times New Roman" w:hAnsi="Times New Roman" w:cs="Times New Roman"/>
          <w:i/>
          <w:iCs/>
          <w:sz w:val="28"/>
          <w:szCs w:val="28"/>
          <w:lang w:val="nl-NL"/>
        </w:rPr>
        <w:t>..........................................................................................................................................................................................................................................................................</w:t>
      </w:r>
    </w:p>
    <w:p w:rsidR="00D86BE5" w:rsidRPr="0079172E" w:rsidRDefault="00D86BE5" w:rsidP="00D86BE5">
      <w:pPr>
        <w:jc w:val="both"/>
        <w:rPr>
          <w:rFonts w:ascii="Times New Roman" w:hAnsi="Times New Roman" w:cs="Times New Roman"/>
          <w:b/>
          <w:bCs/>
          <w:i/>
          <w:iCs/>
          <w:sz w:val="28"/>
          <w:szCs w:val="28"/>
          <w:lang w:val="nl-NL"/>
        </w:rPr>
      </w:pPr>
      <w:r w:rsidRPr="0079172E">
        <w:rPr>
          <w:rFonts w:ascii="Times New Roman" w:hAnsi="Times New Roman" w:cs="Times New Roman"/>
          <w:b/>
          <w:bCs/>
          <w:i/>
          <w:iCs/>
          <w:sz w:val="28"/>
          <w:szCs w:val="28"/>
          <w:lang w:val="nl-NL"/>
        </w:rPr>
        <w:t>3. Củng cố, dặn dò.</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nhận xét tiết học,  dặn dò</w:t>
      </w:r>
    </w:p>
    <w:p w:rsidR="00D86BE5" w:rsidRPr="0079172E" w:rsidRDefault="00D86BE5" w:rsidP="00D86BE5">
      <w:pPr>
        <w:ind w:firstLine="561"/>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pStyle w:val="Heading2"/>
        <w:ind w:firstLine="0"/>
        <w:jc w:val="both"/>
        <w:rPr>
          <w:rFonts w:ascii="Times New Roman" w:hAnsi="Times New Roman"/>
          <w:szCs w:val="28"/>
          <w:lang w:val="nl-NL"/>
        </w:rPr>
      </w:pPr>
      <w:r w:rsidRPr="0079172E">
        <w:rPr>
          <w:rFonts w:ascii="Times New Roman" w:hAnsi="Times New Roman"/>
          <w:szCs w:val="28"/>
          <w:lang w:val="nl-NL"/>
        </w:rPr>
        <w:t xml:space="preserve">            </w:t>
      </w:r>
      <w:r w:rsidRPr="0079172E">
        <w:rPr>
          <w:rFonts w:ascii="Times New Roman" w:hAnsi="Times New Roman"/>
          <w:i w:val="0"/>
          <w:color w:val="000000"/>
          <w:szCs w:val="28"/>
          <w:lang w:val="nl-NL"/>
        </w:rPr>
        <w:t xml:space="preserve">                         </w:t>
      </w:r>
      <w:r w:rsidRPr="0079172E">
        <w:rPr>
          <w:rFonts w:ascii="Times New Roman" w:hAnsi="Times New Roman"/>
          <w:szCs w:val="28"/>
          <w:lang w:val="nl-NL"/>
        </w:rPr>
        <w:t xml:space="preserve"> </w:t>
      </w:r>
      <w:r w:rsidRPr="0079172E">
        <w:rPr>
          <w:rFonts w:ascii="Times New Roman" w:hAnsi="Times New Roman"/>
          <w:i w:val="0"/>
          <w:szCs w:val="28"/>
          <w:lang w:val="nl-NL"/>
        </w:rPr>
        <w:t xml:space="preserve">Giáo án hội giảng  </w:t>
      </w:r>
    </w:p>
    <w:p w:rsidR="00D86BE5" w:rsidRPr="0079172E" w:rsidRDefault="00D86BE5" w:rsidP="00D86BE5">
      <w:pPr>
        <w:pStyle w:val="Heading2"/>
        <w:ind w:firstLine="0"/>
        <w:jc w:val="both"/>
        <w:rPr>
          <w:rFonts w:ascii="Times New Roman" w:hAnsi="Times New Roman"/>
          <w:i w:val="0"/>
          <w:color w:val="000000"/>
          <w:szCs w:val="28"/>
          <w:lang w:val="nl-NL"/>
        </w:rPr>
      </w:pPr>
      <w:r w:rsidRPr="0079172E">
        <w:rPr>
          <w:rFonts w:ascii="Times New Roman" w:hAnsi="Times New Roman"/>
          <w:i w:val="0"/>
          <w:color w:val="000000"/>
          <w:szCs w:val="28"/>
          <w:lang w:val="nl-NL"/>
        </w:rPr>
        <w:t xml:space="preserve">                           Thứ hai  ngày18  tháng 10 năm 2016</w:t>
      </w:r>
    </w:p>
    <w:p w:rsidR="00D86BE5" w:rsidRPr="0079172E" w:rsidRDefault="00D86BE5" w:rsidP="00D86BE5">
      <w:pPr>
        <w:pStyle w:val="Heading2"/>
        <w:ind w:firstLine="0"/>
        <w:jc w:val="both"/>
        <w:rPr>
          <w:rFonts w:ascii="Times New Roman" w:hAnsi="Times New Roman"/>
          <w:i w:val="0"/>
          <w:color w:val="000000"/>
          <w:szCs w:val="28"/>
          <w:lang w:val="nl-NL"/>
        </w:rPr>
      </w:pPr>
      <w:r w:rsidRPr="0079172E">
        <w:rPr>
          <w:rFonts w:ascii="Times New Roman" w:hAnsi="Times New Roman"/>
          <w:i w:val="0"/>
          <w:color w:val="000000"/>
          <w:szCs w:val="28"/>
          <w:lang w:val="nl-NL"/>
        </w:rPr>
        <w:t xml:space="preserve">                          Người  dạy : Đinh Thị Hương</w:t>
      </w:r>
    </w:p>
    <w:p w:rsidR="00D86BE5" w:rsidRPr="0079172E" w:rsidRDefault="00D86BE5" w:rsidP="00D86BE5">
      <w:pPr>
        <w:pStyle w:val="Heading2"/>
        <w:ind w:firstLine="0"/>
        <w:jc w:val="both"/>
        <w:rPr>
          <w:rFonts w:ascii="Times New Roman" w:hAnsi="Times New Roman"/>
          <w:i w:val="0"/>
          <w:color w:val="000000"/>
          <w:szCs w:val="28"/>
          <w:lang w:val="nl-NL"/>
        </w:rPr>
      </w:pPr>
      <w:r w:rsidRPr="0079172E">
        <w:rPr>
          <w:rFonts w:ascii="Times New Roman" w:hAnsi="Times New Roman"/>
          <w:i w:val="0"/>
          <w:color w:val="000000"/>
          <w:szCs w:val="28"/>
          <w:lang w:val="nl-NL"/>
        </w:rPr>
        <w:t xml:space="preserve">      </w:t>
      </w:r>
    </w:p>
    <w:p w:rsidR="00D86BE5" w:rsidRPr="0079172E" w:rsidRDefault="00D86BE5" w:rsidP="00D86BE5">
      <w:pPr>
        <w:jc w:val="both"/>
        <w:rPr>
          <w:rFonts w:ascii="Times New Roman" w:hAnsi="Times New Roman" w:cs="Times New Roman"/>
          <w:color w:val="000000"/>
          <w:sz w:val="28"/>
          <w:szCs w:val="28"/>
          <w:lang w:val="nl-NL"/>
        </w:rPr>
      </w:pPr>
    </w:p>
    <w:p w:rsidR="00D86BE5" w:rsidRPr="0079172E" w:rsidRDefault="00D86BE5" w:rsidP="00D86BE5">
      <w:pPr>
        <w:ind w:firstLine="540"/>
        <w:jc w:val="both"/>
        <w:rPr>
          <w:rFonts w:ascii="Times New Roman" w:hAnsi="Times New Roman" w:cs="Times New Roman"/>
          <w:b/>
          <w:bCs/>
          <w:i/>
          <w:sz w:val="28"/>
          <w:szCs w:val="28"/>
          <w:lang w:val="nl-NL"/>
        </w:rPr>
      </w:pPr>
      <w:r w:rsidRPr="0079172E">
        <w:rPr>
          <w:rFonts w:ascii="Times New Roman" w:hAnsi="Times New Roman" w:cs="Times New Roman"/>
          <w:bCs/>
          <w:sz w:val="28"/>
          <w:szCs w:val="28"/>
          <w:lang w:val="nl-NL"/>
        </w:rPr>
        <w:t xml:space="preserve"> </w:t>
      </w:r>
      <w:r w:rsidRPr="0079172E">
        <w:rPr>
          <w:rFonts w:ascii="Times New Roman" w:hAnsi="Times New Roman" w:cs="Times New Roman"/>
          <w:b/>
          <w:i/>
          <w:sz w:val="28"/>
          <w:szCs w:val="28"/>
          <w:lang w:val="nl-NL"/>
        </w:rPr>
        <w:t>Khoa học</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lang w:val="nl-NL"/>
        </w:rPr>
        <w:t>PHÒNG BỆNH VIÊM GAN A</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b/>
          <w:szCs w:val="28"/>
          <w:lang w:val="nl-NL"/>
        </w:rPr>
        <w:t>I. Mục tiêu</w:t>
      </w:r>
      <w:r w:rsidRPr="0079172E">
        <w:rPr>
          <w:rFonts w:ascii="Times New Roman" w:hAnsi="Times New Roman" w:cs="Times New Roman"/>
          <w:szCs w:val="28"/>
          <w:lang w:val="nl-NL"/>
        </w:rPr>
        <w:t>:</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 Biết  cách phòng  tránh bệnh viêm gan A.</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Nhận ra sự nguy hiểm của bệnh viêm gan A.</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Nêu được tác nhân, đường lây truyền của bệnh viêm gan </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KNS : KN PT đối chiếu các thông tin về bệnh viêm gan A . KN tự bảo vệ và đảm nhiệm trách nhiệm thực hiện vệ sinh ăn uống để phòng bệnh viêm gan A</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b/>
          <w:szCs w:val="28"/>
          <w:lang w:val="nl-NL"/>
        </w:rPr>
        <w:t>II. Hoạt động dạy - học</w:t>
      </w:r>
      <w:r w:rsidRPr="0079172E">
        <w:rPr>
          <w:rFonts w:ascii="Times New Roman" w:hAnsi="Times New Roman" w:cs="Times New Roman"/>
          <w:szCs w:val="28"/>
          <w:lang w:val="nl-NL"/>
        </w:rPr>
        <w:t>:</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b/>
          <w:szCs w:val="28"/>
          <w:lang w:val="nl-NL"/>
        </w:rPr>
        <w:t>1.KT</w:t>
      </w:r>
      <w:r w:rsidRPr="0079172E">
        <w:rPr>
          <w:rFonts w:ascii="Times New Roman" w:hAnsi="Times New Roman" w:cs="Times New Roman"/>
          <w:szCs w:val="28"/>
          <w:lang w:val="nl-NL"/>
        </w:rPr>
        <w:t>? Nêu tác nhân gây ra bệnh viêm não?</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lastRenderedPageBreak/>
        <w:t xml:space="preserve">? Nêu vài biện pháp nhằm đề phòng bệnh viêm não ? NX  </w:t>
      </w:r>
    </w:p>
    <w:p w:rsidR="00D86BE5" w:rsidRPr="0079172E" w:rsidRDefault="00D86BE5" w:rsidP="00D86BE5">
      <w:pPr>
        <w:pStyle w:val="BodyTextIndent"/>
        <w:ind w:firstLine="0"/>
        <w:rPr>
          <w:rFonts w:ascii="Times New Roman" w:hAnsi="Times New Roman" w:cs="Times New Roman"/>
          <w:b/>
          <w:szCs w:val="28"/>
          <w:lang w:val="nl-NL"/>
        </w:rPr>
      </w:pPr>
      <w:r w:rsidRPr="0079172E">
        <w:rPr>
          <w:rFonts w:ascii="Times New Roman" w:hAnsi="Times New Roman" w:cs="Times New Roman"/>
          <w:b/>
          <w:szCs w:val="28"/>
          <w:lang w:val="nl-NL"/>
        </w:rPr>
        <w:t>2. Bài mới.</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b/>
          <w:szCs w:val="28"/>
          <w:lang w:val="nl-NL"/>
        </w:rPr>
        <w:t xml:space="preserve">a. Giới thiệu bài. </w:t>
      </w:r>
      <w:r w:rsidRPr="0079172E">
        <w:rPr>
          <w:rFonts w:ascii="Times New Roman" w:hAnsi="Times New Roman" w:cs="Times New Roman"/>
          <w:szCs w:val="28"/>
          <w:lang w:val="nl-NL"/>
        </w:rPr>
        <w:t xml:space="preserve">Nêu mục tiêu của bài – ghi </w:t>
      </w:r>
    </w:p>
    <w:p w:rsidR="00D86BE5" w:rsidRPr="0079172E" w:rsidRDefault="00D86BE5" w:rsidP="00D86BE5">
      <w:pPr>
        <w:pStyle w:val="BodyTextIndent"/>
        <w:rPr>
          <w:rFonts w:ascii="Times New Roman" w:hAnsi="Times New Roman" w:cs="Times New Roman"/>
          <w:b/>
          <w:szCs w:val="28"/>
          <w:lang w:val="nl-NL"/>
        </w:rPr>
      </w:pPr>
      <w:r w:rsidRPr="0079172E">
        <w:rPr>
          <w:rFonts w:ascii="Times New Roman" w:hAnsi="Times New Roman" w:cs="Times New Roman"/>
          <w:b/>
          <w:szCs w:val="28"/>
          <w:lang w:val="nl-NL"/>
        </w:rPr>
        <w:t>b. Hướng dẫn HS tìm hiểu bài.</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HS mở SGK nêu mục đầu tiên của bài ? HS đọc. </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Nhóm đôi hỏi nhau xem bạn của mình có biết gì về bệnh viêm gan A không trong 1 phút .</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HS nêu ( có thể biết , có thể không ) . </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HĐ1: MT1</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GV chia lớp thành 4 nhóm giao NV cho các nhóm đọc lời thoại các nhân vật H1/32  để trả lời các câu hỏi sau , sau 5 phút. </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Dấu hiệu của bệnh viêm gan A? (sốt nhẹ, đau vùng bụng bên phải, chán ăn).</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Tác nhân gây bệnh viêm gan A? ( vi rút mang tên bệnh vi rút viêm gan A).</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Bệnh viêm gan A lây truyền như thế nào? (qua phân người bệnh ...)</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Đại diện các nhóm trình bày nội dung câu 1. Nếu bạn trả lời chưa rõ, các nhóm được quyền đặt thêm câu hỏi tối đa là 3 câu. Sau khi trả lời xong được quyền gọi nhóm khác lên trình bày nội dung tiếp theo....</w:t>
      </w:r>
    </w:p>
    <w:p w:rsidR="00D86BE5" w:rsidRPr="0079172E" w:rsidRDefault="00D86BE5" w:rsidP="00D86BE5">
      <w:pPr>
        <w:pStyle w:val="BodyTextIndent"/>
        <w:numPr>
          <w:ilvl w:val="0"/>
          <w:numId w:val="14"/>
        </w:numPr>
        <w:rPr>
          <w:rFonts w:ascii="Times New Roman" w:hAnsi="Times New Roman" w:cs="Times New Roman"/>
          <w:szCs w:val="28"/>
          <w:lang w:val="nl-NL"/>
        </w:rPr>
      </w:pPr>
      <w:r w:rsidRPr="0079172E">
        <w:rPr>
          <w:rFonts w:ascii="Times New Roman" w:hAnsi="Times New Roman" w:cs="Times New Roman"/>
          <w:szCs w:val="28"/>
          <w:lang w:val="nl-NL"/>
        </w:rPr>
        <w:t xml:space="preserve">GV chốt lại ND cuối cùng.(Như ND sgk)  </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HĐ2: MT2 MT sau</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HS nhóm đôi quan sát H1,2,3,4 trang 32, 33 và nêu ND từng hình.  </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Hs các nhóm TB  -  nx</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Hãy nêu TD của việc làm trong từng hình đối với việc phòng tránh bệnh viêm gan A? – nx .</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Có những cách nào để phòng bệnh viêm gan A? (ăn chín, uống sôi, rửa tay sạch khi đi vệ sinh xong, rửa rau quả sạch trước khi dùng).</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Bệnh ...là bệnh lây qua đường tiêu hoá. Người mắc bệnh này cần lưu ý gì về chế độ ăn uống nghỉ ngơi ? (cần nghỉ ngơi, ăn thức ăn lỏng, nhiều đạm, vi ta min, không ăn mỡ, không uống rượu)</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Vậy bạn có thể làm gì đề phòng bệnh viêm gan A ?</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GV kết luận   Phòng bệnh viên gan A bằng cách ăn chín, uống sôi, rửa tay sạch trước khi ăn và sau khi đi vệ sinh, rửa rau quả sạch trước khi dùng và bệnh viêm gan A chưa có thuôc đặc trị .Vậy muốn không bị mắc bệnh ta phải lưu ý cẩn thận trong sinh hoạt vì nó chưa có thuốc đặc trị .  Đó cũng là ND mục bạn cần biết -&gt; HS đọc</w:t>
      </w:r>
    </w:p>
    <w:p w:rsidR="00D86BE5" w:rsidRPr="0079172E" w:rsidRDefault="00D86BE5" w:rsidP="00D86BE5">
      <w:pPr>
        <w:pStyle w:val="BodyTextIndent"/>
        <w:ind w:firstLine="0"/>
        <w:rPr>
          <w:rFonts w:ascii="Times New Roman" w:hAnsi="Times New Roman" w:cs="Times New Roman"/>
          <w:b/>
          <w:szCs w:val="28"/>
          <w:lang w:val="nl-NL"/>
        </w:rPr>
      </w:pPr>
      <w:r w:rsidRPr="0079172E">
        <w:rPr>
          <w:rFonts w:ascii="Times New Roman" w:hAnsi="Times New Roman" w:cs="Times New Roman"/>
          <w:b/>
          <w:szCs w:val="28"/>
          <w:lang w:val="nl-NL"/>
        </w:rPr>
        <w:t>3. Củng cố</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Bài hôm nay giúp chúng ta hiểu gì về bệnh viêm gan A? Bệnh đã có thuốc đặc trị chưa? Em nói gì với mọi người xq,với người thân để phòng bệnh viêm gan A ?</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Nhận xét giờ học.Dặn dò </w:t>
      </w:r>
    </w:p>
    <w:p w:rsidR="00D86BE5" w:rsidRPr="0079172E" w:rsidRDefault="00D86BE5" w:rsidP="00D86BE5">
      <w:pPr>
        <w:pStyle w:val="Heading1"/>
        <w:jc w:val="both"/>
        <w:rPr>
          <w:rFonts w:ascii="Times New Roman" w:hAnsi="Times New Roman"/>
          <w:szCs w:val="28"/>
          <w:lang w:val="nl-NL"/>
        </w:rPr>
      </w:pPr>
      <w:r w:rsidRPr="0079172E">
        <w:rPr>
          <w:rFonts w:ascii="Times New Roman" w:hAnsi="Times New Roman"/>
          <w:noProof/>
          <w:szCs w:val="28"/>
        </w:rPr>
        <w:lastRenderedPageBreak/>
        <mc:AlternateContent>
          <mc:Choice Requires="wps">
            <w:drawing>
              <wp:anchor distT="0" distB="0" distL="114300" distR="114300" simplePos="0" relativeHeight="251960320" behindDoc="0" locked="0" layoutInCell="1" allowOverlap="1">
                <wp:simplePos x="0" y="0"/>
                <wp:positionH relativeFrom="column">
                  <wp:posOffset>7059930</wp:posOffset>
                </wp:positionH>
                <wp:positionV relativeFrom="paragraph">
                  <wp:posOffset>146050</wp:posOffset>
                </wp:positionV>
                <wp:extent cx="2968625" cy="0"/>
                <wp:effectExtent l="5715" t="8890" r="6985" b="10160"/>
                <wp:wrapNone/>
                <wp:docPr id="1083" name="Straight Connector 10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68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E09A0A" id="Straight Connector 1083" o:spid="_x0000_s1026" style="position:absolute;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9pt,11.5pt" to="789.6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"/>
            </w:pict>
          </mc:Fallback>
        </mc:AlternateContent>
      </w:r>
      <w:r w:rsidRPr="0079172E">
        <w:rPr>
          <w:rFonts w:ascii="Times New Roman" w:hAnsi="Times New Roman"/>
          <w:b w:val="0"/>
          <w:szCs w:val="28"/>
          <w:lang w:val="nl-NL"/>
        </w:rPr>
        <w:t xml:space="preserve">           Dặn dò</w:t>
      </w:r>
    </w:p>
    <w:p w:rsidR="00D86BE5" w:rsidRPr="0079172E" w:rsidRDefault="00D86BE5" w:rsidP="00D86BE5">
      <w:pPr>
        <w:pStyle w:val="Heading2"/>
        <w:ind w:firstLine="0"/>
        <w:jc w:val="both"/>
        <w:rPr>
          <w:rFonts w:ascii="Times New Roman" w:hAnsi="Times New Roman"/>
          <w:b/>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r w:rsidRPr="0079172E">
        <w:rPr>
          <w:rFonts w:ascii="Times New Roman" w:hAnsi="Times New Roman"/>
          <w:i w:val="0"/>
          <w:color w:val="000000"/>
          <w:szCs w:val="28"/>
          <w:lang w:val="nl-NL"/>
        </w:rPr>
        <w:t xml:space="preserve">                           </w:t>
      </w: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r w:rsidRPr="0079172E">
        <w:rPr>
          <w:rFonts w:ascii="Times New Roman" w:hAnsi="Times New Roman"/>
          <w:i w:val="0"/>
          <w:color w:val="000000"/>
          <w:szCs w:val="28"/>
          <w:lang w:val="nl-NL"/>
        </w:rPr>
        <w:t xml:space="preserve">                                    </w:t>
      </w:r>
    </w:p>
    <w:p w:rsidR="00D86BE5" w:rsidRPr="0079172E" w:rsidRDefault="00D86BE5" w:rsidP="00D86BE5">
      <w:pPr>
        <w:pStyle w:val="Heading2"/>
        <w:ind w:firstLine="0"/>
        <w:jc w:val="both"/>
        <w:rPr>
          <w:rFonts w:ascii="Times New Roman" w:hAnsi="Times New Roman"/>
          <w:i w:val="0"/>
          <w:color w:val="000000"/>
          <w:szCs w:val="28"/>
          <w:lang w:val="nl-NL"/>
        </w:rPr>
      </w:pPr>
      <w:r w:rsidRPr="0079172E">
        <w:rPr>
          <w:rFonts w:ascii="Times New Roman" w:hAnsi="Times New Roman"/>
          <w:i w:val="0"/>
          <w:color w:val="000000"/>
          <w:szCs w:val="28"/>
          <w:lang w:val="nl-NL"/>
        </w:rPr>
        <w:t xml:space="preserve">                                       Giáo án hội giảng</w:t>
      </w:r>
    </w:p>
    <w:p w:rsidR="00D86BE5" w:rsidRPr="0079172E" w:rsidRDefault="00D86BE5" w:rsidP="00D86BE5">
      <w:pPr>
        <w:pStyle w:val="Heading2"/>
        <w:ind w:firstLine="0"/>
        <w:jc w:val="both"/>
        <w:rPr>
          <w:rFonts w:ascii="Times New Roman" w:hAnsi="Times New Roman"/>
          <w:i w:val="0"/>
          <w:color w:val="000000"/>
          <w:szCs w:val="28"/>
          <w:lang w:val="nl-NL"/>
        </w:rPr>
      </w:pPr>
      <w:r w:rsidRPr="0079172E">
        <w:rPr>
          <w:rFonts w:ascii="Times New Roman" w:hAnsi="Times New Roman"/>
          <w:i w:val="0"/>
          <w:color w:val="000000"/>
          <w:szCs w:val="28"/>
          <w:lang w:val="nl-NL"/>
        </w:rPr>
        <w:t xml:space="preserve">                              Thứ hai  ngày19  tháng 10 năm 2015</w:t>
      </w:r>
    </w:p>
    <w:p w:rsidR="00D86BE5" w:rsidRPr="0079172E" w:rsidRDefault="00D86BE5" w:rsidP="00D86BE5">
      <w:pPr>
        <w:pStyle w:val="Heading2"/>
        <w:ind w:firstLine="0"/>
        <w:jc w:val="both"/>
        <w:rPr>
          <w:rFonts w:ascii="Times New Roman" w:hAnsi="Times New Roman"/>
          <w:i w:val="0"/>
          <w:color w:val="000000"/>
          <w:szCs w:val="28"/>
          <w:lang w:val="nl-NL"/>
        </w:rPr>
      </w:pPr>
      <w:r w:rsidRPr="0079172E">
        <w:rPr>
          <w:rFonts w:ascii="Times New Roman" w:hAnsi="Times New Roman"/>
          <w:i w:val="0"/>
          <w:color w:val="000000"/>
          <w:szCs w:val="28"/>
          <w:lang w:val="nl-NL"/>
        </w:rPr>
        <w:t xml:space="preserve">                      Người  dạy : Đinh Thị Hương</w:t>
      </w:r>
    </w:p>
    <w:p w:rsidR="00D86BE5" w:rsidRPr="0079172E" w:rsidRDefault="00D86BE5" w:rsidP="00D86BE5">
      <w:pPr>
        <w:pStyle w:val="Heading2"/>
        <w:ind w:firstLine="0"/>
        <w:jc w:val="both"/>
        <w:rPr>
          <w:rFonts w:ascii="Times New Roman" w:hAnsi="Times New Roman"/>
          <w:i w:val="0"/>
          <w:color w:val="000000"/>
          <w:szCs w:val="28"/>
          <w:lang w:val="nl-NL"/>
        </w:rPr>
      </w:pPr>
      <w:r w:rsidRPr="0079172E">
        <w:rPr>
          <w:rFonts w:ascii="Times New Roman" w:hAnsi="Times New Roman"/>
          <w:i w:val="0"/>
          <w:color w:val="000000"/>
          <w:szCs w:val="28"/>
          <w:lang w:val="nl-NL"/>
        </w:rPr>
        <w:t xml:space="preserve">      </w:t>
      </w:r>
    </w:p>
    <w:p w:rsidR="00D86BE5" w:rsidRPr="0079172E" w:rsidRDefault="00D86BE5" w:rsidP="00D86BE5">
      <w:pPr>
        <w:pStyle w:val="Heading4"/>
        <w:jc w:val="both"/>
        <w:rPr>
          <w:rFonts w:ascii="Times New Roman" w:hAnsi="Times New Roman"/>
          <w:color w:val="000000"/>
          <w:szCs w:val="28"/>
          <w:lang w:val="nl-NL"/>
        </w:rPr>
      </w:pPr>
      <w:r w:rsidRPr="0079172E">
        <w:rPr>
          <w:rFonts w:ascii="Times New Roman" w:hAnsi="Times New Roman"/>
          <w:b w:val="0"/>
          <w:bCs/>
          <w:i/>
          <w:szCs w:val="28"/>
          <w:lang w:val="nl-NL"/>
        </w:rPr>
        <w:t>Toán:</w:t>
      </w:r>
      <w:r w:rsidRPr="0079172E">
        <w:rPr>
          <w:rFonts w:ascii="Times New Roman" w:hAnsi="Times New Roman"/>
          <w:bCs/>
          <w:szCs w:val="28"/>
          <w:lang w:val="nl-NL"/>
        </w:rPr>
        <w:t xml:space="preserve">                </w:t>
      </w:r>
      <w:r w:rsidRPr="0079172E">
        <w:rPr>
          <w:rFonts w:ascii="Times New Roman" w:hAnsi="Times New Roman"/>
          <w:color w:val="000000"/>
          <w:szCs w:val="28"/>
          <w:lang w:val="nl-NL"/>
        </w:rPr>
        <w:t xml:space="preserve">            </w:t>
      </w:r>
      <w:r w:rsidRPr="0079172E">
        <w:rPr>
          <w:rFonts w:ascii="Times New Roman" w:hAnsi="Times New Roman"/>
          <w:b w:val="0"/>
          <w:color w:val="000000"/>
          <w:szCs w:val="28"/>
          <w:lang w:val="nl-NL"/>
        </w:rPr>
        <w:t>LUYỆN TẬP/28</w:t>
      </w:r>
    </w:p>
    <w:p w:rsidR="00D86BE5" w:rsidRPr="0079172E" w:rsidRDefault="00D86BE5" w:rsidP="00D86BE5">
      <w:pPr>
        <w:jc w:val="both"/>
        <w:rPr>
          <w:rFonts w:ascii="Times New Roman" w:hAnsi="Times New Roman" w:cs="Times New Roman"/>
          <w:b/>
          <w:bCs/>
          <w:color w:val="000000"/>
          <w:sz w:val="28"/>
          <w:szCs w:val="28"/>
          <w:lang w:val="nl-NL"/>
        </w:rPr>
      </w:pPr>
      <w:r w:rsidRPr="0079172E">
        <w:rPr>
          <w:rFonts w:ascii="Times New Roman" w:hAnsi="Times New Roman" w:cs="Times New Roman"/>
          <w:b/>
          <w:bCs/>
          <w:sz w:val="28"/>
          <w:szCs w:val="28"/>
          <w:lang w:val="nl-NL"/>
        </w:rPr>
        <w:t>I. Mục tiê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Giúp h/s củng cố tên gọi, kí hiệu và mối quan hệ giữa các đơn vị đo diện tích.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iết chuyển đổi các đơn vị đo diện tích, so sánh các số đo diện tích, giải các bài toán có liên quan đến đơn vị đo diện tíc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Rèn KN TB bài . Giáo dục HS yêu thích môn Toán.</w:t>
      </w:r>
    </w:p>
    <w:p w:rsidR="00D86BE5" w:rsidRPr="0079172E" w:rsidRDefault="00D86BE5" w:rsidP="00D86BE5">
      <w:pPr>
        <w:jc w:val="both"/>
        <w:rPr>
          <w:rFonts w:ascii="Times New Roman" w:hAnsi="Times New Roman" w:cs="Times New Roman"/>
          <w:b/>
          <w:bCs/>
          <w:iCs/>
          <w:sz w:val="28"/>
          <w:szCs w:val="28"/>
          <w:lang w:val="nl-NL"/>
        </w:rPr>
      </w:pPr>
      <w:r w:rsidRPr="0079172E">
        <w:rPr>
          <w:rFonts w:ascii="Times New Roman" w:hAnsi="Times New Roman" w:cs="Times New Roman"/>
          <w:b/>
          <w:bCs/>
          <w:iCs/>
          <w:sz w:val="28"/>
          <w:szCs w:val="28"/>
          <w:lang w:val="nl-NL"/>
        </w:rPr>
        <w:t>II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bCs/>
          <w:iCs/>
          <w:sz w:val="28"/>
          <w:szCs w:val="28"/>
          <w:lang w:val="nl-NL"/>
        </w:rPr>
        <w:t>1.KT:</w:t>
      </w:r>
      <w:r w:rsidRPr="0079172E">
        <w:rPr>
          <w:rFonts w:ascii="Times New Roman" w:hAnsi="Times New Roman" w:cs="Times New Roman"/>
          <w:sz w:val="28"/>
          <w:szCs w:val="28"/>
          <w:lang w:val="nl-NL"/>
        </w:rPr>
        <w:t xml:space="preserve"> 2 HS nêu bảng đơn vị đo diện tích - // HS làm bảng viết 12 da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3 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 .</w:t>
      </w:r>
      <w:r w:rsidRPr="0079172E">
        <w:rPr>
          <w:rFonts w:ascii="Times New Roman" w:hAnsi="Times New Roman" w:cs="Times New Roman"/>
          <w:noProof/>
          <w:position w:val="-30"/>
          <w:sz w:val="28"/>
          <w:szCs w:val="28"/>
        </w:rPr>
        <w:drawing>
          <wp:inline distT="0" distB="0" distL="0" distR="0">
            <wp:extent cx="144145" cy="424815"/>
            <wp:effectExtent l="0" t="0" r="8255"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44145" cy="424815"/>
                    </a:xfrm>
                    <a:prstGeom prst="rect">
                      <a:avLst/>
                    </a:prstGeom>
                    <a:noFill/>
                    <a:ln>
                      <a:noFill/>
                    </a:ln>
                  </pic:spPr>
                </pic:pic>
              </a:graphicData>
            </a:graphic>
          </wp:inline>
        </w:drawing>
      </w:r>
      <w:r w:rsidRPr="0079172E">
        <w:rPr>
          <w:rFonts w:ascii="Times New Roman" w:hAnsi="Times New Roman" w:cs="Times New Roman"/>
          <w:sz w:val="28"/>
          <w:szCs w:val="28"/>
          <w:lang w:val="nl-NL"/>
        </w:rPr>
        <w:t>..da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 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  ...</w:t>
      </w:r>
      <w:r w:rsidRPr="0079172E">
        <w:rPr>
          <w:rFonts w:ascii="Times New Roman" w:hAnsi="Times New Roman" w:cs="Times New Roman"/>
          <w:color w:val="000000"/>
          <w:position w:val="-30"/>
          <w:sz w:val="28"/>
          <w:szCs w:val="28"/>
          <w:lang w:val="nl-NL"/>
        </w:rPr>
        <w:object w:dxaOrig="220" w:dyaOrig="680">
          <v:shape id="_x0000_i1195" type="#_x0000_t75" style="width:11.15pt;height:33.95pt" o:ole="">
            <v:imagedata r:id="rId259" o:title=""/>
          </v:shape>
          <o:OLEObject Type="Embed" ProgID="Equation.3" ShapeID="_x0000_i1195" DrawAspect="Content" ObjectID="_1598014907" r:id="rId260"/>
        </w:object>
      </w:r>
      <w:r w:rsidRPr="0079172E">
        <w:rPr>
          <w:rFonts w:ascii="Times New Roman" w:hAnsi="Times New Roman" w:cs="Times New Roman"/>
          <w:sz w:val="28"/>
          <w:szCs w:val="28"/>
          <w:lang w:val="nl-NL"/>
        </w:rPr>
        <w:t xml:space="preserve"> da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và 1 HS làm 3d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 </w:t>
      </w:r>
      <w:r w:rsidRPr="0079172E">
        <w:rPr>
          <w:rFonts w:ascii="Times New Roman" w:hAnsi="Times New Roman" w:cs="Times New Roman"/>
          <w:color w:val="000000"/>
          <w:position w:val="-30"/>
          <w:sz w:val="28"/>
          <w:szCs w:val="28"/>
          <w:lang w:val="nl-NL"/>
        </w:rPr>
        <w:object w:dxaOrig="220" w:dyaOrig="680">
          <v:shape id="_x0000_i1196" type="#_x0000_t75" style="width:11.15pt;height:33.95pt" o:ole="">
            <v:imagedata r:id="rId259" o:title=""/>
          </v:shape>
          <o:OLEObject Type="Embed" ProgID="Equation.3" ShapeID="_x0000_i1196" DrawAspect="Content" ObjectID="_1598014908" r:id="rId261"/>
        </w:object>
      </w:r>
      <w:r w:rsidRPr="0079172E">
        <w:rPr>
          <w:rFonts w:ascii="Times New Roman" w:hAnsi="Times New Roman" w:cs="Times New Roman"/>
          <w:sz w:val="28"/>
          <w:szCs w:val="28"/>
          <w:lang w:val="nl-NL"/>
        </w:rPr>
        <w:t xml:space="preserve"> 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 xml:space="preserve"> - ? Vì sao lại đổi được như vậy ? T n xét  </w:t>
      </w:r>
    </w:p>
    <w:p w:rsidR="00D86BE5" w:rsidRPr="0079172E" w:rsidRDefault="00D86BE5" w:rsidP="00D86BE5">
      <w:pPr>
        <w:jc w:val="both"/>
        <w:rPr>
          <w:rFonts w:ascii="Times New Roman" w:hAnsi="Times New Roman" w:cs="Times New Roman"/>
          <w:b/>
          <w:bCs/>
          <w:i/>
          <w:iCs/>
          <w:sz w:val="28"/>
          <w:szCs w:val="28"/>
          <w:lang w:val="nl-NL"/>
        </w:rPr>
      </w:pPr>
      <w:r w:rsidRPr="0079172E">
        <w:rPr>
          <w:rFonts w:ascii="Times New Roman" w:hAnsi="Times New Roman" w:cs="Times New Roman"/>
          <w:b/>
          <w:bCs/>
          <w:iCs/>
          <w:sz w:val="28"/>
          <w:szCs w:val="28"/>
          <w:lang w:val="nl-NL"/>
        </w:rPr>
        <w:t>2. Bài mới</w:t>
      </w:r>
      <w:r w:rsidRPr="0079172E">
        <w:rPr>
          <w:rFonts w:ascii="Times New Roman" w:hAnsi="Times New Roman" w:cs="Times New Roman"/>
          <w:b/>
          <w:bCs/>
          <w:i/>
          <w:iCs/>
          <w:sz w:val="28"/>
          <w:szCs w:val="28"/>
          <w:lang w:val="nl-NL"/>
        </w:rPr>
        <w:t>.</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1.GTB:GV nêu yêu cầu giờ học Để giúp các em thành thạo các phép đổi các số đo DT từ 2 đơn vị đo về số đo DT có một đơn vị  đo ở dạng hỗn số và không là hỗn số và vận dụng giải toán cô trò mình cùng đi tiết LT – ghi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Hư</w:t>
      </w:r>
      <w:r w:rsidRPr="0079172E">
        <w:rPr>
          <w:rFonts w:ascii="Times New Roman" w:hAnsi="Times New Roman" w:cs="Times New Roman"/>
          <w:sz w:val="28"/>
          <w:szCs w:val="28"/>
          <w:lang w:val="nl-NL"/>
        </w:rPr>
        <w:softHyphen/>
        <w:t>ớng dẫn h/s luyện tập.</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Bài 1a(2 số đầu): H đọc yêu cầu của bài  - GV viết lên bảng PT 6m</w:t>
      </w:r>
      <w:r w:rsidRPr="0079172E">
        <w:rPr>
          <w:rFonts w:ascii="Times New Roman" w:hAnsi="Times New Roman" w:cs="Times New Roman"/>
          <w:szCs w:val="28"/>
          <w:vertAlign w:val="superscript"/>
          <w:lang w:val="nl-NL"/>
        </w:rPr>
        <w:t>2</w:t>
      </w:r>
      <w:r w:rsidRPr="0079172E">
        <w:rPr>
          <w:rFonts w:ascii="Times New Roman" w:hAnsi="Times New Roman" w:cs="Times New Roman"/>
          <w:szCs w:val="28"/>
          <w:lang w:val="nl-NL"/>
        </w:rPr>
        <w:t>35dm</w:t>
      </w:r>
      <w:r w:rsidRPr="0079172E">
        <w:rPr>
          <w:rFonts w:ascii="Times New Roman" w:hAnsi="Times New Roman" w:cs="Times New Roman"/>
          <w:szCs w:val="28"/>
          <w:vertAlign w:val="superscript"/>
          <w:lang w:val="nl-NL"/>
        </w:rPr>
        <w:t>2</w:t>
      </w:r>
      <w:r w:rsidRPr="0079172E">
        <w:rPr>
          <w:rFonts w:ascii="Times New Roman" w:hAnsi="Times New Roman" w:cs="Times New Roman"/>
          <w:szCs w:val="28"/>
          <w:lang w:val="nl-NL"/>
        </w:rPr>
        <w:t>- HS trao đổi và nêu cách đổi 6m</w:t>
      </w:r>
      <w:r w:rsidRPr="0079172E">
        <w:rPr>
          <w:rFonts w:ascii="Times New Roman" w:hAnsi="Times New Roman" w:cs="Times New Roman"/>
          <w:szCs w:val="28"/>
          <w:vertAlign w:val="superscript"/>
          <w:lang w:val="nl-NL"/>
        </w:rPr>
        <w:t>2</w:t>
      </w:r>
      <w:r w:rsidRPr="0079172E">
        <w:rPr>
          <w:rFonts w:ascii="Times New Roman" w:hAnsi="Times New Roman" w:cs="Times New Roman"/>
          <w:szCs w:val="28"/>
          <w:lang w:val="nl-NL"/>
        </w:rPr>
        <w:t>35dm</w:t>
      </w:r>
      <w:r w:rsidRPr="0079172E">
        <w:rPr>
          <w:rFonts w:ascii="Times New Roman" w:hAnsi="Times New Roman" w:cs="Times New Roman"/>
          <w:szCs w:val="28"/>
          <w:vertAlign w:val="superscript"/>
          <w:lang w:val="nl-NL"/>
        </w:rPr>
        <w:t>2</w:t>
      </w:r>
      <w:r w:rsidRPr="0079172E">
        <w:rPr>
          <w:rFonts w:ascii="Times New Roman" w:hAnsi="Times New Roman" w:cs="Times New Roman"/>
          <w:szCs w:val="28"/>
          <w:lang w:val="nl-NL"/>
        </w:rPr>
        <w:t>=…dam</w:t>
      </w:r>
      <w:r w:rsidRPr="0079172E">
        <w:rPr>
          <w:rFonts w:ascii="Times New Roman" w:hAnsi="Times New Roman" w:cs="Times New Roman"/>
          <w:szCs w:val="28"/>
          <w:vertAlign w:val="superscript"/>
          <w:lang w:val="nl-NL"/>
        </w:rPr>
        <w:t>2</w:t>
      </w:r>
      <w:r w:rsidRPr="0079172E">
        <w:rPr>
          <w:rFonts w:ascii="Times New Roman" w:hAnsi="Times New Roman" w:cs="Times New Roman"/>
          <w:szCs w:val="28"/>
          <w:lang w:val="nl-NL"/>
        </w:rPr>
        <w:t xml:space="preserve"> ?</w:t>
      </w:r>
    </w:p>
    <w:p w:rsidR="00D86BE5" w:rsidRPr="0079172E" w:rsidRDefault="00D86BE5" w:rsidP="00D86BE5">
      <w:pPr>
        <w:jc w:val="both"/>
        <w:rPr>
          <w:rFonts w:ascii="Times New Roman" w:hAnsi="Times New Roman" w:cs="Times New Roman"/>
          <w:sz w:val="28"/>
          <w:szCs w:val="28"/>
          <w:vertAlign w:val="subscript"/>
          <w:lang w:val="nl-NL"/>
        </w:rPr>
      </w:pPr>
      <w:r w:rsidRPr="0079172E">
        <w:rPr>
          <w:rFonts w:ascii="Times New Roman" w:hAnsi="Times New Roman" w:cs="Times New Roman"/>
          <w:sz w:val="28"/>
          <w:szCs w:val="28"/>
          <w:lang w:val="nl-NL"/>
        </w:rPr>
        <w:t xml:space="preserve">                        (6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35d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 6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 </w:t>
      </w:r>
      <w:r w:rsidRPr="0079172E">
        <w:rPr>
          <w:rFonts w:ascii="Times New Roman" w:hAnsi="Times New Roman" w:cs="Times New Roman"/>
          <w:color w:val="000000"/>
          <w:position w:val="-24"/>
          <w:sz w:val="28"/>
          <w:szCs w:val="28"/>
          <w:lang w:val="nl-NL"/>
        </w:rPr>
        <w:object w:dxaOrig="960" w:dyaOrig="620">
          <v:shape id="_x0000_i1197" type="#_x0000_t75" style="width:48.15pt;height:30.4pt" o:ole="">
            <v:imagedata r:id="rId233" o:title=""/>
          </v:shape>
          <o:OLEObject Type="Embed" ProgID="Equation.3" ShapeID="_x0000_i1197" DrawAspect="Content" ObjectID="_1598014909" r:id="rId262"/>
        </w:object>
      </w:r>
      <w:r w:rsidRPr="0079172E">
        <w:rPr>
          <w:rFonts w:ascii="Times New Roman" w:hAnsi="Times New Roman" w:cs="Times New Roman"/>
          <w:color w:val="000000"/>
          <w:position w:val="-24"/>
          <w:sz w:val="28"/>
          <w:szCs w:val="28"/>
          <w:lang w:val="nl-NL"/>
        </w:rPr>
        <w:object w:dxaOrig="920" w:dyaOrig="620">
          <v:shape id="_x0000_i1198" type="#_x0000_t75" style="width:46.15pt;height:30.4pt" o:ole="">
            <v:imagedata r:id="rId263" o:title=""/>
          </v:shape>
          <o:OLEObject Type="Embed" ProgID="Equation.3" ShapeID="_x0000_i1198" DrawAspect="Content" ObjectID="_1598014910" r:id="rId264"/>
        </w:object>
      </w:r>
    </w:p>
    <w:p w:rsidR="00D86BE5" w:rsidRPr="0079172E" w:rsidRDefault="00D86BE5" w:rsidP="00D86BE5">
      <w:pPr>
        <w:pStyle w:val="BodyTextIndent"/>
        <w:ind w:firstLine="0"/>
        <w:rPr>
          <w:rFonts w:ascii="Times New Roman" w:hAnsi="Times New Roman" w:cs="Times New Roman"/>
          <w:bCs/>
          <w:iCs/>
          <w:color w:val="000000"/>
          <w:szCs w:val="28"/>
          <w:lang w:val="nl-NL"/>
        </w:rPr>
      </w:pPr>
      <w:r w:rsidRPr="0079172E">
        <w:rPr>
          <w:rFonts w:ascii="Times New Roman" w:hAnsi="Times New Roman" w:cs="Times New Roman"/>
          <w:szCs w:val="28"/>
          <w:lang w:val="nl-NL"/>
        </w:rPr>
        <w:t xml:space="preserve">Qua VD , hãy nêu các bước viết  1số đo DT có 2 đợn vị đo về số đo DT có một đơn vị đo dưới dạng hỗn số?(.2 bước trong đó B1 là viết số đo DT ra thành tống của 2 đơn vị đo Dt  và bước 2 là viết tổng đó thành hỗn số ) =&gt; đó là cách đổi và cũng là bài mẫu - YC HS làm bài theo mẫu. Nhắc HS em nào làm xong 2 ý đầu thì làm  </w:t>
      </w:r>
      <w:r w:rsidRPr="0079172E">
        <w:rPr>
          <w:rFonts w:ascii="Times New Roman" w:hAnsi="Times New Roman" w:cs="Times New Roman"/>
          <w:bCs/>
          <w:iCs/>
          <w:color w:val="000000"/>
          <w:szCs w:val="28"/>
          <w:lang w:val="nl-NL"/>
        </w:rPr>
        <w:t>***</w:t>
      </w:r>
      <w:r w:rsidRPr="0079172E">
        <w:rPr>
          <w:rFonts w:ascii="Times New Roman" w:hAnsi="Times New Roman" w:cs="Times New Roman"/>
          <w:b/>
          <w:bCs/>
          <w:iCs/>
          <w:color w:val="000000"/>
          <w:szCs w:val="28"/>
          <w:lang w:val="nl-NL"/>
        </w:rPr>
        <w:t xml:space="preserve">  </w:t>
      </w:r>
      <w:r w:rsidRPr="0079172E">
        <w:rPr>
          <w:rFonts w:ascii="Times New Roman" w:hAnsi="Times New Roman" w:cs="Times New Roman"/>
          <w:bCs/>
          <w:iCs/>
          <w:color w:val="000000"/>
          <w:szCs w:val="28"/>
          <w:lang w:val="nl-NL"/>
        </w:rPr>
        <w:t>bài 1a /2 số sau.Như 2 ý đầu.</w:t>
      </w:r>
    </w:p>
    <w:p w:rsidR="00D86BE5" w:rsidRPr="0079172E" w:rsidRDefault="00D86BE5" w:rsidP="00D86BE5">
      <w:pPr>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HS làm -T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b (2 số đầu): HS đọc Yc </w:t>
      </w:r>
    </w:p>
    <w:p w:rsidR="00D86BE5" w:rsidRPr="0079172E" w:rsidRDefault="00D86BE5" w:rsidP="00D86BE5">
      <w:pPr>
        <w:pStyle w:val="BodyTextIndent"/>
        <w:ind w:firstLine="0"/>
        <w:rPr>
          <w:rFonts w:ascii="Times New Roman" w:hAnsi="Times New Roman" w:cs="Times New Roman"/>
          <w:bCs/>
          <w:iCs/>
          <w:color w:val="000000"/>
          <w:szCs w:val="28"/>
          <w:lang w:val="nl-NL"/>
        </w:rPr>
      </w:pPr>
      <w:r w:rsidRPr="0079172E">
        <w:rPr>
          <w:rFonts w:ascii="Times New Roman" w:hAnsi="Times New Roman" w:cs="Times New Roman"/>
          <w:szCs w:val="28"/>
          <w:lang w:val="nl-NL"/>
        </w:rPr>
        <w:t xml:space="preserve">T : Tương tự như ý a - 1 h/s lên bảng làm - cả lớp làm vào vở. Nhắc HS em nào làm xong 2 ý đầu thì làm  </w:t>
      </w:r>
      <w:r w:rsidRPr="0079172E">
        <w:rPr>
          <w:rFonts w:ascii="Times New Roman" w:hAnsi="Times New Roman" w:cs="Times New Roman"/>
          <w:bCs/>
          <w:iCs/>
          <w:color w:val="000000"/>
          <w:szCs w:val="28"/>
          <w:lang w:val="nl-NL"/>
        </w:rPr>
        <w:t>***(1b/số cuối cùng).Như 2 ý đầu</w:t>
      </w:r>
    </w:p>
    <w:p w:rsidR="00D86BE5" w:rsidRPr="0079172E" w:rsidRDefault="00D86BE5" w:rsidP="00D86BE5">
      <w:pPr>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GV chữa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T: Qua 2 ý của BT 1 , Nêu cách viết số đo diện tích có 2 đơn vị đo thành số đo DT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d</w:t>
      </w:r>
      <w:r w:rsidRPr="0079172E">
        <w:rPr>
          <w:rFonts w:ascii="Times New Roman" w:hAnsi="Times New Roman" w:cs="Times New Roman"/>
          <w:sz w:val="28"/>
          <w:szCs w:val="28"/>
          <w:lang w:val="nl-NL"/>
        </w:rPr>
        <w:softHyphen/>
        <w:t>ưới dạng phân số (hay hỗn số) có 1 đơn vị đo? ( 2 bước .Nêu cụ thể ? B1 : Phân tích số đo DT thành tổng của 2 số hạng trong đó 1 số hạng là phần nguyên , 1 số hạng là phần phân số thập phân .B2 : Viết tổng đó thành hỗn số ) - Cho HS nhắc lạ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S đọcYC và tự làm bài 1HS lên giải (đúng B)</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Vì sao đáp án B đúng? (3c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5m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 300m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 5m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 305m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Vậy B đúng). Cách viết số đo DT từ 2 đơn vị đo về 1 đơn vị đo?( đổi đơn vị lớn về đơn vị bé và + với đơn vị bé)</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cột 1)</w:t>
      </w:r>
    </w:p>
    <w:p w:rsidR="00D86BE5" w:rsidRPr="0079172E" w:rsidRDefault="00D86BE5" w:rsidP="00D86BE5">
      <w:pPr>
        <w:pStyle w:val="BodyTextIndent"/>
        <w:rPr>
          <w:rFonts w:ascii="Times New Roman" w:hAnsi="Times New Roman" w:cs="Times New Roman"/>
          <w:color w:val="000000"/>
          <w:szCs w:val="28"/>
          <w:lang w:val="nl-NL"/>
        </w:rPr>
      </w:pPr>
      <w:r w:rsidRPr="0079172E">
        <w:rPr>
          <w:rFonts w:ascii="Times New Roman" w:hAnsi="Times New Roman" w:cs="Times New Roman"/>
          <w:szCs w:val="28"/>
          <w:lang w:val="nl-NL"/>
        </w:rPr>
        <w:t>- 1 h/s đọc đề bài?             -Bài tập yêu cầu gì?</w:t>
      </w:r>
    </w:p>
    <w:p w:rsidR="00D86BE5" w:rsidRPr="0079172E" w:rsidRDefault="00D86BE5" w:rsidP="00D86BE5">
      <w:pPr>
        <w:ind w:firstLine="54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Để so sánh các số đo diện tích, trư</w:t>
      </w:r>
      <w:r w:rsidRPr="0079172E">
        <w:rPr>
          <w:rFonts w:ascii="Times New Roman" w:hAnsi="Times New Roman" w:cs="Times New Roman"/>
          <w:sz w:val="28"/>
          <w:szCs w:val="28"/>
          <w:lang w:val="nl-NL"/>
        </w:rPr>
        <w:softHyphen/>
        <w:t>ớc hết chúng ta phải làm gì? (Đổi về cùng 1 đơn vị rồi so sánh)</w:t>
      </w:r>
    </w:p>
    <w:p w:rsidR="00D86BE5" w:rsidRPr="0079172E" w:rsidRDefault="00D86BE5" w:rsidP="00D86BE5">
      <w:pPr>
        <w:pStyle w:val="BodyTextIndent"/>
        <w:ind w:firstLine="0"/>
        <w:rPr>
          <w:rFonts w:ascii="Times New Roman" w:hAnsi="Times New Roman" w:cs="Times New Roman"/>
          <w:b/>
          <w:bCs/>
          <w:iCs/>
          <w:color w:val="000000"/>
          <w:szCs w:val="28"/>
          <w:lang w:val="nl-NL"/>
        </w:rPr>
      </w:pPr>
      <w:r w:rsidRPr="0079172E">
        <w:rPr>
          <w:rFonts w:ascii="Times New Roman" w:hAnsi="Times New Roman" w:cs="Times New Roman"/>
          <w:szCs w:val="28"/>
          <w:lang w:val="nl-NL"/>
        </w:rPr>
        <w:t xml:space="preserve">- 2 h/s lên bảng làm, cả lớp làm bài vào vở. Nhắc HS em nào làm xong 2 ý đầu thì làm </w:t>
      </w:r>
      <w:r w:rsidRPr="0079172E">
        <w:rPr>
          <w:rFonts w:ascii="Times New Roman" w:hAnsi="Times New Roman" w:cs="Times New Roman"/>
          <w:bCs/>
          <w:iCs/>
          <w:color w:val="000000"/>
          <w:szCs w:val="28"/>
          <w:lang w:val="nl-NL"/>
        </w:rPr>
        <w:t>***bài 3 (cột 2).Như cột 1.</w:t>
      </w:r>
    </w:p>
    <w:p w:rsidR="00D86BE5" w:rsidRPr="0079172E" w:rsidRDefault="00D86BE5" w:rsidP="00D86BE5">
      <w:pPr>
        <w:ind w:firstLine="540"/>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GV chữa bài, sau đó y/c h/s giải thích cách so sánh. Qua BT 2 và BT 3 cô biết các em đã nắm chắc cách viết số đo DT có 2 đơn vị đo về số đo DT có một đơn vị đo Dựa vào đâu mà em viết được như vậy ? ( Dựa vào mối quan hệ giữa 2 đơn vị đo DT liền kề nhau ). Em hãy nêu lại quan hệ giữa 2 đơn vi đo DT  liền kề nhau ? – Tnx </w:t>
      </w:r>
    </w:p>
    <w:p w:rsidR="00D86BE5" w:rsidRPr="0079172E" w:rsidRDefault="00D86BE5" w:rsidP="00D86BE5">
      <w:pPr>
        <w:tabs>
          <w:tab w:val="left" w:pos="436"/>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4</w:t>
      </w:r>
      <w:r w:rsidRPr="0079172E">
        <w:rPr>
          <w:rFonts w:ascii="Times New Roman" w:hAnsi="Times New Roman" w:cs="Times New Roman"/>
          <w:b/>
          <w:sz w:val="28"/>
          <w:szCs w:val="28"/>
          <w:lang w:val="nl-NL"/>
        </w:rPr>
        <w:t>:</w:t>
      </w:r>
      <w:r w:rsidRPr="0079172E">
        <w:rPr>
          <w:rFonts w:ascii="Times New Roman" w:hAnsi="Times New Roman" w:cs="Times New Roman"/>
          <w:sz w:val="28"/>
          <w:szCs w:val="28"/>
          <w:lang w:val="nl-NL"/>
        </w:rPr>
        <w:t xml:space="preserve"> HS đọc đề bài. Bài toán cho gì , hỏi gì? Nhóm đôi TL tìm cách giải </w:t>
      </w:r>
    </w:p>
    <w:p w:rsidR="00D86BE5" w:rsidRPr="0079172E" w:rsidRDefault="00D86BE5" w:rsidP="00D86BE5">
      <w:pPr>
        <w:tabs>
          <w:tab w:val="left" w:pos="436"/>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HS làm bảng  nhóm , cả lớp làm bài vào vở.</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x 1 số bài  - nhận xét bài trên bảng.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 : Làm đúng BT này tức là chúng ta đã biết cách tính DT một căn phòng khi không có chiều dài, chiều rộng mà  bằng thực tế đếm những viên gạch đem lát kín hình vuông và chúng ta lại ôn lại được cách tính DT hinh vuông .Ai nêu cách tính DT Hvuông nào?</w:t>
      </w:r>
    </w:p>
    <w:p w:rsidR="00D86BE5" w:rsidRPr="0079172E" w:rsidRDefault="00D86BE5" w:rsidP="00D86BE5">
      <w:pPr>
        <w:pStyle w:val="BodyTextIndent"/>
        <w:ind w:firstLine="0"/>
        <w:rPr>
          <w:rFonts w:ascii="Times New Roman" w:hAnsi="Times New Roman" w:cs="Times New Roman"/>
          <w:bCs/>
          <w:iCs/>
          <w:color w:val="000000"/>
          <w:szCs w:val="28"/>
          <w:lang w:val="nl-NL"/>
        </w:rPr>
      </w:pPr>
      <w:r w:rsidRPr="0079172E">
        <w:rPr>
          <w:rFonts w:ascii="Times New Roman" w:hAnsi="Times New Roman" w:cs="Times New Roman"/>
          <w:b/>
          <w:bCs/>
          <w:iCs/>
          <w:color w:val="000000"/>
          <w:szCs w:val="28"/>
          <w:lang w:val="nl-NL"/>
        </w:rPr>
        <w:t>3. Củng cố, dặn dò</w:t>
      </w:r>
      <w:r w:rsidRPr="0079172E">
        <w:rPr>
          <w:rFonts w:ascii="Times New Roman" w:hAnsi="Times New Roman" w:cs="Times New Roman"/>
          <w:bCs/>
          <w:iCs/>
          <w:color w:val="000000"/>
          <w:szCs w:val="28"/>
          <w:lang w:val="nl-NL"/>
        </w:rPr>
        <w:t>. Nêu ND LT?</w:t>
      </w:r>
    </w:p>
    <w:p w:rsidR="00D86BE5" w:rsidRPr="0079172E" w:rsidRDefault="00D86BE5" w:rsidP="00D86BE5">
      <w:pPr>
        <w:pStyle w:val="BodyTextIndent"/>
        <w:ind w:firstLine="0"/>
        <w:rPr>
          <w:rFonts w:ascii="Times New Roman" w:hAnsi="Times New Roman" w:cs="Times New Roman"/>
          <w:bCs/>
          <w:iCs/>
          <w:color w:val="000000"/>
          <w:szCs w:val="28"/>
          <w:lang w:val="nl-NL"/>
        </w:rPr>
      </w:pPr>
      <w:r w:rsidRPr="0079172E">
        <w:rPr>
          <w:rFonts w:ascii="Times New Roman" w:hAnsi="Times New Roman" w:cs="Times New Roman"/>
          <w:color w:val="000000"/>
          <w:szCs w:val="28"/>
          <w:lang w:val="nl-NL"/>
        </w:rPr>
        <w:t>- HS nhắc lại cách đổi số đo diện tích từ 2 đơn vị đo về 1đơn vị đo dưới dạng hỗn số  Còn trường hợp đổi số đo diện tích từ 2 đơn vị đo về 1đơn vị  đo mà không ở dạng hốn số ta dựa vào đâu ?</w:t>
      </w:r>
    </w:p>
    <w:p w:rsidR="00D86BE5" w:rsidRPr="0079172E" w:rsidRDefault="00D86BE5" w:rsidP="00D86BE5">
      <w:pPr>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 Nx -  Dặn dò </w:t>
      </w:r>
    </w:p>
    <w:p w:rsidR="00D86BE5" w:rsidRPr="0079172E" w:rsidRDefault="00D86BE5" w:rsidP="00D86BE5">
      <w:pPr>
        <w:jc w:val="both"/>
        <w:rPr>
          <w:rFonts w:ascii="Times New Roman" w:hAnsi="Times New Roman" w:cs="Times New Roman"/>
          <w:b/>
          <w:bCs/>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59296" behindDoc="0" locked="0" layoutInCell="1" allowOverlap="1">
                <wp:simplePos x="0" y="0"/>
                <wp:positionH relativeFrom="column">
                  <wp:posOffset>1943100</wp:posOffset>
                </wp:positionH>
                <wp:positionV relativeFrom="paragraph">
                  <wp:posOffset>75565</wp:posOffset>
                </wp:positionV>
                <wp:extent cx="2514600" cy="0"/>
                <wp:effectExtent l="13335" t="12065" r="5715" b="6985"/>
                <wp:wrapNone/>
                <wp:docPr id="1082" name="Straight Connector 10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885CE6" id="Straight Connector 1082" o:spid="_x0000_s1026" style="position:absolute;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5.95pt" to="351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2VtIAIAADw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"/>
            </w:pict>
          </mc:Fallback>
        </mc:AlternateContent>
      </w:r>
    </w:p>
    <w:p w:rsidR="00D86BE5" w:rsidRPr="0079172E" w:rsidRDefault="00D86BE5" w:rsidP="00D86BE5">
      <w:pPr>
        <w:pStyle w:val="Heading2"/>
        <w:ind w:firstLine="0"/>
        <w:jc w:val="both"/>
        <w:rPr>
          <w:rFonts w:ascii="Times New Roman" w:hAnsi="Times New Roman"/>
          <w:b/>
          <w:bCs/>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r w:rsidRPr="0079172E">
        <w:rPr>
          <w:rFonts w:ascii="Times New Roman" w:hAnsi="Times New Roman"/>
          <w:i w:val="0"/>
          <w:color w:val="000000"/>
          <w:szCs w:val="28"/>
          <w:lang w:val="nl-NL"/>
        </w:rPr>
        <w:t xml:space="preserve">                                Giáo án hội giảng</w:t>
      </w: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r w:rsidRPr="0079172E">
        <w:rPr>
          <w:rFonts w:ascii="Times New Roman" w:hAnsi="Times New Roman"/>
          <w:i w:val="0"/>
          <w:color w:val="000000"/>
          <w:szCs w:val="28"/>
          <w:lang w:val="nl-NL"/>
        </w:rPr>
        <w:t xml:space="preserve">                            Thứ sáu  ngày  9  tháng 10 năm 2013</w:t>
      </w: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r w:rsidRPr="0079172E">
        <w:rPr>
          <w:rFonts w:ascii="Times New Roman" w:hAnsi="Times New Roman"/>
          <w:i w:val="0"/>
          <w:color w:val="000000"/>
          <w:szCs w:val="28"/>
          <w:lang w:val="nl-NL"/>
        </w:rPr>
        <w:t xml:space="preserve">                       Người  dạy : Đinh Thị Hương</w:t>
      </w: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jc w:val="both"/>
        <w:rPr>
          <w:rFonts w:ascii="Times New Roman" w:hAnsi="Times New Roman" w:cs="Times New Roman"/>
          <w:b/>
          <w:bCs/>
          <w:i/>
          <w:color w:val="000000"/>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bCs/>
          <w:i/>
          <w:sz w:val="28"/>
          <w:szCs w:val="28"/>
          <w:lang w:val="nl-NL"/>
        </w:rPr>
        <w:t xml:space="preserve"> Tập đọc: </w:t>
      </w:r>
      <w:r w:rsidRPr="0079172E">
        <w:rPr>
          <w:rFonts w:ascii="Times New Roman" w:hAnsi="Times New Roman" w:cs="Times New Roman"/>
          <w:b/>
          <w:bCs/>
          <w:sz w:val="28"/>
          <w:szCs w:val="28"/>
          <w:lang w:val="nl-NL"/>
        </w:rPr>
        <w:t>TÁC PHẨM CỦA SI-LE VÀ TÊN PHÁT XÍT.</w:t>
      </w:r>
    </w:p>
    <w:p w:rsidR="00D86BE5" w:rsidRPr="0079172E" w:rsidRDefault="00D86BE5" w:rsidP="00D86BE5">
      <w:pPr>
        <w:jc w:val="both"/>
        <w:rPr>
          <w:rFonts w:ascii="Times New Roman" w:hAnsi="Times New Roman" w:cs="Times New Roman"/>
          <w:b/>
          <w:bCs/>
          <w:i/>
          <w:sz w:val="28"/>
          <w:szCs w:val="28"/>
          <w:lang w:val="nl-NL"/>
        </w:rPr>
      </w:pPr>
      <w:r w:rsidRPr="0079172E">
        <w:rPr>
          <w:rFonts w:ascii="Times New Roman" w:hAnsi="Times New Roman" w:cs="Times New Roman"/>
          <w:b/>
          <w:bCs/>
          <w:sz w:val="28"/>
          <w:szCs w:val="28"/>
          <w:lang w:val="nl-NL"/>
        </w:rPr>
        <w:lastRenderedPageBreak/>
        <w:t>I.Mục đích yêu cầu:</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ọc đúng các tên nước ngoài trong bài: Si-le, Pa-ri, Hít-le, bước đầu  đọc diễn cảm bài văn </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iểu ý nghĩa : Ca ngợi cụ già người Pháp thông minh, biết phân biệt người Đức với bọn Phát xít Đức và dạy cho tên sĩ quan Phát xít hống hách một bài học nhẹ nhàng mà sâu cay.</w:t>
      </w:r>
    </w:p>
    <w:p w:rsidR="00D86BE5" w:rsidRPr="0079172E" w:rsidRDefault="00D86BE5" w:rsidP="00D86BE5">
      <w:pPr>
        <w:jc w:val="both"/>
        <w:rPr>
          <w:rFonts w:ascii="Times New Roman" w:hAnsi="Times New Roman" w:cs="Times New Roman"/>
          <w:bCs/>
          <w:sz w:val="28"/>
          <w:szCs w:val="28"/>
          <w:lang w:val="nl-NL"/>
        </w:rPr>
      </w:pPr>
      <w:r w:rsidRPr="0079172E">
        <w:rPr>
          <w:rFonts w:ascii="Times New Roman" w:hAnsi="Times New Roman" w:cs="Times New Roman"/>
          <w:b/>
          <w:bCs/>
          <w:sz w:val="28"/>
          <w:szCs w:val="28"/>
          <w:lang w:val="nl-NL"/>
        </w:rPr>
        <w:t xml:space="preserve">II. Đồ dùng dạy học: </w:t>
      </w:r>
      <w:r w:rsidRPr="0079172E">
        <w:rPr>
          <w:rFonts w:ascii="Times New Roman" w:hAnsi="Times New Roman" w:cs="Times New Roman"/>
          <w:bCs/>
          <w:sz w:val="28"/>
          <w:szCs w:val="28"/>
          <w:lang w:val="nl-NL"/>
        </w:rPr>
        <w:t>Bảng phụ chép đoạn 3</w:t>
      </w:r>
    </w:p>
    <w:p w:rsidR="00D86BE5" w:rsidRPr="0079172E" w:rsidRDefault="00D86BE5" w:rsidP="00D86BE5">
      <w:pPr>
        <w:jc w:val="both"/>
        <w:rPr>
          <w:rFonts w:ascii="Times New Roman" w:hAnsi="Times New Roman" w:cs="Times New Roman"/>
          <w:b/>
          <w:bCs/>
          <w:sz w:val="28"/>
          <w:szCs w:val="28"/>
          <w:lang w:val="nl-NL"/>
        </w:rPr>
      </w:pPr>
      <w:r w:rsidRPr="0079172E">
        <w:rPr>
          <w:rFonts w:ascii="Times New Roman" w:hAnsi="Times New Roman" w:cs="Times New Roman"/>
          <w:b/>
          <w:bCs/>
          <w:sz w:val="28"/>
          <w:szCs w:val="28"/>
          <w:lang w:val="nl-NL"/>
        </w:rPr>
        <w:t>III,Các hoạt động dạy và học:</w:t>
      </w:r>
    </w:p>
    <w:p w:rsidR="00D86BE5" w:rsidRPr="0079172E" w:rsidRDefault="00D86BE5" w:rsidP="00D86BE5">
      <w:pPr>
        <w:jc w:val="both"/>
        <w:rPr>
          <w:rFonts w:ascii="Times New Roman" w:hAnsi="Times New Roman" w:cs="Times New Roman"/>
          <w:b/>
          <w:bCs/>
          <w:i/>
          <w:iCs/>
          <w:sz w:val="28"/>
          <w:szCs w:val="28"/>
          <w:lang w:val="nl-NL"/>
        </w:rPr>
      </w:pPr>
      <w:r w:rsidRPr="0079172E">
        <w:rPr>
          <w:rFonts w:ascii="Times New Roman" w:hAnsi="Times New Roman" w:cs="Times New Roman"/>
          <w:b/>
          <w:bCs/>
          <w:i/>
          <w:iCs/>
          <w:sz w:val="28"/>
          <w:szCs w:val="28"/>
          <w:lang w:val="nl-NL"/>
        </w:rPr>
        <w:t xml:space="preserve">1. Kiểm tra bài cũ </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Đ 1 , 2 bài </w:t>
      </w:r>
      <w:r w:rsidRPr="0079172E">
        <w:rPr>
          <w:rFonts w:ascii="Times New Roman" w:hAnsi="Times New Roman" w:cs="Times New Roman"/>
          <w:i/>
          <w:sz w:val="28"/>
          <w:szCs w:val="28"/>
          <w:lang w:val="nl-NL"/>
        </w:rPr>
        <w:t>Sự sụp đổ của chế độ A-pác-thai</w:t>
      </w:r>
      <w:r w:rsidRPr="0079172E">
        <w:rPr>
          <w:rFonts w:ascii="Times New Roman" w:hAnsi="Times New Roman" w:cs="Times New Roman"/>
          <w:sz w:val="28"/>
          <w:szCs w:val="28"/>
          <w:lang w:val="nl-NL"/>
        </w:rPr>
        <w:t xml:space="preserve">, TLCH 1sau bài. T nx </w:t>
      </w:r>
    </w:p>
    <w:p w:rsidR="00D86BE5" w:rsidRPr="0079172E" w:rsidRDefault="00D86BE5" w:rsidP="00D86BE5">
      <w:pPr>
        <w:jc w:val="both"/>
        <w:rPr>
          <w:rFonts w:ascii="Times New Roman" w:hAnsi="Times New Roman" w:cs="Times New Roman"/>
          <w:b/>
          <w:bCs/>
          <w:i/>
          <w:iCs/>
          <w:sz w:val="28"/>
          <w:szCs w:val="28"/>
          <w:lang w:val="nl-NL"/>
        </w:rPr>
      </w:pPr>
      <w:r w:rsidRPr="0079172E">
        <w:rPr>
          <w:rFonts w:ascii="Times New Roman" w:hAnsi="Times New Roman" w:cs="Times New Roman"/>
          <w:b/>
          <w:bCs/>
          <w:i/>
          <w:iCs/>
          <w:sz w:val="28"/>
          <w:szCs w:val="28"/>
          <w:lang w:val="nl-NL"/>
        </w:rPr>
        <w:t>2. Bài mới.</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i/>
          <w:sz w:val="28"/>
          <w:szCs w:val="28"/>
          <w:lang w:val="nl-NL"/>
        </w:rPr>
        <w:t xml:space="preserve">a. Giới thiệu bài. </w:t>
      </w:r>
      <w:r w:rsidRPr="0079172E">
        <w:rPr>
          <w:rFonts w:ascii="Times New Roman" w:hAnsi="Times New Roman" w:cs="Times New Roman"/>
          <w:sz w:val="28"/>
          <w:szCs w:val="28"/>
          <w:lang w:val="nl-NL"/>
        </w:rPr>
        <w:t>T cho HS quan sát tranh và hỏi bức tranh vẽ gì ? =&gt; ra 2 người trò chuyện gì với nhau ta cùng tìm hiểu qua bài ...ghi</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i/>
          <w:sz w:val="28"/>
          <w:szCs w:val="28"/>
          <w:lang w:val="nl-NL"/>
        </w:rPr>
        <w:t>b.Hướng dẫn luyện đọc và tìm hiểu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Luyện đọc.</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1 h/s  đọc toàn bài. T chia 3 đoạn .Đ1; từ đầu -&gt; chào ngài .Đ2 : tiếp đến  trả lời .Đ3 : Còn lại</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ừng tốp 3 hs tiếp nối nhau đọc 3 đoạn của bài ( //nêu các từ khó đọc và T ghi bảng . Từng tốp 3 hs tiếp nối nhau đọc 3 đoạn của bài L2  //GV giải thích các từ được chú giải.</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đọc theo cặp. 1-2 em đọc cả bài.</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đọc diễn cảm toàn bài, giọng kể tự nhiên thể hiện đúng tính cách nhân vật:</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ụ già:  điềm đạm thông minh, hóm hỉnh, </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ên phát xít: hống hách, hợm hĩnh nhưng dốt nát, ngờ nghệch.</w:t>
      </w:r>
    </w:p>
    <w:p w:rsidR="00D86BE5" w:rsidRPr="0079172E" w:rsidRDefault="00D86BE5" w:rsidP="00D86BE5">
      <w:pPr>
        <w:jc w:val="both"/>
        <w:rPr>
          <w:rFonts w:ascii="Times New Roman" w:hAnsi="Times New Roman" w:cs="Times New Roman"/>
          <w:i/>
          <w:iCs/>
          <w:sz w:val="28"/>
          <w:szCs w:val="28"/>
          <w:lang w:val="nl-NL"/>
        </w:rPr>
      </w:pPr>
      <w:r w:rsidRPr="0079172E">
        <w:rPr>
          <w:rFonts w:ascii="Times New Roman" w:hAnsi="Times New Roman" w:cs="Times New Roman"/>
          <w:i/>
          <w:iCs/>
          <w:sz w:val="28"/>
          <w:szCs w:val="28"/>
          <w:lang w:val="nl-NL"/>
        </w:rPr>
        <w:t>* Tìm hiểu bài.</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Đọc thầm đ1 Câu chuyện xảy ra ở đâu, bao giờ ? Tên phát xít nói gì khi gặp những người trên tàu</w:t>
      </w:r>
      <w:r w:rsidRPr="0079172E">
        <w:rPr>
          <w:rFonts w:ascii="Times New Roman" w:hAnsi="Times New Roman" w:cs="Times New Roman"/>
          <w:sz w:val="28"/>
          <w:szCs w:val="28"/>
          <w:lang w:val="nl-NL"/>
        </w:rPr>
        <w:t>? (Chuyện xảy ra trên 1 chuyến tàu ở Pa-ri thủ đô nước pháp trong thời gian bị phát xít Đức chiếm đóng tên sĩ quan Đức bước vào toa tàu, giơ thẳng tay hô to “Hít-le muôn năm”).</w:t>
      </w:r>
    </w:p>
    <w:p w:rsidR="00D86BE5" w:rsidRPr="0079172E" w:rsidRDefault="00D86BE5" w:rsidP="00D86BE5">
      <w:pPr>
        <w:ind w:firstLine="539"/>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i/>
          <w:sz w:val="28"/>
          <w:szCs w:val="28"/>
          <w:lang w:val="nl-NL"/>
        </w:rPr>
        <w:t>Vì sao tên sĩ quan Đức có thái độ bực tức với ông cụ người Pháp?</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Vì cụ đáp lại lời hắn một cách lạnh lùng, hắn càng bực khi nhận ra ông cụ biết tiếng Đức thành thạo đến mức đọc được truyện của nhà văn Đức nhưng không đáp lời hắn bằng tiếng Đức).</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Đọc thầm Đ2: </w:t>
      </w:r>
      <w:r w:rsidRPr="0079172E">
        <w:rPr>
          <w:rFonts w:ascii="Times New Roman" w:hAnsi="Times New Roman" w:cs="Times New Roman"/>
          <w:i/>
          <w:sz w:val="28"/>
          <w:szCs w:val="28"/>
          <w:lang w:val="nl-NL"/>
        </w:rPr>
        <w:t xml:space="preserve"> Nhà văn Đức Si-le được ông vụ người Pháp đánh giá  thế nào?</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ụ già đánh giá Si-le là một nhà văn quốc tế).</w:t>
      </w:r>
    </w:p>
    <w:p w:rsidR="00D86BE5" w:rsidRPr="0079172E" w:rsidRDefault="00D86BE5" w:rsidP="00D86BE5">
      <w:pPr>
        <w:ind w:firstLine="539"/>
        <w:jc w:val="both"/>
        <w:rPr>
          <w:rFonts w:ascii="Times New Roman" w:hAnsi="Times New Roman" w:cs="Times New Roman"/>
          <w:i/>
          <w:sz w:val="28"/>
          <w:szCs w:val="28"/>
          <w:lang w:val="nl-NL"/>
        </w:rPr>
      </w:pPr>
      <w:r w:rsidRPr="0079172E">
        <w:rPr>
          <w:rFonts w:ascii="Times New Roman" w:hAnsi="Times New Roman" w:cs="Times New Roman"/>
          <w:i/>
          <w:sz w:val="28"/>
          <w:szCs w:val="28"/>
          <w:lang w:val="nl-NL"/>
        </w:rPr>
        <w:t>? Em hiểu thái độ củ</w:t>
      </w:r>
      <w:r w:rsidRPr="0079172E">
        <w:rPr>
          <w:rFonts w:ascii="Times New Roman" w:hAnsi="Times New Roman" w:cs="Times New Roman"/>
          <w:i/>
          <w:sz w:val="28"/>
          <w:szCs w:val="28"/>
          <w:lang w:val="nl-NL"/>
        </w:rPr>
        <w:tab/>
        <w:t>a ông cụ đối với người Đức và tiếng Đức như thế nào?</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Ông cụ thông thạo tiếng Đức, ngưỡng mộ nhà văn Đức Si-le nhưng căm ghét những tên phát xít Đức xâm lược).</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hái độ đó còn tỏ rõ ở câu nói cuối cùng trong bài . Ngụ ý câu nói đó là gì ?</w:t>
      </w:r>
    </w:p>
    <w:p w:rsidR="00D86BE5" w:rsidRPr="0079172E" w:rsidRDefault="00D86BE5" w:rsidP="00D86BE5">
      <w:pPr>
        <w:numPr>
          <w:ilvl w:val="0"/>
          <w:numId w:val="15"/>
        </w:numPr>
        <w:spacing w:after="0" w:line="240" w:lineRule="auto"/>
        <w:jc w:val="both"/>
        <w:rPr>
          <w:rFonts w:ascii="Times New Roman" w:hAnsi="Times New Roman" w:cs="Times New Roman"/>
          <w:i/>
          <w:iCs/>
          <w:sz w:val="28"/>
          <w:szCs w:val="28"/>
          <w:lang w:val="nl-NL"/>
        </w:rPr>
      </w:pPr>
      <w:r w:rsidRPr="0079172E">
        <w:rPr>
          <w:rFonts w:ascii="Times New Roman" w:hAnsi="Times New Roman" w:cs="Times New Roman"/>
          <w:i/>
          <w:iCs/>
          <w:sz w:val="28"/>
          <w:szCs w:val="28"/>
          <w:lang w:val="nl-NL"/>
        </w:rPr>
        <w:t>Hướng dẫn h/s đọc diễn cảm.</w:t>
      </w:r>
    </w:p>
    <w:p w:rsidR="00D86BE5" w:rsidRPr="0079172E" w:rsidRDefault="00D86BE5" w:rsidP="00D86BE5">
      <w:pPr>
        <w:ind w:left="614"/>
        <w:jc w:val="both"/>
        <w:rPr>
          <w:rFonts w:ascii="Times New Roman" w:hAnsi="Times New Roman" w:cs="Times New Roman"/>
          <w:iCs/>
          <w:sz w:val="28"/>
          <w:szCs w:val="28"/>
          <w:lang w:val="nl-NL"/>
        </w:rPr>
      </w:pPr>
      <w:r w:rsidRPr="0079172E">
        <w:rPr>
          <w:rFonts w:ascii="Times New Roman" w:hAnsi="Times New Roman" w:cs="Times New Roman"/>
          <w:iCs/>
          <w:sz w:val="28"/>
          <w:szCs w:val="28"/>
          <w:lang w:val="nl-NL"/>
        </w:rPr>
        <w:t>HS nối tiếp nhau đọc .Hs phát hiện xem đọc giọng ntn cho hay , lời nói của cụ già , của tên phát xít đọc  ntn? –T nx .</w:t>
      </w:r>
    </w:p>
    <w:p w:rsidR="00D86BE5" w:rsidRPr="0079172E" w:rsidRDefault="00D86BE5" w:rsidP="00D86BE5">
      <w:pPr>
        <w:ind w:left="614"/>
        <w:jc w:val="both"/>
        <w:rPr>
          <w:rFonts w:ascii="Times New Roman" w:hAnsi="Times New Roman" w:cs="Times New Roman"/>
          <w:iCs/>
          <w:sz w:val="28"/>
          <w:szCs w:val="28"/>
          <w:lang w:val="nl-NL"/>
        </w:rPr>
      </w:pPr>
      <w:r w:rsidRPr="0079172E">
        <w:rPr>
          <w:rFonts w:ascii="Times New Roman" w:hAnsi="Times New Roman" w:cs="Times New Roman"/>
          <w:iCs/>
          <w:sz w:val="28"/>
          <w:szCs w:val="28"/>
          <w:lang w:val="nl-NL"/>
        </w:rPr>
        <w:t>Ta nên chọn đoạn nào em cho là hay nhất ?</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ó thể chọn đoạn từ: Nhận thấy vẻ ngạc nhiên đến hết.</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hú ý đọc đúng lời ông cụ; câu kết hạ giọng, ngưng 1 phút trước từ vở và chất giọng cụm từ những tên cướp, thể hiện rõ ngụ ý hóm hỉnh, sâu cay.</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s luyện đọc theo cặp – HS đọc diễn cảm – T nx </w:t>
      </w:r>
    </w:p>
    <w:p w:rsidR="00D86BE5" w:rsidRPr="0079172E" w:rsidRDefault="00D86BE5" w:rsidP="00D86BE5">
      <w:pPr>
        <w:jc w:val="both"/>
        <w:rPr>
          <w:rFonts w:ascii="Times New Roman" w:hAnsi="Times New Roman" w:cs="Times New Roman"/>
          <w:b/>
          <w:bCs/>
          <w:i/>
          <w:iCs/>
          <w:sz w:val="28"/>
          <w:szCs w:val="28"/>
          <w:lang w:val="nl-NL"/>
        </w:rPr>
      </w:pPr>
      <w:r w:rsidRPr="0079172E">
        <w:rPr>
          <w:rFonts w:ascii="Times New Roman" w:hAnsi="Times New Roman" w:cs="Times New Roman"/>
          <w:b/>
          <w:bCs/>
          <w:i/>
          <w:iCs/>
          <w:sz w:val="28"/>
          <w:szCs w:val="28"/>
          <w:lang w:val="nl-NL"/>
        </w:rPr>
        <w:t>3. Củng cố, dặn dò.</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1 h/s nhắc lại ý nghĩa câu chuyện.</w:t>
      </w:r>
    </w:p>
    <w:p w:rsidR="00D86BE5" w:rsidRPr="0079172E" w:rsidRDefault="00D86BE5" w:rsidP="00D86BE5">
      <w:pPr>
        <w:ind w:firstLine="53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tiết học , dặn dò  </w:t>
      </w:r>
    </w:p>
    <w:p w:rsidR="00D86BE5" w:rsidRPr="0079172E" w:rsidRDefault="00D86BE5" w:rsidP="00D86BE5">
      <w:pPr>
        <w:pStyle w:val="Heading2"/>
        <w:ind w:firstLine="0"/>
        <w:jc w:val="both"/>
        <w:rPr>
          <w:rFonts w:ascii="Times New Roman" w:hAnsi="Times New Roman"/>
          <w:color w:val="000000"/>
          <w:szCs w:val="28"/>
          <w:lang w:val="nl-NL"/>
        </w:rPr>
      </w:pPr>
    </w:p>
    <w:p w:rsidR="00D86BE5" w:rsidRPr="0079172E" w:rsidRDefault="00D86BE5" w:rsidP="00D86BE5">
      <w:pPr>
        <w:jc w:val="both"/>
        <w:rPr>
          <w:rFonts w:ascii="Times New Roman" w:hAnsi="Times New Roman" w:cs="Times New Roman"/>
          <w:color w:val="000000"/>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pStyle w:val="Heading2"/>
        <w:ind w:firstLine="0"/>
        <w:jc w:val="both"/>
        <w:rPr>
          <w:rFonts w:ascii="Times New Roman" w:hAnsi="Times New Roman"/>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r w:rsidRPr="0079172E">
        <w:rPr>
          <w:rFonts w:ascii="Times New Roman" w:hAnsi="Times New Roman"/>
          <w:i w:val="0"/>
          <w:color w:val="000000"/>
          <w:szCs w:val="28"/>
          <w:lang w:val="nl-NL"/>
        </w:rPr>
        <w:t xml:space="preserve">                </w:t>
      </w:r>
    </w:p>
    <w:p w:rsidR="00D86BE5" w:rsidRPr="0079172E" w:rsidRDefault="00D86BE5" w:rsidP="00D86BE5">
      <w:pPr>
        <w:pStyle w:val="Heading2"/>
        <w:ind w:firstLine="0"/>
        <w:jc w:val="both"/>
        <w:rPr>
          <w:rFonts w:ascii="Times New Roman" w:hAnsi="Times New Roman"/>
          <w:i w:val="0"/>
          <w:color w:val="000000"/>
          <w:szCs w:val="28"/>
          <w:lang w:val="nl-NL"/>
        </w:rPr>
      </w:pPr>
      <w:r w:rsidRPr="0079172E">
        <w:rPr>
          <w:rFonts w:ascii="Times New Roman" w:hAnsi="Times New Roman"/>
          <w:i w:val="0"/>
          <w:color w:val="000000"/>
          <w:szCs w:val="28"/>
          <w:lang w:val="nl-NL"/>
        </w:rPr>
        <w:t xml:space="preserve">                               </w:t>
      </w: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lang w:val="nl-NL"/>
        </w:rPr>
      </w:pPr>
    </w:p>
    <w:p w:rsidR="00D86BE5" w:rsidRPr="0079172E" w:rsidRDefault="00D86BE5" w:rsidP="00D86BE5">
      <w:pPr>
        <w:pStyle w:val="Heading2"/>
        <w:ind w:firstLine="0"/>
        <w:jc w:val="both"/>
        <w:rPr>
          <w:rFonts w:ascii="Times New Roman" w:hAnsi="Times New Roman"/>
          <w:i w:val="0"/>
          <w:color w:val="000000"/>
          <w:szCs w:val="28"/>
          <w:u w:val="none"/>
          <w:lang w:val="nl-NL"/>
        </w:rPr>
      </w:pPr>
      <w:r w:rsidRPr="0079172E">
        <w:rPr>
          <w:rFonts w:ascii="Times New Roman" w:hAnsi="Times New Roman"/>
          <w:i w:val="0"/>
          <w:color w:val="000000"/>
          <w:szCs w:val="28"/>
          <w:u w:val="none"/>
          <w:lang w:val="nl-NL"/>
        </w:rPr>
        <w:t xml:space="preserve">    Giáo án hội giảng</w:t>
      </w:r>
    </w:p>
    <w:p w:rsidR="00D86BE5" w:rsidRPr="0079172E" w:rsidRDefault="00D86BE5" w:rsidP="00D86BE5">
      <w:pPr>
        <w:pStyle w:val="Heading2"/>
        <w:ind w:firstLine="0"/>
        <w:jc w:val="both"/>
        <w:rPr>
          <w:rFonts w:ascii="Times New Roman" w:hAnsi="Times New Roman"/>
          <w:i w:val="0"/>
          <w:color w:val="000000"/>
          <w:szCs w:val="28"/>
          <w:u w:val="none"/>
          <w:lang w:val="nl-NL"/>
        </w:rPr>
      </w:pPr>
    </w:p>
    <w:p w:rsidR="00D86BE5" w:rsidRPr="0079172E" w:rsidRDefault="00D86BE5" w:rsidP="00D86BE5">
      <w:pPr>
        <w:pStyle w:val="Heading2"/>
        <w:ind w:firstLine="0"/>
        <w:jc w:val="both"/>
        <w:rPr>
          <w:rFonts w:ascii="Times New Roman" w:hAnsi="Times New Roman"/>
          <w:i w:val="0"/>
          <w:color w:val="000000"/>
          <w:szCs w:val="28"/>
          <w:u w:val="none"/>
          <w:lang w:val="nl-NL"/>
        </w:rPr>
      </w:pPr>
      <w:r w:rsidRPr="0079172E">
        <w:rPr>
          <w:rFonts w:ascii="Times New Roman" w:hAnsi="Times New Roman"/>
          <w:i w:val="0"/>
          <w:color w:val="000000"/>
          <w:szCs w:val="28"/>
          <w:u w:val="none"/>
          <w:lang w:val="nl-NL"/>
        </w:rPr>
        <w:t xml:space="preserve">                            Thứ   ngày    tháng 10 năm 2017</w:t>
      </w:r>
    </w:p>
    <w:p w:rsidR="00D86BE5" w:rsidRPr="0079172E" w:rsidRDefault="00D86BE5" w:rsidP="00D86BE5">
      <w:pPr>
        <w:pStyle w:val="Heading2"/>
        <w:ind w:firstLine="0"/>
        <w:jc w:val="both"/>
        <w:rPr>
          <w:rFonts w:ascii="Times New Roman" w:hAnsi="Times New Roman"/>
          <w:i w:val="0"/>
          <w:color w:val="000000"/>
          <w:szCs w:val="28"/>
          <w:u w:val="none"/>
          <w:lang w:val="nl-NL"/>
        </w:rPr>
      </w:pPr>
    </w:p>
    <w:p w:rsidR="00D86BE5" w:rsidRPr="0079172E" w:rsidRDefault="00D86BE5" w:rsidP="00D86BE5">
      <w:pPr>
        <w:pStyle w:val="Heading2"/>
        <w:ind w:firstLine="0"/>
        <w:jc w:val="both"/>
        <w:rPr>
          <w:rFonts w:ascii="Times New Roman" w:hAnsi="Times New Roman"/>
          <w:i w:val="0"/>
          <w:color w:val="000000"/>
          <w:szCs w:val="28"/>
          <w:u w:val="none"/>
          <w:lang w:val="nl-NL"/>
        </w:rPr>
      </w:pPr>
      <w:r w:rsidRPr="0079172E">
        <w:rPr>
          <w:rFonts w:ascii="Times New Roman" w:hAnsi="Times New Roman"/>
          <w:i w:val="0"/>
          <w:color w:val="000000"/>
          <w:szCs w:val="28"/>
          <w:u w:val="none"/>
          <w:lang w:val="nl-NL"/>
        </w:rPr>
        <w:t xml:space="preserve">                       Người  dạy : Đinh Thị Hương</w:t>
      </w:r>
    </w:p>
    <w:p w:rsidR="00D86BE5" w:rsidRPr="0079172E" w:rsidRDefault="00D86BE5" w:rsidP="00D86BE5">
      <w:pPr>
        <w:pStyle w:val="Heading2"/>
        <w:ind w:firstLine="0"/>
        <w:jc w:val="both"/>
        <w:rPr>
          <w:rFonts w:ascii="Times New Roman" w:hAnsi="Times New Roman"/>
          <w:b/>
          <w:i w:val="0"/>
          <w:color w:val="000000"/>
          <w:szCs w:val="28"/>
          <w:u w:val="none"/>
          <w:lang w:val="nl-NL"/>
        </w:rPr>
      </w:pPr>
    </w:p>
    <w:p w:rsidR="00D86BE5" w:rsidRPr="0079172E" w:rsidRDefault="00D86BE5" w:rsidP="00D86BE5">
      <w:pPr>
        <w:pStyle w:val="Heading2"/>
        <w:ind w:firstLine="0"/>
        <w:jc w:val="both"/>
        <w:rPr>
          <w:rFonts w:ascii="Times New Roman" w:hAnsi="Times New Roman"/>
          <w:b/>
          <w:i w:val="0"/>
          <w:color w:val="000000"/>
          <w:szCs w:val="28"/>
          <w:u w:val="none"/>
          <w:lang w:val="nl-NL"/>
        </w:rPr>
      </w:pPr>
    </w:p>
    <w:p w:rsidR="00D86BE5" w:rsidRPr="0079172E" w:rsidRDefault="00D86BE5" w:rsidP="00D86BE5">
      <w:pPr>
        <w:pStyle w:val="Heading2"/>
        <w:ind w:firstLine="0"/>
        <w:jc w:val="both"/>
        <w:rPr>
          <w:rFonts w:ascii="Times New Roman" w:hAnsi="Times New Roman"/>
          <w:b/>
          <w:i w:val="0"/>
          <w:color w:val="000000"/>
          <w:szCs w:val="28"/>
          <w:u w:val="none"/>
          <w:lang w:val="nl-NL"/>
        </w:rPr>
      </w:pPr>
      <w:r w:rsidRPr="0079172E">
        <w:rPr>
          <w:rFonts w:ascii="Times New Roman" w:hAnsi="Times New Roman"/>
          <w:b/>
          <w:i w:val="0"/>
          <w:color w:val="000000"/>
          <w:szCs w:val="28"/>
          <w:u w:val="none"/>
          <w:lang w:val="nl-NL"/>
        </w:rPr>
        <w:t>Tập đọc:              NHỮNG NG</w:t>
      </w:r>
      <w:r w:rsidRPr="0079172E">
        <w:rPr>
          <w:rFonts w:ascii="Times New Roman" w:hAnsi="Times New Roman"/>
          <w:b/>
          <w:i w:val="0"/>
          <w:color w:val="000000"/>
          <w:szCs w:val="28"/>
          <w:u w:val="none"/>
          <w:lang w:val="nl-NL"/>
        </w:rPr>
        <w:softHyphen/>
        <w:t>ƯỜI BẠN TỐT</w:t>
      </w:r>
    </w:p>
    <w:p w:rsidR="00D86BE5" w:rsidRPr="0079172E" w:rsidRDefault="00D86BE5" w:rsidP="00D86BE5">
      <w:pPr>
        <w:jc w:val="both"/>
        <w:rPr>
          <w:rFonts w:ascii="Times New Roman" w:hAnsi="Times New Roman" w:cs="Times New Roman"/>
          <w:b/>
          <w:bCs/>
          <w:color w:val="000000"/>
          <w:sz w:val="28"/>
          <w:szCs w:val="28"/>
          <w:lang w:val="nl-NL"/>
        </w:rPr>
      </w:pPr>
      <w:r w:rsidRPr="0079172E">
        <w:rPr>
          <w:rFonts w:ascii="Times New Roman" w:hAnsi="Times New Roman" w:cs="Times New Roman"/>
          <w:b/>
          <w:bCs/>
          <w:sz w:val="28"/>
          <w:szCs w:val="28"/>
          <w:lang w:val="nl-NL"/>
        </w:rPr>
        <w:t xml:space="preserve">I. Yêu cầu: </w:t>
      </w:r>
      <w:r w:rsidRPr="0079172E">
        <w:rPr>
          <w:rFonts w:ascii="Times New Roman" w:hAnsi="Times New Roman" w:cs="Times New Roman"/>
          <w:sz w:val="28"/>
          <w:szCs w:val="28"/>
          <w:lang w:val="nl-NL"/>
        </w:rPr>
        <w:t>Đọc trôi chảy toàn bài, đọc đúng những từ phiên âm tiếng nư</w:t>
      </w:r>
      <w:r w:rsidRPr="0079172E">
        <w:rPr>
          <w:rFonts w:ascii="Times New Roman" w:hAnsi="Times New Roman" w:cs="Times New Roman"/>
          <w:sz w:val="28"/>
          <w:szCs w:val="28"/>
          <w:lang w:val="nl-NL"/>
        </w:rPr>
        <w:softHyphen/>
        <w:t>ớc ngoài:         A-ri-ôn, Si-xin , nổi lòng tham, boong tàu, sửng sốt</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iết đọc diễn cảm bài văn với giọng kể sôi nổi, hồi hộp.</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Đọc, hiểu nghĩa các từ dong buồm, boong tàu, hành trình, sửng sốt </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iểu ý nghĩa câu chuyện: Khen ngợi sự thông minh, tình cảm gắn bó đáng quý của loài cá heo với con ng</w:t>
      </w:r>
      <w:r w:rsidRPr="0079172E">
        <w:rPr>
          <w:rFonts w:ascii="Times New Roman" w:hAnsi="Times New Roman" w:cs="Times New Roman"/>
          <w:sz w:val="28"/>
          <w:szCs w:val="28"/>
          <w:lang w:val="nl-NL"/>
        </w:rPr>
        <w:softHyphen/>
        <w:t>ười.(trả lời đ</w:t>
      </w:r>
      <w:r w:rsidRPr="0079172E">
        <w:rPr>
          <w:rFonts w:ascii="Times New Roman" w:hAnsi="Times New Roman" w:cs="Times New Roman"/>
          <w:sz w:val="28"/>
          <w:szCs w:val="28"/>
          <w:lang w:val="nl-NL"/>
        </w:rPr>
        <w:softHyphen/>
        <w:t>ược câu hỏi 1,2,3)</w:t>
      </w:r>
    </w:p>
    <w:p w:rsidR="00D86BE5" w:rsidRPr="0079172E" w:rsidRDefault="00D86BE5" w:rsidP="00D86BE5">
      <w:pPr>
        <w:jc w:val="both"/>
        <w:rPr>
          <w:rFonts w:ascii="Times New Roman" w:hAnsi="Times New Roman" w:cs="Times New Roman"/>
          <w:b/>
          <w:bCs/>
          <w:sz w:val="28"/>
          <w:szCs w:val="28"/>
          <w:lang w:val="nl-NL"/>
        </w:rPr>
      </w:pPr>
      <w:r w:rsidRPr="0079172E">
        <w:rPr>
          <w:rFonts w:ascii="Times New Roman" w:hAnsi="Times New Roman" w:cs="Times New Roman"/>
          <w:b/>
          <w:bCs/>
          <w:sz w:val="28"/>
          <w:szCs w:val="28"/>
          <w:lang w:val="nl-NL"/>
        </w:rPr>
        <w:t>II.Lên lớp.</w:t>
      </w:r>
    </w:p>
    <w:p w:rsidR="00D86BE5" w:rsidRPr="0079172E" w:rsidRDefault="00D86BE5" w:rsidP="00D86BE5">
      <w:pPr>
        <w:jc w:val="both"/>
        <w:rPr>
          <w:rFonts w:ascii="Times New Roman" w:hAnsi="Times New Roman" w:cs="Times New Roman"/>
          <w:bCs/>
          <w:sz w:val="28"/>
          <w:szCs w:val="28"/>
          <w:lang w:val="nl-NL"/>
        </w:rPr>
      </w:pPr>
      <w:r w:rsidRPr="0079172E">
        <w:rPr>
          <w:rFonts w:ascii="Times New Roman" w:hAnsi="Times New Roman" w:cs="Times New Roman"/>
          <w:b/>
          <w:bCs/>
          <w:i/>
          <w:iCs/>
          <w:sz w:val="28"/>
          <w:szCs w:val="28"/>
          <w:lang w:val="nl-NL"/>
        </w:rPr>
        <w:t>1. Kiểm tra bài cũ</w:t>
      </w:r>
      <w:r w:rsidRPr="0079172E">
        <w:rPr>
          <w:rFonts w:ascii="Times New Roman" w:hAnsi="Times New Roman" w:cs="Times New Roman"/>
          <w:b/>
          <w:bCs/>
          <w:sz w:val="28"/>
          <w:szCs w:val="28"/>
          <w:lang w:val="nl-NL"/>
        </w:rPr>
        <w:t xml:space="preserve">: </w:t>
      </w:r>
      <w:r w:rsidRPr="0079172E">
        <w:rPr>
          <w:rFonts w:ascii="Times New Roman" w:hAnsi="Times New Roman" w:cs="Times New Roman"/>
          <w:bCs/>
          <w:sz w:val="28"/>
          <w:szCs w:val="28"/>
          <w:lang w:val="nl-NL"/>
        </w:rPr>
        <w:t>1 Hs đọc lại</w:t>
      </w:r>
      <w:r w:rsidRPr="0079172E">
        <w:rPr>
          <w:rFonts w:ascii="Times New Roman" w:hAnsi="Times New Roman" w:cs="Times New Roman"/>
          <w:b/>
          <w:bCs/>
          <w:sz w:val="28"/>
          <w:szCs w:val="28"/>
          <w:lang w:val="nl-NL"/>
        </w:rPr>
        <w:t xml:space="preserve"> </w:t>
      </w:r>
      <w:r w:rsidRPr="0079172E">
        <w:rPr>
          <w:rFonts w:ascii="Times New Roman" w:hAnsi="Times New Roman" w:cs="Times New Roman"/>
          <w:bCs/>
          <w:sz w:val="28"/>
          <w:szCs w:val="28"/>
          <w:lang w:val="nl-NL"/>
        </w:rPr>
        <w:t>bài TĐ Si – le...</w:t>
      </w:r>
    </w:p>
    <w:p w:rsidR="00D86BE5" w:rsidRPr="0079172E" w:rsidRDefault="00D86BE5" w:rsidP="00D86BE5">
      <w:pPr>
        <w:pStyle w:val="BodyTextIndent"/>
        <w:ind w:firstLine="0"/>
        <w:rPr>
          <w:rFonts w:ascii="Times New Roman" w:hAnsi="Times New Roman" w:cs="Times New Roman"/>
          <w:color w:val="000000"/>
          <w:szCs w:val="28"/>
          <w:lang w:val="nl-NL"/>
        </w:rPr>
      </w:pPr>
      <w:r w:rsidRPr="0079172E">
        <w:rPr>
          <w:rFonts w:ascii="Times New Roman" w:hAnsi="Times New Roman" w:cs="Times New Roman"/>
          <w:szCs w:val="28"/>
          <w:lang w:val="nl-NL"/>
        </w:rPr>
        <w:t xml:space="preserve">         Hãy kể lại tóm tắt câu chuyện tác phẩm của Si-le và tên phát xít. Nội dung câu chuyện nói gì ?</w:t>
      </w:r>
    </w:p>
    <w:p w:rsidR="00D86BE5" w:rsidRPr="0079172E" w:rsidRDefault="00D86BE5" w:rsidP="00D86BE5">
      <w:pPr>
        <w:ind w:firstLine="561"/>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xml:space="preserve"> HS trả lời, h/s nhận xét, giáo viên đánh giá  .</w:t>
      </w:r>
    </w:p>
    <w:p w:rsidR="00D86BE5" w:rsidRPr="0079172E" w:rsidRDefault="00D86BE5" w:rsidP="00D86BE5">
      <w:pPr>
        <w:jc w:val="both"/>
        <w:rPr>
          <w:rFonts w:ascii="Times New Roman" w:hAnsi="Times New Roman" w:cs="Times New Roman"/>
          <w:b/>
          <w:bCs/>
          <w:i/>
          <w:iCs/>
          <w:sz w:val="28"/>
          <w:szCs w:val="28"/>
          <w:lang w:val="nl-NL"/>
        </w:rPr>
      </w:pPr>
      <w:r w:rsidRPr="0079172E">
        <w:rPr>
          <w:rFonts w:ascii="Times New Roman" w:hAnsi="Times New Roman" w:cs="Times New Roman"/>
          <w:b/>
          <w:bCs/>
          <w:i/>
          <w:iCs/>
          <w:sz w:val="28"/>
          <w:szCs w:val="28"/>
          <w:lang w:val="nl-NL"/>
        </w:rPr>
        <w:t>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a. Giới thiệu bài :</w:t>
      </w:r>
      <w:r w:rsidRPr="0079172E">
        <w:rPr>
          <w:rFonts w:ascii="Times New Roman" w:hAnsi="Times New Roman" w:cs="Times New Roman"/>
          <w:sz w:val="28"/>
          <w:szCs w:val="28"/>
          <w:lang w:val="nl-NL"/>
        </w:rPr>
        <w:t xml:space="preserve"> chúng ta đã học xong chủ điểm cánh chim hoà bình ,nay ta học sang chủ điểm mối đó là chủ điểm gì  mở SGK /63 quan sát .Bức tranh vẽ gì? Đó là </w:t>
      </w:r>
      <w:r w:rsidRPr="0079172E">
        <w:rPr>
          <w:rFonts w:ascii="Times New Roman" w:hAnsi="Times New Roman" w:cs="Times New Roman"/>
          <w:sz w:val="28"/>
          <w:szCs w:val="28"/>
          <w:lang w:val="nl-NL"/>
        </w:rPr>
        <w:lastRenderedPageBreak/>
        <w:t>những gì  thuộc chủ điểm con người với thiên nhiên và bài TĐ hôm nay là bài  và ghi bảng tên bài thuộc chủ điểm đó</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i/>
          <w:sz w:val="28"/>
          <w:szCs w:val="28"/>
          <w:lang w:val="nl-NL"/>
        </w:rPr>
        <w:t>b. Hư</w:t>
      </w:r>
      <w:r w:rsidRPr="0079172E">
        <w:rPr>
          <w:rFonts w:ascii="Times New Roman" w:hAnsi="Times New Roman" w:cs="Times New Roman"/>
          <w:i/>
          <w:sz w:val="28"/>
          <w:szCs w:val="28"/>
          <w:lang w:val="nl-NL"/>
        </w:rPr>
        <w:softHyphen/>
        <w:t>ớng dẫn h/s luyện đọc và tìm hiểu bài.</w:t>
      </w:r>
    </w:p>
    <w:p w:rsidR="00D86BE5" w:rsidRPr="0079172E" w:rsidRDefault="00D86BE5" w:rsidP="00D86BE5">
      <w:pPr>
        <w:jc w:val="both"/>
        <w:rPr>
          <w:rFonts w:ascii="Times New Roman" w:hAnsi="Times New Roman" w:cs="Times New Roman"/>
          <w:iCs/>
          <w:sz w:val="28"/>
          <w:szCs w:val="28"/>
          <w:lang w:val="nl-NL"/>
        </w:rPr>
      </w:pPr>
      <w:r w:rsidRPr="0079172E">
        <w:rPr>
          <w:rFonts w:ascii="Times New Roman" w:hAnsi="Times New Roman" w:cs="Times New Roman"/>
          <w:i/>
          <w:iCs/>
          <w:sz w:val="28"/>
          <w:szCs w:val="28"/>
          <w:lang w:val="nl-NL"/>
        </w:rPr>
        <w:t xml:space="preserve"> 1. Luyện đọc: </w:t>
      </w:r>
      <w:r w:rsidRPr="0079172E">
        <w:rPr>
          <w:rFonts w:ascii="Times New Roman" w:hAnsi="Times New Roman" w:cs="Times New Roman"/>
          <w:iCs/>
          <w:sz w:val="28"/>
          <w:szCs w:val="28"/>
          <w:lang w:val="nl-NL"/>
        </w:rPr>
        <w:t>1, 2 HS đọc toàn bà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iCs/>
          <w:sz w:val="28"/>
          <w:szCs w:val="28"/>
          <w:lang w:val="nl-NL"/>
        </w:rPr>
        <w:t xml:space="preserve">          HS quan sát tranh, T giới thiệu ND tranh. T chia đoạn. HS nối tiếp</w:t>
      </w:r>
      <w:r w:rsidRPr="0079172E">
        <w:rPr>
          <w:rFonts w:ascii="Times New Roman" w:hAnsi="Times New Roman" w:cs="Times New Roman"/>
          <w:sz w:val="28"/>
          <w:szCs w:val="28"/>
          <w:lang w:val="nl-NL"/>
        </w:rPr>
        <w:t xml:space="preserve"> đọc theo 4 đoạn truyện (mỗi lần xuống dòng là 1 đoạn). HS nêu các từ khó trong đoạn // GV ghi (Chú ý giúp h/s đọc đúng các tên riêng nư</w:t>
      </w:r>
      <w:r w:rsidRPr="0079172E">
        <w:rPr>
          <w:rFonts w:ascii="Times New Roman" w:hAnsi="Times New Roman" w:cs="Times New Roman"/>
          <w:sz w:val="28"/>
          <w:szCs w:val="28"/>
          <w:lang w:val="nl-NL"/>
        </w:rPr>
        <w:softHyphen/>
        <w:t xml:space="preserve">ớc ngoài, các từ dễ viết sai chính tả ) (A-ri-ôn, Si-xin, boong tàu HS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óm 4 nối tiếp đọc lần 2 kết hợp giải nghĩa để  hiểu những từ ngữ khó trong bài (boong tàu, dong buồm, hành trình, sửng sốt). HS đọc cá nhân sau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óTĐổi nhóm đôi và nhóm 4/ LPHT lên chia sẻ.</w:t>
      </w:r>
    </w:p>
    <w:p w:rsidR="00D86BE5" w:rsidRPr="0079172E" w:rsidRDefault="00D86BE5" w:rsidP="00D86BE5">
      <w:pPr>
        <w:jc w:val="both"/>
        <w:rPr>
          <w:rFonts w:ascii="Times New Roman" w:hAnsi="Times New Roman" w:cs="Times New Roman"/>
          <w:i/>
          <w:iCs/>
          <w:sz w:val="28"/>
          <w:szCs w:val="28"/>
          <w:lang w:val="nl-NL"/>
        </w:rPr>
      </w:pPr>
      <w:r w:rsidRPr="0079172E">
        <w:rPr>
          <w:rFonts w:ascii="Times New Roman" w:hAnsi="Times New Roman" w:cs="Times New Roman"/>
          <w:sz w:val="28"/>
          <w:szCs w:val="28"/>
          <w:lang w:val="nl-NL"/>
        </w:rPr>
        <w:t xml:space="preserve">           HS luyện đọc theo cặp. T đọc</w:t>
      </w:r>
    </w:p>
    <w:p w:rsidR="00D86BE5" w:rsidRPr="0079172E" w:rsidRDefault="00D86BE5" w:rsidP="00D86BE5">
      <w:pPr>
        <w:jc w:val="both"/>
        <w:rPr>
          <w:rFonts w:ascii="Times New Roman" w:hAnsi="Times New Roman" w:cs="Times New Roman"/>
          <w:i/>
          <w:iCs/>
          <w:sz w:val="28"/>
          <w:szCs w:val="28"/>
          <w:lang w:val="nl-NL"/>
        </w:rPr>
      </w:pPr>
      <w:r w:rsidRPr="0079172E">
        <w:rPr>
          <w:rFonts w:ascii="Times New Roman" w:hAnsi="Times New Roman" w:cs="Times New Roman"/>
          <w:sz w:val="28"/>
          <w:szCs w:val="28"/>
          <w:lang w:val="nl-NL"/>
        </w:rPr>
        <w:t xml:space="preserve"> Đoạn 1: Đọc chậm 2 câu đầu, đọc nhanh dần vì diễn tả tình huống nguy hiểm.    Đoạn 2 giọng sảng khoái, thán phục cá heo).</w:t>
      </w:r>
    </w:p>
    <w:p w:rsidR="00D86BE5" w:rsidRPr="0079172E" w:rsidRDefault="00D86BE5" w:rsidP="00D86BE5">
      <w:pPr>
        <w:jc w:val="both"/>
        <w:rPr>
          <w:rFonts w:ascii="Times New Roman" w:hAnsi="Times New Roman" w:cs="Times New Roman"/>
          <w:i/>
          <w:iCs/>
          <w:sz w:val="28"/>
          <w:szCs w:val="28"/>
          <w:lang w:val="nl-NL"/>
        </w:rPr>
      </w:pPr>
      <w:r w:rsidRPr="0079172E">
        <w:rPr>
          <w:rFonts w:ascii="Times New Roman" w:hAnsi="Times New Roman" w:cs="Times New Roman"/>
          <w:iCs/>
          <w:sz w:val="28"/>
          <w:szCs w:val="28"/>
          <w:lang w:val="nl-NL"/>
        </w:rPr>
        <w:t xml:space="preserve"> 2. </w:t>
      </w:r>
      <w:r w:rsidRPr="0079172E">
        <w:rPr>
          <w:rFonts w:ascii="Times New Roman" w:hAnsi="Times New Roman" w:cs="Times New Roman"/>
          <w:i/>
          <w:iCs/>
          <w:sz w:val="28"/>
          <w:szCs w:val="28"/>
          <w:lang w:val="nl-NL"/>
        </w:rPr>
        <w:t>Tìm hiểu bài: HĐ nhóm 4</w:t>
      </w:r>
    </w:p>
    <w:p w:rsidR="00D86BE5" w:rsidRPr="0079172E" w:rsidRDefault="00D86BE5" w:rsidP="00D86BE5">
      <w:pPr>
        <w:jc w:val="both"/>
        <w:rPr>
          <w:rFonts w:ascii="Times New Roman" w:hAnsi="Times New Roman" w:cs="Times New Roman"/>
          <w:iCs/>
          <w:sz w:val="28"/>
          <w:szCs w:val="28"/>
          <w:lang w:val="nl-NL"/>
        </w:rPr>
      </w:pPr>
      <w:r w:rsidRPr="0079172E">
        <w:rPr>
          <w:rFonts w:ascii="Times New Roman" w:hAnsi="Times New Roman" w:cs="Times New Roman"/>
          <w:i/>
          <w:iCs/>
          <w:sz w:val="28"/>
          <w:szCs w:val="28"/>
          <w:lang w:val="nl-NL"/>
        </w:rPr>
        <w:t xml:space="preserve">         Nhóm trưởng điều hành các bạn </w:t>
      </w:r>
      <w:r w:rsidRPr="0079172E">
        <w:rPr>
          <w:rFonts w:ascii="Times New Roman" w:hAnsi="Times New Roman" w:cs="Times New Roman"/>
          <w:iCs/>
          <w:sz w:val="28"/>
          <w:szCs w:val="28"/>
          <w:lang w:val="nl-NL"/>
        </w:rPr>
        <w:t>đ</w:t>
      </w:r>
      <w:r w:rsidRPr="0079172E">
        <w:rPr>
          <w:rFonts w:ascii="Times New Roman" w:hAnsi="Times New Roman" w:cs="Times New Roman"/>
          <w:sz w:val="28"/>
          <w:szCs w:val="28"/>
          <w:lang w:val="nl-NL"/>
        </w:rPr>
        <w:t>ọc thầm Đ1 cho biết vì sao nghệ sĩ A-ri-ôn phải nhảy xuống biển? (vì thủy thủ trên tàu nổi lòng tham, c</w:t>
      </w:r>
      <w:r w:rsidRPr="0079172E">
        <w:rPr>
          <w:rFonts w:ascii="Times New Roman" w:hAnsi="Times New Roman" w:cs="Times New Roman"/>
          <w:sz w:val="28"/>
          <w:szCs w:val="28"/>
          <w:lang w:val="nl-NL"/>
        </w:rPr>
        <w:softHyphen/>
        <w:t>ướp hết tặng vật của ông, đòi giết ông).</w:t>
      </w:r>
    </w:p>
    <w:p w:rsidR="00D86BE5" w:rsidRPr="0079172E" w:rsidRDefault="00D86BE5" w:rsidP="00D86BE5">
      <w:pPr>
        <w:jc w:val="both"/>
        <w:rPr>
          <w:rFonts w:ascii="Times New Roman" w:hAnsi="Times New Roman" w:cs="Times New Roman"/>
          <w:iCs/>
          <w:sz w:val="28"/>
          <w:szCs w:val="28"/>
          <w:lang w:val="nl-NL"/>
        </w:rPr>
      </w:pPr>
      <w:r w:rsidRPr="0079172E">
        <w:rPr>
          <w:rFonts w:ascii="Times New Roman" w:hAnsi="Times New Roman" w:cs="Times New Roman"/>
          <w:iCs/>
          <w:sz w:val="28"/>
          <w:szCs w:val="28"/>
          <w:lang w:val="nl-NL"/>
        </w:rPr>
        <w:t xml:space="preserve">         </w:t>
      </w:r>
      <w:r w:rsidRPr="0079172E">
        <w:rPr>
          <w:rFonts w:ascii="Times New Roman" w:hAnsi="Times New Roman" w:cs="Times New Roman"/>
          <w:sz w:val="28"/>
          <w:szCs w:val="28"/>
          <w:lang w:val="nl-NL"/>
        </w:rPr>
        <w:t>Đọc to Đ2</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trả lời</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điều kỳ lạ gì đã xảy ra khi nghệ sĩ cất tiếng hát giã biệt cuộc đời? (Khi A-ri-ôn hát giã biệt cuộc đời đàn cá heo đã bơi đến vây quanh tàu, say sư</w:t>
      </w:r>
      <w:r w:rsidRPr="0079172E">
        <w:rPr>
          <w:rFonts w:ascii="Times New Roman" w:hAnsi="Times New Roman" w:cs="Times New Roman"/>
          <w:sz w:val="28"/>
          <w:szCs w:val="28"/>
          <w:lang w:val="nl-NL"/>
        </w:rPr>
        <w:softHyphen/>
        <w:t>a  th</w:t>
      </w:r>
      <w:r w:rsidRPr="0079172E">
        <w:rPr>
          <w:rFonts w:ascii="Times New Roman" w:hAnsi="Times New Roman" w:cs="Times New Roman"/>
          <w:sz w:val="28"/>
          <w:szCs w:val="28"/>
          <w:lang w:val="nl-NL"/>
        </w:rPr>
        <w:softHyphen/>
        <w:t>ưởng thức tiếng hát của ông. Bầy cá heo đã cứu A-ri-ôn khi ông nhảy xuống biển và đ</w:t>
      </w:r>
      <w:r w:rsidRPr="0079172E">
        <w:rPr>
          <w:rFonts w:ascii="Times New Roman" w:hAnsi="Times New Roman" w:cs="Times New Roman"/>
          <w:sz w:val="28"/>
          <w:szCs w:val="28"/>
          <w:lang w:val="nl-NL"/>
        </w:rPr>
        <w:softHyphen/>
        <w:t>ưa ông trở về đất liền).</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a câu chuyện em thấy cá heo đáng yêu, đáng quý ở điểm nào</w:t>
      </w:r>
      <w:r w:rsidRPr="0079172E">
        <w:rPr>
          <w:rFonts w:ascii="Times New Roman" w:hAnsi="Times New Roman" w:cs="Times New Roman"/>
          <w:i/>
          <w:sz w:val="28"/>
          <w:szCs w:val="28"/>
          <w:lang w:val="nl-NL"/>
        </w:rPr>
        <w:t>?</w:t>
      </w:r>
      <w:r w:rsidRPr="0079172E">
        <w:rPr>
          <w:rFonts w:ascii="Times New Roman" w:hAnsi="Times New Roman" w:cs="Times New Roman"/>
          <w:sz w:val="28"/>
          <w:szCs w:val="28"/>
          <w:lang w:val="nl-NL"/>
        </w:rPr>
        <w:t xml:space="preserve"> (Cá heo đáng yêu, đáng quý vì biết th</w:t>
      </w:r>
      <w:r w:rsidRPr="0079172E">
        <w:rPr>
          <w:rFonts w:ascii="Times New Roman" w:hAnsi="Times New Roman" w:cs="Times New Roman"/>
          <w:sz w:val="28"/>
          <w:szCs w:val="28"/>
          <w:lang w:val="nl-NL"/>
        </w:rPr>
        <w:softHyphen/>
        <w:t>ưởng thức tiếng hát của nghệ sĩ, biết cứu giúp nghệ sĩ khi ông nhảy xuống biển. Cá heo là bạn tốt của ngư</w:t>
      </w:r>
      <w:r w:rsidRPr="0079172E">
        <w:rPr>
          <w:rFonts w:ascii="Times New Roman" w:hAnsi="Times New Roman" w:cs="Times New Roman"/>
          <w:sz w:val="28"/>
          <w:szCs w:val="28"/>
          <w:lang w:val="nl-NL"/>
        </w:rPr>
        <w:softHyphen/>
        <w:t>ời).</w:t>
      </w:r>
    </w:p>
    <w:p w:rsidR="00D86BE5" w:rsidRPr="0079172E" w:rsidRDefault="00D86BE5" w:rsidP="00D86BE5">
      <w:pPr>
        <w:ind w:firstLine="561"/>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Em có suy nghĩ gì về cách đối xử của đám thủy thủ và đàn cá heo đối với nghệ sĩ A-ri-ôn</w:t>
      </w:r>
      <w:r w:rsidRPr="0079172E">
        <w:rPr>
          <w:rFonts w:ascii="Times New Roman" w:hAnsi="Times New Roman" w:cs="Times New Roman"/>
          <w:i/>
          <w:sz w:val="28"/>
          <w:szCs w:val="28"/>
          <w:lang w:val="nl-NL"/>
        </w:rPr>
        <w:t>?</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hững đồng tiền khắc hình 1 con cá heo cõng người trên lưng có ý nghĩa gì? ( thể hiện tình cảm của con người với cá heo ). LPHT gọi các bạn lên chia sẻ. HS nx , T nx</w:t>
      </w:r>
    </w:p>
    <w:p w:rsidR="00D86BE5" w:rsidRPr="0079172E" w:rsidRDefault="00D86BE5" w:rsidP="00D86BE5">
      <w:pPr>
        <w:jc w:val="both"/>
        <w:rPr>
          <w:rFonts w:ascii="Times New Roman" w:hAnsi="Times New Roman" w:cs="Times New Roman"/>
          <w:i/>
          <w:iCs/>
          <w:sz w:val="28"/>
          <w:szCs w:val="28"/>
          <w:lang w:val="nl-NL"/>
        </w:rPr>
      </w:pPr>
      <w:r w:rsidRPr="0079172E">
        <w:rPr>
          <w:rFonts w:ascii="Times New Roman" w:hAnsi="Times New Roman" w:cs="Times New Roman"/>
          <w:i/>
          <w:iCs/>
          <w:sz w:val="28"/>
          <w:szCs w:val="28"/>
          <w:lang w:val="nl-NL"/>
        </w:rPr>
        <w:t xml:space="preserve">3. Đọc diễn cảm.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iCs/>
          <w:sz w:val="28"/>
          <w:szCs w:val="28"/>
          <w:lang w:val="nl-NL"/>
        </w:rPr>
        <w:t xml:space="preserve">        T đọc mẫu hoặc HS nối tiếp đọc toàn bài</w:t>
      </w:r>
      <w:r w:rsidRPr="0079172E">
        <w:rPr>
          <w:rFonts w:ascii="Times New Roman" w:hAnsi="Times New Roman" w:cs="Times New Roman"/>
          <w:i/>
          <w:iCs/>
          <w:sz w:val="28"/>
          <w:szCs w:val="28"/>
          <w:lang w:val="nl-NL"/>
        </w:rPr>
        <w:t xml:space="preserve"> . </w:t>
      </w:r>
      <w:r w:rsidRPr="0079172E">
        <w:rPr>
          <w:rFonts w:ascii="Times New Roman" w:hAnsi="Times New Roman" w:cs="Times New Roman"/>
          <w:iCs/>
          <w:sz w:val="28"/>
          <w:szCs w:val="28"/>
          <w:lang w:val="nl-NL"/>
        </w:rPr>
        <w:t>YC HS phát hiện giọng đọc ?  T đưa bảng phụ (</w:t>
      </w:r>
      <w:r w:rsidRPr="0079172E">
        <w:rPr>
          <w:rFonts w:ascii="Times New Roman" w:hAnsi="Times New Roman" w:cs="Times New Roman"/>
          <w:sz w:val="28"/>
          <w:szCs w:val="28"/>
          <w:lang w:val="nl-NL"/>
        </w:rPr>
        <w:t xml:space="preserve">Có thể chọn đoạn 2), T chú ý đoạn này nhấn mạnh các từ ngữ  nhầm, vang </w:t>
      </w:r>
      <w:r w:rsidRPr="0079172E">
        <w:rPr>
          <w:rFonts w:ascii="Times New Roman" w:hAnsi="Times New Roman" w:cs="Times New Roman"/>
          <w:sz w:val="28"/>
          <w:szCs w:val="28"/>
          <w:lang w:val="nl-NL"/>
        </w:rPr>
        <w:lastRenderedPageBreak/>
        <w:t>lên, bơi đến vây quanh, say sư</w:t>
      </w:r>
      <w:r w:rsidRPr="0079172E">
        <w:rPr>
          <w:rFonts w:ascii="Times New Roman" w:hAnsi="Times New Roman" w:cs="Times New Roman"/>
          <w:sz w:val="28"/>
          <w:szCs w:val="28"/>
          <w:lang w:val="nl-NL"/>
        </w:rPr>
        <w:softHyphen/>
        <w:t>a thư</w:t>
      </w:r>
      <w:r w:rsidRPr="0079172E">
        <w:rPr>
          <w:rFonts w:ascii="Times New Roman" w:hAnsi="Times New Roman" w:cs="Times New Roman"/>
          <w:sz w:val="28"/>
          <w:szCs w:val="28"/>
          <w:lang w:val="nl-NL"/>
        </w:rPr>
        <w:softHyphen/>
        <w:t>ởng thức, đã cứu, đưa, nhanh hơn, toàn bộ, không tin và nghỉ hơi sau các từ ngữ : trở về đất liền.</w:t>
      </w:r>
    </w:p>
    <w:p w:rsidR="00D86BE5" w:rsidRPr="0079172E" w:rsidRDefault="00D86BE5" w:rsidP="00D86BE5">
      <w:pPr>
        <w:jc w:val="both"/>
        <w:rPr>
          <w:rFonts w:ascii="Times New Roman" w:hAnsi="Times New Roman" w:cs="Times New Roman"/>
          <w:iCs/>
          <w:sz w:val="28"/>
          <w:szCs w:val="28"/>
          <w:lang w:val="nl-NL"/>
        </w:rPr>
      </w:pPr>
      <w:r w:rsidRPr="0079172E">
        <w:rPr>
          <w:rFonts w:ascii="Times New Roman" w:hAnsi="Times New Roman" w:cs="Times New Roman"/>
          <w:sz w:val="28"/>
          <w:szCs w:val="28"/>
          <w:lang w:val="nl-NL"/>
        </w:rPr>
        <w:t xml:space="preserve">         HS luyện đọc theo cặp. HS thi đọc diẽn cảm</w:t>
      </w:r>
    </w:p>
    <w:p w:rsidR="00D86BE5" w:rsidRPr="0079172E" w:rsidRDefault="00D86BE5" w:rsidP="00D86BE5">
      <w:pPr>
        <w:jc w:val="both"/>
        <w:rPr>
          <w:rFonts w:ascii="Times New Roman" w:hAnsi="Times New Roman" w:cs="Times New Roman"/>
          <w:b/>
          <w:bCs/>
          <w:i/>
          <w:iCs/>
          <w:sz w:val="28"/>
          <w:szCs w:val="28"/>
          <w:lang w:val="nl-NL"/>
        </w:rPr>
      </w:pPr>
      <w:r w:rsidRPr="0079172E">
        <w:rPr>
          <w:rFonts w:ascii="Times New Roman" w:hAnsi="Times New Roman" w:cs="Times New Roman"/>
          <w:b/>
          <w:bCs/>
          <w:i/>
          <w:iCs/>
          <w:sz w:val="28"/>
          <w:szCs w:val="28"/>
          <w:lang w:val="nl-NL"/>
        </w:rPr>
        <w:t>3. Củng cố, dặn dò.</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nêu ý nghĩa của câu chuyện.</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nhận xét tiết học. Dặn h/s về kể lại câu chuyện cho ngư</w:t>
      </w:r>
      <w:r w:rsidRPr="0079172E">
        <w:rPr>
          <w:rFonts w:ascii="Times New Roman" w:hAnsi="Times New Roman" w:cs="Times New Roman"/>
          <w:sz w:val="28"/>
          <w:szCs w:val="28"/>
          <w:lang w:val="nl-NL"/>
        </w:rPr>
        <w:softHyphen/>
        <w:t>ời thân</w:t>
      </w:r>
    </w:p>
    <w:p w:rsidR="00D86BE5" w:rsidRPr="0079172E" w:rsidRDefault="00D86BE5" w:rsidP="00D86BE5">
      <w:pPr>
        <w:jc w:val="both"/>
        <w:rPr>
          <w:rFonts w:ascii="Times New Roman" w:hAnsi="Times New Roman" w:cs="Times New Roman"/>
          <w:b/>
          <w:i/>
          <w:sz w:val="28"/>
          <w:szCs w:val="28"/>
          <w:lang w:val="nl-NL"/>
        </w:rPr>
      </w:pPr>
    </w:p>
    <w:p w:rsidR="00D86BE5" w:rsidRPr="0079172E" w:rsidRDefault="00D86BE5" w:rsidP="00D86BE5">
      <w:pPr>
        <w:ind w:firstLine="561"/>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Đạo đức :           </w:t>
      </w:r>
      <w:r w:rsidRPr="0079172E">
        <w:rPr>
          <w:rFonts w:ascii="Times New Roman" w:hAnsi="Times New Roman" w:cs="Times New Roman"/>
          <w:b/>
          <w:sz w:val="28"/>
          <w:szCs w:val="28"/>
          <w:lang w:val="nl-NL"/>
        </w:rPr>
        <w:t>NHỚ ƠN TỔ TIÊN</w:t>
      </w:r>
      <w:r w:rsidRPr="0079172E">
        <w:rPr>
          <w:rFonts w:ascii="Times New Roman" w:hAnsi="Times New Roman" w:cs="Times New Roman"/>
          <w:b/>
          <w:i/>
          <w:sz w:val="28"/>
          <w:szCs w:val="28"/>
          <w:lang w:val="nl-NL"/>
        </w:rPr>
        <w:t xml:space="preserve">      </w:t>
      </w:r>
      <w:r w:rsidRPr="0079172E">
        <w:rPr>
          <w:rFonts w:ascii="Times New Roman" w:hAnsi="Times New Roman" w:cs="Times New Roman"/>
          <w:b/>
          <w:bCs/>
          <w:i/>
          <w:iCs/>
          <w:sz w:val="28"/>
          <w:szCs w:val="28"/>
          <w:lang w:val="nl-NL"/>
        </w:rPr>
        <w:t>(Tiết 1)</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bCs/>
          <w:sz w:val="28"/>
          <w:szCs w:val="28"/>
          <w:lang w:val="nl-NL"/>
        </w:rPr>
        <w:t>I. Yêu cầu</w:t>
      </w:r>
      <w:r w:rsidRPr="0079172E">
        <w:rPr>
          <w:rFonts w:ascii="Times New Roman" w:hAnsi="Times New Roman" w:cs="Times New Roman"/>
          <w:sz w:val="28"/>
          <w:szCs w:val="28"/>
          <w:lang w:val="nl-NL"/>
        </w:rPr>
        <w:t>:</w:t>
      </w:r>
    </w:p>
    <w:p w:rsidR="00D86BE5" w:rsidRPr="0079172E" w:rsidRDefault="00D86BE5" w:rsidP="00D86BE5">
      <w:pPr>
        <w:pStyle w:val="BodyTextIndent"/>
        <w:rPr>
          <w:rFonts w:ascii="Times New Roman" w:hAnsi="Times New Roman" w:cs="Times New Roman"/>
          <w:color w:val="000000"/>
          <w:szCs w:val="28"/>
          <w:lang w:val="nl-NL"/>
        </w:rPr>
      </w:pPr>
      <w:r w:rsidRPr="0079172E">
        <w:rPr>
          <w:rFonts w:ascii="Times New Roman" w:hAnsi="Times New Roman" w:cs="Times New Roman"/>
          <w:color w:val="000000"/>
          <w:szCs w:val="28"/>
          <w:lang w:val="nl-NL"/>
        </w:rPr>
        <w:t>Học xong bài này h/s biết.</w:t>
      </w:r>
    </w:p>
    <w:p w:rsidR="00D86BE5" w:rsidRPr="0079172E" w:rsidRDefault="00D86BE5" w:rsidP="00D86BE5">
      <w:pPr>
        <w:ind w:firstLine="561"/>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Trách nhiệm của mỗi ng</w:t>
      </w:r>
      <w:r w:rsidRPr="0079172E">
        <w:rPr>
          <w:rFonts w:ascii="Times New Roman" w:hAnsi="Times New Roman" w:cs="Times New Roman"/>
          <w:sz w:val="28"/>
          <w:szCs w:val="28"/>
          <w:lang w:val="nl-NL"/>
        </w:rPr>
        <w:softHyphen/>
        <w:t>ười đối với tổ tiên, gia đình, dòng họ</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hể hiện lòng biết ơn tổ tiên và giữ gìn, phát huy truyền thống tốt đẹp của gia đình, dòng họ bằng những việc làm cụ thể, phù hợp với khả năng.</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iết ơn tổ tiên, tự hào về các truyền thống tốt đẹp của gia đình, dòng họ.</w:t>
      </w:r>
    </w:p>
    <w:p w:rsidR="00D86BE5" w:rsidRPr="0079172E" w:rsidRDefault="00D86BE5" w:rsidP="00D86BE5">
      <w:pPr>
        <w:jc w:val="both"/>
        <w:rPr>
          <w:rFonts w:ascii="Times New Roman" w:hAnsi="Times New Roman" w:cs="Times New Roman"/>
          <w:b/>
          <w:bCs/>
          <w:sz w:val="28"/>
          <w:szCs w:val="28"/>
          <w:lang w:val="nl-NL"/>
        </w:rPr>
      </w:pPr>
      <w:r w:rsidRPr="0079172E">
        <w:rPr>
          <w:rFonts w:ascii="Times New Roman" w:hAnsi="Times New Roman" w:cs="Times New Roman"/>
          <w:b/>
          <w:bCs/>
          <w:sz w:val="28"/>
          <w:szCs w:val="28"/>
          <w:lang w:val="nl-NL"/>
        </w:rPr>
        <w:t>II. Lên lớp.</w:t>
      </w:r>
    </w:p>
    <w:p w:rsidR="00D86BE5" w:rsidRPr="0079172E" w:rsidRDefault="00D86BE5" w:rsidP="00D86BE5">
      <w:pPr>
        <w:jc w:val="both"/>
        <w:rPr>
          <w:rFonts w:ascii="Times New Roman" w:hAnsi="Times New Roman" w:cs="Times New Roman"/>
          <w:b/>
          <w:bCs/>
          <w:i/>
          <w:iCs/>
          <w:sz w:val="28"/>
          <w:szCs w:val="28"/>
          <w:lang w:val="nl-NL"/>
        </w:rPr>
      </w:pPr>
      <w:r w:rsidRPr="0079172E">
        <w:rPr>
          <w:rFonts w:ascii="Times New Roman" w:hAnsi="Times New Roman" w:cs="Times New Roman"/>
          <w:b/>
          <w:bCs/>
          <w:i/>
          <w:iCs/>
          <w:sz w:val="28"/>
          <w:szCs w:val="28"/>
          <w:lang w:val="nl-NL"/>
        </w:rPr>
        <w:t>1. Kiểm tra bài cũ</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rong cuộc sống con đã gặp những khó khăn gì? Hãy nêu cách vư</w:t>
      </w:r>
      <w:r w:rsidRPr="0079172E">
        <w:rPr>
          <w:rFonts w:ascii="Times New Roman" w:hAnsi="Times New Roman" w:cs="Times New Roman"/>
          <w:sz w:val="28"/>
          <w:szCs w:val="28"/>
          <w:lang w:val="nl-NL"/>
        </w:rPr>
        <w:softHyphen/>
        <w:t>ợt qua khó khăn của bản thân mình?</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trả lời, gv nhận xét  .</w:t>
      </w:r>
    </w:p>
    <w:p w:rsidR="00D86BE5" w:rsidRPr="0079172E" w:rsidRDefault="00D86BE5" w:rsidP="00D86BE5">
      <w:pPr>
        <w:jc w:val="both"/>
        <w:rPr>
          <w:rFonts w:ascii="Times New Roman" w:hAnsi="Times New Roman" w:cs="Times New Roman"/>
          <w:b/>
          <w:bCs/>
          <w:i/>
          <w:iCs/>
          <w:sz w:val="28"/>
          <w:szCs w:val="28"/>
          <w:lang w:val="nl-NL"/>
        </w:rPr>
      </w:pPr>
      <w:r w:rsidRPr="0079172E">
        <w:rPr>
          <w:rFonts w:ascii="Times New Roman" w:hAnsi="Times New Roman" w:cs="Times New Roman"/>
          <w:b/>
          <w:bCs/>
          <w:i/>
          <w:iCs/>
          <w:sz w:val="28"/>
          <w:szCs w:val="28"/>
          <w:lang w:val="nl-NL"/>
        </w:rPr>
        <w:t>2. Bài mới:</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1-2 h/s đọc truyện “ Thăm mộ”.</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hân ngày tết cổ truyền, bố của Việt đã làm gì để tỏ lòng biết ơn tổ tiên?</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ì sao Việt muốn lau dọn bàn thờ giúp mẹ?</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GV kết luận: Ai cũng có tổ tiên, gia đình, dòng họ. Mỗi ng</w:t>
      </w:r>
      <w:r w:rsidRPr="0079172E">
        <w:rPr>
          <w:rFonts w:ascii="Times New Roman" w:hAnsi="Times New Roman" w:cs="Times New Roman"/>
          <w:sz w:val="28"/>
          <w:szCs w:val="28"/>
          <w:lang w:val="nl-NL"/>
        </w:rPr>
        <w:softHyphen/>
        <w:t>ời đều phải biết ơn tổ tiên và biết thể hiện điều đó bằng việc làm cụ thể.</w:t>
      </w:r>
    </w:p>
    <w:p w:rsidR="00D86BE5" w:rsidRPr="0079172E" w:rsidRDefault="00D86BE5" w:rsidP="00D86BE5">
      <w:pPr>
        <w:jc w:val="both"/>
        <w:rPr>
          <w:rFonts w:ascii="Times New Roman" w:hAnsi="Times New Roman" w:cs="Times New Roman"/>
          <w:i/>
          <w:iCs/>
          <w:sz w:val="28"/>
          <w:szCs w:val="28"/>
          <w:lang w:val="nl-NL"/>
        </w:rPr>
      </w:pPr>
      <w:r w:rsidRPr="0079172E">
        <w:rPr>
          <w:rFonts w:ascii="Times New Roman" w:hAnsi="Times New Roman" w:cs="Times New Roman"/>
          <w:i/>
          <w:iCs/>
          <w:sz w:val="28"/>
          <w:szCs w:val="28"/>
          <w:lang w:val="nl-NL"/>
        </w:rPr>
        <w:t xml:space="preserve"> H</w:t>
      </w:r>
      <w:r w:rsidRPr="0079172E">
        <w:rPr>
          <w:rFonts w:ascii="Times New Roman" w:hAnsi="Times New Roman" w:cs="Times New Roman"/>
          <w:i/>
          <w:iCs/>
          <w:sz w:val="28"/>
          <w:szCs w:val="28"/>
          <w:lang w:val="nl-NL"/>
        </w:rPr>
        <w:softHyphen/>
        <w:t>ướng dẫn h/s làm BT 1 trong Sgk</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làm bài theo cặp.</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trình bày ý kiến về từng việc làm và giải thích lí do.</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ại sao em chọn phư</w:t>
      </w:r>
      <w:r w:rsidRPr="0079172E">
        <w:rPr>
          <w:rFonts w:ascii="Times New Roman" w:hAnsi="Times New Roman" w:cs="Times New Roman"/>
          <w:sz w:val="28"/>
          <w:szCs w:val="28"/>
          <w:lang w:val="nl-NL"/>
        </w:rPr>
        <w:softHyphen/>
        <w:t>ơng án a? (thể hiện lòng biết ơn tổ tiên)</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Vì sao không chọn b? (đó là việc làm không tôn trọng, không biết ơn)</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Ph</w:t>
      </w:r>
      <w:r w:rsidRPr="0079172E">
        <w:rPr>
          <w:rFonts w:ascii="Times New Roman" w:hAnsi="Times New Roman" w:cs="Times New Roman"/>
          <w:sz w:val="28"/>
          <w:szCs w:val="28"/>
          <w:lang w:val="nl-NL"/>
        </w:rPr>
        <w:softHyphen/>
        <w:t>ương án c, d, đ chọ vì ? ( thể hiện sự quan tâm nhớ đến công lao của gia đình, tổ tiên).</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kết luận: Chúng ta cần thể hiện lòng biết ơn tổ tiên bằng những việc làm thiết thực, cụ thể, phù hợp với khả năng nh</w:t>
      </w:r>
      <w:r w:rsidRPr="0079172E">
        <w:rPr>
          <w:rFonts w:ascii="Times New Roman" w:hAnsi="Times New Roman" w:cs="Times New Roman"/>
          <w:sz w:val="28"/>
          <w:szCs w:val="28"/>
          <w:lang w:val="nl-NL"/>
        </w:rPr>
        <w:softHyphen/>
        <w:t xml:space="preserve"> các việc a, c,  d, đ.</w:t>
      </w:r>
    </w:p>
    <w:p w:rsidR="00D86BE5" w:rsidRPr="0079172E" w:rsidRDefault="00D86BE5" w:rsidP="00D86BE5">
      <w:pPr>
        <w:jc w:val="both"/>
        <w:rPr>
          <w:rFonts w:ascii="Times New Roman" w:hAnsi="Times New Roman" w:cs="Times New Roman"/>
          <w:i/>
          <w:iCs/>
          <w:sz w:val="28"/>
          <w:szCs w:val="28"/>
          <w:lang w:val="nl-NL"/>
        </w:rPr>
      </w:pPr>
      <w:r w:rsidRPr="0079172E">
        <w:rPr>
          <w:rFonts w:ascii="Times New Roman" w:hAnsi="Times New Roman" w:cs="Times New Roman"/>
          <w:i/>
          <w:iCs/>
          <w:sz w:val="28"/>
          <w:szCs w:val="28"/>
          <w:lang w:val="nl-NL"/>
        </w:rPr>
        <w:t xml:space="preserve"> HS tự liên hệ:</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ãy kể những việc làm đ</w:t>
      </w:r>
      <w:r w:rsidRPr="0079172E">
        <w:rPr>
          <w:rFonts w:ascii="Times New Roman" w:hAnsi="Times New Roman" w:cs="Times New Roman"/>
          <w:sz w:val="28"/>
          <w:szCs w:val="28"/>
          <w:lang w:val="nl-NL"/>
        </w:rPr>
        <w:softHyphen/>
        <w:t>ược để thể hiện lòng biết ơn tổ tiên và những việc ch</w:t>
      </w:r>
      <w:r w:rsidRPr="0079172E">
        <w:rPr>
          <w:rFonts w:ascii="Times New Roman" w:hAnsi="Times New Roman" w:cs="Times New Roman"/>
          <w:sz w:val="28"/>
          <w:szCs w:val="28"/>
          <w:lang w:val="nl-NL"/>
        </w:rPr>
        <w:softHyphen/>
        <w:t>ưa làm đ</w:t>
      </w:r>
      <w:r w:rsidRPr="0079172E">
        <w:rPr>
          <w:rFonts w:ascii="Times New Roman" w:hAnsi="Times New Roman" w:cs="Times New Roman"/>
          <w:sz w:val="28"/>
          <w:szCs w:val="28"/>
          <w:lang w:val="nl-NL"/>
        </w:rPr>
        <w:softHyphen/>
        <w:t>ược?</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trao đổi thảo luận nhóm đôi. Vài h/s trình bày tr</w:t>
      </w:r>
      <w:r w:rsidRPr="0079172E">
        <w:rPr>
          <w:rFonts w:ascii="Times New Roman" w:hAnsi="Times New Roman" w:cs="Times New Roman"/>
          <w:sz w:val="28"/>
          <w:szCs w:val="28"/>
          <w:lang w:val="nl-NL"/>
        </w:rPr>
        <w:softHyphen/>
        <w:t>ước lớp.</w:t>
      </w:r>
    </w:p>
    <w:p w:rsidR="00D86BE5" w:rsidRPr="0079172E" w:rsidRDefault="00D86BE5" w:rsidP="00D86BE5">
      <w:pPr>
        <w:pStyle w:val="BodyTextIndent"/>
        <w:rPr>
          <w:rFonts w:ascii="Times New Roman" w:hAnsi="Times New Roman" w:cs="Times New Roman"/>
          <w:color w:val="000000"/>
          <w:szCs w:val="28"/>
          <w:lang w:val="nl-NL"/>
        </w:rPr>
      </w:pPr>
      <w:r w:rsidRPr="0079172E">
        <w:rPr>
          <w:rFonts w:ascii="Times New Roman" w:hAnsi="Times New Roman" w:cs="Times New Roman"/>
          <w:color w:val="000000"/>
          <w:szCs w:val="28"/>
          <w:lang w:val="nl-NL"/>
        </w:rPr>
        <w:t>- GV nhận xét chốt  =&gt; Đó cũng là ND</w:t>
      </w:r>
    </w:p>
    <w:p w:rsidR="00D86BE5" w:rsidRPr="0079172E" w:rsidRDefault="00D86BE5" w:rsidP="00D86BE5">
      <w:pPr>
        <w:ind w:firstLine="561"/>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2-3</w:t>
      </w:r>
      <w:r w:rsidRPr="0079172E">
        <w:rPr>
          <w:rFonts w:ascii="Times New Roman" w:hAnsi="Times New Roman" w:cs="Times New Roman"/>
          <w:b/>
          <w:bCs/>
          <w:sz w:val="28"/>
          <w:szCs w:val="28"/>
          <w:lang w:val="nl-NL"/>
        </w:rPr>
        <w:t xml:space="preserve"> </w:t>
      </w:r>
      <w:r w:rsidRPr="0079172E">
        <w:rPr>
          <w:rFonts w:ascii="Times New Roman" w:hAnsi="Times New Roman" w:cs="Times New Roman"/>
          <w:sz w:val="28"/>
          <w:szCs w:val="28"/>
          <w:lang w:val="nl-NL"/>
        </w:rPr>
        <w:t>h/s đọc phần bài học trong Sgk.</w:t>
      </w:r>
    </w:p>
    <w:p w:rsidR="00D86BE5" w:rsidRPr="0079172E" w:rsidRDefault="00D86BE5" w:rsidP="00D86BE5">
      <w:pPr>
        <w:jc w:val="both"/>
        <w:rPr>
          <w:rFonts w:ascii="Times New Roman" w:hAnsi="Times New Roman" w:cs="Times New Roman"/>
          <w:b/>
          <w:bCs/>
          <w:i/>
          <w:iCs/>
          <w:sz w:val="28"/>
          <w:szCs w:val="28"/>
          <w:lang w:val="nl-NL"/>
        </w:rPr>
      </w:pPr>
      <w:r w:rsidRPr="0079172E">
        <w:rPr>
          <w:rFonts w:ascii="Times New Roman" w:hAnsi="Times New Roman" w:cs="Times New Roman"/>
          <w:b/>
          <w:bCs/>
          <w:i/>
          <w:iCs/>
          <w:sz w:val="28"/>
          <w:szCs w:val="28"/>
          <w:lang w:val="nl-NL"/>
        </w:rPr>
        <w:t>3. Củng cố, dặn dò:</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hận xét tiết học. dặn dò</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
          <w:bCs/>
          <w:i/>
          <w:sz w:val="28"/>
          <w:szCs w:val="28"/>
          <w:lang w:val="nl-NL"/>
        </w:rPr>
      </w:pPr>
      <w:r w:rsidRPr="0079172E">
        <w:rPr>
          <w:rFonts w:ascii="Times New Roman" w:hAnsi="Times New Roman" w:cs="Times New Roman"/>
          <w:b/>
          <w:bCs/>
          <w:i/>
          <w:sz w:val="28"/>
          <w:szCs w:val="28"/>
          <w:lang w:val="nl-NL"/>
        </w:rPr>
        <w:t xml:space="preserve">                                      Giáo án hội giảng</w:t>
      </w:r>
    </w:p>
    <w:p w:rsidR="00D86BE5" w:rsidRPr="0079172E" w:rsidRDefault="00D86BE5" w:rsidP="00D86BE5">
      <w:pPr>
        <w:jc w:val="both"/>
        <w:rPr>
          <w:rFonts w:ascii="Times New Roman" w:hAnsi="Times New Roman" w:cs="Times New Roman"/>
          <w:b/>
          <w:bCs/>
          <w:i/>
          <w:sz w:val="28"/>
          <w:szCs w:val="28"/>
          <w:lang w:val="nl-NL"/>
        </w:rPr>
      </w:pPr>
      <w:r w:rsidRPr="0079172E">
        <w:rPr>
          <w:rFonts w:ascii="Times New Roman" w:hAnsi="Times New Roman" w:cs="Times New Roman"/>
          <w:b/>
          <w:bCs/>
          <w:i/>
          <w:sz w:val="28"/>
          <w:szCs w:val="28"/>
          <w:lang w:val="nl-NL"/>
        </w:rPr>
        <w:t xml:space="preserve">                          Thứ    ngày    tháng 10 năm 2013</w:t>
      </w:r>
    </w:p>
    <w:p w:rsidR="00D86BE5" w:rsidRPr="0079172E" w:rsidRDefault="00D86BE5" w:rsidP="00D86BE5">
      <w:pPr>
        <w:jc w:val="both"/>
        <w:rPr>
          <w:rFonts w:ascii="Times New Roman" w:hAnsi="Times New Roman" w:cs="Times New Roman"/>
          <w:b/>
          <w:bCs/>
          <w:i/>
          <w:sz w:val="28"/>
          <w:szCs w:val="28"/>
          <w:lang w:val="nl-NL"/>
        </w:rPr>
      </w:pPr>
      <w:r w:rsidRPr="0079172E">
        <w:rPr>
          <w:rFonts w:ascii="Times New Roman" w:hAnsi="Times New Roman" w:cs="Times New Roman"/>
          <w:b/>
          <w:bCs/>
          <w:i/>
          <w:sz w:val="28"/>
          <w:szCs w:val="28"/>
          <w:lang w:val="nl-NL"/>
        </w:rPr>
        <w:t xml:space="preserve">                       Người dạy : Đinh Thị Hương</w:t>
      </w:r>
    </w:p>
    <w:p w:rsidR="00D86BE5" w:rsidRPr="0079172E" w:rsidRDefault="00D86BE5" w:rsidP="00D86BE5">
      <w:pPr>
        <w:jc w:val="both"/>
        <w:rPr>
          <w:rFonts w:ascii="Times New Roman" w:hAnsi="Times New Roman" w:cs="Times New Roman"/>
          <w:b/>
          <w:bCs/>
          <w:i/>
          <w:sz w:val="28"/>
          <w:szCs w:val="28"/>
          <w:lang w:val="nl-NL"/>
        </w:rPr>
      </w:pPr>
    </w:p>
    <w:p w:rsidR="00D86BE5" w:rsidRPr="0079172E" w:rsidRDefault="00D86BE5" w:rsidP="00D86BE5">
      <w:pPr>
        <w:jc w:val="both"/>
        <w:rPr>
          <w:rFonts w:ascii="Times New Roman" w:hAnsi="Times New Roman" w:cs="Times New Roman"/>
          <w:bCs/>
          <w:sz w:val="28"/>
          <w:szCs w:val="28"/>
          <w:lang w:val="nl-NL"/>
        </w:rPr>
      </w:pPr>
      <w:r w:rsidRPr="0079172E">
        <w:rPr>
          <w:rFonts w:ascii="Times New Roman" w:hAnsi="Times New Roman" w:cs="Times New Roman"/>
          <w:b/>
          <w:bCs/>
          <w:i/>
          <w:sz w:val="28"/>
          <w:szCs w:val="28"/>
          <w:lang w:val="nl-NL"/>
        </w:rPr>
        <w:t xml:space="preserve">Khoa </w:t>
      </w:r>
      <w:r w:rsidRPr="0079172E">
        <w:rPr>
          <w:rFonts w:ascii="Times New Roman" w:hAnsi="Times New Roman" w:cs="Times New Roman"/>
          <w:bCs/>
          <w:i/>
          <w:sz w:val="28"/>
          <w:szCs w:val="28"/>
          <w:lang w:val="nl-NL"/>
        </w:rPr>
        <w:t>học</w:t>
      </w:r>
      <w:r w:rsidRPr="0079172E">
        <w:rPr>
          <w:rFonts w:ascii="Times New Roman" w:hAnsi="Times New Roman" w:cs="Times New Roman"/>
          <w:bCs/>
          <w:sz w:val="28"/>
          <w:szCs w:val="28"/>
          <w:lang w:val="nl-NL"/>
        </w:rPr>
        <w:t xml:space="preserve">              PHÒNG BỆNH VIÊM NÃO</w:t>
      </w:r>
    </w:p>
    <w:p w:rsidR="00D86BE5" w:rsidRPr="0079172E" w:rsidRDefault="00D86BE5" w:rsidP="00D86BE5">
      <w:pPr>
        <w:jc w:val="both"/>
        <w:rPr>
          <w:rFonts w:ascii="Times New Roman" w:hAnsi="Times New Roman" w:cs="Times New Roman"/>
          <w:b/>
          <w:bCs/>
          <w:sz w:val="28"/>
          <w:szCs w:val="28"/>
          <w:u w:val="single"/>
          <w:lang w:val="nl-NL"/>
        </w:rPr>
      </w:pPr>
      <w:r w:rsidRPr="0079172E">
        <w:rPr>
          <w:rFonts w:ascii="Times New Roman" w:hAnsi="Times New Roman" w:cs="Times New Roman"/>
          <w:b/>
          <w:bCs/>
          <w:sz w:val="28"/>
          <w:szCs w:val="28"/>
          <w:lang w:val="nl-NL"/>
        </w:rPr>
        <w:t>I. Mục tiêu</w:t>
      </w:r>
      <w:r w:rsidRPr="0079172E">
        <w:rPr>
          <w:rFonts w:ascii="Times New Roman" w:hAnsi="Times New Roman" w:cs="Times New Roman"/>
          <w:bCs/>
          <w:sz w:val="28"/>
          <w:szCs w:val="28"/>
          <w:lang w:val="nl-NL"/>
        </w:rPr>
        <w:t xml:space="preserve">: </w:t>
      </w:r>
      <w:r w:rsidRPr="0079172E">
        <w:rPr>
          <w:rFonts w:ascii="Times New Roman" w:hAnsi="Times New Roman" w:cs="Times New Roman"/>
          <w:sz w:val="28"/>
          <w:szCs w:val="28"/>
          <w:lang w:val="nl-NL"/>
        </w:rPr>
        <w:t>Sau bài học, hs biết</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nguyên nhân và cách phòng bệnh viêm não.</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tác nhân gây bệnh</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hận ra sự nguy hiểm của bệnh viêm não.</w:t>
      </w:r>
    </w:p>
    <w:p w:rsidR="00D86BE5" w:rsidRPr="0079172E" w:rsidRDefault="00D86BE5" w:rsidP="00D86BE5">
      <w:pPr>
        <w:jc w:val="both"/>
        <w:rPr>
          <w:rFonts w:ascii="Times New Roman" w:hAnsi="Times New Roman" w:cs="Times New Roman"/>
          <w:bCs/>
          <w:sz w:val="28"/>
          <w:szCs w:val="28"/>
          <w:lang w:val="nl-NL"/>
        </w:rPr>
      </w:pPr>
      <w:r w:rsidRPr="0079172E">
        <w:rPr>
          <w:rFonts w:ascii="Times New Roman" w:hAnsi="Times New Roman" w:cs="Times New Roman"/>
          <w:b/>
          <w:bCs/>
          <w:sz w:val="28"/>
          <w:szCs w:val="28"/>
          <w:lang w:val="nl-NL"/>
        </w:rPr>
        <w:t xml:space="preserve">II. Chuẩn bị </w:t>
      </w:r>
      <w:r w:rsidRPr="0079172E">
        <w:rPr>
          <w:rFonts w:ascii="Times New Roman" w:hAnsi="Times New Roman" w:cs="Times New Roman"/>
          <w:bCs/>
          <w:sz w:val="28"/>
          <w:szCs w:val="28"/>
          <w:lang w:val="nl-NL"/>
        </w:rPr>
        <w:t>:  Những tấm thẻ ghi ND các câu hỏi và câu trả lời tương ứng . Phóng to tranh SGK / 30,31</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I. Hoạt động dạy học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1.KT</w:t>
      </w:r>
      <w:r w:rsidRPr="0079172E">
        <w:rPr>
          <w:rFonts w:ascii="Times New Roman" w:hAnsi="Times New Roman" w:cs="Times New Roman"/>
          <w:sz w:val="28"/>
          <w:szCs w:val="28"/>
          <w:lang w:val="nl-NL"/>
        </w:rPr>
        <w:t>: Nx.  Tác nhân gây bệnh sốt xuất huyết là gì ? đường lây truyền của bệnh ntn? Nêu cách phòng chống bệnh sốt xuất huyế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 nx cho điểm</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2.Giảng bài</w:t>
      </w:r>
      <w:r w:rsidRPr="0079172E">
        <w:rPr>
          <w:rFonts w:ascii="Times New Roman" w:hAnsi="Times New Roman" w:cs="Times New Roman"/>
          <w:sz w:val="28"/>
          <w:szCs w:val="28"/>
          <w:lang w:val="nl-NL"/>
        </w:rPr>
        <w:t>:</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a.GTB : </w:t>
      </w:r>
      <w:r w:rsidRPr="0079172E">
        <w:rPr>
          <w:rFonts w:ascii="Times New Roman" w:hAnsi="Times New Roman" w:cs="Times New Roman"/>
          <w:sz w:val="28"/>
          <w:szCs w:val="28"/>
          <w:lang w:val="nl-NL"/>
        </w:rPr>
        <w:t>GV bắt vào nx câu trả lời đó cũng là</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cách tốt nhất phòng tránh bị viêm não</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để biết cụ thể ND cách phòng bệnh ntn</w:t>
      </w:r>
      <w:r w:rsidRPr="0079172E">
        <w:rPr>
          <w:rFonts w:ascii="Times New Roman" w:hAnsi="Times New Roman" w:cs="Times New Roman"/>
          <w:b/>
          <w:sz w:val="28"/>
          <w:szCs w:val="28"/>
          <w:lang w:val="nl-NL"/>
        </w:rPr>
        <w:t xml:space="preserve"> =&gt; </w:t>
      </w:r>
      <w:r w:rsidRPr="0079172E">
        <w:rPr>
          <w:rFonts w:ascii="Times New Roman" w:hAnsi="Times New Roman" w:cs="Times New Roman"/>
          <w:sz w:val="28"/>
          <w:szCs w:val="28"/>
          <w:lang w:val="nl-NL"/>
        </w:rPr>
        <w:t>Ghi tên bài</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b.Bài giảng</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HĐ1: MT: MT 1 phần đầu và MT 2,3.Trò chơi : Ai nhanh , ai đúng</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Mục đầu tiên trong bài cần tìm hiểu là mục gì? (Trò chơi học tập ). Mục này YC ta làm gì? ( Trả lời câu hỏi cho phù hợp ). </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Gọi 2 Hs ,1 em đọc câu hỏi , 1 em đọc câu trả lời (2 lần ) // t gắn thẻ các câu hỏi và các câu trả loì . T chọn 2 nhóm (chia nhóm 4).  Mỗi nhóm cử 4 người nối tiếp  tìm câu trả lời ứng với câu hỏi  / 30 Sgk đúng  trong Tg 2 phút  . Nhóm nào làm xong </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r</w:t>
      </w:r>
      <w:r w:rsidRPr="0079172E">
        <w:rPr>
          <w:rFonts w:ascii="Times New Roman" w:hAnsi="Times New Roman" w:cs="Times New Roman"/>
          <w:sz w:val="28"/>
          <w:szCs w:val="28"/>
          <w:lang w:val="nl-NL"/>
        </w:rPr>
        <w:softHyphen/>
        <w:t>ước và đúng là thắng cuộc.</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c.</w:t>
      </w:r>
      <w:r w:rsidRPr="0079172E">
        <w:rPr>
          <w:rFonts w:ascii="Times New Roman" w:hAnsi="Times New Roman" w:cs="Times New Roman"/>
          <w:sz w:val="28"/>
          <w:szCs w:val="28"/>
          <w:lang w:val="nl-NL"/>
        </w:rPr>
        <w:tab/>
      </w:r>
      <w:r w:rsidRPr="0079172E">
        <w:rPr>
          <w:rFonts w:ascii="Times New Roman" w:hAnsi="Times New Roman" w:cs="Times New Roman"/>
          <w:sz w:val="28"/>
          <w:szCs w:val="28"/>
          <w:lang w:val="nl-NL"/>
        </w:rPr>
        <w:tab/>
      </w:r>
      <w:r w:rsidRPr="0079172E">
        <w:rPr>
          <w:rFonts w:ascii="Times New Roman" w:hAnsi="Times New Roman" w:cs="Times New Roman"/>
          <w:sz w:val="28"/>
          <w:szCs w:val="28"/>
          <w:lang w:val="nl-NL"/>
        </w:rPr>
        <w:tab/>
        <w:t>2- d</w:t>
      </w:r>
      <w:r w:rsidRPr="0079172E">
        <w:rPr>
          <w:rFonts w:ascii="Times New Roman" w:hAnsi="Times New Roman" w:cs="Times New Roman"/>
          <w:sz w:val="28"/>
          <w:szCs w:val="28"/>
          <w:lang w:val="nl-NL"/>
        </w:rPr>
        <w:tab/>
      </w:r>
      <w:r w:rsidRPr="0079172E">
        <w:rPr>
          <w:rFonts w:ascii="Times New Roman" w:hAnsi="Times New Roman" w:cs="Times New Roman"/>
          <w:sz w:val="28"/>
          <w:szCs w:val="28"/>
          <w:lang w:val="nl-NL"/>
        </w:rPr>
        <w:tab/>
      </w:r>
      <w:r w:rsidRPr="0079172E">
        <w:rPr>
          <w:rFonts w:ascii="Times New Roman" w:hAnsi="Times New Roman" w:cs="Times New Roman"/>
          <w:sz w:val="28"/>
          <w:szCs w:val="28"/>
          <w:lang w:val="nl-NL"/>
        </w:rPr>
        <w:tab/>
        <w:t>3- b</w:t>
      </w:r>
      <w:r w:rsidRPr="0079172E">
        <w:rPr>
          <w:rFonts w:ascii="Times New Roman" w:hAnsi="Times New Roman" w:cs="Times New Roman"/>
          <w:sz w:val="28"/>
          <w:szCs w:val="28"/>
          <w:lang w:val="nl-NL"/>
        </w:rPr>
        <w:tab/>
      </w:r>
      <w:r w:rsidRPr="0079172E">
        <w:rPr>
          <w:rFonts w:ascii="Times New Roman" w:hAnsi="Times New Roman" w:cs="Times New Roman"/>
          <w:sz w:val="28"/>
          <w:szCs w:val="28"/>
          <w:lang w:val="nl-NL"/>
        </w:rPr>
        <w:tab/>
      </w:r>
      <w:r w:rsidRPr="0079172E">
        <w:rPr>
          <w:rFonts w:ascii="Times New Roman" w:hAnsi="Times New Roman" w:cs="Times New Roman"/>
          <w:sz w:val="28"/>
          <w:szCs w:val="28"/>
          <w:lang w:val="nl-NL"/>
        </w:rPr>
        <w:tab/>
        <w:t>4- a)</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và HS nx , đánh giá . Qua trò chơi ta  biét tác nhân gây ..</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Vậy tác nhân gây bệnh viêm não là gì ? ...</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i nêu được bệnh viêm não lây truyền ntn?..</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Lứa tuổi nào thường hay mắc bệnh viêm não nhất?</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ệnh viêm não có nguy hiểm không ? và nguy hiểm ntn ?</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T : Chúng ta vừa tìm hiểu tác nhân gây bệnh , con đường truyền và sự nguy hiểm của bệnh viêm não .Vậy phải làm gì để tránh .. tìm hiểu tiếp mục thứ 2 . Đó là mục gì ? ( ..) Mục này Yc ta làm gì?  ( trả lời câu hỏi chúng ta phải làm gì để phòng bệnh viêm não?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w:t>
      </w:r>
      <w:r w:rsidRPr="0079172E">
        <w:rPr>
          <w:rFonts w:ascii="Times New Roman" w:hAnsi="Times New Roman" w:cs="Times New Roman"/>
          <w:b/>
          <w:i/>
          <w:sz w:val="28"/>
          <w:szCs w:val="28"/>
          <w:lang w:val="nl-NL"/>
        </w:rPr>
        <w:t xml:space="preserve"> 2</w:t>
      </w:r>
      <w:r w:rsidRPr="0079172E">
        <w:rPr>
          <w:rFonts w:ascii="Times New Roman" w:hAnsi="Times New Roman" w:cs="Times New Roman"/>
          <w:sz w:val="28"/>
          <w:szCs w:val="28"/>
          <w:lang w:val="nl-NL"/>
        </w:rPr>
        <w:t xml:space="preserve">: </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MT1 sau : Quan sát các hình 1,2,3,4 trang 30, 31 Sgk và chỉ và nói về nội dung của từng hình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ãy giải thích tác dụng của việc làm trong từng hình đối với việc phòng bệnh viêm não?</w:t>
      </w:r>
    </w:p>
    <w:p w:rsidR="00D86BE5" w:rsidRPr="0079172E" w:rsidRDefault="00D86BE5" w:rsidP="00D86BE5">
      <w:pPr>
        <w:numPr>
          <w:ilvl w:val="0"/>
          <w:numId w:val="10"/>
        </w:numPr>
        <w:tabs>
          <w:tab w:val="clear" w:pos="1886"/>
          <w:tab w:val="num" w:pos="360"/>
        </w:tabs>
        <w:spacing w:after="0" w:line="240" w:lineRule="auto"/>
        <w:ind w:left="36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Gọi HS lần lượt nêu ? </w:t>
      </w:r>
    </w:p>
    <w:p w:rsidR="00D86BE5" w:rsidRPr="0079172E" w:rsidRDefault="00D86BE5" w:rsidP="00D86BE5">
      <w:pPr>
        <w:numPr>
          <w:ilvl w:val="0"/>
          <w:numId w:val="10"/>
        </w:numPr>
        <w:tabs>
          <w:tab w:val="clear" w:pos="1886"/>
          <w:tab w:val="num" w:pos="360"/>
        </w:tabs>
        <w:spacing w:after="0" w:line="240" w:lineRule="auto"/>
        <w:ind w:left="36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1: Đi ngủ phải nằm màn . Hs nx bổ sung</w:t>
      </w:r>
    </w:p>
    <w:p w:rsidR="00D86BE5" w:rsidRPr="0079172E" w:rsidRDefault="00D86BE5" w:rsidP="00D86BE5">
      <w:pPr>
        <w:numPr>
          <w:ilvl w:val="0"/>
          <w:numId w:val="10"/>
        </w:numPr>
        <w:tabs>
          <w:tab w:val="clear" w:pos="1886"/>
          <w:tab w:val="num" w:pos="360"/>
        </w:tabs>
        <w:spacing w:after="0" w:line="240" w:lineRule="auto"/>
        <w:ind w:left="36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2: Tiêm phòng cho trẻ em . Hs nx bổ sung</w:t>
      </w:r>
    </w:p>
    <w:p w:rsidR="00D86BE5" w:rsidRPr="0079172E" w:rsidRDefault="00D86BE5" w:rsidP="00D86BE5">
      <w:pPr>
        <w:numPr>
          <w:ilvl w:val="0"/>
          <w:numId w:val="10"/>
        </w:numPr>
        <w:tabs>
          <w:tab w:val="clear" w:pos="1886"/>
          <w:tab w:val="num" w:pos="360"/>
        </w:tabs>
        <w:spacing w:after="0" w:line="240" w:lineRule="auto"/>
        <w:ind w:left="36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3 : Chuồng trại phải xa nhà ở , bể , giếng .Bn bạn đồng ý ?</w:t>
      </w:r>
    </w:p>
    <w:p w:rsidR="00D86BE5" w:rsidRPr="0079172E" w:rsidRDefault="00D86BE5" w:rsidP="00D86BE5">
      <w:pPr>
        <w:numPr>
          <w:ilvl w:val="0"/>
          <w:numId w:val="10"/>
        </w:numPr>
        <w:tabs>
          <w:tab w:val="clear" w:pos="1886"/>
          <w:tab w:val="num" w:pos="360"/>
        </w:tabs>
        <w:spacing w:after="0" w:line="240" w:lineRule="auto"/>
        <w:ind w:left="36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4: Phải thường xuyên vệ sinh sạch sẽ . Cô đồng ý.  Qua đây ta đã biết chúng ta có thể làm gì để phòng bệnh viêm não? Hs nêu . HS nx .</w:t>
      </w:r>
    </w:p>
    <w:p w:rsidR="00D86BE5" w:rsidRPr="0079172E" w:rsidRDefault="00D86BE5" w:rsidP="00D86BE5">
      <w:pPr>
        <w:ind w:firstLine="56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Cách tốt nhất để phòng bệnh viêm não là giữ vệ sinh nhà ở , dọn sạch chuồng trại gia súc và môi tr</w:t>
      </w:r>
      <w:r w:rsidRPr="0079172E">
        <w:rPr>
          <w:rFonts w:ascii="Times New Roman" w:hAnsi="Times New Roman" w:cs="Times New Roman"/>
          <w:sz w:val="28"/>
          <w:szCs w:val="28"/>
          <w:lang w:val="nl-NL"/>
        </w:rPr>
        <w:softHyphen/>
        <w:t>ường xung quanh ; không để ao tù, n</w:t>
      </w:r>
      <w:r w:rsidRPr="0079172E">
        <w:rPr>
          <w:rFonts w:ascii="Times New Roman" w:hAnsi="Times New Roman" w:cs="Times New Roman"/>
          <w:sz w:val="28"/>
          <w:szCs w:val="28"/>
          <w:lang w:val="nl-NL"/>
        </w:rPr>
        <w:softHyphen/>
        <w:t>ước đọng, diệt muỗi, diệt bọ gậy. Cần có thói quen ngủ màn, kể cả ban ngày.</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ẻ em d</w:t>
      </w:r>
      <w:r w:rsidRPr="0079172E">
        <w:rPr>
          <w:rFonts w:ascii="Times New Roman" w:hAnsi="Times New Roman" w:cs="Times New Roman"/>
          <w:sz w:val="28"/>
          <w:szCs w:val="28"/>
          <w:lang w:val="nl-NL"/>
        </w:rPr>
        <w:softHyphen/>
        <w:t>ưới 15 tuổi nên đi tiêm phòng bệnh viêm não theo đúng chỉ dẫn của bác sĩ</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c.Củng cố</w:t>
      </w:r>
      <w:r w:rsidRPr="0079172E">
        <w:rPr>
          <w:rFonts w:ascii="Times New Roman" w:hAnsi="Times New Roman" w:cs="Times New Roman"/>
          <w:sz w:val="28"/>
          <w:szCs w:val="28"/>
          <w:lang w:val="nl-NL"/>
        </w:rPr>
        <w:t xml:space="preserve">: Em hiểu gì về bệnh viêm não sau bài học này?  =&gt; mục bcb . HS đọc .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ịa phương mình đã tổ chức tiêm phòng viêm não rồi em sẽ nói gì vơí  mọi ngườ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àng tuần các thôn xóm đã tổ chức dọn vệ sinh môi trường em sẽ làm gì để hưởng ứng phong trào này?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nx giờ học .    Dặn học bài và Cb bài sau</w:t>
      </w: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ind w:firstLine="561"/>
        <w:jc w:val="both"/>
        <w:rPr>
          <w:rFonts w:ascii="Times New Roman" w:hAnsi="Times New Roman" w:cs="Times New Roman"/>
          <w:sz w:val="28"/>
          <w:szCs w:val="28"/>
          <w:lang w:val="nl-NL"/>
        </w:rPr>
      </w:pPr>
    </w:p>
    <w:p w:rsidR="00D86BE5" w:rsidRPr="0079172E" w:rsidRDefault="00D86BE5" w:rsidP="00D86BE5">
      <w:pPr>
        <w:ind w:left="300"/>
        <w:jc w:val="both"/>
        <w:rPr>
          <w:rFonts w:ascii="Times New Roman" w:hAnsi="Times New Roman" w:cs="Times New Roman"/>
          <w:sz w:val="28"/>
          <w:szCs w:val="28"/>
          <w:lang w:val="nl-NL"/>
        </w:rPr>
      </w:pPr>
    </w:p>
    <w:p w:rsidR="00D86BE5" w:rsidRPr="0079172E" w:rsidRDefault="00D86BE5" w:rsidP="00D86BE5">
      <w:pPr>
        <w:ind w:left="300"/>
        <w:jc w:val="both"/>
        <w:rPr>
          <w:rFonts w:ascii="Times New Roman" w:hAnsi="Times New Roman" w:cs="Times New Roman"/>
          <w:sz w:val="28"/>
          <w:szCs w:val="28"/>
          <w:lang w:val="nl-NL"/>
        </w:rPr>
      </w:pP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b/>
          <w:i/>
          <w:noProof/>
          <w:sz w:val="28"/>
          <w:szCs w:val="28"/>
          <w:lang w:val="nl-NL"/>
        </w:rPr>
      </w:pPr>
    </w:p>
    <w:p w:rsidR="00D86BE5" w:rsidRPr="0079172E" w:rsidRDefault="00D86BE5" w:rsidP="00D86BE5">
      <w:pPr>
        <w:tabs>
          <w:tab w:val="left" w:pos="1864"/>
        </w:tabs>
        <w:jc w:val="both"/>
        <w:rPr>
          <w:rFonts w:ascii="Times New Roman" w:hAnsi="Times New Roman" w:cs="Times New Roman"/>
          <w:b/>
          <w:sz w:val="28"/>
          <w:szCs w:val="28"/>
          <w:lang w:val="nl-NL"/>
        </w:rPr>
      </w:pPr>
      <w:r w:rsidRPr="0079172E">
        <w:rPr>
          <w:rFonts w:ascii="Times New Roman" w:hAnsi="Times New Roman" w:cs="Times New Roman"/>
          <w:b/>
          <w:i/>
          <w:noProof/>
          <w:sz w:val="28"/>
          <w:szCs w:val="28"/>
          <w:lang w:val="nl-NL"/>
        </w:rPr>
        <w:t xml:space="preserve"> </w:t>
      </w:r>
    </w:p>
    <w:p w:rsidR="00D86BE5" w:rsidRPr="0079172E" w:rsidRDefault="00D86BE5" w:rsidP="00D86BE5">
      <w:pPr>
        <w:ind w:left="15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ind w:left="150" w:firstLine="15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rPr>
      </w:pPr>
    </w:p>
    <w:p w:rsidR="00D86BE5" w:rsidRPr="0079172E" w:rsidRDefault="00D86BE5" w:rsidP="00D86BE5">
      <w:pPr>
        <w:spacing w:line="360"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spacing w:line="360"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60" w:lineRule="atLeast"/>
        <w:jc w:val="both"/>
        <w:rPr>
          <w:rFonts w:ascii="Times New Roman" w:hAnsi="Times New Roman" w:cs="Times New Roman"/>
          <w:sz w:val="28"/>
          <w:szCs w:val="28"/>
          <w:lang w:val="nl-NL"/>
        </w:rPr>
      </w:pP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spacing w:line="240" w:lineRule="atLeast"/>
        <w:jc w:val="both"/>
        <w:rPr>
          <w:rFonts w:ascii="Times New Roman" w:hAnsi="Times New Roman" w:cs="Times New Roman"/>
          <w:sz w:val="28"/>
          <w:szCs w:val="28"/>
          <w:lang w:val="nl-NL"/>
        </w:rPr>
      </w:pPr>
    </w:p>
    <w:p w:rsidR="00D86BE5" w:rsidRPr="0079172E" w:rsidRDefault="00D86BE5" w:rsidP="00D86BE5">
      <w:pPr>
        <w:spacing w:line="240" w:lineRule="atLeast"/>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6570"/>
        </w:tabs>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6570"/>
        </w:tabs>
        <w:jc w:val="both"/>
        <w:rPr>
          <w:rFonts w:ascii="Times New Roman" w:hAnsi="Times New Roman" w:cs="Times New Roman"/>
          <w:b/>
          <w:i/>
          <w:sz w:val="28"/>
          <w:szCs w:val="28"/>
          <w:lang w:val="nl-NL"/>
        </w:rPr>
      </w:pP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w:t>
      </w:r>
    </w:p>
    <w:p w:rsidR="00D86BE5" w:rsidRPr="0079172E" w:rsidRDefault="00D86BE5" w:rsidP="00D86BE5">
      <w:pPr>
        <w:pStyle w:val="BodyTextIndent"/>
        <w:ind w:left="1440" w:firstLine="720"/>
        <w:rPr>
          <w:rFonts w:ascii="Times New Roman" w:hAnsi="Times New Roman" w:cs="Times New Roman"/>
          <w:bCs/>
          <w:szCs w:val="28"/>
          <w:lang w:val="nl-NL"/>
        </w:rPr>
      </w:pPr>
      <w:r w:rsidRPr="0079172E">
        <w:rPr>
          <w:rFonts w:ascii="Times New Roman" w:hAnsi="Times New Roman" w:cs="Times New Roman"/>
          <w:szCs w:val="28"/>
          <w:lang w:val="nl-NL"/>
        </w:rPr>
        <w:tab/>
      </w:r>
      <w:r w:rsidRPr="0079172E">
        <w:rPr>
          <w:rFonts w:ascii="Times New Roman" w:hAnsi="Times New Roman" w:cs="Times New Roman"/>
          <w:szCs w:val="28"/>
          <w:lang w:val="nl-NL"/>
        </w:rPr>
        <w:tab/>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w:t>
      </w:r>
      <w:r w:rsidRPr="0079172E">
        <w:rPr>
          <w:rFonts w:ascii="Times New Roman" w:hAnsi="Times New Roman" w:cs="Times New Roman"/>
          <w:sz w:val="28"/>
          <w:szCs w:val="28"/>
          <w:lang w:val="nl-NL"/>
        </w:rPr>
        <w:tab/>
      </w:r>
      <w:r w:rsidRPr="0079172E">
        <w:rPr>
          <w:rFonts w:ascii="Times New Roman" w:hAnsi="Times New Roman" w:cs="Times New Roman"/>
          <w:sz w:val="28"/>
          <w:szCs w:val="28"/>
          <w:lang w:val="nl-NL"/>
        </w:rPr>
        <w:tab/>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w:lastRenderedPageBreak/>
        <mc:AlternateContent>
          <mc:Choice Requires="wps">
            <w:drawing>
              <wp:anchor distT="0" distB="0" distL="114300" distR="114300" simplePos="0" relativeHeight="251964416" behindDoc="0" locked="0" layoutInCell="1" allowOverlap="1">
                <wp:simplePos x="0" y="0"/>
                <wp:positionH relativeFrom="column">
                  <wp:posOffset>-95885</wp:posOffset>
                </wp:positionH>
                <wp:positionV relativeFrom="paragraph">
                  <wp:posOffset>1371600</wp:posOffset>
                </wp:positionV>
                <wp:extent cx="0" cy="0"/>
                <wp:effectExtent l="12700" t="13335" r="6350" b="5715"/>
                <wp:wrapNone/>
                <wp:docPr id="1081" name="Straight Connector 10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B7BB73" id="Straight Connector 1081" o:spid="_x0000_s1026" style="position:absolute;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5pt,108pt" to="-7.5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965440" behindDoc="0" locked="0" layoutInCell="1" allowOverlap="1">
                <wp:simplePos x="0" y="0"/>
                <wp:positionH relativeFrom="column">
                  <wp:posOffset>-7198360</wp:posOffset>
                </wp:positionH>
                <wp:positionV relativeFrom="paragraph">
                  <wp:posOffset>88900</wp:posOffset>
                </wp:positionV>
                <wp:extent cx="6160135" cy="0"/>
                <wp:effectExtent l="6350" t="6985" r="5715" b="12065"/>
                <wp:wrapNone/>
                <wp:docPr id="1080" name="Straight Connector 10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60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F6656A" id="Straight Connector 1080" o:spid="_x0000_s1026" style="position:absolute;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6.8pt,7pt" to="-81.7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"/>
            </w:pict>
          </mc:Fallback>
        </mc:AlternateContent>
      </w:r>
      <w:r w:rsidRPr="0079172E">
        <w:rPr>
          <w:rFonts w:ascii="Times New Roman" w:hAnsi="Times New Roman" w:cs="Times New Roman"/>
          <w:b/>
          <w:bCs/>
          <w:i/>
          <w:sz w:val="28"/>
          <w:szCs w:val="28"/>
          <w:lang w:val="nl-NL"/>
        </w:rPr>
        <w:t>Đạo đức:</w:t>
      </w:r>
      <w:r w:rsidRPr="0079172E">
        <w:rPr>
          <w:rFonts w:ascii="Times New Roman" w:hAnsi="Times New Roman" w:cs="Times New Roman"/>
          <w:b/>
          <w:bCs/>
          <w:sz w:val="28"/>
          <w:szCs w:val="28"/>
          <w:lang w:val="nl-NL"/>
        </w:rPr>
        <w:t xml:space="preserve">             NHỚ ƠN TỔ TIÊN </w:t>
      </w:r>
      <w:r w:rsidRPr="0079172E">
        <w:rPr>
          <w:rFonts w:ascii="Times New Roman" w:hAnsi="Times New Roman" w:cs="Times New Roman"/>
          <w:b/>
          <w:bCs/>
          <w:i/>
          <w:iCs/>
          <w:sz w:val="28"/>
          <w:szCs w:val="28"/>
          <w:lang w:val="nl-NL"/>
        </w:rPr>
        <w:t>(Tiết 2)</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Biết đư</w:t>
      </w:r>
      <w:r w:rsidRPr="0079172E">
        <w:rPr>
          <w:rFonts w:ascii="Times New Roman" w:hAnsi="Times New Roman" w:cs="Times New Roman"/>
          <w:szCs w:val="28"/>
          <w:lang w:val="nl-NL"/>
        </w:rPr>
        <w:softHyphen/>
        <w:t>ợc con ng</w:t>
      </w:r>
      <w:r w:rsidRPr="0079172E">
        <w:rPr>
          <w:rFonts w:ascii="Times New Roman" w:hAnsi="Times New Roman" w:cs="Times New Roman"/>
          <w:szCs w:val="28"/>
          <w:lang w:val="nl-NL"/>
        </w:rPr>
        <w:softHyphen/>
        <w:t>ười ai cũng có tổ tiên và mỗi ngư</w:t>
      </w:r>
      <w:r w:rsidRPr="0079172E">
        <w:rPr>
          <w:rFonts w:ascii="Times New Roman" w:hAnsi="Times New Roman" w:cs="Times New Roman"/>
          <w:szCs w:val="28"/>
          <w:lang w:val="nl-NL"/>
        </w:rPr>
        <w:softHyphen/>
        <w:t>ời đều phải nhớ  ơn tổ tiên.</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Nêu đư</w:t>
      </w:r>
      <w:r w:rsidRPr="0079172E">
        <w:rPr>
          <w:rFonts w:ascii="Times New Roman" w:hAnsi="Times New Roman" w:cs="Times New Roman"/>
          <w:szCs w:val="28"/>
          <w:lang w:val="nl-NL"/>
        </w:rPr>
        <w:softHyphen/>
        <w:t>ợc những việc làm phù hợp với khả năng để thể hiện lòng biết ơn tổ tiên .</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Biết làm những việc cụ thể để tỏ lòng biết ơn tổ tiên</w:t>
      </w:r>
    </w:p>
    <w:p w:rsidR="00D86BE5" w:rsidRPr="0079172E" w:rsidRDefault="00D86BE5" w:rsidP="00D86BE5">
      <w:pPr>
        <w:pStyle w:val="BodyTextIndent"/>
        <w:ind w:firstLine="0"/>
        <w:rPr>
          <w:rFonts w:ascii="Times New Roman" w:hAnsi="Times New Roman" w:cs="Times New Roman"/>
          <w:b/>
          <w:szCs w:val="28"/>
          <w:lang w:val="nl-NL"/>
        </w:rPr>
      </w:pPr>
      <w:r w:rsidRPr="0079172E">
        <w:rPr>
          <w:rFonts w:ascii="Times New Roman" w:hAnsi="Times New Roman" w:cs="Times New Roman"/>
          <w:b/>
          <w:szCs w:val="28"/>
          <w:lang w:val="nl-NL"/>
        </w:rPr>
        <w:t>II.Đồ dùng ,Tài liệu.</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Tranh, ảnh, báo nói về ngày giỗ tổ Hùng V</w:t>
      </w:r>
      <w:r w:rsidRPr="0079172E">
        <w:rPr>
          <w:rFonts w:ascii="Times New Roman" w:hAnsi="Times New Roman" w:cs="Times New Roman"/>
          <w:szCs w:val="28"/>
          <w:lang w:val="nl-NL"/>
        </w:rPr>
        <w:softHyphen/>
        <w:t>ương.</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Ca dao, tục ngữ, thơ, tranh… nói về lòng biết ơn tổ tiên. ( nếu có)</w:t>
      </w:r>
    </w:p>
    <w:p w:rsidR="00D86BE5" w:rsidRPr="0079172E" w:rsidRDefault="00D86BE5" w:rsidP="00D86BE5">
      <w:pPr>
        <w:pStyle w:val="BodyTextIndent"/>
        <w:ind w:firstLine="0"/>
        <w:rPr>
          <w:rFonts w:ascii="Times New Roman" w:hAnsi="Times New Roman" w:cs="Times New Roman"/>
          <w:b/>
          <w:szCs w:val="28"/>
          <w:lang w:val="nl-NL"/>
        </w:rPr>
      </w:pPr>
      <w:r w:rsidRPr="0079172E">
        <w:rPr>
          <w:rFonts w:ascii="Times New Roman" w:hAnsi="Times New Roman" w:cs="Times New Roman"/>
          <w:b/>
          <w:szCs w:val="28"/>
          <w:lang w:val="nl-NL"/>
        </w:rPr>
        <w:t>III.Hoạt động dạy- học:</w:t>
      </w:r>
    </w:p>
    <w:p w:rsidR="00D86BE5" w:rsidRPr="0079172E" w:rsidRDefault="00D86BE5" w:rsidP="00D86BE5">
      <w:pPr>
        <w:pStyle w:val="BodyTextIndent"/>
        <w:ind w:firstLine="0"/>
        <w:rPr>
          <w:rFonts w:ascii="Times New Roman" w:hAnsi="Times New Roman" w:cs="Times New Roman"/>
          <w:b/>
          <w:i/>
          <w:szCs w:val="28"/>
          <w:lang w:val="nl-NL"/>
        </w:rPr>
      </w:pPr>
      <w:r w:rsidRPr="0079172E">
        <w:rPr>
          <w:rFonts w:ascii="Times New Roman" w:hAnsi="Times New Roman" w:cs="Times New Roman"/>
          <w:b/>
          <w:i/>
          <w:szCs w:val="28"/>
          <w:lang w:val="nl-NL"/>
        </w:rPr>
        <w:t xml:space="preserve">1.Kiểm tra bài cũ. </w:t>
      </w:r>
      <w:r w:rsidRPr="0079172E">
        <w:rPr>
          <w:rFonts w:ascii="Times New Roman" w:hAnsi="Times New Roman" w:cs="Times New Roman"/>
          <w:szCs w:val="28"/>
          <w:lang w:val="nl-NL"/>
        </w:rPr>
        <w:t>Kiểm tra sự chuẩn bị của HS:</w:t>
      </w:r>
    </w:p>
    <w:p w:rsidR="00D86BE5" w:rsidRPr="0079172E" w:rsidRDefault="00D86BE5" w:rsidP="00D86BE5">
      <w:pPr>
        <w:pStyle w:val="BodyTextIndent"/>
        <w:ind w:firstLine="0"/>
        <w:rPr>
          <w:rFonts w:ascii="Times New Roman" w:hAnsi="Times New Roman" w:cs="Times New Roman"/>
          <w:b/>
          <w:i/>
          <w:szCs w:val="28"/>
          <w:lang w:val="nl-NL"/>
        </w:rPr>
      </w:pPr>
      <w:r w:rsidRPr="0079172E">
        <w:rPr>
          <w:rFonts w:ascii="Times New Roman" w:hAnsi="Times New Roman" w:cs="Times New Roman"/>
          <w:b/>
          <w:i/>
          <w:szCs w:val="28"/>
          <w:lang w:val="nl-NL"/>
        </w:rPr>
        <w:t>2. Bài mới.</w:t>
      </w:r>
    </w:p>
    <w:p w:rsidR="00D86BE5" w:rsidRPr="0079172E" w:rsidRDefault="00D86BE5" w:rsidP="00D86BE5">
      <w:pPr>
        <w:pStyle w:val="BodyTextIndent"/>
        <w:ind w:firstLine="0"/>
        <w:rPr>
          <w:rFonts w:ascii="Times New Roman" w:hAnsi="Times New Roman" w:cs="Times New Roman"/>
          <w:i/>
          <w:szCs w:val="28"/>
          <w:lang w:val="nl-NL"/>
        </w:rPr>
      </w:pPr>
      <w:r w:rsidRPr="0079172E">
        <w:rPr>
          <w:rFonts w:ascii="Times New Roman" w:hAnsi="Times New Roman" w:cs="Times New Roman"/>
          <w:i/>
          <w:szCs w:val="28"/>
          <w:lang w:val="nl-NL"/>
        </w:rPr>
        <w:t>a. Giới thiệu bài.</w:t>
      </w:r>
    </w:p>
    <w:p w:rsidR="00D86BE5" w:rsidRPr="0079172E" w:rsidRDefault="00D86BE5" w:rsidP="00D86BE5">
      <w:pPr>
        <w:pStyle w:val="BodyTextIndent"/>
        <w:ind w:firstLine="0"/>
        <w:rPr>
          <w:rFonts w:ascii="Times New Roman" w:hAnsi="Times New Roman" w:cs="Times New Roman"/>
          <w:i/>
          <w:szCs w:val="28"/>
          <w:lang w:val="nl-NL"/>
        </w:rPr>
      </w:pPr>
      <w:r w:rsidRPr="0079172E">
        <w:rPr>
          <w:rFonts w:ascii="Times New Roman" w:hAnsi="Times New Roman" w:cs="Times New Roman"/>
          <w:i/>
          <w:szCs w:val="28"/>
          <w:lang w:val="nl-NL"/>
        </w:rPr>
        <w:t>b. Tìm hiểu về ngày giỗ tổ Hùng Vư</w:t>
      </w:r>
      <w:r w:rsidRPr="0079172E">
        <w:rPr>
          <w:rFonts w:ascii="Times New Roman" w:hAnsi="Times New Roman" w:cs="Times New Roman"/>
          <w:i/>
          <w:szCs w:val="28"/>
          <w:lang w:val="nl-NL"/>
        </w:rPr>
        <w:softHyphen/>
        <w:t>ơng.</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w:t>
      </w:r>
      <w:r w:rsidRPr="0079172E">
        <w:rPr>
          <w:rFonts w:ascii="Times New Roman" w:hAnsi="Times New Roman" w:cs="Times New Roman"/>
          <w:color w:val="000000"/>
          <w:szCs w:val="28"/>
          <w:lang w:val="nl-NL"/>
        </w:rPr>
        <w:t>HĐ nhóm 4: Nhóm trưởng điều hành các bạn tự làm sau đó trao đổi nhóm đôi, nhóm 4. LPHT lên chia sẻ. T chia sẻ</w:t>
      </w:r>
      <w:r w:rsidRPr="0079172E">
        <w:rPr>
          <w:rFonts w:ascii="Times New Roman" w:hAnsi="Times New Roman" w:cs="Times New Roman"/>
          <w:szCs w:val="28"/>
          <w:lang w:val="nl-NL"/>
        </w:rPr>
        <w:t xml:space="preserve"> Đại diện các nhóm HS giới thiệu các tranh ảnh, thông tin mà các em thu thập đư</w:t>
      </w:r>
      <w:r w:rsidRPr="0079172E">
        <w:rPr>
          <w:rFonts w:ascii="Times New Roman" w:hAnsi="Times New Roman" w:cs="Times New Roman"/>
          <w:szCs w:val="28"/>
          <w:lang w:val="nl-NL"/>
        </w:rPr>
        <w:softHyphen/>
        <w:t>ợc về ngày giỗ tổ Hùng Vư</w:t>
      </w:r>
      <w:r w:rsidRPr="0079172E">
        <w:rPr>
          <w:rFonts w:ascii="Times New Roman" w:hAnsi="Times New Roman" w:cs="Times New Roman"/>
          <w:szCs w:val="28"/>
          <w:lang w:val="nl-NL"/>
        </w:rPr>
        <w:softHyphen/>
        <w:t>ơng.</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Em nghĩ gì khi xem, đọc và nghe các thông tin trên?</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Việc nhân dân ta tổ chức giỗ tổ Hùng Vư</w:t>
      </w:r>
      <w:r w:rsidRPr="0079172E">
        <w:rPr>
          <w:rFonts w:ascii="Times New Roman" w:hAnsi="Times New Roman" w:cs="Times New Roman"/>
          <w:szCs w:val="28"/>
          <w:lang w:val="nl-NL"/>
        </w:rPr>
        <w:softHyphen/>
        <w:t>ơng vào ngày 10/3 hàng năm thể hiện điều gì?</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GV kết luận: Ngày Giỗ Tổ Hùng Vư</w:t>
      </w:r>
      <w:r w:rsidRPr="0079172E">
        <w:rPr>
          <w:rFonts w:ascii="Times New Roman" w:hAnsi="Times New Roman" w:cs="Times New Roman"/>
          <w:szCs w:val="28"/>
          <w:lang w:val="nl-NL"/>
        </w:rPr>
        <w:softHyphen/>
        <w:t>ơng thể hiện lòng biết ơn nhớ về cội nguồn của dân tộc. Đó là truyền thống tốt đẹp của nhân dân ta.</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Chúng ta cần giữ gìn phát huy truyền thống đó.</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Giới thiệu truyền thống tốt đẹp của dân tộc, gia đình, dòng họ.</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1 số HS lên giới thiệu về truyền thống tốt đẹp của gia đình, dòng họ mình.</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GV nx HS và hỏi thêm</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noProof/>
          <w:szCs w:val="28"/>
        </w:rPr>
        <mc:AlternateContent>
          <mc:Choice Requires="wps">
            <w:drawing>
              <wp:anchor distT="0" distB="0" distL="114300" distR="114300" simplePos="0" relativeHeight="251966464" behindDoc="0" locked="0" layoutInCell="1" allowOverlap="1">
                <wp:simplePos x="0" y="0"/>
                <wp:positionH relativeFrom="column">
                  <wp:posOffset>-3806825</wp:posOffset>
                </wp:positionH>
                <wp:positionV relativeFrom="paragraph">
                  <wp:posOffset>109220</wp:posOffset>
                </wp:positionV>
                <wp:extent cx="2699385" cy="0"/>
                <wp:effectExtent l="6985" t="10160" r="8255" b="8890"/>
                <wp:wrapNone/>
                <wp:docPr id="1079" name="Straight Connector 1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99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4FD666" id="Straight Connector 1079" o:spid="_x0000_s1026" style="position:absolute;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75pt,8.6pt" to="-87.2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"/>
            </w:pict>
          </mc:Fallback>
        </mc:AlternateContent>
      </w:r>
      <w:r w:rsidRPr="0079172E">
        <w:rPr>
          <w:rFonts w:ascii="Times New Roman" w:hAnsi="Times New Roman" w:cs="Times New Roman"/>
          <w:szCs w:val="28"/>
          <w:lang w:val="nl-NL"/>
        </w:rPr>
        <w:t>Em có tự hào về truyền thống đó không?</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Em cần làm gì để xứng đáng với truyền thống tốt đẹp đó?</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GV kết luận: Mỗi gia đình, dòng họ đều có những truyền thống tốt đẹp riêng. Chúng ta cần có ý thức giữ gìn và phát huy truyền thống đó.</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Bài tập 3: HS đọc ca dao, tục ngữ, kể chuyện, đọc thơ về chuyên đề “Biết ơn tổ tiên”</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Một số HS trình bày.</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Cả lớp trao đổi nhận xét.</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GV nx các em đã chuẩn bị tốt phần s</w:t>
      </w:r>
      <w:r w:rsidRPr="0079172E">
        <w:rPr>
          <w:rFonts w:ascii="Times New Roman" w:hAnsi="Times New Roman" w:cs="Times New Roman"/>
          <w:szCs w:val="28"/>
          <w:lang w:val="nl-NL"/>
        </w:rPr>
        <w:softHyphen/>
        <w:t>ưu tầm</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GV mời 1- 2 HS đọc ghi nhớ SGK.</w:t>
      </w:r>
    </w:p>
    <w:p w:rsidR="00D86BE5" w:rsidRPr="0079172E" w:rsidRDefault="00D86BE5" w:rsidP="00D86BE5">
      <w:pPr>
        <w:pStyle w:val="BodyTextIndent"/>
        <w:ind w:firstLine="0"/>
        <w:rPr>
          <w:rFonts w:ascii="Times New Roman" w:hAnsi="Times New Roman" w:cs="Times New Roman"/>
          <w:b/>
          <w:i/>
          <w:szCs w:val="28"/>
          <w:lang w:val="nl-NL"/>
        </w:rPr>
      </w:pPr>
      <w:r w:rsidRPr="0079172E">
        <w:rPr>
          <w:rFonts w:ascii="Times New Roman" w:hAnsi="Times New Roman" w:cs="Times New Roman"/>
          <w:b/>
          <w:i/>
          <w:szCs w:val="28"/>
          <w:lang w:val="nl-NL"/>
        </w:rPr>
        <w:t>3. Củng cố - Dặn dò.</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GV tổng kết tiết học.Dặn dò.</w:t>
      </w:r>
    </w:p>
    <w:p w:rsidR="00D86BE5" w:rsidRPr="0079172E" w:rsidRDefault="00D86BE5" w:rsidP="00D86BE5">
      <w:pPr>
        <w:ind w:firstLine="540"/>
        <w:jc w:val="both"/>
        <w:rPr>
          <w:rFonts w:ascii="Times New Roman" w:hAnsi="Times New Roman" w:cs="Times New Roman"/>
          <w:b/>
          <w:bCs/>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63392" behindDoc="0" locked="0" layoutInCell="1" allowOverlap="1">
                <wp:simplePos x="0" y="0"/>
                <wp:positionH relativeFrom="column">
                  <wp:posOffset>896620</wp:posOffset>
                </wp:positionH>
                <wp:positionV relativeFrom="paragraph">
                  <wp:posOffset>113665</wp:posOffset>
                </wp:positionV>
                <wp:extent cx="4297045" cy="0"/>
                <wp:effectExtent l="5080" t="10160" r="12700" b="8890"/>
                <wp:wrapNone/>
                <wp:docPr id="1078" name="Straight Connector 10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97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64E218" id="Straight Connector 1078" o:spid="_x0000_s1026" style="position:absolute;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6pt,8.95pt" to="408.9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AGjIA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"/>
            </w:pict>
          </mc:Fallback>
        </mc:AlternateContent>
      </w: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pStyle w:val="Heading1"/>
        <w:jc w:val="both"/>
        <w:rPr>
          <w:rFonts w:ascii="Times New Roman" w:hAnsi="Times New Roman"/>
          <w:i/>
          <w:szCs w:val="28"/>
          <w:lang w:val="nl-NL"/>
        </w:rPr>
      </w:pPr>
      <w:r w:rsidRPr="0079172E">
        <w:rPr>
          <w:rFonts w:ascii="Times New Roman" w:hAnsi="Times New Roman"/>
          <w:b w:val="0"/>
          <w:bCs w:val="0"/>
          <w:i/>
          <w:szCs w:val="28"/>
          <w:lang w:val="nl-NL"/>
        </w:rPr>
        <w:lastRenderedPageBreak/>
        <w:t xml:space="preserve">                </w:t>
      </w: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pStyle w:val="Heading1"/>
        <w:jc w:val="both"/>
        <w:rPr>
          <w:rFonts w:ascii="Times New Roman" w:hAnsi="Times New Roman"/>
          <w:b w:val="0"/>
          <w:bCs w:val="0"/>
          <w:i/>
          <w:szCs w:val="28"/>
          <w:lang w:val="nl-NL"/>
        </w:rPr>
      </w:pP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62368" behindDoc="0" locked="0" layoutInCell="1" allowOverlap="1">
                <wp:simplePos x="0" y="0"/>
                <wp:positionH relativeFrom="column">
                  <wp:posOffset>1245870</wp:posOffset>
                </wp:positionH>
                <wp:positionV relativeFrom="paragraph">
                  <wp:posOffset>132715</wp:posOffset>
                </wp:positionV>
                <wp:extent cx="3253105" cy="0"/>
                <wp:effectExtent l="11430" t="9525" r="12065" b="9525"/>
                <wp:wrapNone/>
                <wp:docPr id="1077" name="Straight Connector 10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53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A3075A" id="Straight Connector 1077" o:spid="_x0000_s1026" style="position:absolute;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1pt,10.45pt" to="354.2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 xml:space="preserve"> </w:t>
      </w:r>
    </w:p>
    <w:p w:rsidR="00D86BE5" w:rsidRPr="0079172E" w:rsidRDefault="00D86BE5" w:rsidP="00D86BE5">
      <w:pPr>
        <w:ind w:left="720" w:firstLine="720"/>
        <w:jc w:val="both"/>
        <w:rPr>
          <w:rFonts w:ascii="Times New Roman" w:hAnsi="Times New Roman" w:cs="Times New Roman"/>
          <w:b/>
          <w:i/>
          <w:sz w:val="28"/>
          <w:szCs w:val="28"/>
          <w:lang w:val="nl-NL"/>
        </w:rPr>
      </w:pPr>
      <w:r w:rsidRPr="0079172E">
        <w:rPr>
          <w:rFonts w:ascii="Times New Roman" w:hAnsi="Times New Roman" w:cs="Times New Roman"/>
          <w:noProof/>
          <w:sz w:val="28"/>
          <w:szCs w:val="28"/>
        </w:rPr>
        <w:lastRenderedPageBreak/>
        <mc:AlternateContent>
          <mc:Choice Requires="wps">
            <w:drawing>
              <wp:anchor distT="0" distB="0" distL="114300" distR="114300" simplePos="0" relativeHeight="251961344" behindDoc="0" locked="0" layoutInCell="1" allowOverlap="1">
                <wp:simplePos x="0" y="0"/>
                <wp:positionH relativeFrom="column">
                  <wp:posOffset>69215</wp:posOffset>
                </wp:positionH>
                <wp:positionV relativeFrom="paragraph">
                  <wp:posOffset>101600</wp:posOffset>
                </wp:positionV>
                <wp:extent cx="5952490" cy="0"/>
                <wp:effectExtent l="6350" t="5715" r="13335" b="13335"/>
                <wp:wrapNone/>
                <wp:docPr id="1076" name="Straight Connector 10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2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30709C" id="Straight Connector 1076" o:spid="_x0000_s1026" style="position:absolute;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8pt" to="474.1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PySHw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"/>
            </w:pict>
          </mc:Fallback>
        </mc:AlternateContent>
      </w:r>
    </w:p>
    <w:p w:rsidR="00D86BE5" w:rsidRPr="0079172E" w:rsidRDefault="00D86BE5" w:rsidP="00D86BE5">
      <w:pPr>
        <w:jc w:val="both"/>
        <w:rPr>
          <w:rFonts w:ascii="Times New Roman" w:hAnsi="Times New Roman" w:cs="Times New Roman"/>
          <w:b/>
          <w:sz w:val="28"/>
          <w:szCs w:val="28"/>
          <w:lang w:val="pt-BR"/>
        </w:rPr>
      </w:pPr>
    </w:p>
    <w:p w:rsidR="00D86BE5" w:rsidRPr="0079172E" w:rsidRDefault="00D86BE5" w:rsidP="00D86BE5">
      <w:pPr>
        <w:spacing w:line="360"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w:t>
      </w:r>
    </w:p>
    <w:p w:rsidR="00D86BE5" w:rsidRPr="0079172E" w:rsidRDefault="00D86BE5" w:rsidP="00D86BE5">
      <w:pPr>
        <w:spacing w:line="360" w:lineRule="auto"/>
        <w:jc w:val="both"/>
        <w:rPr>
          <w:rFonts w:ascii="Times New Roman" w:hAnsi="Times New Roman" w:cs="Times New Roman"/>
          <w:b/>
          <w:sz w:val="28"/>
          <w:szCs w:val="28"/>
          <w:lang w:val="nl-NL"/>
        </w:rPr>
      </w:pPr>
    </w:p>
    <w:p w:rsidR="00D86BE5" w:rsidRPr="0079172E" w:rsidRDefault="00D86BE5" w:rsidP="00D86BE5">
      <w:pPr>
        <w:spacing w:line="360" w:lineRule="auto"/>
        <w:jc w:val="both"/>
        <w:rPr>
          <w:rFonts w:ascii="Times New Roman" w:hAnsi="Times New Roman" w:cs="Times New Roman"/>
          <w:b/>
          <w:sz w:val="28"/>
          <w:szCs w:val="28"/>
          <w:lang w:val="nl-NL"/>
        </w:rPr>
      </w:pPr>
    </w:p>
    <w:p w:rsidR="00D86BE5" w:rsidRPr="0079172E" w:rsidRDefault="00D86BE5" w:rsidP="00D86BE5">
      <w:pPr>
        <w:spacing w:line="360" w:lineRule="auto"/>
        <w:jc w:val="both"/>
        <w:rPr>
          <w:rFonts w:ascii="Times New Roman" w:hAnsi="Times New Roman" w:cs="Times New Roman"/>
          <w:b/>
          <w:sz w:val="28"/>
          <w:szCs w:val="28"/>
          <w:lang w:val="nl-NL"/>
        </w:rPr>
      </w:pPr>
    </w:p>
    <w:p w:rsidR="00D86BE5" w:rsidRPr="0079172E" w:rsidRDefault="00D86BE5" w:rsidP="00D86BE5">
      <w:pPr>
        <w:spacing w:line="360" w:lineRule="auto"/>
        <w:jc w:val="both"/>
        <w:rPr>
          <w:rFonts w:ascii="Times New Roman" w:hAnsi="Times New Roman" w:cs="Times New Roman"/>
          <w:b/>
          <w:sz w:val="28"/>
          <w:szCs w:val="28"/>
          <w:lang w:val="nl-NL"/>
        </w:rPr>
      </w:pPr>
    </w:p>
    <w:p w:rsidR="00D86BE5" w:rsidRPr="0079172E" w:rsidRDefault="00D86BE5" w:rsidP="00D86BE5">
      <w:pPr>
        <w:spacing w:line="360" w:lineRule="auto"/>
        <w:jc w:val="both"/>
        <w:rPr>
          <w:rFonts w:ascii="Times New Roman" w:hAnsi="Times New Roman" w:cs="Times New Roman"/>
          <w:b/>
          <w:sz w:val="28"/>
          <w:szCs w:val="28"/>
          <w:lang w:val="nl-NL"/>
        </w:rPr>
      </w:pPr>
    </w:p>
    <w:p w:rsidR="00D86BE5" w:rsidRPr="0079172E" w:rsidRDefault="00D86BE5" w:rsidP="00D86BE5">
      <w:pPr>
        <w:spacing w:line="360" w:lineRule="auto"/>
        <w:jc w:val="both"/>
        <w:rPr>
          <w:rFonts w:ascii="Times New Roman" w:hAnsi="Times New Roman" w:cs="Times New Roman"/>
          <w:b/>
          <w:sz w:val="28"/>
          <w:szCs w:val="28"/>
          <w:lang w:val="nl-NL"/>
        </w:rPr>
      </w:pPr>
    </w:p>
    <w:p w:rsidR="00D86BE5" w:rsidRPr="0079172E" w:rsidRDefault="00D86BE5" w:rsidP="00D86BE5">
      <w:pPr>
        <w:spacing w:line="360" w:lineRule="auto"/>
        <w:jc w:val="both"/>
        <w:rPr>
          <w:rFonts w:ascii="Times New Roman" w:hAnsi="Times New Roman" w:cs="Times New Roman"/>
          <w:b/>
          <w:sz w:val="28"/>
          <w:szCs w:val="28"/>
          <w:lang w:val="nl-NL"/>
        </w:rPr>
      </w:pPr>
    </w:p>
    <w:p w:rsidR="00D86BE5" w:rsidRPr="0079172E" w:rsidRDefault="00D86BE5" w:rsidP="00D86BE5">
      <w:pPr>
        <w:spacing w:line="360" w:lineRule="auto"/>
        <w:jc w:val="both"/>
        <w:rPr>
          <w:rFonts w:ascii="Times New Roman" w:hAnsi="Times New Roman" w:cs="Times New Roman"/>
          <w:b/>
          <w:sz w:val="28"/>
          <w:szCs w:val="28"/>
          <w:lang w:val="nl-NL"/>
        </w:rPr>
      </w:pPr>
    </w:p>
    <w:p w:rsidR="00D86BE5" w:rsidRPr="0079172E" w:rsidRDefault="00D86BE5" w:rsidP="00D86BE5">
      <w:pPr>
        <w:pStyle w:val="BodyText3"/>
        <w:spacing w:line="240" w:lineRule="atLeast"/>
        <w:jc w:val="both"/>
        <w:rPr>
          <w:rFonts w:ascii="Times New Roman" w:hAnsi="Times New Roman"/>
          <w:szCs w:val="28"/>
          <w:lang w:val="nl-NL"/>
        </w:rPr>
      </w:pPr>
      <w:r w:rsidRPr="0079172E">
        <w:rPr>
          <w:rFonts w:ascii="Times New Roman" w:hAnsi="Times New Roman"/>
          <w:noProof/>
          <w:szCs w:val="28"/>
        </w:rPr>
        <mc:AlternateContent>
          <mc:Choice Requires="wps">
            <w:drawing>
              <wp:anchor distT="0" distB="0" distL="114300" distR="114300" simplePos="0" relativeHeight="251967488" behindDoc="0" locked="0" layoutInCell="1" allowOverlap="1">
                <wp:simplePos x="0" y="0"/>
                <wp:positionH relativeFrom="column">
                  <wp:posOffset>0</wp:posOffset>
                </wp:positionH>
                <wp:positionV relativeFrom="paragraph">
                  <wp:posOffset>62865</wp:posOffset>
                </wp:positionV>
                <wp:extent cx="6172200" cy="0"/>
                <wp:effectExtent l="13335" t="11430" r="5715" b="7620"/>
                <wp:wrapNone/>
                <wp:docPr id="1075" name="Straight Connector 10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846A97" id="Straight Connector 1075" o:spid="_x0000_s1026" style="position:absolute;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95pt" to="486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"/>
            </w:pict>
          </mc:Fallback>
        </mc:AlternateConten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spacing w:line="240" w:lineRule="atLeast"/>
        <w:jc w:val="both"/>
        <w:rPr>
          <w:rFonts w:ascii="Times New Roman" w:hAnsi="Times New Roman" w:cs="Times New Roman"/>
          <w:b/>
          <w:i/>
          <w:sz w:val="28"/>
          <w:szCs w:val="28"/>
          <w:lang w:val="nl-NL"/>
        </w:rPr>
      </w:pPr>
    </w:p>
    <w:tbl>
      <w:tblPr>
        <w:tblW w:w="9890" w:type="dxa"/>
        <w:tblLayout w:type="fixed"/>
        <w:tblLook w:val="0000" w:firstRow="0" w:lastRow="0" w:firstColumn="0" w:lastColumn="0" w:noHBand="0" w:noVBand="0"/>
      </w:tblPr>
      <w:tblGrid>
        <w:gridCol w:w="9648"/>
        <w:gridCol w:w="242"/>
      </w:tblGrid>
      <w:tr w:rsidR="00D86BE5" w:rsidRPr="0079172E" w:rsidTr="00E93AC9">
        <w:trPr>
          <w:trHeight w:val="8372"/>
        </w:trPr>
        <w:tc>
          <w:tcPr>
            <w:tcW w:w="9648" w:type="dxa"/>
          </w:tcPr>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p>
          <w:p w:rsidR="00D86BE5" w:rsidRPr="0079172E" w:rsidRDefault="00D86BE5" w:rsidP="00E93AC9">
            <w:pPr>
              <w:spacing w:line="240" w:lineRule="atLeas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i/>
                <w:noProof/>
                <w:sz w:val="28"/>
                <w:szCs w:val="28"/>
                <w:lang w:val="nl-NL"/>
              </w:rPr>
              <w:t xml:space="preserve">             </w:t>
            </w:r>
          </w:p>
        </w:tc>
        <w:tc>
          <w:tcPr>
            <w:tcW w:w="242" w:type="dxa"/>
          </w:tcPr>
          <w:p w:rsidR="00D86BE5" w:rsidRPr="0079172E" w:rsidRDefault="00D86BE5" w:rsidP="00E93AC9">
            <w:pPr>
              <w:pStyle w:val="Heading1"/>
              <w:spacing w:line="240" w:lineRule="atLeast"/>
              <w:jc w:val="both"/>
              <w:rPr>
                <w:rFonts w:ascii="Times New Roman" w:hAnsi="Times New Roman"/>
                <w:szCs w:val="28"/>
                <w:lang w:val="nl-NL"/>
              </w:rPr>
            </w:pPr>
          </w:p>
        </w:tc>
      </w:tr>
    </w:tbl>
    <w:p w:rsidR="00D86BE5" w:rsidRPr="0079172E" w:rsidRDefault="00D86BE5" w:rsidP="00D86BE5">
      <w:pPr>
        <w:rPr>
          <w:rFonts w:ascii="Times New Roman" w:hAnsi="Times New Roman" w:cs="Times New Roman"/>
          <w:color w:val="000000"/>
          <w:sz w:val="28"/>
          <w:szCs w:val="28"/>
        </w:rPr>
      </w:pPr>
      <w:r w:rsidRPr="0079172E">
        <w:rPr>
          <w:rFonts w:ascii="Times New Roman" w:hAnsi="Times New Roman" w:cs="Times New Roman"/>
          <w:noProof/>
          <w:sz w:val="28"/>
          <w:szCs w:val="28"/>
        </w:rPr>
        <w:lastRenderedPageBreak/>
        <mc:AlternateContent>
          <mc:Choice Requires="wps">
            <w:drawing>
              <wp:anchor distT="0" distB="0" distL="114300" distR="114300" simplePos="0" relativeHeight="252142592" behindDoc="0" locked="0" layoutInCell="1" allowOverlap="1">
                <wp:simplePos x="0" y="0"/>
                <wp:positionH relativeFrom="column">
                  <wp:posOffset>0</wp:posOffset>
                </wp:positionH>
                <wp:positionV relativeFrom="paragraph">
                  <wp:posOffset>-2540</wp:posOffset>
                </wp:positionV>
                <wp:extent cx="6057900" cy="0"/>
                <wp:effectExtent l="13335" t="11430" r="5715" b="7620"/>
                <wp:wrapNone/>
                <wp:docPr id="1074" name="Straight Connector 10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1F5DE9" id="Straight Connector 1074" o:spid="_x0000_s1026" style="position:absolute;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pt" to="477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bIA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"/>
            </w:pict>
          </mc:Fallback>
        </mc:AlternateContent>
      </w: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UẦN 8</w:t>
      </w:r>
    </w:p>
    <w:p w:rsidR="00D86BE5" w:rsidRPr="0079172E" w:rsidRDefault="00D86BE5" w:rsidP="00D86BE5">
      <w:pPr>
        <w:pStyle w:val="Heading1"/>
        <w:tabs>
          <w:tab w:val="left" w:pos="4440"/>
        </w:tabs>
        <w:rPr>
          <w:rFonts w:ascii="Times New Roman" w:hAnsi="Times New Roman"/>
          <w:b w:val="0"/>
          <w:i/>
          <w:szCs w:val="28"/>
          <w:lang w:val="nl-NL"/>
        </w:rPr>
      </w:pPr>
      <w:r w:rsidRPr="0079172E">
        <w:rPr>
          <w:rFonts w:ascii="Times New Roman" w:hAnsi="Times New Roman"/>
          <w:bCs w:val="0"/>
          <w:i/>
          <w:szCs w:val="28"/>
          <w:lang w:val="nl-NL"/>
        </w:rPr>
        <w:t>Thứ hai ngày 23 tháng 10 năm 2017</w:t>
      </w:r>
    </w:p>
    <w:p w:rsidR="00D86BE5" w:rsidRPr="0079172E" w:rsidRDefault="00D86BE5" w:rsidP="00D86BE5">
      <w:pPr>
        <w:jc w:val="center"/>
        <w:rPr>
          <w:rFonts w:ascii="Times New Roman" w:hAnsi="Times New Roman" w:cs="Times New Roman"/>
          <w:b/>
          <w:bCs/>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69536" behindDoc="0" locked="0" layoutInCell="1" allowOverlap="1">
                <wp:simplePos x="0" y="0"/>
                <wp:positionH relativeFrom="column">
                  <wp:posOffset>6921500</wp:posOffset>
                </wp:positionH>
                <wp:positionV relativeFrom="paragraph">
                  <wp:posOffset>140970</wp:posOffset>
                </wp:positionV>
                <wp:extent cx="2422525" cy="0"/>
                <wp:effectExtent l="10160" t="5715" r="5715" b="13335"/>
                <wp:wrapNone/>
                <wp:docPr id="1073" name="Straight Connector 10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D1EFCD" id="Straight Connector 1073" o:spid="_x0000_s1026" style="position:absolute;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1.1pt" to="735.7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"/>
            </w:pict>
          </mc:Fallback>
        </mc:AlternateContent>
      </w:r>
      <w:r w:rsidRPr="0079172E">
        <w:rPr>
          <w:rFonts w:ascii="Times New Roman" w:hAnsi="Times New Roman" w:cs="Times New Roman"/>
          <w:b/>
          <w:bCs/>
          <w:sz w:val="28"/>
          <w:szCs w:val="28"/>
          <w:lang w:val="nl-NL"/>
        </w:rPr>
        <w:t>TIẾT 1: CHÀO CỜ</w:t>
      </w:r>
    </w:p>
    <w:p w:rsidR="00D86BE5" w:rsidRPr="0079172E" w:rsidRDefault="00D86BE5" w:rsidP="00D86BE5">
      <w:pPr>
        <w:jc w:val="center"/>
        <w:rPr>
          <w:rFonts w:ascii="Times New Roman" w:hAnsi="Times New Roman" w:cs="Times New Roman"/>
          <w:b/>
          <w:bCs/>
          <w:sz w:val="28"/>
          <w:szCs w:val="28"/>
          <w:lang w:val="nl-NL"/>
        </w:rPr>
      </w:pPr>
      <w:r w:rsidRPr="0079172E">
        <w:rPr>
          <w:rFonts w:ascii="Times New Roman" w:hAnsi="Times New Roman" w:cs="Times New Roman"/>
          <w:b/>
          <w:bCs/>
          <w:noProof/>
          <w:sz w:val="28"/>
          <w:szCs w:val="28"/>
        </w:rPr>
        <mc:AlternateContent>
          <mc:Choice Requires="wps">
            <w:drawing>
              <wp:anchor distT="0" distB="0" distL="114300" distR="114300" simplePos="0" relativeHeight="252125184" behindDoc="0" locked="0" layoutInCell="1" allowOverlap="1">
                <wp:simplePos x="0" y="0"/>
                <wp:positionH relativeFrom="column">
                  <wp:posOffset>2076450</wp:posOffset>
                </wp:positionH>
                <wp:positionV relativeFrom="paragraph">
                  <wp:posOffset>27940</wp:posOffset>
                </wp:positionV>
                <wp:extent cx="2491740" cy="0"/>
                <wp:effectExtent l="13335" t="11430" r="9525" b="7620"/>
                <wp:wrapNone/>
                <wp:docPr id="1072" name="Straight Connector 10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E456B0" id="Straight Connector 1072" o:spid="_x0000_s1026" style="position:absolute;z-index:25212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2.2pt" to="359.7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a24IAIAADwEAAAOAAAAZHJzL2Uyb0RvYy54bWysU02P2jAQvVfqf7Byh3w0s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"/>
            </w:pict>
          </mc:Fallback>
        </mc:AlternateContent>
      </w:r>
    </w:p>
    <w:p w:rsidR="00D86BE5" w:rsidRPr="0079172E" w:rsidRDefault="00D86BE5" w:rsidP="00D86BE5">
      <w:pPr>
        <w:jc w:val="center"/>
        <w:rPr>
          <w:rFonts w:ascii="Times New Roman" w:hAnsi="Times New Roman" w:cs="Times New Roman"/>
          <w:b/>
          <w:bCs/>
          <w:sz w:val="28"/>
          <w:szCs w:val="28"/>
          <w:lang w:val="nl-NL"/>
        </w:rPr>
      </w:pPr>
      <w:r w:rsidRPr="0079172E">
        <w:rPr>
          <w:rFonts w:ascii="Times New Roman" w:hAnsi="Times New Roman" w:cs="Times New Roman"/>
          <w:b/>
          <w:bCs/>
          <w:sz w:val="28"/>
          <w:szCs w:val="28"/>
          <w:lang w:val="nl-NL"/>
        </w:rPr>
        <w:t>TIẾT 2: TOÁN</w:t>
      </w:r>
    </w:p>
    <w:p w:rsidR="00D86BE5" w:rsidRPr="0079172E" w:rsidRDefault="00D86BE5" w:rsidP="00D86BE5">
      <w:pPr>
        <w:jc w:val="center"/>
        <w:rPr>
          <w:rFonts w:ascii="Times New Roman" w:hAnsi="Times New Roman" w:cs="Times New Roman"/>
          <w:b/>
          <w:bCs/>
          <w:sz w:val="28"/>
          <w:szCs w:val="28"/>
          <w:lang w:val="nl-NL"/>
        </w:rPr>
      </w:pPr>
      <w:r w:rsidRPr="0079172E">
        <w:rPr>
          <w:rFonts w:ascii="Times New Roman" w:hAnsi="Times New Roman" w:cs="Times New Roman"/>
          <w:b/>
          <w:bCs/>
          <w:sz w:val="28"/>
          <w:szCs w:val="28"/>
          <w:lang w:val="nl-NL"/>
        </w:rPr>
        <w:t>SỐ THẬP PHÂN BẰNG NHAU/40</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bCs/>
          <w:sz w:val="28"/>
          <w:szCs w:val="28"/>
          <w:lang w:val="nl-NL"/>
        </w:rPr>
        <w:t>I. Mục tiêu</w:t>
      </w:r>
      <w:r w:rsidRPr="0079172E">
        <w:rPr>
          <w:rFonts w:ascii="Times New Roman" w:hAnsi="Times New Roman" w:cs="Times New Roman"/>
          <w:bCs/>
          <w:sz w:val="28"/>
          <w:szCs w:val="28"/>
          <w:lang w:val="nl-NL"/>
        </w:rPr>
        <w:t>:</w:t>
      </w:r>
      <w:r w:rsidRPr="0079172E">
        <w:rPr>
          <w:rFonts w:ascii="Times New Roman" w:hAnsi="Times New Roman" w:cs="Times New Roman"/>
          <w:sz w:val="28"/>
          <w:szCs w:val="28"/>
          <w:lang w:val="nl-NL"/>
        </w:rPr>
        <w:t xml:space="preserve"> HS biết viết thêm chữ số 0 vào bên phải phần thập phân hoặc bỏ chữ số 0 (nếu có) ở tận cùng bên phải của số thập phân thì giá trị của số thập phân không thay đổ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ỹ năng TB bài.  Giáo dục HS yêu thích môn Toán.</w:t>
      </w:r>
    </w:p>
    <w:p w:rsidR="00D86BE5" w:rsidRPr="0079172E" w:rsidRDefault="00D86BE5" w:rsidP="00D86BE5">
      <w:pPr>
        <w:tabs>
          <w:tab w:val="left" w:pos="5505"/>
        </w:tabs>
        <w:jc w:val="both"/>
        <w:rPr>
          <w:rFonts w:ascii="Times New Roman" w:hAnsi="Times New Roman" w:cs="Times New Roman"/>
          <w:b/>
          <w:sz w:val="28"/>
          <w:szCs w:val="28"/>
          <w:lang w:val="nl-NL"/>
        </w:rPr>
      </w:pPr>
      <w:r w:rsidRPr="0079172E">
        <w:rPr>
          <w:rFonts w:ascii="Times New Roman" w:hAnsi="Times New Roman" w:cs="Times New Roman"/>
          <w:b/>
          <w:bCs/>
          <w:sz w:val="28"/>
          <w:szCs w:val="28"/>
          <w:lang w:val="nl-NL"/>
        </w:rPr>
        <w:lastRenderedPageBreak/>
        <w:t>II.  Các hoạt động dạy học:</w:t>
      </w:r>
      <w:r w:rsidRPr="0079172E">
        <w:rPr>
          <w:rFonts w:ascii="Times New Roman" w:hAnsi="Times New Roman" w:cs="Times New Roman"/>
          <w:b/>
          <w:bCs/>
          <w:sz w:val="28"/>
          <w:szCs w:val="28"/>
          <w:lang w:val="nl-NL"/>
        </w:rPr>
        <w:tab/>
      </w:r>
    </w:p>
    <w:p w:rsidR="00D86BE5" w:rsidRPr="0079172E" w:rsidRDefault="00D86BE5" w:rsidP="00D86BE5">
      <w:pPr>
        <w:jc w:val="both"/>
        <w:rPr>
          <w:rFonts w:ascii="Times New Roman" w:hAnsi="Times New Roman" w:cs="Times New Roman"/>
          <w:bCs/>
          <w:sz w:val="28"/>
          <w:szCs w:val="28"/>
          <w:lang w:val="nl-NL"/>
        </w:rPr>
      </w:pPr>
      <w:r w:rsidRPr="0079172E">
        <w:rPr>
          <w:rFonts w:ascii="Times New Roman" w:hAnsi="Times New Roman" w:cs="Times New Roman"/>
          <w:bCs/>
          <w:sz w:val="28"/>
          <w:szCs w:val="28"/>
          <w:lang w:val="nl-NL"/>
        </w:rPr>
        <w:t xml:space="preserve">1. Kiểm tra bài cũ: 1 hS lên viết dưới dạng PS TP 7 dm =… m; 60cm = … m  </w:t>
      </w:r>
      <w:r w:rsidRPr="0079172E">
        <w:rPr>
          <w:rFonts w:ascii="Times New Roman" w:hAnsi="Times New Roman" w:cs="Times New Roman"/>
          <w:bCs/>
          <w:sz w:val="28"/>
          <w:szCs w:val="28"/>
          <w:lang w:val="nl-NL"/>
        </w:rPr>
        <w:tab/>
        <w:t xml:space="preserve">HS nx - Tn   </w:t>
      </w:r>
    </w:p>
    <w:p w:rsidR="00D86BE5" w:rsidRPr="0079172E" w:rsidRDefault="00D86BE5" w:rsidP="00D86BE5">
      <w:pPr>
        <w:jc w:val="both"/>
        <w:rPr>
          <w:rFonts w:ascii="Times New Roman" w:hAnsi="Times New Roman" w:cs="Times New Roman"/>
          <w:bCs/>
          <w:sz w:val="28"/>
          <w:szCs w:val="28"/>
          <w:lang w:val="nl-NL"/>
        </w:rPr>
      </w:pPr>
      <w:r w:rsidRPr="0079172E">
        <w:rPr>
          <w:rFonts w:ascii="Times New Roman" w:hAnsi="Times New Roman" w:cs="Times New Roman"/>
          <w:bCs/>
          <w:sz w:val="28"/>
          <w:szCs w:val="28"/>
          <w:lang w:val="nl-NL"/>
        </w:rPr>
        <w:t>2. Bài mới</w:t>
      </w:r>
    </w:p>
    <w:p w:rsidR="00D86BE5" w:rsidRPr="0079172E" w:rsidRDefault="00D86BE5" w:rsidP="00D86BE5">
      <w:pPr>
        <w:jc w:val="both"/>
        <w:rPr>
          <w:rFonts w:ascii="Times New Roman" w:hAnsi="Times New Roman" w:cs="Times New Roman"/>
          <w:bCs/>
          <w:sz w:val="28"/>
          <w:szCs w:val="28"/>
          <w:lang w:val="nl-NL"/>
        </w:rPr>
      </w:pPr>
      <w:r w:rsidRPr="0079172E">
        <w:rPr>
          <w:rFonts w:ascii="Times New Roman" w:hAnsi="Times New Roman" w:cs="Times New Roman"/>
          <w:bCs/>
          <w:sz w:val="28"/>
          <w:szCs w:val="28"/>
          <w:lang w:val="nl-NL"/>
        </w:rPr>
        <w:t>a. Giới thiệu bài: Khi thêm những chữ số 0 vào cuối của 1 số TP ta được 1 STP ntn so với số ban đầu =&gt;tìm hiểu sẽ rõ</w:t>
      </w:r>
    </w:p>
    <w:p w:rsidR="00D86BE5" w:rsidRPr="0079172E" w:rsidRDefault="00D86BE5" w:rsidP="00D86BE5">
      <w:pPr>
        <w:jc w:val="both"/>
        <w:rPr>
          <w:rFonts w:ascii="Times New Roman" w:hAnsi="Times New Roman" w:cs="Times New Roman"/>
          <w:b/>
          <w:bCs/>
          <w:sz w:val="28"/>
          <w:szCs w:val="28"/>
          <w:lang w:val="nl-NL"/>
        </w:rPr>
      </w:pPr>
      <w:r w:rsidRPr="0079172E">
        <w:rPr>
          <w:rFonts w:ascii="Times New Roman" w:hAnsi="Times New Roman" w:cs="Times New Roman"/>
          <w:bCs/>
          <w:sz w:val="28"/>
          <w:szCs w:val="28"/>
          <w:lang w:val="nl-NL"/>
        </w:rPr>
        <w:t>b. Bài giả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 N +V có 9dm =? cm  (90 – Ghi )    ;  9dm =? 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color w:val="000000"/>
          <w:sz w:val="28"/>
          <w:szCs w:val="28"/>
          <w:lang w:val="nl-NL"/>
        </w:rPr>
        <w:t xml:space="preserve">       </w:t>
      </w:r>
      <w:r w:rsidRPr="0079172E">
        <w:rPr>
          <w:rFonts w:ascii="Times New Roman" w:hAnsi="Times New Roman" w:cs="Times New Roman"/>
          <w:color w:val="000000"/>
          <w:position w:val="-24"/>
          <w:sz w:val="28"/>
          <w:szCs w:val="28"/>
          <w:lang w:val="nl-NL"/>
        </w:rPr>
        <w:object w:dxaOrig="320" w:dyaOrig="620">
          <v:shape id="_x0000_i1199" type="#_x0000_t75" style="width:15.7pt;height:30.4pt" o:ole="">
            <v:imagedata r:id="rId265" o:title=""/>
          </v:shape>
          <o:OLEObject Type="Embed" ProgID="Equation.3" ShapeID="_x0000_i1199" DrawAspect="Content" ObjectID="_1598014911" r:id="rId266"/>
        </w:object>
      </w:r>
      <w:r w:rsidRPr="0079172E">
        <w:rPr>
          <w:rFonts w:ascii="Times New Roman" w:hAnsi="Times New Roman" w:cs="Times New Roman"/>
          <w:sz w:val="28"/>
          <w:szCs w:val="28"/>
          <w:lang w:val="nl-NL"/>
        </w:rPr>
        <w:t xml:space="preserve"> m = STP nào có đơn vị là m? (0,9 m - Gh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90 cm = STP nào có đơn vị là m (0,90 m - ghi) T- chỉ và hỏi:  Vì 9dm = 0,9m; 9dm = 90cm = 0,90 m nên N + V 0,9 m ntn so với 0,90 m? (= gh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ậy 0,9 ntn  so với 0,90? ( ghi 0,9 = 0,90) hoặc chỉ vào PT nói 0,90 ntn so với 0,9(gh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0,90 chính là 0,9 được viét thêm chữ số nào?( số 0) ở bên nào?( bên phải phần TP)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a VD, em có nhận xét gì khi viết thêm chữ số 0 vào bên phải phần thập phân của 1 số? ( HS nêu // T ghi: Nếu viết thêm chữ số 0…….) =&gt; đó là nx 1. HS đ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đưa VD  0,9 YC HS nhắc lại = bn ?(= 0,90 // T ghi). Đã thêm mấy chữ số 0?(1). Nếu thêm 2 chữ số 0 ta được số nào?(0,90). 0,90 ntn so với 0,9?( ghi =)…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ưa 2 VD còn lại // ghi = 8,75 = 8,750..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2 cũng là số Tp đặc biệt có phần TP là bn?( 00). Vậy12 = bn? Hs nêu // T ghi =12,00..</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chỉ vào VD vừa nêu và viết ngược lại 0,9000 = STP nào?(HS nêu //T ghi = 0,900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D sau  tương tự….Hs nêu // T gh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ừ VD cho biết nếu bỏ các chữ số 0 ở cuối STP ta được STP ntn so với số đã cho? =&gt; đó là nx 2. HS nêu lạ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Thực hà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Đọc yêu cầu . 2 Học sinh  làm bảng// lớ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hi bỏ chữ số 0 ở tận cùng bên phải phần TP của 1 số ta được 1 số TP ntn với nó? Tại sao không bỏ số 0 tr</w:t>
      </w:r>
      <w:r w:rsidRPr="0079172E">
        <w:rPr>
          <w:rFonts w:ascii="Times New Roman" w:hAnsi="Times New Roman" w:cs="Times New Roman"/>
          <w:sz w:val="28"/>
          <w:szCs w:val="28"/>
          <w:lang w:val="nl-NL"/>
        </w:rPr>
        <w:softHyphen/>
        <w:t>ường hợp: 35,020 = 35,02 (không thể bỏ số 0 ở hàng phần m</w:t>
      </w:r>
      <w:r w:rsidRPr="0079172E">
        <w:rPr>
          <w:rFonts w:ascii="Times New Roman" w:hAnsi="Times New Roman" w:cs="Times New Roman"/>
          <w:sz w:val="28"/>
          <w:szCs w:val="28"/>
          <w:lang w:val="nl-NL"/>
        </w:rPr>
        <w:softHyphen/>
        <w:t>ườ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Bài 2: HĐ nhóm đôi.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làm </w:t>
      </w:r>
      <w:r w:rsidRPr="0079172E">
        <w:rPr>
          <w:rFonts w:ascii="Times New Roman" w:hAnsi="Times New Roman" w:cs="Times New Roman"/>
          <w:noProof/>
          <w:sz w:val="28"/>
          <w:szCs w:val="28"/>
          <w:lang w:val="nl-NL"/>
        </w:rPr>
        <w:t>sau đó TĐổi nhóm đôi. LP</w:t>
      </w:r>
      <w:r w:rsidRPr="0079172E">
        <w:rPr>
          <w:rFonts w:ascii="Times New Roman" w:hAnsi="Times New Roman" w:cs="Times New Roman"/>
          <w:sz w:val="28"/>
          <w:szCs w:val="28"/>
          <w:lang w:val="nl-NL"/>
        </w:rPr>
        <w:t>HT mời các bạn chia sẻ. HS nx. T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ài 3: HS  đọc YC. Muốn biết ai đúng, ai sai ta phải làm gì?(Rút gọn PSTP rồi đổi sang PST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Củng cố: Làm thế nào để được 1 số TP = số đã cho? Dặn dò</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78752" behindDoc="0" locked="0" layoutInCell="1" allowOverlap="1">
                <wp:simplePos x="0" y="0"/>
                <wp:positionH relativeFrom="column">
                  <wp:posOffset>1868805</wp:posOffset>
                </wp:positionH>
                <wp:positionV relativeFrom="paragraph">
                  <wp:posOffset>190500</wp:posOffset>
                </wp:positionV>
                <wp:extent cx="2076450" cy="0"/>
                <wp:effectExtent l="5715" t="7620" r="13335" b="11430"/>
                <wp:wrapNone/>
                <wp:docPr id="1071" name="Straight Connector 10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252C84" id="Straight Connector 1071" o:spid="_x0000_s1026" style="position:absolute;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15pt,15pt" to="310.6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V7TIA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972608" behindDoc="0" locked="0" layoutInCell="1" allowOverlap="1">
                <wp:simplePos x="0" y="0"/>
                <wp:positionH relativeFrom="column">
                  <wp:posOffset>-6921500</wp:posOffset>
                </wp:positionH>
                <wp:positionV relativeFrom="paragraph">
                  <wp:posOffset>139065</wp:posOffset>
                </wp:positionV>
                <wp:extent cx="5952490" cy="0"/>
                <wp:effectExtent l="6985" t="13335" r="12700" b="5715"/>
                <wp:wrapNone/>
                <wp:docPr id="1070" name="Straight Connector 10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2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DB8809" id="Straight Connector 1070" o:spid="_x0000_s1026" style="position:absolute;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0.95pt" to="-76.3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ind w:firstLine="540"/>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HOA HỌC</w:t>
      </w:r>
    </w:p>
    <w:p w:rsidR="00D86BE5" w:rsidRPr="0079172E" w:rsidRDefault="00D86BE5" w:rsidP="00D86BE5">
      <w:pPr>
        <w:ind w:firstLine="540"/>
        <w:jc w:val="center"/>
        <w:rPr>
          <w:rFonts w:ascii="Times New Roman" w:hAnsi="Times New Roman" w:cs="Times New Roman"/>
          <w:b/>
          <w:bCs/>
          <w:sz w:val="28"/>
          <w:szCs w:val="28"/>
          <w:lang w:val="nl-NL"/>
        </w:rPr>
      </w:pPr>
      <w:r w:rsidRPr="0079172E">
        <w:rPr>
          <w:rFonts w:ascii="Times New Roman" w:hAnsi="Times New Roman" w:cs="Times New Roman"/>
          <w:b/>
          <w:sz w:val="28"/>
          <w:szCs w:val="28"/>
          <w:lang w:val="nl-NL"/>
        </w:rPr>
        <w:t>PHÒNG BỆNH VIÊM GAN A</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b/>
          <w:szCs w:val="28"/>
          <w:lang w:val="nl-NL"/>
        </w:rPr>
        <w:t>I. Mục tiêu</w:t>
      </w:r>
      <w:r w:rsidRPr="0079172E">
        <w:rPr>
          <w:rFonts w:ascii="Times New Roman" w:hAnsi="Times New Roman" w:cs="Times New Roman"/>
          <w:szCs w:val="28"/>
          <w:lang w:val="nl-NL"/>
        </w:rPr>
        <w:t>:</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Biết  cách phòng  tránh bệnh viêm gan A.</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Nhận ra sự nguy hiểm của bệnh viêm gan A.</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Nêu được tác nhân, đường lây truyền của bệnh viêm gan </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KNS : KN PT đối chiếu các thông tin về bệnh viêm gan A. KN tự bảo vệ và đảm nhiệm trách nhiệm thực hiện vệ sinh ăn uống để phòng bệnh viêm gan A</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b/>
          <w:szCs w:val="28"/>
          <w:lang w:val="nl-NL"/>
        </w:rPr>
        <w:t>II. Hoạt động dạy - học</w:t>
      </w:r>
      <w:r w:rsidRPr="0079172E">
        <w:rPr>
          <w:rFonts w:ascii="Times New Roman" w:hAnsi="Times New Roman" w:cs="Times New Roman"/>
          <w:szCs w:val="28"/>
          <w:lang w:val="nl-NL"/>
        </w:rPr>
        <w:t>:</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b/>
          <w:szCs w:val="28"/>
          <w:lang w:val="nl-NL"/>
        </w:rPr>
        <w:t>1. KT</w:t>
      </w:r>
      <w:r w:rsidRPr="0079172E">
        <w:rPr>
          <w:rFonts w:ascii="Times New Roman" w:hAnsi="Times New Roman" w:cs="Times New Roman"/>
          <w:szCs w:val="28"/>
          <w:lang w:val="nl-NL"/>
        </w:rPr>
        <w:t>? Nêu tác nhân gây ra bệnh viêm não?</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Nêu vài biện pháp nhằm đề phòng bệnh viêm não? NX  </w:t>
      </w:r>
    </w:p>
    <w:p w:rsidR="00D86BE5" w:rsidRPr="0079172E" w:rsidRDefault="00D86BE5" w:rsidP="00D86BE5">
      <w:pPr>
        <w:pStyle w:val="BodyTextIndent"/>
        <w:ind w:firstLine="0"/>
        <w:rPr>
          <w:rFonts w:ascii="Times New Roman" w:hAnsi="Times New Roman" w:cs="Times New Roman"/>
          <w:b/>
          <w:szCs w:val="28"/>
          <w:lang w:val="nl-NL"/>
        </w:rPr>
      </w:pPr>
      <w:r w:rsidRPr="0079172E">
        <w:rPr>
          <w:rFonts w:ascii="Times New Roman" w:hAnsi="Times New Roman" w:cs="Times New Roman"/>
          <w:b/>
          <w:szCs w:val="28"/>
          <w:lang w:val="nl-NL"/>
        </w:rPr>
        <w:t>2. Bài mới.</w:t>
      </w:r>
    </w:p>
    <w:p w:rsidR="00D86BE5" w:rsidRPr="0079172E" w:rsidRDefault="00D86BE5" w:rsidP="00D86BE5">
      <w:pPr>
        <w:pStyle w:val="BodyTextIndent"/>
        <w:rPr>
          <w:rFonts w:ascii="Times New Roman" w:hAnsi="Times New Roman" w:cs="Times New Roman"/>
          <w:b/>
          <w:szCs w:val="28"/>
          <w:lang w:val="nl-NL"/>
        </w:rPr>
      </w:pPr>
      <w:r w:rsidRPr="0079172E">
        <w:rPr>
          <w:rFonts w:ascii="Times New Roman" w:hAnsi="Times New Roman" w:cs="Times New Roman"/>
          <w:b/>
          <w:szCs w:val="28"/>
          <w:lang w:val="nl-NL"/>
        </w:rPr>
        <w:t>a. Giới thiệu bài.</w:t>
      </w:r>
    </w:p>
    <w:p w:rsidR="00D86BE5" w:rsidRPr="0079172E" w:rsidRDefault="00D86BE5" w:rsidP="00D86BE5">
      <w:pPr>
        <w:pStyle w:val="BodyTextIndent"/>
        <w:rPr>
          <w:rFonts w:ascii="Times New Roman" w:hAnsi="Times New Roman" w:cs="Times New Roman"/>
          <w:b/>
          <w:szCs w:val="28"/>
          <w:lang w:val="nl-NL"/>
        </w:rPr>
      </w:pPr>
      <w:r w:rsidRPr="0079172E">
        <w:rPr>
          <w:rFonts w:ascii="Times New Roman" w:hAnsi="Times New Roman" w:cs="Times New Roman"/>
          <w:b/>
          <w:szCs w:val="28"/>
          <w:lang w:val="nl-NL"/>
        </w:rPr>
        <w:t>b. Hướng dẫn HS tìm hiểu bài.</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HĐ1: MT1 HĐ nhóm 4. </w:t>
      </w:r>
      <w:r w:rsidRPr="0079172E">
        <w:rPr>
          <w:rFonts w:ascii="Times New Roman" w:hAnsi="Times New Roman" w:cs="Times New Roman"/>
          <w:noProof/>
          <w:szCs w:val="28"/>
          <w:lang w:val="nl-NL"/>
        </w:rPr>
        <w:t xml:space="preserve">NT điều hành </w:t>
      </w:r>
      <w:r w:rsidRPr="0079172E">
        <w:rPr>
          <w:rFonts w:ascii="Times New Roman" w:hAnsi="Times New Roman" w:cs="Times New Roman"/>
          <w:szCs w:val="28"/>
          <w:lang w:val="nl-NL"/>
        </w:rPr>
        <w:t>các bạn</w:t>
      </w:r>
      <w:r w:rsidRPr="0079172E">
        <w:rPr>
          <w:rFonts w:ascii="Times New Roman" w:hAnsi="Times New Roman" w:cs="Times New Roman"/>
          <w:noProof/>
          <w:szCs w:val="28"/>
          <w:lang w:val="nl-NL"/>
        </w:rPr>
        <w:t xml:space="preserve"> </w:t>
      </w:r>
      <w:r w:rsidRPr="0079172E">
        <w:rPr>
          <w:rFonts w:ascii="Times New Roman" w:hAnsi="Times New Roman" w:cs="Times New Roman"/>
          <w:szCs w:val="28"/>
          <w:lang w:val="nl-NL"/>
        </w:rPr>
        <w:t xml:space="preserve">tự đọc lời thoại các nhân vật H1/32 trả lời các câu hỏi 5 phút. </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Dấu hiệu của bệnh viêm gan A (sốt nhẹ, đau vùng bụng bên phải, chán ăn).  Tác nhân gây bệnh viêm gan A? ( vi rút mang tên bệnh vi rút viêm gan A).</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Bệnh viêm gan A lây truyền như thế nào? (qua phân người bệ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lang w:val="nl-NL"/>
        </w:rPr>
        <w:t xml:space="preserve"> sau đó TĐổi nhóm đôi, nhóm 4. LP</w:t>
      </w:r>
      <w:r w:rsidRPr="0079172E">
        <w:rPr>
          <w:rFonts w:ascii="Times New Roman" w:hAnsi="Times New Roman" w:cs="Times New Roman"/>
          <w:sz w:val="28"/>
          <w:szCs w:val="28"/>
          <w:lang w:val="nl-NL"/>
        </w:rPr>
        <w:t xml:space="preserve">HT mời các bạn chia sẻ. HS nx. Tnx chốt lại ý cuối cùng.(Như ND sgk)  làm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2: MT2. MT sa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quan sát H1, 2, 3, 4 trang 32, 33 và nêu ND từng hình. Hs nx</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Hãy nêu TD của việc làm trong từng hình đối với việc phòng tránh bệnh viêm gan A?</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T: ND các hình giúp ta hiểu nguyên nhân gây bệnh viêm gan A. Mỗi nguyên nhân có cách đề phòng tương ứng </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Làm thế nào để phòng bệnh viên gan A? (ăn chín, uống sôi, rửa tay sạch khi đi vệ sinh xong, rửa rau quả sạch trước khi dùng).</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Người mắc bệnh cần lưu ý gì? (cần nghỉ ngơi, ăn thức ăn lỏng, nhiều đạm, vi ta min, không ăn mỡ, không uống rượu)</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Bạn có thể làm gì đề phòng bệnh viêm gan A ?</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lastRenderedPageBreak/>
        <w:t>GV kết luận. Phòng bệnh viên gan A bằng cách ăn chín, uống sôi, rửa tay sạch trước khi ăn và sau khi đi vệ sinh, rửa rau quả sạch trước khi dùng.</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3. Củng cố</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Bài hôm nay giúp chúng ta hiểu gì về bệnh viêm gan A? Bệnh đã có thuốc đặc trị chưa? em nói gì với mọi người xq, với người thân =&gt; mục bcb</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Nhận xét giờ học. Dặn dò</w:t>
      </w:r>
    </w:p>
    <w:p w:rsidR="00D86BE5" w:rsidRPr="0079172E" w:rsidRDefault="00D86BE5" w:rsidP="00D86BE5">
      <w:pPr>
        <w:pStyle w:val="Heading1"/>
        <w:jc w:val="both"/>
        <w:rPr>
          <w:rFonts w:ascii="Times New Roman" w:hAnsi="Times New Roman"/>
          <w:b w:val="0"/>
          <w:szCs w:val="28"/>
          <w:lang w:val="nl-NL"/>
        </w:rPr>
      </w:pPr>
      <w:r w:rsidRPr="0079172E">
        <w:rPr>
          <w:rFonts w:ascii="Times New Roman" w:hAnsi="Times New Roman"/>
          <w:noProof/>
          <w:szCs w:val="28"/>
        </w:rPr>
        <mc:AlternateContent>
          <mc:Choice Requires="wps">
            <w:drawing>
              <wp:anchor distT="0" distB="0" distL="114300" distR="114300" simplePos="0" relativeHeight="251973632" behindDoc="0" locked="0" layoutInCell="1" allowOverlap="1">
                <wp:simplePos x="0" y="0"/>
                <wp:positionH relativeFrom="column">
                  <wp:posOffset>7059930</wp:posOffset>
                </wp:positionH>
                <wp:positionV relativeFrom="paragraph">
                  <wp:posOffset>146050</wp:posOffset>
                </wp:positionV>
                <wp:extent cx="2968625" cy="0"/>
                <wp:effectExtent l="5715" t="12065" r="6985" b="6985"/>
                <wp:wrapNone/>
                <wp:docPr id="1069" name="Straight Connector 10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68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AB7F96" id="Straight Connector 1069" o:spid="_x0000_s1026" style="position:absolute;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9pt,11.5pt" to="789.6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"/>
            </w:pict>
          </mc:Fallback>
        </mc:AlternateContent>
      </w:r>
      <w:r w:rsidRPr="0079172E">
        <w:rPr>
          <w:rFonts w:ascii="Times New Roman" w:hAnsi="Times New Roman"/>
          <w:b w:val="0"/>
          <w:szCs w:val="28"/>
          <w:lang w:val="nl-NL"/>
        </w:rPr>
        <w:t xml:space="preserve">          </w:t>
      </w:r>
      <w:r w:rsidRPr="0079172E">
        <w:rPr>
          <w:rFonts w:ascii="Times New Roman" w:hAnsi="Times New Roman"/>
          <w:noProof/>
          <w:szCs w:val="28"/>
        </w:rPr>
        <mc:AlternateContent>
          <mc:Choice Requires="wps">
            <w:drawing>
              <wp:anchor distT="0" distB="0" distL="114300" distR="114300" simplePos="0" relativeHeight="251974656" behindDoc="0" locked="0" layoutInCell="1" allowOverlap="1">
                <wp:simplePos x="0" y="0"/>
                <wp:positionH relativeFrom="column">
                  <wp:posOffset>1868805</wp:posOffset>
                </wp:positionH>
                <wp:positionV relativeFrom="paragraph">
                  <wp:posOffset>86995</wp:posOffset>
                </wp:positionV>
                <wp:extent cx="2007235" cy="0"/>
                <wp:effectExtent l="5715" t="10160" r="6350" b="8890"/>
                <wp:wrapNone/>
                <wp:docPr id="1068" name="Straight Connector 10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7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6CA471" id="Straight Connector 1068" o:spid="_x0000_s1026" style="position:absolute;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15pt,6.85pt" to="305.2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n6AIA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"/>
            </w:pict>
          </mc:Fallback>
        </mc:AlternateContent>
      </w:r>
    </w:p>
    <w:p w:rsidR="00D86BE5" w:rsidRPr="0079172E" w:rsidRDefault="00D86BE5" w:rsidP="00D86BE5">
      <w:pPr>
        <w:pStyle w:val="Heading2"/>
        <w:ind w:firstLine="0"/>
        <w:jc w:val="center"/>
        <w:rPr>
          <w:rFonts w:ascii="Times New Roman" w:hAnsi="Times New Roman"/>
          <w:b/>
          <w:i w:val="0"/>
          <w:szCs w:val="28"/>
          <w:u w:val="none"/>
          <w:lang w:val="nl-NL"/>
        </w:rPr>
      </w:pPr>
      <w:r w:rsidRPr="0079172E">
        <w:rPr>
          <w:rFonts w:ascii="Times New Roman" w:hAnsi="Times New Roman"/>
          <w:b/>
          <w:i w:val="0"/>
          <w:szCs w:val="28"/>
          <w:u w:val="none"/>
          <w:lang w:val="nl-NL"/>
        </w:rPr>
        <w:t>TIẾT  : TẬP ĐỌC</w:t>
      </w:r>
    </w:p>
    <w:p w:rsidR="00D86BE5" w:rsidRPr="0079172E" w:rsidRDefault="00D86BE5" w:rsidP="00D86BE5">
      <w:pPr>
        <w:pStyle w:val="Heading2"/>
        <w:ind w:firstLine="0"/>
        <w:jc w:val="center"/>
        <w:rPr>
          <w:rFonts w:ascii="Times New Roman" w:hAnsi="Times New Roman"/>
          <w:b/>
          <w:i w:val="0"/>
          <w:szCs w:val="28"/>
          <w:u w:val="none"/>
          <w:lang w:val="nl-NL"/>
        </w:rPr>
      </w:pPr>
      <w:r w:rsidRPr="0079172E">
        <w:rPr>
          <w:rFonts w:ascii="Times New Roman" w:hAnsi="Times New Roman"/>
          <w:b/>
          <w:i w:val="0"/>
          <w:szCs w:val="28"/>
          <w:u w:val="none"/>
          <w:lang w:val="nl-NL"/>
        </w:rPr>
        <w:t>KÌ DIỆU RỪNG XANH</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uc đích - yêu cầu.</w:t>
      </w:r>
    </w:p>
    <w:p w:rsidR="00D86BE5" w:rsidRPr="0079172E" w:rsidRDefault="00D86BE5" w:rsidP="00D86BE5">
      <w:pPr>
        <w:jc w:val="both"/>
        <w:rPr>
          <w:rFonts w:ascii="Times New Roman" w:hAnsi="Times New Roman" w:cs="Times New Roman"/>
          <w:b/>
          <w:sz w:val="28"/>
          <w:szCs w:val="28"/>
          <w:u w:val="single"/>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Đọc rành mạnh ,l</w:t>
      </w:r>
      <w:r w:rsidRPr="0079172E">
        <w:rPr>
          <w:rFonts w:ascii="Times New Roman" w:hAnsi="Times New Roman" w:cs="Times New Roman"/>
          <w:sz w:val="28"/>
          <w:szCs w:val="28"/>
          <w:lang w:val="nl-NL"/>
        </w:rPr>
        <w:softHyphen/>
        <w:t>ưu loát toàn bà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ọc diễn cảm bài văn với cảm xúc ngư</w:t>
      </w:r>
      <w:r w:rsidRPr="0079172E">
        <w:rPr>
          <w:rFonts w:ascii="Times New Roman" w:hAnsi="Times New Roman" w:cs="Times New Roman"/>
          <w:sz w:val="28"/>
          <w:szCs w:val="28"/>
          <w:lang w:val="nl-NL"/>
        </w:rPr>
        <w:softHyphen/>
        <w:t>ỡng mộ trư</w:t>
      </w:r>
      <w:r w:rsidRPr="0079172E">
        <w:rPr>
          <w:rFonts w:ascii="Times New Roman" w:hAnsi="Times New Roman" w:cs="Times New Roman"/>
          <w:sz w:val="28"/>
          <w:szCs w:val="28"/>
          <w:lang w:val="nl-NL"/>
        </w:rPr>
        <w:softHyphen/>
        <w:t>ớc vẻ đẹp của rừng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iểu các từ ngữ khó trong bài: Lúp xúp, ấm tích, tân kì,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D : Cảm nhận đư</w:t>
      </w:r>
      <w:r w:rsidRPr="0079172E">
        <w:rPr>
          <w:rFonts w:ascii="Times New Roman" w:hAnsi="Times New Roman" w:cs="Times New Roman"/>
          <w:sz w:val="28"/>
          <w:szCs w:val="28"/>
          <w:lang w:val="nl-NL"/>
        </w:rPr>
        <w:softHyphen/>
        <w:t>ợc vẻ đẹp kì thú của rừng ;Tình cảm yêu mến, ngư</w:t>
      </w:r>
      <w:r w:rsidRPr="0079172E">
        <w:rPr>
          <w:rFonts w:ascii="Times New Roman" w:hAnsi="Times New Roman" w:cs="Times New Roman"/>
          <w:sz w:val="28"/>
          <w:szCs w:val="28"/>
          <w:lang w:val="nl-NL"/>
        </w:rPr>
        <w:softHyphen/>
        <w:t>ỡng mộ của tác giả đối với vẻ đẹp của rừng.</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 học.</w:t>
      </w:r>
    </w:p>
    <w:p w:rsidR="00D86BE5" w:rsidRPr="0079172E" w:rsidRDefault="00D86BE5" w:rsidP="00D86BE5">
      <w:pPr>
        <w:jc w:val="both"/>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1. Kiểm tra bài cũ: 3 HS đọc thuộc lòng bài “Tiếng Đàn ba-la-lai-ca trên sông Đà”. Nêu nội dung của bài thơ. GV nhận xé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Luyện đọc: 1 HS đọc toàn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GV chia đoạn (Đoạn 1 từ đầu..đến chân; đoạn 2 tiếp….nhìn theo; đoạn 3 còn lạ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HS tiếp nối nhau đọc 3 đoạn. Giáo viên sửa lỗi phát âm, ngắt nghỉ.</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3 HS tiếp nối nhau đọc  lần 2. Đọc chú giả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HS đọc theo cặp. HS đọc toàn bài. GV đọc mẫ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 Tìm hiểu bài.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và trả lời các  câu hỏi sau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Tác giả đã miêu tả những sự vật nào của rừng?(Những cây nấm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ững cây nấm rừng đã khiến tác giả có liên t</w:t>
      </w:r>
      <w:r w:rsidRPr="0079172E">
        <w:rPr>
          <w:rFonts w:ascii="Times New Roman" w:hAnsi="Times New Roman" w:cs="Times New Roman"/>
          <w:sz w:val="28"/>
          <w:szCs w:val="28"/>
          <w:lang w:val="nl-NL"/>
        </w:rPr>
        <w:softHyphen/>
        <w:t>ưởng thú vị gì?</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ạt nấm rừng như</w:t>
      </w:r>
      <w:r w:rsidRPr="0079172E">
        <w:rPr>
          <w:rFonts w:ascii="Times New Roman" w:hAnsi="Times New Roman" w:cs="Times New Roman"/>
          <w:sz w:val="28"/>
          <w:szCs w:val="28"/>
          <w:lang w:val="nl-NL"/>
        </w:rPr>
        <w:softHyphen/>
        <w:t xml:space="preserve"> 1 thành phố nấm , lâu đài kiến trúc tân kỳ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ững liên t</w:t>
      </w:r>
      <w:r w:rsidRPr="0079172E">
        <w:rPr>
          <w:rFonts w:ascii="Times New Roman" w:hAnsi="Times New Roman" w:cs="Times New Roman"/>
          <w:sz w:val="28"/>
          <w:szCs w:val="28"/>
          <w:lang w:val="nl-NL"/>
        </w:rPr>
        <w:softHyphen/>
        <w:t>ưởng về những cây nấm của tác giả làm cho rừng đẹp hơn ntnào?</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rở nên lãng mạng , thần bí như trong chuyện cổ tích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ững muông thú trong rừng được miêu tả như</w:t>
      </w:r>
      <w:r w:rsidRPr="0079172E">
        <w:rPr>
          <w:rFonts w:ascii="Times New Roman" w:hAnsi="Times New Roman" w:cs="Times New Roman"/>
          <w:sz w:val="28"/>
          <w:szCs w:val="28"/>
          <w:lang w:val="nl-NL"/>
        </w:rPr>
        <w:softHyphen/>
        <w:t xml:space="preserve"> thế nào?</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Kể tên những muông thú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hững con v</w:t>
      </w:r>
      <w:r w:rsidRPr="0079172E">
        <w:rPr>
          <w:rFonts w:ascii="Times New Roman" w:hAnsi="Times New Roman" w:cs="Times New Roman"/>
          <w:sz w:val="28"/>
          <w:szCs w:val="28"/>
          <w:lang w:val="nl-NL"/>
        </w:rPr>
        <w:softHyphen/>
        <w:t>ượn bạc má ……)     T treo ảnh những cây nấm</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đ</w:t>
      </w:r>
      <w:r w:rsidRPr="0079172E">
        <w:rPr>
          <w:rFonts w:ascii="Times New Roman" w:hAnsi="Times New Roman" w:cs="Times New Roman"/>
          <w:sz w:val="28"/>
          <w:szCs w:val="28"/>
          <w:lang w:val="nl-NL"/>
        </w:rPr>
        <w:softHyphen/>
        <w:t>ưa tranh những muông thú H quan sát.</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ự có mặt của những loài muông thú mang lại vẻ đẹp gì cho cánh rừ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 : Sự xuất hiện thoắt ẩn thoắt hiện của chúng =&gt; cảnh rừng trở nên sống động đầy những điều bất ngờ kỳ thú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ãy nói cảm nghĩ của em khi đọc bài văn trê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áo hức muốn bước vào rừng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ì sao rừng khộp đ</w:t>
      </w:r>
      <w:r w:rsidRPr="0079172E">
        <w:rPr>
          <w:rFonts w:ascii="Times New Roman" w:hAnsi="Times New Roman" w:cs="Times New Roman"/>
          <w:sz w:val="28"/>
          <w:szCs w:val="28"/>
          <w:lang w:val="nl-NL"/>
        </w:rPr>
        <w:softHyphen/>
        <w:t>ược gọi là Giang sơn vàng rợ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ội dung bài văn nói lên điều gì ? 1, 2 H nhắc lại .</w:t>
      </w:r>
    </w:p>
    <w:p w:rsidR="00D86BE5" w:rsidRPr="0079172E" w:rsidRDefault="00D86BE5" w:rsidP="00D86BE5">
      <w:pPr>
        <w:ind w:hanging="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Đọc diễn cảm.  3 HS đọc nối tiếp từng đoạn.</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heo dõi tìm cách đọc hay từng đoạn .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treo bảng phụ, đọc mẫu. Yêu cầu HS đọc theo cặp.</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 chức cho HS  đọc diễn cảm  đoạn 1. Nhận xé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ác giả đã dùng những giác quan nào để mô tả vẻ đẹp của rừng?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xét tiết học, dặn dò</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75680" behindDoc="0" locked="0" layoutInCell="1" allowOverlap="1">
                <wp:simplePos x="0" y="0"/>
                <wp:positionH relativeFrom="column">
                  <wp:posOffset>1591945</wp:posOffset>
                </wp:positionH>
                <wp:positionV relativeFrom="paragraph">
                  <wp:posOffset>182880</wp:posOffset>
                </wp:positionV>
                <wp:extent cx="2284095" cy="0"/>
                <wp:effectExtent l="5080" t="10795" r="6350" b="8255"/>
                <wp:wrapNone/>
                <wp:docPr id="1067" name="Straight Connector 10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4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D12F4D" id="Straight Connector 1067" o:spid="_x0000_s1026" style="position:absolute;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35pt,14.4pt" to="305.2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ziMIA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"/>
            </w:pict>
          </mc:Fallback>
        </mc:AlternateContent>
      </w:r>
      <w:r w:rsidRPr="0079172E">
        <w:rPr>
          <w:rFonts w:ascii="Times New Roman" w:hAnsi="Times New Roman" w:cs="Times New Roman"/>
          <w:i/>
          <w:sz w:val="28"/>
          <w:szCs w:val="28"/>
          <w:lang w:val="nl-NL"/>
        </w:rPr>
        <w:t xml:space="preserve">          </w:t>
      </w:r>
    </w:p>
    <w:p w:rsidR="00D86BE5" w:rsidRPr="0079172E" w:rsidRDefault="00D86BE5" w:rsidP="00D86BE5">
      <w:pPr>
        <w:pStyle w:val="Heading1"/>
        <w:rPr>
          <w:rFonts w:ascii="Times New Roman" w:hAnsi="Times New Roman"/>
          <w:bCs w:val="0"/>
          <w:szCs w:val="28"/>
          <w:lang w:val="nl-NL"/>
        </w:rPr>
      </w:pPr>
      <w:r w:rsidRPr="0079172E">
        <w:rPr>
          <w:rFonts w:ascii="Times New Roman" w:hAnsi="Times New Roman"/>
          <w:bCs w:val="0"/>
          <w:szCs w:val="28"/>
          <w:lang w:val="nl-NL"/>
        </w:rPr>
        <w:t>TIẾT  : ĐỊA LÍ</w:t>
      </w:r>
    </w:p>
    <w:p w:rsidR="00D86BE5" w:rsidRPr="0079172E" w:rsidRDefault="00D86BE5" w:rsidP="00D86BE5">
      <w:pPr>
        <w:pStyle w:val="Heading1"/>
        <w:rPr>
          <w:rFonts w:ascii="Times New Roman" w:hAnsi="Times New Roman"/>
          <w:szCs w:val="28"/>
          <w:lang w:val="nl-NL"/>
        </w:rPr>
      </w:pPr>
      <w:r w:rsidRPr="0079172E">
        <w:rPr>
          <w:rFonts w:ascii="Times New Roman" w:hAnsi="Times New Roman"/>
          <w:szCs w:val="28"/>
          <w:lang w:val="nl-NL"/>
        </w:rPr>
        <w:t>DÂN SỐ NƯ</w:t>
      </w:r>
      <w:r w:rsidRPr="0079172E">
        <w:rPr>
          <w:rFonts w:ascii="Times New Roman" w:hAnsi="Times New Roman"/>
          <w:szCs w:val="28"/>
          <w:lang w:val="nl-NL"/>
        </w:rPr>
        <w:softHyphen/>
        <w:t>ỚC TA</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Biết sơ l</w:t>
      </w:r>
      <w:r w:rsidRPr="0079172E">
        <w:rPr>
          <w:rFonts w:ascii="Times New Roman" w:hAnsi="Times New Roman" w:cs="Times New Roman"/>
          <w:sz w:val="28"/>
          <w:szCs w:val="28"/>
          <w:lang w:val="nl-NL"/>
        </w:rPr>
        <w:softHyphen/>
        <w:t>ược về dân số,sự gia tăng dân số của Việt Na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tác động của dân số đông và tăng nhanh : Gây nhiều khó khăn đối với việc đảm bảo các nhu cầu học hành, chăm sóc y tế của ng</w:t>
      </w:r>
      <w:r w:rsidRPr="0079172E">
        <w:rPr>
          <w:rFonts w:ascii="Times New Roman" w:hAnsi="Times New Roman" w:cs="Times New Roman"/>
          <w:sz w:val="28"/>
          <w:szCs w:val="28"/>
          <w:lang w:val="nl-NL"/>
        </w:rPr>
        <w:softHyphen/>
        <w:t>ười dân về ăn, mặc, ở, học hành, chăm sóc y tế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ử dụng bảng số liệu, biểu đồ về nhận biết một số đặc điểm về dân số và sự gia tăng dân số</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Nêu đặc điểm địa lý Việt Na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a. Giới thiệu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học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Dân số  : HS quan sát bảng số liệu dân số các n</w:t>
      </w:r>
      <w:r w:rsidRPr="0079172E">
        <w:rPr>
          <w:rFonts w:ascii="Times New Roman" w:hAnsi="Times New Roman" w:cs="Times New Roman"/>
          <w:sz w:val="28"/>
          <w:szCs w:val="28"/>
          <w:lang w:val="nl-NL"/>
        </w:rPr>
        <w:softHyphen/>
        <w:t>ước Đông Nam Á năm 2004 và trả lời câu hỏ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ăm 2004 dân số n</w:t>
      </w:r>
      <w:r w:rsidRPr="0079172E">
        <w:rPr>
          <w:rFonts w:ascii="Times New Roman" w:hAnsi="Times New Roman" w:cs="Times New Roman"/>
          <w:sz w:val="28"/>
          <w:szCs w:val="28"/>
          <w:lang w:val="nl-NL"/>
        </w:rPr>
        <w:softHyphen/>
        <w:t>ước ta là bao nhiêu ? ( 82 triệu ng</w:t>
      </w:r>
      <w:r w:rsidRPr="0079172E">
        <w:rPr>
          <w:rFonts w:ascii="Times New Roman" w:hAnsi="Times New Roman" w:cs="Times New Roman"/>
          <w:sz w:val="28"/>
          <w:szCs w:val="28"/>
          <w:lang w:val="nl-NL"/>
        </w:rPr>
        <w:softHyphen/>
        <w:t>ườ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Dân số n</w:t>
      </w:r>
      <w:r w:rsidRPr="0079172E">
        <w:rPr>
          <w:rFonts w:ascii="Times New Roman" w:hAnsi="Times New Roman" w:cs="Times New Roman"/>
          <w:sz w:val="28"/>
          <w:szCs w:val="28"/>
          <w:lang w:val="nl-NL"/>
        </w:rPr>
        <w:softHyphen/>
        <w:t>ước ta đứng thứ mấy trong khu vực Đông Nam Á (đứng thứ 3)</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Gia tăng dân số</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tự quan sát biểu đồ qua các năm và nêu: Năm 1979 dân số là bao nhiêu ?( 52, 7 triệu ng</w:t>
      </w:r>
      <w:r w:rsidRPr="0079172E">
        <w:rPr>
          <w:rFonts w:ascii="Times New Roman" w:hAnsi="Times New Roman" w:cs="Times New Roman"/>
          <w:sz w:val="28"/>
          <w:szCs w:val="28"/>
          <w:lang w:val="nl-NL"/>
        </w:rPr>
        <w:softHyphen/>
        <w:t>ườ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ăm 1989 dân số là bao nhiêu (64,4 triệu ngư</w:t>
      </w:r>
      <w:r w:rsidRPr="0079172E">
        <w:rPr>
          <w:rFonts w:ascii="Times New Roman" w:hAnsi="Times New Roman" w:cs="Times New Roman"/>
          <w:sz w:val="28"/>
          <w:szCs w:val="28"/>
          <w:lang w:val="nl-NL"/>
        </w:rPr>
        <w:softHyphen/>
        <w:t>ờ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ân số n</w:t>
      </w:r>
      <w:r w:rsidRPr="0079172E">
        <w:rPr>
          <w:rFonts w:ascii="Times New Roman" w:hAnsi="Times New Roman" w:cs="Times New Roman"/>
          <w:sz w:val="28"/>
          <w:szCs w:val="28"/>
          <w:lang w:val="nl-NL"/>
        </w:rPr>
        <w:softHyphen/>
        <w:t>ước ta năm 1999 là bao nhiêu? ( 76,3) triệu ngư</w:t>
      </w:r>
      <w:r w:rsidRPr="0079172E">
        <w:rPr>
          <w:rFonts w:ascii="Times New Roman" w:hAnsi="Times New Roman" w:cs="Times New Roman"/>
          <w:sz w:val="28"/>
          <w:szCs w:val="28"/>
          <w:lang w:val="nl-NL"/>
        </w:rPr>
        <w:softHyphen/>
        <w:t>ờ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ình quân mỗi năm dân số tăng thêm bao nhiêu ng</w:t>
      </w:r>
      <w:r w:rsidRPr="0079172E">
        <w:rPr>
          <w:rFonts w:ascii="Times New Roman" w:hAnsi="Times New Roman" w:cs="Times New Roman"/>
          <w:sz w:val="28"/>
          <w:szCs w:val="28"/>
          <w:lang w:val="nl-NL"/>
        </w:rPr>
        <w:softHyphen/>
        <w:t>ười? mức độ tăng dân số diễn ra như</w:t>
      </w:r>
      <w:r w:rsidRPr="0079172E">
        <w:rPr>
          <w:rFonts w:ascii="Times New Roman" w:hAnsi="Times New Roman" w:cs="Times New Roman"/>
          <w:sz w:val="28"/>
          <w:szCs w:val="28"/>
          <w:lang w:val="nl-NL"/>
        </w:rPr>
        <w:softHyphen/>
        <w:t xml:space="preserve"> thế nào?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 Tnx. Giảng: Số dân tăng thêm mỗi năm ở mức tăng bằng số dân của 1 tỉnh có dân số TB như Hư</w:t>
      </w:r>
      <w:r w:rsidRPr="0079172E">
        <w:rPr>
          <w:rFonts w:ascii="Times New Roman" w:hAnsi="Times New Roman" w:cs="Times New Roman"/>
          <w:sz w:val="28"/>
          <w:szCs w:val="28"/>
          <w:lang w:val="nl-NL"/>
        </w:rPr>
        <w:softHyphen/>
        <w:t>ng yên, Vĩnh Phúc - Thừa Thiên Huế, Gia Lai - Bình Thuận, Vĩnh Long, gần gấp đôi số dân của 1 số tỉnh như</w:t>
      </w:r>
      <w:r w:rsidRPr="0079172E">
        <w:rPr>
          <w:rFonts w:ascii="Times New Roman" w:hAnsi="Times New Roman" w:cs="Times New Roman"/>
          <w:sz w:val="28"/>
          <w:szCs w:val="28"/>
          <w:lang w:val="nl-NL"/>
        </w:rPr>
        <w:softHyphen/>
        <w:t xml:space="preserve"> Cao Bằng, Lào Cai, Ninh Thuận, gấp 3 lần số dân của 1 số tỉnh Kon Tum, Lai Châu, Đắc Nông…</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cho HS so sánh số dân tăng thêm hàng năm của cả n</w:t>
      </w:r>
      <w:r w:rsidRPr="0079172E">
        <w:rPr>
          <w:rFonts w:ascii="Times New Roman" w:hAnsi="Times New Roman" w:cs="Times New Roman"/>
          <w:sz w:val="28"/>
          <w:szCs w:val="28"/>
          <w:lang w:val="nl-NL"/>
        </w:rPr>
        <w:softHyphen/>
        <w:t>ước với số dân của tỉnh em đang số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ựa vào tranh ảnh vốn hiểu biết, nêu 1 số hậu quả do dân số tăng nhanh? (do nhu cầu về l</w:t>
      </w:r>
      <w:r w:rsidRPr="0079172E">
        <w:rPr>
          <w:rFonts w:ascii="Times New Roman" w:hAnsi="Times New Roman" w:cs="Times New Roman"/>
          <w:sz w:val="28"/>
          <w:szCs w:val="28"/>
          <w:lang w:val="nl-NL"/>
        </w:rPr>
        <w:softHyphen/>
        <w:t>ương thực, thực phẩm, nhà ở, may mặc, học hành, lớn hơn nhà ít con. Nếu thu nhập của bố mẹ thấp sẽ dẫn đến thiếu ăn, không đủ chất dinh dư</w:t>
      </w:r>
      <w:r w:rsidRPr="0079172E">
        <w:rPr>
          <w:rFonts w:ascii="Times New Roman" w:hAnsi="Times New Roman" w:cs="Times New Roman"/>
          <w:sz w:val="28"/>
          <w:szCs w:val="28"/>
          <w:lang w:val="nl-NL"/>
        </w:rPr>
        <w:softHyphen/>
        <w:t>ỡng, nhà ở chật chội, thiếu tiện ngh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tổng hợp và kết luận.</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trình bày. Trong những năm gần đây, tốc độ tăng dân số ở n</w:t>
      </w:r>
      <w:r w:rsidRPr="0079172E">
        <w:rPr>
          <w:rFonts w:ascii="Times New Roman" w:hAnsi="Times New Roman" w:cs="Times New Roman"/>
          <w:sz w:val="28"/>
          <w:szCs w:val="28"/>
          <w:lang w:val="nl-NL"/>
        </w:rPr>
        <w:softHyphen/>
        <w:t>ước ta đã giảm dần do Nhà n</w:t>
      </w:r>
      <w:r w:rsidRPr="0079172E">
        <w:rPr>
          <w:rFonts w:ascii="Times New Roman" w:hAnsi="Times New Roman" w:cs="Times New Roman"/>
          <w:sz w:val="28"/>
          <w:szCs w:val="28"/>
          <w:lang w:val="nl-NL"/>
        </w:rPr>
        <w:softHyphen/>
        <w:t>ước tích cực vận động nhân dân thực hiện công tác kế hoạch hóa gia đì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3. Củng cố, dặn dò. GV nhận xét tiết học. </w:t>
      </w:r>
      <w:r w:rsidRPr="0079172E">
        <w:rPr>
          <w:rFonts w:ascii="Times New Roman" w:hAnsi="Times New Roman" w:cs="Times New Roman"/>
          <w:noProof/>
          <w:sz w:val="28"/>
          <w:szCs w:val="28"/>
        </w:rPr>
        <mc:AlternateContent>
          <mc:Choice Requires="wps">
            <w:drawing>
              <wp:anchor distT="0" distB="0" distL="114300" distR="114300" simplePos="0" relativeHeight="251976704" behindDoc="0" locked="0" layoutInCell="1" allowOverlap="1">
                <wp:simplePos x="0" y="0"/>
                <wp:positionH relativeFrom="column">
                  <wp:posOffset>-3737610</wp:posOffset>
                </wp:positionH>
                <wp:positionV relativeFrom="paragraph">
                  <wp:posOffset>163830</wp:posOffset>
                </wp:positionV>
                <wp:extent cx="2837815" cy="0"/>
                <wp:effectExtent l="9525" t="12065" r="10160" b="6985"/>
                <wp:wrapNone/>
                <wp:docPr id="1066" name="Straight Connector 10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7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A98305" id="Straight Connector 1066" o:spid="_x0000_s1026" style="position:absolute;z-index:25197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3pt,12.9pt" to="-70.8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0pCIQ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"/>
            </w:pict>
          </mc:Fallback>
        </mc:AlternateContent>
      </w:r>
      <w:r w:rsidRPr="0079172E">
        <w:rPr>
          <w:rFonts w:ascii="Times New Roman" w:hAnsi="Times New Roman" w:cs="Times New Roman"/>
          <w:sz w:val="28"/>
          <w:szCs w:val="28"/>
          <w:lang w:val="nl-NL"/>
        </w:rPr>
        <w:t xml:space="preserve">Dặn dò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77728" behindDoc="0" locked="0" layoutInCell="1" allowOverlap="1">
                <wp:simplePos x="0" y="0"/>
                <wp:positionH relativeFrom="column">
                  <wp:posOffset>1591945</wp:posOffset>
                </wp:positionH>
                <wp:positionV relativeFrom="paragraph">
                  <wp:posOffset>115570</wp:posOffset>
                </wp:positionV>
                <wp:extent cx="2145665" cy="0"/>
                <wp:effectExtent l="5080" t="6350" r="11430" b="12700"/>
                <wp:wrapNone/>
                <wp:docPr id="1065" name="Straight Connector 10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56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BE60CE" id="Straight Connector 1065" o:spid="_x0000_s1026" style="position:absolute;z-index:25197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35pt,9.1pt" to="294.3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"/>
            </w:pict>
          </mc:Fallback>
        </mc:AlternateConten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rPr>
        <mc:AlternateContent>
          <mc:Choice Requires="wps">
            <w:drawing>
              <wp:anchor distT="0" distB="0" distL="114300" distR="114300" simplePos="0" relativeHeight="251971584" behindDoc="0" locked="0" layoutInCell="1" allowOverlap="1">
                <wp:simplePos x="0" y="0"/>
                <wp:positionH relativeFrom="column">
                  <wp:posOffset>-7198360</wp:posOffset>
                </wp:positionH>
                <wp:positionV relativeFrom="paragraph">
                  <wp:posOffset>88900</wp:posOffset>
                </wp:positionV>
                <wp:extent cx="6160135" cy="0"/>
                <wp:effectExtent l="6350" t="12700" r="5715" b="6350"/>
                <wp:wrapNone/>
                <wp:docPr id="1064" name="Straight Connector 10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60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C20E17" id="Straight Connector 1064" o:spid="_x0000_s1026" style="position:absolute;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6.8pt,7pt" to="-81.7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jEwIA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970560" behindDoc="0" locked="0" layoutInCell="1" allowOverlap="1">
                <wp:simplePos x="0" y="0"/>
                <wp:positionH relativeFrom="column">
                  <wp:posOffset>-95885</wp:posOffset>
                </wp:positionH>
                <wp:positionV relativeFrom="paragraph">
                  <wp:posOffset>1371600</wp:posOffset>
                </wp:positionV>
                <wp:extent cx="0" cy="0"/>
                <wp:effectExtent l="12700" t="9525" r="6350" b="9525"/>
                <wp:wrapNone/>
                <wp:docPr id="1063" name="Straight Connector 10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099852" id="Straight Connector 1063" o:spid="_x0000_s1026" style="position:absolute;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5pt,108pt" to="-7.5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"/>
            </w:pict>
          </mc:Fallback>
        </mc:AlternateContent>
      </w:r>
      <w:r w:rsidRPr="0079172E">
        <w:rPr>
          <w:rFonts w:ascii="Times New Roman" w:hAnsi="Times New Roman" w:cs="Times New Roman"/>
          <w:sz w:val="28"/>
          <w:szCs w:val="28"/>
          <w:lang w:val="nl-NL"/>
        </w:rPr>
        <w:t xml:space="preserve">                            </w:t>
      </w:r>
      <w:r w:rsidRPr="0079172E">
        <w:rPr>
          <w:rFonts w:ascii="Times New Roman" w:hAnsi="Times New Roman" w:cs="Times New Roman"/>
          <w:b/>
          <w:i/>
          <w:sz w:val="28"/>
          <w:szCs w:val="28"/>
          <w:lang w:val="nl-NL"/>
        </w:rPr>
        <w:t xml:space="preserve">Thứ ba ngày 25 tháng 10 năm 2016  </w:t>
      </w:r>
    </w:p>
    <w:p w:rsidR="00D86BE5" w:rsidRPr="0079172E" w:rsidRDefault="00D86BE5" w:rsidP="00D86BE5">
      <w:pPr>
        <w:jc w:val="center"/>
        <w:rPr>
          <w:rFonts w:ascii="Times New Roman" w:hAnsi="Times New Roman" w:cs="Times New Roman"/>
          <w:b/>
          <w:bCs/>
          <w:sz w:val="28"/>
          <w:szCs w:val="28"/>
          <w:lang w:val="nl-NL"/>
        </w:rPr>
      </w:pPr>
      <w:r w:rsidRPr="0079172E">
        <w:rPr>
          <w:rFonts w:ascii="Times New Roman" w:hAnsi="Times New Roman" w:cs="Times New Roman"/>
          <w:b/>
          <w:bCs/>
          <w:sz w:val="28"/>
          <w:szCs w:val="28"/>
          <w:lang w:val="nl-NL"/>
        </w:rPr>
        <w:t>TIẾT  : TOÁN</w:t>
      </w:r>
    </w:p>
    <w:p w:rsidR="00D86BE5" w:rsidRPr="0079172E" w:rsidRDefault="00D86BE5" w:rsidP="00D86BE5">
      <w:pPr>
        <w:jc w:val="center"/>
        <w:rPr>
          <w:rFonts w:ascii="Times New Roman" w:hAnsi="Times New Roman" w:cs="Times New Roman"/>
          <w:b/>
          <w:bCs/>
          <w:sz w:val="28"/>
          <w:szCs w:val="28"/>
          <w:lang w:val="nl-NL"/>
        </w:rPr>
      </w:pPr>
      <w:r w:rsidRPr="0079172E">
        <w:rPr>
          <w:rFonts w:ascii="Times New Roman" w:hAnsi="Times New Roman" w:cs="Times New Roman"/>
          <w:b/>
          <w:bCs/>
          <w:sz w:val="28"/>
          <w:szCs w:val="28"/>
          <w:lang w:val="nl-NL"/>
        </w:rPr>
        <w:t>SO SÁNH HAI SỐ THẬP PHÂN /4</w:t>
      </w:r>
    </w:p>
    <w:p w:rsidR="00D86BE5" w:rsidRPr="0079172E" w:rsidRDefault="00D86BE5" w:rsidP="00D86BE5">
      <w:pPr>
        <w:rPr>
          <w:rFonts w:ascii="Times New Roman" w:hAnsi="Times New Roman" w:cs="Times New Roman"/>
          <w:b/>
          <w:bCs/>
          <w:sz w:val="28"/>
          <w:szCs w:val="28"/>
          <w:lang w:val="nl-NL"/>
        </w:rPr>
      </w:pPr>
      <w:r w:rsidRPr="0079172E">
        <w:rPr>
          <w:rFonts w:ascii="Times New Roman" w:hAnsi="Times New Roman" w:cs="Times New Roman"/>
          <w:b/>
          <w:sz w:val="28"/>
          <w:szCs w:val="28"/>
          <w:lang w:val="nl-NL"/>
        </w:rPr>
        <w:lastRenderedPageBreak/>
        <w:t xml:space="preserve"> I. Mục tiêu</w:t>
      </w:r>
      <w:r w:rsidRPr="0079172E">
        <w:rPr>
          <w:rFonts w:ascii="Times New Roman" w:hAnsi="Times New Roman" w:cs="Times New Roman"/>
          <w:sz w:val="28"/>
          <w:szCs w:val="28"/>
          <w:lang w:val="nl-NL"/>
        </w:rPr>
        <w:t>. HS  biết: So sánh hai số thập êu thích môn Toán</w:t>
      </w:r>
    </w:p>
    <w:p w:rsidR="00D86BE5" w:rsidRPr="0079172E" w:rsidRDefault="00D86BE5" w:rsidP="00D86BE5">
      <w:pPr>
        <w:pStyle w:val="BodyTextIndent"/>
        <w:ind w:firstLine="0"/>
        <w:rPr>
          <w:rFonts w:ascii="Times New Roman" w:hAnsi="Times New Roman" w:cs="Times New Roman"/>
          <w:b/>
          <w:szCs w:val="28"/>
          <w:lang w:val="nl-NL"/>
        </w:rPr>
      </w:pPr>
      <w:r w:rsidRPr="0079172E">
        <w:rPr>
          <w:rFonts w:ascii="Times New Roman" w:hAnsi="Times New Roman" w:cs="Times New Roman"/>
          <w:szCs w:val="28"/>
          <w:lang w:val="nl-NL"/>
        </w:rPr>
        <w:t xml:space="preserve"> </w:t>
      </w:r>
      <w:r w:rsidRPr="0079172E">
        <w:rPr>
          <w:rFonts w:ascii="Times New Roman" w:hAnsi="Times New Roman" w:cs="Times New Roman"/>
          <w:b/>
          <w:szCs w:val="28"/>
          <w:lang w:val="nl-NL"/>
        </w:rPr>
        <w:t>II. Hoạt động dạy – học</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1. Kiểm tra: 1 HS lên điền dấu …vào 1234…1235        35…42      325…425</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Giải thích cách so sánh.T nx  </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2. bài mới</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a. GTB:  Nếu có 2 số TP bất kỳ có thể nêu ngay được số nào là số lớn ,số nào là số bé =&gt; theo dõi bài…</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b. Giảng bài: N+V: so sánh 8,1m và 7,9m </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H thảo luận nhóm đôi 1phút. Nhóm trưởng điều hành bạn tự nêu sau đó trao đổi nhóm đôi. LPHT lên chia sẻ.  H trình bày. Nhóm khác NX.( 2 cách : đổi </w:t>
      </w:r>
      <w:r w:rsidRPr="0079172E">
        <w:rPr>
          <w:rFonts w:ascii="Times New Roman" w:hAnsi="Times New Roman" w:cs="Times New Roman"/>
          <w:position w:val="-24"/>
          <w:szCs w:val="28"/>
          <w:lang w:val="nl-NL"/>
        </w:rPr>
        <w:object w:dxaOrig="320" w:dyaOrig="620">
          <v:shape id="_x0000_i1200" type="#_x0000_t75" style="width:15.7pt;height:30.4pt" o:ole="">
            <v:imagedata r:id="rId267" o:title=""/>
          </v:shape>
          <o:OLEObject Type="Embed" ProgID="Equation.3" ShapeID="_x0000_i1200" DrawAspect="Content" ObjectID="_1598014912" r:id="rId268"/>
        </w:object>
      </w:r>
      <w:r w:rsidRPr="0079172E">
        <w:rPr>
          <w:rFonts w:ascii="Times New Roman" w:hAnsi="Times New Roman" w:cs="Times New Roman"/>
          <w:szCs w:val="28"/>
          <w:lang w:val="nl-NL"/>
        </w:rPr>
        <w:t>m và</w:t>
      </w:r>
      <w:r w:rsidRPr="0079172E">
        <w:rPr>
          <w:rFonts w:ascii="Times New Roman" w:hAnsi="Times New Roman" w:cs="Times New Roman"/>
          <w:position w:val="-24"/>
          <w:szCs w:val="28"/>
          <w:lang w:val="nl-NL"/>
        </w:rPr>
        <w:object w:dxaOrig="360" w:dyaOrig="620">
          <v:shape id="_x0000_i1201" type="#_x0000_t75" style="width:18.25pt;height:30.4pt" o:ole="">
            <v:imagedata r:id="rId269" o:title=""/>
          </v:shape>
          <o:OLEObject Type="Embed" ProgID="Equation.3" ShapeID="_x0000_i1201" DrawAspect="Content" ObjectID="_1598014913" r:id="rId270"/>
        </w:object>
      </w:r>
      <w:r w:rsidRPr="0079172E">
        <w:rPr>
          <w:rFonts w:ascii="Times New Roman" w:hAnsi="Times New Roman" w:cs="Times New Roman"/>
          <w:szCs w:val="28"/>
          <w:lang w:val="nl-NL"/>
        </w:rPr>
        <w:t xml:space="preserve"> m và so sánh). Cách nào đúng ?Thích cách nào?Vì sao? HS nx // T ghi</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Tới chỗ 8,1m &gt; 7,9m xong T hỏi( giải thích vì sao 81 &gt; 79 HS nêu // T ghi 81 &gt;79 vì ở hàng chục có 8 &gt;7)</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N</w:t>
      </w:r>
      <w:r w:rsidRPr="0079172E">
        <w:rPr>
          <w:rFonts w:ascii="Times New Roman" w:hAnsi="Times New Roman" w:cs="Times New Roman"/>
          <w:b/>
          <w:bCs/>
          <w:szCs w:val="28"/>
          <w:lang w:val="nl-NL"/>
        </w:rPr>
        <w:t xml:space="preserve"> +</w:t>
      </w:r>
      <w:r w:rsidRPr="0079172E">
        <w:rPr>
          <w:rFonts w:ascii="Times New Roman" w:hAnsi="Times New Roman" w:cs="Times New Roman"/>
          <w:bCs/>
          <w:szCs w:val="28"/>
          <w:lang w:val="nl-NL"/>
        </w:rPr>
        <w:t>V: Vậy 8,1 ntn so với 7,9( ghi</w:t>
      </w:r>
      <w:r w:rsidRPr="0079172E">
        <w:rPr>
          <w:rFonts w:ascii="Times New Roman" w:hAnsi="Times New Roman" w:cs="Times New Roman"/>
          <w:szCs w:val="28"/>
          <w:lang w:val="nl-NL"/>
        </w:rPr>
        <w:t xml:space="preserve"> 8,1 &gt; 7,9)</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Phần nguyên của 8,1 là bn, của 7,9 là bn?(ghi phần nguyên là 8…  là 7)</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So sánh 2 phần nguyên với nhau ?( ghi 8 &gt; 7). Đây là cách giải thích vì sao 8,1 &gt; 7,9. Bằng cách giải thích này ta có thể so sánh được 2 số được bất kỳ 2 số TP nào có phần nguyên # nhau</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Qua VD ai nêu cách so sánh 2 số TP có phần nguyên # nhau? Hs nx nêu lại //T ghi nx1. Hs đọc lại.</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Ta đã biết so sánh 2 STP có phần nguyên # nhau. Vậy 2 số TP có phần nguyên = nhau thì so sánh ntn. Cta tìm hiểu VD2 N+V :So sánh 35,7 và 35,698</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HS đọc lại ). Nx gì về phần nguyên của 2 số đo này?( HS # nêu // T ghi :Ta có phần nguyên = nhau). Vậy để so sánh được 2 số đo này ta phải so sánh phần nào?( HS nx //T ghi : Ta phải so sánh các phần TP)</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Phần TP  của 35,7m là bn?(Hs nx //T ghi </w:t>
      </w:r>
      <w:r w:rsidRPr="0079172E">
        <w:rPr>
          <w:rFonts w:ascii="Times New Roman" w:hAnsi="Times New Roman" w:cs="Times New Roman"/>
          <w:position w:val="-24"/>
          <w:szCs w:val="28"/>
          <w:lang w:val="nl-NL"/>
        </w:rPr>
        <w:object w:dxaOrig="320" w:dyaOrig="620">
          <v:shape id="_x0000_i1202" type="#_x0000_t75" style="width:15.7pt;height:30.4pt" o:ole="">
            <v:imagedata r:id="rId271" o:title=""/>
          </v:shape>
          <o:OLEObject Type="Embed" ProgID="Equation.3" ShapeID="_x0000_i1202" DrawAspect="Content" ObjectID="_1598014914" r:id="rId272"/>
        </w:object>
      </w:r>
      <w:r w:rsidRPr="0079172E">
        <w:rPr>
          <w:rFonts w:ascii="Times New Roman" w:hAnsi="Times New Roman" w:cs="Times New Roman"/>
          <w:szCs w:val="28"/>
          <w:lang w:val="nl-NL"/>
        </w:rPr>
        <w:t>m ) PhầnTP của 35,698 m là bn? (HS nx// T ghi =</w:t>
      </w:r>
      <w:r w:rsidRPr="0079172E">
        <w:rPr>
          <w:rFonts w:ascii="Times New Roman" w:hAnsi="Times New Roman" w:cs="Times New Roman"/>
          <w:position w:val="-24"/>
          <w:szCs w:val="28"/>
          <w:lang w:val="nl-NL"/>
        </w:rPr>
        <w:object w:dxaOrig="460" w:dyaOrig="620">
          <v:shape id="_x0000_i1203" type="#_x0000_t75" style="width:23.3pt;height:30.4pt" o:ole="">
            <v:imagedata r:id="rId273" o:title=""/>
          </v:shape>
          <o:OLEObject Type="Embed" ProgID="Equation.3" ShapeID="_x0000_i1203" DrawAspect="Content" ObjectID="_1598014915" r:id="rId274"/>
        </w:object>
      </w:r>
      <w:r w:rsidRPr="0079172E">
        <w:rPr>
          <w:rFonts w:ascii="Times New Roman" w:hAnsi="Times New Roman" w:cs="Times New Roman"/>
          <w:szCs w:val="28"/>
          <w:lang w:val="nl-NL"/>
        </w:rPr>
        <w:t xml:space="preserve"> m); TL1 phút nhóm đôi. Để so sánh được 2 số đo này ta làm ntn?( đổi về  cùng mm). Bn bạn nhất trí?</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1 HS nêu</w:t>
      </w:r>
      <w:r w:rsidRPr="0079172E">
        <w:rPr>
          <w:rFonts w:ascii="Times New Roman" w:hAnsi="Times New Roman" w:cs="Times New Roman"/>
          <w:position w:val="-24"/>
          <w:szCs w:val="28"/>
          <w:lang w:val="nl-NL"/>
        </w:rPr>
        <w:object w:dxaOrig="320" w:dyaOrig="620">
          <v:shape id="_x0000_i1204" type="#_x0000_t75" style="width:15.7pt;height:30.4pt" o:ole="">
            <v:imagedata r:id="rId275" o:title=""/>
          </v:shape>
          <o:OLEObject Type="Embed" ProgID="Equation.3" ShapeID="_x0000_i1204" DrawAspect="Content" ObjectID="_1598014916" r:id="rId276"/>
        </w:object>
      </w:r>
      <w:r w:rsidRPr="0079172E">
        <w:rPr>
          <w:rFonts w:ascii="Times New Roman" w:hAnsi="Times New Roman" w:cs="Times New Roman"/>
          <w:szCs w:val="28"/>
          <w:lang w:val="nl-NL"/>
        </w:rPr>
        <w:t xml:space="preserve">m =? Mm (HSnx //T ghi = 700mm ) ;     </w:t>
      </w:r>
      <w:r w:rsidRPr="0079172E">
        <w:rPr>
          <w:rFonts w:ascii="Times New Roman" w:hAnsi="Times New Roman" w:cs="Times New Roman"/>
          <w:position w:val="-24"/>
          <w:szCs w:val="28"/>
          <w:lang w:val="nl-NL"/>
        </w:rPr>
        <w:object w:dxaOrig="460" w:dyaOrig="620">
          <v:shape id="_x0000_i1205" type="#_x0000_t75" style="width:23.3pt;height:30.4pt" o:ole="">
            <v:imagedata r:id="rId277" o:title=""/>
          </v:shape>
          <o:OLEObject Type="Embed" ProgID="Equation.3" ShapeID="_x0000_i1205" DrawAspect="Content" ObjectID="_1598014917" r:id="rId278"/>
        </w:object>
      </w:r>
      <w:r w:rsidRPr="0079172E">
        <w:rPr>
          <w:rFonts w:ascii="Times New Roman" w:hAnsi="Times New Roman" w:cs="Times New Roman"/>
          <w:szCs w:val="28"/>
          <w:lang w:val="nl-NL"/>
        </w:rPr>
        <w:t>m = …mm? (HS3 nx //T ghi = 698 mm)</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So sánh 700 cm với 698 mm? (HS nx //T ghi 700 mm &gt; 698mm) N+chỉ +V = Vì 700mm &gt; 698mm nên </w:t>
      </w:r>
      <w:r w:rsidRPr="0079172E">
        <w:rPr>
          <w:rFonts w:ascii="Times New Roman" w:hAnsi="Times New Roman" w:cs="Times New Roman"/>
          <w:position w:val="-24"/>
          <w:szCs w:val="28"/>
          <w:lang w:val="nl-NL"/>
        </w:rPr>
        <w:object w:dxaOrig="320" w:dyaOrig="620">
          <v:shape id="_x0000_i1206" type="#_x0000_t75" style="width:15.7pt;height:30.4pt" o:ole="">
            <v:imagedata r:id="rId279" o:title=""/>
          </v:shape>
          <o:OLEObject Type="Embed" ProgID="Equation.3" ShapeID="_x0000_i1206" DrawAspect="Content" ObjectID="_1598014918" r:id="rId280"/>
        </w:object>
      </w:r>
      <w:r w:rsidRPr="0079172E">
        <w:rPr>
          <w:rFonts w:ascii="Times New Roman" w:hAnsi="Times New Roman" w:cs="Times New Roman"/>
          <w:szCs w:val="28"/>
          <w:lang w:val="nl-NL"/>
        </w:rPr>
        <w:t>m ntn so với</w:t>
      </w:r>
      <w:r w:rsidRPr="0079172E">
        <w:rPr>
          <w:rFonts w:ascii="Times New Roman" w:hAnsi="Times New Roman" w:cs="Times New Roman"/>
          <w:position w:val="-24"/>
          <w:szCs w:val="28"/>
          <w:lang w:val="nl-NL"/>
        </w:rPr>
        <w:object w:dxaOrig="460" w:dyaOrig="620">
          <v:shape id="_x0000_i1207" type="#_x0000_t75" style="width:23.3pt;height:30.4pt" o:ole="">
            <v:imagedata r:id="rId281" o:title=""/>
          </v:shape>
          <o:OLEObject Type="Embed" ProgID="Equation.3" ShapeID="_x0000_i1207" DrawAspect="Content" ObjectID="_1598014919" r:id="rId282"/>
        </w:object>
      </w:r>
      <w:r w:rsidRPr="0079172E">
        <w:rPr>
          <w:rFonts w:ascii="Times New Roman" w:hAnsi="Times New Roman" w:cs="Times New Roman"/>
          <w:szCs w:val="28"/>
          <w:lang w:val="nl-NL"/>
        </w:rPr>
        <w:t>m (HS nx // Tghi</w:t>
      </w:r>
      <w:r w:rsidRPr="0079172E">
        <w:rPr>
          <w:rFonts w:ascii="Times New Roman" w:hAnsi="Times New Roman" w:cs="Times New Roman"/>
          <w:position w:val="-24"/>
          <w:szCs w:val="28"/>
          <w:lang w:val="nl-NL"/>
        </w:rPr>
        <w:object w:dxaOrig="980" w:dyaOrig="620">
          <v:shape id="_x0000_i1208" type="#_x0000_t75" style="width:48.7pt;height:30.4pt" o:ole="">
            <v:imagedata r:id="rId283" o:title=""/>
          </v:shape>
          <o:OLEObject Type="Embed" ProgID="Equation.3" ShapeID="_x0000_i1208" DrawAspect="Content" ObjectID="_1598014920" r:id="rId284"/>
        </w:object>
      </w:r>
      <w:r w:rsidRPr="0079172E">
        <w:rPr>
          <w:rFonts w:ascii="Times New Roman" w:hAnsi="Times New Roman" w:cs="Times New Roman"/>
          <w:szCs w:val="28"/>
          <w:lang w:val="nl-NL"/>
        </w:rPr>
        <w:t>)</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T chỉ bảng nói 2 số đo này có phần nguyên = nhau mà phần TP có </w:t>
      </w:r>
      <w:r w:rsidRPr="0079172E">
        <w:rPr>
          <w:rFonts w:ascii="Times New Roman" w:hAnsi="Times New Roman" w:cs="Times New Roman"/>
          <w:position w:val="-24"/>
          <w:szCs w:val="28"/>
          <w:lang w:val="nl-NL"/>
        </w:rPr>
        <w:object w:dxaOrig="320" w:dyaOrig="620">
          <v:shape id="_x0000_i1209" type="#_x0000_t75" style="width:15.7pt;height:30.4pt" o:ole="">
            <v:imagedata r:id="rId285" o:title=""/>
          </v:shape>
          <o:OLEObject Type="Embed" ProgID="Equation.3" ShapeID="_x0000_i1209" DrawAspect="Content" ObjectID="_1598014921" r:id="rId286"/>
        </w:object>
      </w:r>
      <w:r w:rsidRPr="0079172E">
        <w:rPr>
          <w:rFonts w:ascii="Times New Roman" w:hAnsi="Times New Roman" w:cs="Times New Roman"/>
          <w:szCs w:val="28"/>
          <w:lang w:val="nl-NL"/>
        </w:rPr>
        <w:t xml:space="preserve"> m &gt;</w:t>
      </w:r>
      <w:r w:rsidRPr="0079172E">
        <w:rPr>
          <w:rFonts w:ascii="Times New Roman" w:hAnsi="Times New Roman" w:cs="Times New Roman"/>
          <w:position w:val="-24"/>
          <w:szCs w:val="28"/>
          <w:lang w:val="nl-NL"/>
        </w:rPr>
        <w:object w:dxaOrig="460" w:dyaOrig="620">
          <v:shape id="_x0000_i1210" type="#_x0000_t75" style="width:23.3pt;height:30.4pt" o:ole="">
            <v:imagedata r:id="rId287" o:title=""/>
          </v:shape>
          <o:OLEObject Type="Embed" ProgID="Equation.3" ShapeID="_x0000_i1210" DrawAspect="Content" ObjectID="_1598014922" r:id="rId288"/>
        </w:object>
      </w:r>
      <w:r w:rsidRPr="0079172E">
        <w:rPr>
          <w:rFonts w:ascii="Times New Roman" w:hAnsi="Times New Roman" w:cs="Times New Roman"/>
          <w:szCs w:val="28"/>
          <w:lang w:val="nl-NL"/>
        </w:rPr>
        <w:t xml:space="preserve">m nên em có KL gì về 2 số đo này 35,7m và 35,698m (HSnx // T ghi &gt;). Từ KL này em có KL gì về 2  giá trị 2số TP 3,57và 35,698? (HSnx // T ghi). Nhận xét lại phần nguyên của 2 số ?(ghi - phần nguyên = nhau ). Hàng phần mười của số TP thứ </w:t>
      </w:r>
      <w:r w:rsidRPr="0079172E">
        <w:rPr>
          <w:rFonts w:ascii="Times New Roman" w:hAnsi="Times New Roman" w:cs="Times New Roman"/>
          <w:szCs w:val="28"/>
          <w:lang w:val="nl-NL"/>
        </w:rPr>
        <w:lastRenderedPageBreak/>
        <w:t>nhất là mấy? Của STP thứ 2 là bn?(// ghi). Hãy so sánh 2 hàng phần mười này?(//ghi 7&gt; 6)</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T: Đó cũng là cách giải thích vì sao 35,7 &gt; 35,698. HS nêu lại. Cách giải thích vì sao 35,7 &gt;35,698 cũng là cách so sánh 2 STP có phần nguyên = nhau nói chung. Hãy nêu cách so sánh 2 số Tp có PN= nhau =&gt; là nx2 . HS đọc </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Nếu 2 STP có PN và hàng phần mười = nhau ta tiếp tục so sánh ntn? Nếu..=&gt; đó là ghi nhớ. Hs đọc</w:t>
      </w:r>
    </w:p>
    <w:p w:rsidR="00D86BE5" w:rsidRPr="0079172E" w:rsidRDefault="00D86BE5" w:rsidP="00D86BE5">
      <w:pPr>
        <w:pStyle w:val="BodyTextIndent"/>
        <w:rPr>
          <w:rFonts w:ascii="Times New Roman" w:hAnsi="Times New Roman" w:cs="Times New Roman"/>
          <w:szCs w:val="28"/>
          <w:vertAlign w:val="superscript"/>
          <w:lang w:val="nl-NL"/>
        </w:rPr>
      </w:pPr>
      <w:r w:rsidRPr="0079172E">
        <w:rPr>
          <w:rFonts w:ascii="Times New Roman" w:hAnsi="Times New Roman" w:cs="Times New Roman"/>
          <w:szCs w:val="28"/>
          <w:lang w:val="nl-NL"/>
        </w:rPr>
        <w:t xml:space="preserve">  T đưa 1 số VD H so sánh 2002,2 và 1999,7  ?Vì sao…&gt;</w:t>
      </w:r>
    </w:p>
    <w:p w:rsidR="00D86BE5" w:rsidRPr="0079172E" w:rsidRDefault="00D86BE5" w:rsidP="00D86BE5">
      <w:pPr>
        <w:pStyle w:val="BodyTextIndent"/>
        <w:ind w:firstLine="0"/>
        <w:rPr>
          <w:rFonts w:ascii="Times New Roman" w:hAnsi="Times New Roman" w:cs="Times New Roman"/>
          <w:i/>
          <w:szCs w:val="28"/>
          <w:lang w:val="nl-NL"/>
        </w:rPr>
      </w:pPr>
      <w:r w:rsidRPr="0079172E">
        <w:rPr>
          <w:rFonts w:ascii="Times New Roman" w:hAnsi="Times New Roman" w:cs="Times New Roman"/>
          <w:szCs w:val="28"/>
          <w:lang w:val="nl-NL"/>
        </w:rPr>
        <w:t>3. Thực hành</w:t>
      </w:r>
      <w:r w:rsidRPr="0079172E">
        <w:rPr>
          <w:rFonts w:ascii="Times New Roman" w:hAnsi="Times New Roman" w:cs="Times New Roman"/>
          <w:szCs w:val="28"/>
          <w:lang w:val="nl-NL"/>
        </w:rPr>
        <w:tab/>
        <w:t xml:space="preserve"> </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Bài 1: Cho HS tự làm bài và chữa bài. Khi chữa nên cho HS giải thích vì sao  điền vậy?( 2 số đầ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2: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làm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 Muốn xếp được ta phải làm gì?( so sánh). HS nêu cách so sá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Bài 3: Cho HS đọc yêu cầu của bài và làm như B2.T nx 1 số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w:t>
      </w:r>
      <w:r w:rsidRPr="0079172E">
        <w:rPr>
          <w:rFonts w:ascii="Times New Roman" w:hAnsi="Times New Roman" w:cs="Times New Roman"/>
          <w:noProof/>
          <w:sz w:val="28"/>
          <w:szCs w:val="28"/>
        </w:rPr>
        <mc:AlternateContent>
          <mc:Choice Requires="wps">
            <w:drawing>
              <wp:anchor distT="0" distB="0" distL="114300" distR="114300" simplePos="0" relativeHeight="251980800" behindDoc="0" locked="0" layoutInCell="1" allowOverlap="1">
                <wp:simplePos x="0" y="0"/>
                <wp:positionH relativeFrom="column">
                  <wp:posOffset>-6852285</wp:posOffset>
                </wp:positionH>
                <wp:positionV relativeFrom="paragraph">
                  <wp:posOffset>29845</wp:posOffset>
                </wp:positionV>
                <wp:extent cx="5952490" cy="0"/>
                <wp:effectExtent l="9525" t="5080" r="10160" b="13970"/>
                <wp:wrapNone/>
                <wp:docPr id="1062" name="Straight Connector 10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2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574F89" id="Straight Connector 1062" o:spid="_x0000_s1026" style="position:absolute;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9.55pt,2.35pt" to="-70.8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"/>
            </w:pict>
          </mc:Fallback>
        </mc:AlternateContent>
      </w:r>
      <w:r w:rsidRPr="0079172E">
        <w:rPr>
          <w:rFonts w:ascii="Times New Roman" w:hAnsi="Times New Roman" w:cs="Times New Roman"/>
          <w:sz w:val="28"/>
          <w:szCs w:val="28"/>
          <w:lang w:val="nl-NL"/>
        </w:rPr>
        <w:t xml:space="preserve"> HS nhắc lại cách so sánh 2 số thập phân? Dặn  dò</w:t>
      </w:r>
    </w:p>
    <w:p w:rsidR="00D86BE5" w:rsidRPr="0079172E" w:rsidRDefault="00D86BE5" w:rsidP="00D86BE5">
      <w:pPr>
        <w:pStyle w:val="Heading1"/>
        <w:rPr>
          <w:rFonts w:ascii="Times New Roman" w:hAnsi="Times New Roman"/>
          <w:bCs w:val="0"/>
          <w:szCs w:val="28"/>
          <w:lang w:val="nl-NL"/>
        </w:rPr>
      </w:pPr>
      <w:r w:rsidRPr="0079172E">
        <w:rPr>
          <w:rFonts w:ascii="Times New Roman" w:hAnsi="Times New Roman"/>
          <w:noProof/>
          <w:szCs w:val="28"/>
        </w:rPr>
        <mc:AlternateContent>
          <mc:Choice Requires="wps">
            <w:drawing>
              <wp:anchor distT="0" distB="0" distL="114300" distR="114300" simplePos="0" relativeHeight="251987968" behindDoc="0" locked="0" layoutInCell="1" allowOverlap="1">
                <wp:simplePos x="0" y="0"/>
                <wp:positionH relativeFrom="column">
                  <wp:posOffset>1868805</wp:posOffset>
                </wp:positionH>
                <wp:positionV relativeFrom="paragraph">
                  <wp:posOffset>10795</wp:posOffset>
                </wp:positionV>
                <wp:extent cx="2353310" cy="0"/>
                <wp:effectExtent l="5715" t="9525" r="12700" b="9525"/>
                <wp:wrapNone/>
                <wp:docPr id="1061" name="Straight Connector 10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3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188B75" id="Straight Connector 1061" o:spid="_x0000_s1026" style="position:absolute;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15pt,.85pt" to="332.4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"/>
            </w:pict>
          </mc:Fallback>
        </mc:AlternateContent>
      </w:r>
    </w:p>
    <w:p w:rsidR="00D86BE5" w:rsidRPr="0079172E" w:rsidRDefault="00D86BE5" w:rsidP="00D86BE5">
      <w:pPr>
        <w:pStyle w:val="Heading1"/>
        <w:rPr>
          <w:rFonts w:ascii="Times New Roman" w:hAnsi="Times New Roman"/>
          <w:bCs w:val="0"/>
          <w:szCs w:val="28"/>
          <w:lang w:val="nl-NL"/>
        </w:rPr>
      </w:pPr>
      <w:r w:rsidRPr="0079172E">
        <w:rPr>
          <w:rFonts w:ascii="Times New Roman" w:hAnsi="Times New Roman"/>
          <w:bCs w:val="0"/>
          <w:szCs w:val="28"/>
          <w:lang w:val="nl-NL"/>
        </w:rPr>
        <w:t>TIẾT  : TẬP ĐỌC</w:t>
      </w:r>
    </w:p>
    <w:p w:rsidR="00D86BE5" w:rsidRPr="0079172E" w:rsidRDefault="00D86BE5" w:rsidP="00D86BE5">
      <w:pPr>
        <w:pStyle w:val="Heading1"/>
        <w:rPr>
          <w:rFonts w:ascii="Times New Roman" w:hAnsi="Times New Roman"/>
          <w:b w:val="0"/>
          <w:szCs w:val="28"/>
          <w:lang w:val="nl-NL"/>
        </w:rPr>
      </w:pPr>
      <w:r w:rsidRPr="0079172E">
        <w:rPr>
          <w:rFonts w:ascii="Times New Roman" w:hAnsi="Times New Roman"/>
          <w:bCs w:val="0"/>
          <w:szCs w:val="28"/>
          <w:lang w:val="nl-NL"/>
        </w:rPr>
        <w:t>TRƯỚC CỔNG TRỜI</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ôc ®Ých , yªu cÇu:</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äc rµnh m¹ch , l</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vi-VN"/>
        </w:rPr>
        <w:t>ư</w:t>
      </w:r>
      <w:r w:rsidRPr="0079172E">
        <w:rPr>
          <w:rFonts w:ascii="Times New Roman" w:hAnsi="Times New Roman" w:cs="Times New Roman"/>
          <w:sz w:val="28"/>
          <w:szCs w:val="28"/>
          <w:lang w:val="nl-NL"/>
        </w:rPr>
        <w:t>u lo¸t toµn bµ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iÕt ®äc diÔn c¶m bµi th¬ thÓ hiÖn c¶m xóc tù hµo tr</w:t>
      </w:r>
      <w:r w:rsidRPr="0079172E">
        <w:rPr>
          <w:rFonts w:ascii="Times New Roman" w:hAnsi="Times New Roman" w:cs="Times New Roman"/>
          <w:sz w:val="28"/>
          <w:szCs w:val="28"/>
          <w:lang w:val="vi-VN"/>
        </w:rPr>
        <w:t>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íc vÎ ®Ñp cña thiªn nhiªn vïng cao n</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íc ta..</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iÓu c¸c tõ ng÷: Nguyªn s¬, v¹t n¾ng, tuån, s</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vi-VN"/>
        </w:rPr>
        <w:t>ư</w:t>
      </w:r>
      <w:r w:rsidRPr="0079172E">
        <w:rPr>
          <w:rFonts w:ascii="Times New Roman" w:hAnsi="Times New Roman" w:cs="Times New Roman"/>
          <w:sz w:val="28"/>
          <w:szCs w:val="28"/>
          <w:lang w:val="nl-NL"/>
        </w:rPr>
        <w:t>¬ng g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éi dung bµi: Ca ngîi vÎ ®Ñp th¬ méng cña thiªn nhiªn vïng cao vµ cuéc sèng thanh b×nh trong lao ®éng cña ®ång bµo c¸c d©n téc, kho¸ng ®¹t, trong lµnh cïng nh÷ng con ng</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vi-VN"/>
        </w:rPr>
        <w:t>ư</w:t>
      </w:r>
      <w:r w:rsidRPr="0079172E">
        <w:rPr>
          <w:rFonts w:ascii="Times New Roman" w:hAnsi="Times New Roman" w:cs="Times New Roman"/>
          <w:sz w:val="28"/>
          <w:szCs w:val="28"/>
          <w:lang w:val="nl-NL"/>
        </w:rPr>
        <w:t>êi chÞu khã…</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HS tr¶ lêi mét sè c©u hái.</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Ho¹t ®éng d¹y- häc:</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1. KiÓm tra bµi cò</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HS tiÕp nèi nhau ®äc bµi “Kú diÖu rõng xanh” vµ tr¶ lêi C©u 1 néi dung bµ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µi mí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iíi thiÖu bµ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Giảng bài</w:t>
      </w:r>
    </w:p>
    <w:p w:rsidR="00D86BE5" w:rsidRPr="0079172E" w:rsidRDefault="00D86BE5" w:rsidP="00D86BE5">
      <w:pPr>
        <w:ind w:firstLine="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LuyÖn ®äc.</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1 HS  ®äc toµn bµi. GV chia ®o¹n (§1 tõ ®Çu ®Õn trªn mÆt ®Êt;</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tiÕp ®Õn nh</w:t>
      </w:r>
      <w:r w:rsidRPr="0079172E">
        <w:rPr>
          <w:rFonts w:ascii="Times New Roman" w:hAnsi="Times New Roman" w:cs="Times New Roman"/>
          <w:sz w:val="28"/>
          <w:szCs w:val="28"/>
          <w:lang w:val="vi-VN"/>
        </w:rPr>
        <w:t>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 h¬i khãi; §3 cßn l¹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HS ®äc tiÕp nèi 3 ®o¹n. GV chó ý söa lçi ph¸t ©m.</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HS ®äc tiÕp nèi nhau lÇn 2 kÕt hîp gi¶i nghÜa tõ. GV chó ý söa lçi ng¾t nhÞp th¬ cho HS.</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äc theo cÆp.</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1 HS ®äc toµn bµ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äc mÉu lÇn 1.</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 T×m hiÓu bµi.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và trả lời các câu hỏi sau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V× sao ®Þa ®iÓm t¶ c¶nh bµi th¬ ®</w:t>
      </w:r>
      <w:r w:rsidRPr="0079172E">
        <w:rPr>
          <w:rFonts w:ascii="Times New Roman" w:hAnsi="Times New Roman" w:cs="Times New Roman"/>
          <w:sz w:val="28"/>
          <w:szCs w:val="28"/>
          <w:lang w:val="vi-VN"/>
        </w:rPr>
        <w:t>ư</w:t>
      </w:r>
      <w:r w:rsidRPr="0079172E">
        <w:rPr>
          <w:rFonts w:ascii="Times New Roman" w:hAnsi="Times New Roman" w:cs="Times New Roman"/>
          <w:sz w:val="28"/>
          <w:szCs w:val="28"/>
          <w:lang w:val="nl-NL"/>
        </w:rPr>
        <w:softHyphen/>
        <w:t>îc gäi lµ cæng trêi?( §Ìo cao gi÷a 2 v¸ch ®¸      Qua c¸c c¶nh vËt ®</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vi-VN"/>
        </w:rPr>
        <w:t>ư</w:t>
      </w:r>
      <w:r w:rsidRPr="0079172E">
        <w:rPr>
          <w:rFonts w:ascii="Times New Roman" w:hAnsi="Times New Roman" w:cs="Times New Roman"/>
          <w:sz w:val="28"/>
          <w:szCs w:val="28"/>
          <w:lang w:val="nl-NL"/>
        </w:rPr>
        <w:t>îc miªu t¶, em thÝch nhÊt c¶nh vËt nµo? V× sao?</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a tõ  ë cæng trêi nh×n ra xa mµn s</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vi-VN"/>
        </w:rPr>
        <w:t>ư</w:t>
      </w:r>
      <w:r w:rsidRPr="0079172E">
        <w:rPr>
          <w:rFonts w:ascii="Times New Roman" w:hAnsi="Times New Roman" w:cs="Times New Roman"/>
          <w:sz w:val="28"/>
          <w:szCs w:val="28"/>
          <w:lang w:val="nl-NL"/>
        </w:rPr>
        <w:t>¬ng huyÒn ¶o , kh«ng gian mªnh m«ng b©t tËn nh÷ng c¸nh rõng b¹t ngµn c©y tr¸i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iÒu g× ®· khiÕn cho c¶nh rõng s</w:t>
      </w:r>
      <w:r w:rsidRPr="0079172E">
        <w:rPr>
          <w:rFonts w:ascii="Times New Roman" w:hAnsi="Times New Roman" w:cs="Times New Roman"/>
          <w:sz w:val="28"/>
          <w:szCs w:val="28"/>
          <w:lang w:val="vi-VN"/>
        </w:rPr>
        <w:t>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ng gi¸ Êm lªn?</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y t¶ l¹i vÎ ®Ñp cña bøc tranh thiªn nhiªn trong bµi?</w:t>
      </w:r>
    </w:p>
    <w:p w:rsidR="00D86BE5" w:rsidRPr="0079172E" w:rsidRDefault="00D86BE5" w:rsidP="00D86BE5">
      <w:pPr>
        <w:ind w:firstLine="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äc diÔn c¶m. 3 HS tiÕp nèi nhau ®äc bµi th¬.</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tæ chøc cho HS ®äc diÔn c¶m ®o¹n 2.</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sz w:val="28"/>
          <w:szCs w:val="28"/>
          <w:lang w:val="nl-NL"/>
        </w:rPr>
        <w:tab/>
        <w:t>+ Treo b¶ng phô cã ®o¹n th¬.</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äc mÉu vµ y/c HS theo dâi, t×m c¸ch ®äc ( t×m chç ng¾t vµ nhÊn giäng).</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luyÖn ®äc theo cÆp.</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gäi 3 - 4 HS ®äc diÔn c¶m ®o¹n 2. Gäi HS nhËn xÐt vµ söa c¸ch ®äc.</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Y/c HS ®äc thuéc lßng ®o¹n th¬ mµ em thÝch.</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æ chøc cho HS häc thuéc lßng. GV nhËn xÐt.</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µi th¬ ca ngîi ®iÒu g×? Ca ngîi vÎ ®Ñp cña cuéc sèng …trªn nh÷ng miÒn nói cao n¬i cã thiªn nhiªn th¬ méng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r¶ lêi, GV ghi b¶ng ®¹i ý bµi.</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3. Cñng cè, dÆn dß</w:t>
      </w:r>
      <w:r w:rsidRPr="0079172E">
        <w:rPr>
          <w:rFonts w:ascii="Times New Roman" w:hAnsi="Times New Roman" w:cs="Times New Roman"/>
          <w:b/>
          <w:i/>
          <w:sz w:val="28"/>
          <w:szCs w:val="28"/>
          <w:lang w:val="nl-NL"/>
        </w:rPr>
        <w:t>.</w:t>
      </w:r>
      <w:r w:rsidRPr="0079172E">
        <w:rPr>
          <w:rFonts w:ascii="Times New Roman" w:hAnsi="Times New Roman" w:cs="Times New Roman"/>
          <w:sz w:val="28"/>
          <w:szCs w:val="28"/>
          <w:lang w:val="nl-NL"/>
        </w:rPr>
        <w:t xml:space="preserve"> NhËn xÐt giê häc. Dặn dò. </w:t>
      </w:r>
    </w:p>
    <w:p w:rsidR="00D86BE5" w:rsidRPr="0079172E" w:rsidRDefault="00D86BE5" w:rsidP="00D86BE5">
      <w:pPr>
        <w:ind w:firstLine="540"/>
        <w:jc w:val="both"/>
        <w:rPr>
          <w:rFonts w:ascii="Times New Roman" w:hAnsi="Times New Roman" w:cs="Times New Roman"/>
          <w:b/>
          <w:bCs/>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93088" behindDoc="0" locked="0" layoutInCell="1" allowOverlap="1">
                <wp:simplePos x="0" y="0"/>
                <wp:positionH relativeFrom="column">
                  <wp:posOffset>765810</wp:posOffset>
                </wp:positionH>
                <wp:positionV relativeFrom="paragraph">
                  <wp:posOffset>167005</wp:posOffset>
                </wp:positionV>
                <wp:extent cx="4297045" cy="0"/>
                <wp:effectExtent l="7620" t="8890" r="10160" b="10160"/>
                <wp:wrapNone/>
                <wp:docPr id="1060" name="Straight Connector 10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97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001AEE" id="Straight Connector 1060" o:spid="_x0000_s1026" style="position:absolute;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3pt,13.15pt" to="398.65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cGBIA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"/>
            </w:pict>
          </mc:Fallback>
        </mc:AlternateContent>
      </w:r>
    </w:p>
    <w:p w:rsidR="00D86BE5" w:rsidRPr="0079172E" w:rsidRDefault="00D86BE5" w:rsidP="00D86BE5">
      <w:pPr>
        <w:pStyle w:val="Heading1"/>
        <w:rPr>
          <w:rFonts w:ascii="Times New Roman" w:hAnsi="Times New Roman"/>
          <w:szCs w:val="28"/>
          <w:lang w:val="nl-NL"/>
        </w:rPr>
      </w:pPr>
      <w:r w:rsidRPr="0079172E">
        <w:rPr>
          <w:rFonts w:ascii="Times New Roman" w:hAnsi="Times New Roman"/>
          <w:szCs w:val="28"/>
          <w:lang w:val="nl-NL"/>
        </w:rPr>
        <w:lastRenderedPageBreak/>
        <w:t>TIẾT  : KỂ CHUYỆN</w:t>
      </w:r>
    </w:p>
    <w:p w:rsidR="00D86BE5" w:rsidRPr="0079172E" w:rsidRDefault="00D86BE5" w:rsidP="00D86BE5">
      <w:pPr>
        <w:pStyle w:val="Heading1"/>
        <w:rPr>
          <w:rFonts w:ascii="Times New Roman" w:hAnsi="Times New Roman"/>
          <w:b w:val="0"/>
          <w:bCs w:val="0"/>
          <w:szCs w:val="28"/>
          <w:lang w:val="nl-NL"/>
        </w:rPr>
      </w:pPr>
      <w:r w:rsidRPr="0079172E">
        <w:rPr>
          <w:rFonts w:ascii="Times New Roman" w:hAnsi="Times New Roman"/>
          <w:szCs w:val="28"/>
          <w:lang w:val="nl-NL"/>
        </w:rPr>
        <w:t>KỂ CHUYỆN ĐÃ NGHE, ĐÃ ĐỌC</w:t>
      </w:r>
    </w:p>
    <w:p w:rsidR="00D86BE5" w:rsidRPr="0079172E" w:rsidRDefault="00D86BE5" w:rsidP="00D86BE5">
      <w:pPr>
        <w:ind w:firstLine="67"/>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HS kể lại tự nhiên bằng lời của mình 1 câu chuyện đã nghe, đã đọc có nội dung nói về quan hệ giữa con ngư</w:t>
      </w:r>
      <w:r w:rsidRPr="0079172E">
        <w:rPr>
          <w:rFonts w:ascii="Times New Roman" w:hAnsi="Times New Roman" w:cs="Times New Roman"/>
          <w:szCs w:val="28"/>
          <w:lang w:val="nl-NL"/>
        </w:rPr>
        <w:softHyphen/>
        <w:t>ời với thiên nhiên.</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Biết trao đổi về trách nhiệm của con người đối với thiên nhiên,biết nghe và nhận xét lời kể của bạn</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Hs kể câu chuyện bằng cách m</w:t>
      </w:r>
      <w:r w:rsidRPr="0079172E">
        <w:rPr>
          <w:rFonts w:ascii="Times New Roman" w:hAnsi="Times New Roman" w:cs="Times New Roman"/>
          <w:szCs w:val="28"/>
          <w:lang w:val="nl-NL"/>
        </w:rPr>
        <w:softHyphen/>
        <w:t>ượn lời một nhân vật trong truyện. Nêu trách nhiệm giữ gìn thiên nhiên t</w:t>
      </w:r>
      <w:r w:rsidRPr="0079172E">
        <w:rPr>
          <w:rFonts w:ascii="Times New Roman" w:hAnsi="Times New Roman" w:cs="Times New Roman"/>
          <w:szCs w:val="28"/>
          <w:lang w:val="nl-NL"/>
        </w:rPr>
        <w:softHyphen/>
        <w:t>ươi đẹp</w:t>
      </w:r>
    </w:p>
    <w:p w:rsidR="00D86BE5" w:rsidRPr="0079172E" w:rsidRDefault="00D86BE5" w:rsidP="00D86BE5">
      <w:pPr>
        <w:pStyle w:val="BodyTextIndent"/>
        <w:ind w:firstLine="0"/>
        <w:rPr>
          <w:rFonts w:ascii="Times New Roman" w:hAnsi="Times New Roman" w:cs="Times New Roman"/>
          <w:b/>
          <w:szCs w:val="28"/>
          <w:lang w:val="nl-NL"/>
        </w:rPr>
      </w:pPr>
      <w:r w:rsidRPr="0079172E">
        <w:rPr>
          <w:rFonts w:ascii="Times New Roman" w:hAnsi="Times New Roman" w:cs="Times New Roman"/>
          <w:b/>
          <w:szCs w:val="28"/>
          <w:lang w:val="nl-NL"/>
        </w:rPr>
        <w:t>II.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3 HS kể lại truyện “ Cây cỏ nư</w:t>
      </w:r>
      <w:r w:rsidRPr="0079172E">
        <w:rPr>
          <w:rFonts w:ascii="Times New Roman" w:hAnsi="Times New Roman" w:cs="Times New Roman"/>
          <w:sz w:val="28"/>
          <w:szCs w:val="28"/>
          <w:lang w:val="nl-NL"/>
        </w:rPr>
        <w:softHyphen/>
        <w:t>ớc Nam”</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2. Bài mới.</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a. Giới thiệu bài.</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b. H</w:t>
      </w:r>
      <w:r w:rsidRPr="0079172E">
        <w:rPr>
          <w:rFonts w:ascii="Times New Roman" w:hAnsi="Times New Roman" w:cs="Times New Roman"/>
          <w:szCs w:val="28"/>
          <w:lang w:val="nl-NL"/>
        </w:rPr>
        <w:softHyphen/>
        <w:t>ướng dẫn HS kể chuyện.* Tìm hiểu đề bài: HS đọc đề bài, GV gạch chân các từ: Đư</w:t>
      </w:r>
      <w:r w:rsidRPr="0079172E">
        <w:rPr>
          <w:rFonts w:ascii="Times New Roman" w:hAnsi="Times New Roman" w:cs="Times New Roman"/>
          <w:szCs w:val="28"/>
          <w:lang w:val="nl-NL"/>
        </w:rPr>
        <w:softHyphen/>
        <w:t>ợc nghe, được đọc, giữa con người với thiên nhiên ? ( 2 HS đọc)</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HS tiếp nối nhau đọc phần gợi ý (2HS)</w:t>
      </w:r>
    </w:p>
    <w:p w:rsidR="00D86BE5" w:rsidRPr="0079172E" w:rsidRDefault="00D86BE5" w:rsidP="00D86BE5">
      <w:pPr>
        <w:pStyle w:val="BodyTextIndent"/>
        <w:ind w:firstLine="763"/>
        <w:rPr>
          <w:rFonts w:ascii="Times New Roman" w:hAnsi="Times New Roman" w:cs="Times New Roman"/>
          <w:szCs w:val="28"/>
          <w:lang w:val="nl-NL"/>
        </w:rPr>
      </w:pPr>
      <w:r w:rsidRPr="0079172E">
        <w:rPr>
          <w:rFonts w:ascii="Times New Roman" w:hAnsi="Times New Roman" w:cs="Times New Roman"/>
          <w:szCs w:val="28"/>
          <w:lang w:val="nl-NL"/>
        </w:rPr>
        <w:t xml:space="preserve"> Em hãy giải thích những câu chuyện mà em sẽ kể cho các bạn nghe (Em xin kể cho các bạn nghe câu chuyện “Nữ oa vá trời”. Câu chuyện kể về sức mạnh của con ng</w:t>
      </w:r>
      <w:r w:rsidRPr="0079172E">
        <w:rPr>
          <w:rFonts w:ascii="Times New Roman" w:hAnsi="Times New Roman" w:cs="Times New Roman"/>
          <w:szCs w:val="28"/>
          <w:lang w:val="nl-NL"/>
        </w:rPr>
        <w:softHyphen/>
        <w:t>ười chinh phục thiên nhiên để mang lại lợi ích cho con ngư</w:t>
      </w:r>
      <w:r w:rsidRPr="0079172E">
        <w:rPr>
          <w:rFonts w:ascii="Times New Roman" w:hAnsi="Times New Roman" w:cs="Times New Roman"/>
          <w:szCs w:val="28"/>
          <w:lang w:val="nl-NL"/>
        </w:rPr>
        <w:softHyphen/>
        <w:t>ời.Em xin kể câu chuyện “Cóc kiện trời”. Tôi xin kể câu chuyện chú chó Mi kha. Đây là chú chó tài giỏi, sống có tình, có nghĩa, làm nhiều việc có ích. Tôi xem bộ phim này trên ti vi…)</w:t>
      </w:r>
    </w:p>
    <w:p w:rsidR="00D86BE5" w:rsidRPr="0079172E" w:rsidRDefault="00D86BE5" w:rsidP="00D86BE5">
      <w:pPr>
        <w:pStyle w:val="BodyTextIndent"/>
        <w:ind w:firstLine="763"/>
        <w:rPr>
          <w:rFonts w:ascii="Times New Roman" w:hAnsi="Times New Roman" w:cs="Times New Roman"/>
          <w:szCs w:val="28"/>
          <w:lang w:val="nl-NL"/>
        </w:rPr>
      </w:pPr>
      <w:r w:rsidRPr="0079172E">
        <w:rPr>
          <w:rFonts w:ascii="Times New Roman" w:hAnsi="Times New Roman" w:cs="Times New Roman"/>
          <w:szCs w:val="28"/>
          <w:lang w:val="nl-NL"/>
        </w:rPr>
        <w:t>GV nx câu chuyện mà các em vừa giới thiệu rất hay, có ý nghĩa sâu sắc.</w:t>
      </w:r>
    </w:p>
    <w:p w:rsidR="00D86BE5" w:rsidRPr="0079172E" w:rsidRDefault="00D86BE5" w:rsidP="00D86BE5">
      <w:pPr>
        <w:pStyle w:val="BodyTextIndent"/>
        <w:ind w:firstLine="763"/>
        <w:rPr>
          <w:rFonts w:ascii="Times New Roman" w:hAnsi="Times New Roman" w:cs="Times New Roman"/>
          <w:szCs w:val="28"/>
          <w:lang w:val="nl-NL"/>
        </w:rPr>
      </w:pPr>
      <w:r w:rsidRPr="0079172E">
        <w:rPr>
          <w:rFonts w:ascii="Times New Roman" w:hAnsi="Times New Roman" w:cs="Times New Roman"/>
          <w:szCs w:val="28"/>
          <w:lang w:val="nl-NL"/>
        </w:rPr>
        <w:t xml:space="preserve">Các em hãy kể lại câu chuyện cho các bạn nghe những câu chuyện ngoài SGK sẽ  càng hấp dẫn </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c. Kể chuyện và nêu ND chuyện</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HĐ nhóm 4. </w:t>
      </w:r>
      <w:r w:rsidRPr="0079172E">
        <w:rPr>
          <w:rFonts w:ascii="Times New Roman" w:hAnsi="Times New Roman" w:cs="Times New Roman"/>
          <w:noProof/>
          <w:szCs w:val="28"/>
          <w:lang w:val="nl-NL"/>
        </w:rPr>
        <w:t xml:space="preserve">NT điều hành </w:t>
      </w:r>
      <w:r w:rsidRPr="0079172E">
        <w:rPr>
          <w:rFonts w:ascii="Times New Roman" w:hAnsi="Times New Roman" w:cs="Times New Roman"/>
          <w:szCs w:val="28"/>
          <w:lang w:val="nl-NL"/>
        </w:rPr>
        <w:t>các bạn</w:t>
      </w:r>
      <w:r w:rsidRPr="0079172E">
        <w:rPr>
          <w:rFonts w:ascii="Times New Roman" w:hAnsi="Times New Roman" w:cs="Times New Roman"/>
          <w:noProof/>
          <w:szCs w:val="28"/>
          <w:lang w:val="nl-NL"/>
        </w:rPr>
        <w:t xml:space="preserve"> </w:t>
      </w:r>
      <w:r w:rsidRPr="0079172E">
        <w:rPr>
          <w:rFonts w:ascii="Times New Roman" w:hAnsi="Times New Roman" w:cs="Times New Roman"/>
          <w:szCs w:val="28"/>
          <w:lang w:val="nl-NL"/>
        </w:rPr>
        <w:t xml:space="preserve">tự  kể, nêu về ý nghĩa của chuyện </w:t>
      </w:r>
      <w:r w:rsidRPr="0079172E">
        <w:rPr>
          <w:rFonts w:ascii="Times New Roman" w:hAnsi="Times New Roman" w:cs="Times New Roman"/>
          <w:noProof/>
          <w:szCs w:val="28"/>
          <w:lang w:val="nl-NL"/>
        </w:rPr>
        <w:t>sau đó TĐổi nhóm đôi, nhóm 4. LP</w:t>
      </w:r>
      <w:r w:rsidRPr="0079172E">
        <w:rPr>
          <w:rFonts w:ascii="Times New Roman" w:hAnsi="Times New Roman" w:cs="Times New Roman"/>
          <w:szCs w:val="28"/>
          <w:lang w:val="nl-NL"/>
        </w:rPr>
        <w:t>HT mời các bạn chia sẻ. Chi tiết nào làm bạn nhớ nhất, câu chuyện muốn  nói với chúng ta điều gì ? Hành động nào, nhân vật nào làm bạn nhớ nhất?</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Bạn nghe kể hỏi : Tại sao bạn lại chọn câu chuyện này? Câu chuyện của bạn có ý nghĩa gì ? Bạn thích nhất tình tiết nào trong chuyện? HS nx. Tnx từng bạn kể theo các tiêu chí đã nêu và nx HS kể chuyện và HS có câu hỏi cho bạn.</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3. Củng cố, dặn dò.</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Con ngư</w:t>
      </w:r>
      <w:r w:rsidRPr="0079172E">
        <w:rPr>
          <w:rFonts w:ascii="Times New Roman" w:hAnsi="Times New Roman" w:cs="Times New Roman"/>
          <w:szCs w:val="28"/>
          <w:lang w:val="nl-NL"/>
        </w:rPr>
        <w:softHyphen/>
        <w:t>ời cần làm gì để thiên nhiên mãi t</w:t>
      </w:r>
      <w:r w:rsidRPr="0079172E">
        <w:rPr>
          <w:rFonts w:ascii="Times New Roman" w:hAnsi="Times New Roman" w:cs="Times New Roman"/>
          <w:szCs w:val="28"/>
          <w:lang w:val="nl-NL"/>
        </w:rPr>
        <w:softHyphen/>
        <w:t>ươi đẹp? (yêu quý thiên nhiên, chăm sóc, bảo vệ thiên nhiên, chăm sóc vật nuôi…)</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Nhắc HS luôn có ý thức bảo vệ môi trư</w:t>
      </w:r>
      <w:r w:rsidRPr="0079172E">
        <w:rPr>
          <w:rFonts w:ascii="Times New Roman" w:hAnsi="Times New Roman" w:cs="Times New Roman"/>
          <w:szCs w:val="28"/>
          <w:lang w:val="nl-NL"/>
        </w:rPr>
        <w:softHyphen/>
        <w:t>ờng. Nhận xét giờ học. Dặn dò</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noProof/>
          <w:szCs w:val="28"/>
        </w:rPr>
        <mc:AlternateContent>
          <mc:Choice Requires="wps">
            <w:drawing>
              <wp:anchor distT="0" distB="0" distL="114300" distR="114300" simplePos="0" relativeHeight="251991040" behindDoc="0" locked="0" layoutInCell="1" allowOverlap="1">
                <wp:simplePos x="0" y="0"/>
                <wp:positionH relativeFrom="column">
                  <wp:posOffset>138430</wp:posOffset>
                </wp:positionH>
                <wp:positionV relativeFrom="paragraph">
                  <wp:posOffset>130810</wp:posOffset>
                </wp:positionV>
                <wp:extent cx="5744845" cy="0"/>
                <wp:effectExtent l="8890" t="7620" r="8890" b="11430"/>
                <wp:wrapNone/>
                <wp:docPr id="1059" name="Straight Connector 10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44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3F7FB2" id="Straight Connector 1059" o:spid="_x0000_s1026" style="position:absolute;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pt,10.3pt" to="463.2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NNOIA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"/>
            </w:pict>
          </mc:Fallback>
        </mc:AlternateContent>
      </w:r>
      <w:r w:rsidRPr="0079172E">
        <w:rPr>
          <w:rFonts w:ascii="Times New Roman" w:hAnsi="Times New Roman" w:cs="Times New Roman"/>
          <w:szCs w:val="28"/>
          <w:lang w:val="nl-NL"/>
        </w:rPr>
        <w:t xml:space="preserve">                         </w:t>
      </w:r>
    </w:p>
    <w:p w:rsidR="00D86BE5" w:rsidRPr="0079172E" w:rsidRDefault="00D86BE5" w:rsidP="00D86BE5">
      <w:pPr>
        <w:pStyle w:val="BodyTextIndent"/>
        <w:ind w:firstLine="0"/>
        <w:jc w:val="center"/>
        <w:rPr>
          <w:rFonts w:ascii="Times New Roman" w:hAnsi="Times New Roman" w:cs="Times New Roman"/>
          <w:b/>
          <w:i/>
          <w:szCs w:val="28"/>
          <w:lang w:val="nl-NL"/>
        </w:rPr>
      </w:pPr>
      <w:r w:rsidRPr="0079172E">
        <w:rPr>
          <w:rFonts w:ascii="Times New Roman" w:hAnsi="Times New Roman" w:cs="Times New Roman"/>
          <w:b/>
          <w:i/>
          <w:szCs w:val="28"/>
          <w:lang w:val="nl-NL"/>
        </w:rPr>
        <w:t>Thứ  tư ngày 26 tháng 10 năm 2016</w:t>
      </w:r>
    </w:p>
    <w:p w:rsidR="00D86BE5" w:rsidRPr="0079172E" w:rsidRDefault="00D86BE5" w:rsidP="00D86BE5">
      <w:pPr>
        <w:pStyle w:val="BodyTextIndent"/>
        <w:jc w:val="center"/>
        <w:rPr>
          <w:rFonts w:ascii="Times New Roman" w:hAnsi="Times New Roman" w:cs="Times New Roman"/>
          <w:b/>
          <w:szCs w:val="28"/>
          <w:lang w:val="nl-NL"/>
        </w:rPr>
      </w:pPr>
      <w:r w:rsidRPr="0079172E">
        <w:rPr>
          <w:rFonts w:ascii="Times New Roman" w:hAnsi="Times New Roman" w:cs="Times New Roman"/>
          <w:b/>
          <w:szCs w:val="28"/>
          <w:lang w:val="nl-NL"/>
        </w:rPr>
        <w:t>TIẾT   : TOÁN</w:t>
      </w:r>
    </w:p>
    <w:p w:rsidR="00D86BE5" w:rsidRPr="0079172E" w:rsidRDefault="00D86BE5" w:rsidP="00D86BE5">
      <w:pPr>
        <w:pStyle w:val="BodyTextIndent"/>
        <w:jc w:val="center"/>
        <w:rPr>
          <w:rFonts w:ascii="Times New Roman" w:hAnsi="Times New Roman" w:cs="Times New Roman"/>
          <w:szCs w:val="28"/>
          <w:lang w:val="nl-NL"/>
        </w:rPr>
      </w:pPr>
      <w:r w:rsidRPr="0079172E">
        <w:rPr>
          <w:rFonts w:ascii="Times New Roman" w:hAnsi="Times New Roman" w:cs="Times New Roman"/>
          <w:b/>
          <w:szCs w:val="28"/>
          <w:lang w:val="nl-NL"/>
        </w:rPr>
        <w:t>LUYỆN TẬP ( 43)</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Biết: So sánh hai số thập phân.</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ắp xếp các STP theo thứ tự  từ bé đến lớn</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Làm quen với các đặc điểm về thứ tự của các số TP</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 TB bài. Giáo dục HS yêu thích môn Toán</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b/>
          <w:sz w:val="28"/>
          <w:szCs w:val="28"/>
          <w:lang w:val="nl-NL"/>
        </w:rPr>
        <w:t>II. Hoạt động dạy học</w:t>
      </w:r>
      <w:r w:rsidRPr="0079172E">
        <w:rPr>
          <w:rFonts w:ascii="Times New Roman" w:hAnsi="Times New Roman" w:cs="Times New Roman"/>
          <w:b/>
          <w:i/>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1. KT: 2 HS làm bài tập  so sánh 56,398 và 56,388? Nhắc lại cách so sánh hai số thập phân. H nx. T nx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iới thiệu bà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Hướng dẫn Hs luyện tậ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1: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làm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 T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 Tại sao 84,2 &gt; 84,19 (Phần nguyên bằng nhau, hàng phần mười 2 &gt;1)</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6,843 &lt; 6,85</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47,5 = 47,500 (Khi viết thêm chữ số 0 vào tận cùng bên phả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90,6 &gt; 89,6 (Vì phần nguyên 90&gt;89). Nêu cách so sánh 2ST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GV yêu cầu HS đọc đề bài và tự làm bà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1 HS lên bảng làm.T nx bài 1 vài em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S  nx. T: Biết sắp xếp tức là biết so sánh. 1 HS nêu cách  so sánh 2 số TP?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3: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làm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 Nêu cách làm. Phần nguyên bằng nhau, hàng phần mười bằng nhau</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Để 9,7 x 8 &lt; 9,718 thì </w:t>
      </w:r>
      <w:r w:rsidRPr="0079172E">
        <w:rPr>
          <w:rFonts w:ascii="Times New Roman" w:hAnsi="Times New Roman" w:cs="Times New Roman"/>
          <w:i/>
          <w:iCs/>
          <w:sz w:val="28"/>
          <w:szCs w:val="28"/>
          <w:lang w:val="nl-NL"/>
        </w:rPr>
        <w:t>x</w:t>
      </w:r>
      <w:r w:rsidRPr="0079172E">
        <w:rPr>
          <w:rFonts w:ascii="Times New Roman" w:hAnsi="Times New Roman" w:cs="Times New Roman"/>
          <w:sz w:val="28"/>
          <w:szCs w:val="28"/>
          <w:lang w:val="nl-NL"/>
        </w:rPr>
        <w:t xml:space="preserve"> &lt;1. Vậy </w:t>
      </w:r>
      <w:r w:rsidRPr="0079172E">
        <w:rPr>
          <w:rFonts w:ascii="Times New Roman" w:hAnsi="Times New Roman" w:cs="Times New Roman"/>
          <w:i/>
          <w:iCs/>
          <w:sz w:val="28"/>
          <w:szCs w:val="28"/>
          <w:lang w:val="nl-NL"/>
        </w:rPr>
        <w:t>x</w:t>
      </w:r>
      <w:r w:rsidRPr="0079172E">
        <w:rPr>
          <w:rFonts w:ascii="Times New Roman" w:hAnsi="Times New Roman" w:cs="Times New Roman"/>
          <w:sz w:val="28"/>
          <w:szCs w:val="28"/>
          <w:lang w:val="nl-NL"/>
        </w:rPr>
        <w:t xml:space="preserve"> = 0</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4(a): HS đọc đề bài, 1 HS  lên bảng làm. HS -T nx</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Bài 4b . Tương tự bài 4a. Muốn tìm 1 chữ số nào đó của 1 số biết trước ĐK ta phải làm ntn?(so sánh các chữ số thuộc cùng 1 hàng tương ứng)</w:t>
      </w:r>
    </w:p>
    <w:p w:rsidR="00D86BE5" w:rsidRPr="0079172E" w:rsidRDefault="00D86BE5" w:rsidP="00D86BE5">
      <w:pPr>
        <w:pStyle w:val="Heading3"/>
        <w:ind w:firstLine="0"/>
        <w:jc w:val="both"/>
        <w:rPr>
          <w:rFonts w:ascii="Times New Roman" w:hAnsi="Times New Roman"/>
          <w:szCs w:val="28"/>
          <w:lang w:val="nl-NL"/>
        </w:rPr>
      </w:pPr>
      <w:r w:rsidRPr="0079172E">
        <w:rPr>
          <w:rFonts w:ascii="Times New Roman" w:hAnsi="Times New Roman"/>
          <w:b w:val="0"/>
          <w:noProof/>
          <w:szCs w:val="28"/>
        </w:rPr>
        <mc:AlternateContent>
          <mc:Choice Requires="wps">
            <w:drawing>
              <wp:anchor distT="0" distB="0" distL="114300" distR="114300" simplePos="0" relativeHeight="252000256" behindDoc="0" locked="0" layoutInCell="1" allowOverlap="1">
                <wp:simplePos x="0" y="0"/>
                <wp:positionH relativeFrom="column">
                  <wp:posOffset>1522730</wp:posOffset>
                </wp:positionH>
                <wp:positionV relativeFrom="paragraph">
                  <wp:posOffset>316865</wp:posOffset>
                </wp:positionV>
                <wp:extent cx="2284095" cy="0"/>
                <wp:effectExtent l="12065" t="12065" r="8890" b="6985"/>
                <wp:wrapNone/>
                <wp:docPr id="1058" name="Straight Connector 10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4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F4BCDB" id="Straight Connector 1058" o:spid="_x0000_s1026" style="position:absolute;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9pt,24.95pt" to="299.75pt,2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x1JIAIAADw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"/>
            </w:pict>
          </mc:Fallback>
        </mc:AlternateContent>
      </w:r>
      <w:r w:rsidRPr="0079172E">
        <w:rPr>
          <w:rFonts w:ascii="Times New Roman" w:hAnsi="Times New Roman"/>
          <w:b w:val="0"/>
          <w:szCs w:val="28"/>
          <w:lang w:val="nl-NL"/>
        </w:rPr>
        <w:t>3. Củng cố</w:t>
      </w:r>
      <w:r w:rsidRPr="0079172E">
        <w:rPr>
          <w:rFonts w:ascii="Times New Roman" w:hAnsi="Times New Roman"/>
          <w:szCs w:val="28"/>
          <w:lang w:val="nl-NL"/>
        </w:rPr>
        <w:t xml:space="preserve"> : </w:t>
      </w:r>
      <w:r w:rsidRPr="0079172E">
        <w:rPr>
          <w:rFonts w:ascii="Times New Roman" w:hAnsi="Times New Roman"/>
          <w:b w:val="0"/>
          <w:szCs w:val="28"/>
          <w:lang w:val="nl-NL"/>
        </w:rPr>
        <w:t>ND LT? Cách so sánh 2 số TP?  Dặn dò</w:t>
      </w:r>
      <w:r w:rsidRPr="0079172E">
        <w:rPr>
          <w:rFonts w:ascii="Times New Roman" w:hAnsi="Times New Roman"/>
          <w:szCs w:val="28"/>
          <w:lang w:val="nl-NL"/>
        </w:rPr>
        <w:t xml:space="preserve"> </w:t>
      </w:r>
    </w:p>
    <w:p w:rsidR="00D86BE5" w:rsidRPr="0079172E" w:rsidRDefault="00D86BE5" w:rsidP="00D86BE5">
      <w:pPr>
        <w:pStyle w:val="Heading3"/>
        <w:ind w:firstLine="0"/>
        <w:jc w:val="both"/>
        <w:rPr>
          <w:rFonts w:ascii="Times New Roman" w:hAnsi="Times New Roman"/>
          <w:i/>
          <w:szCs w:val="28"/>
          <w:lang w:val="nl-NL"/>
        </w:rPr>
      </w:pPr>
    </w:p>
    <w:p w:rsidR="00D86BE5" w:rsidRPr="0079172E" w:rsidRDefault="00D86BE5" w:rsidP="00D86BE5">
      <w:pPr>
        <w:pStyle w:val="Heading3"/>
        <w:ind w:firstLine="0"/>
        <w:rPr>
          <w:rFonts w:ascii="Times New Roman" w:hAnsi="Times New Roman"/>
          <w:szCs w:val="28"/>
          <w:lang w:val="nl-NL"/>
        </w:rPr>
      </w:pPr>
      <w:r w:rsidRPr="0079172E">
        <w:rPr>
          <w:rFonts w:ascii="Times New Roman" w:hAnsi="Times New Roman"/>
          <w:szCs w:val="28"/>
          <w:lang w:val="nl-NL"/>
        </w:rPr>
        <w:t>TIẾT  : CHÍNH TẢ</w:t>
      </w:r>
    </w:p>
    <w:p w:rsidR="00D86BE5" w:rsidRPr="0079172E" w:rsidRDefault="00D86BE5" w:rsidP="00D86BE5">
      <w:pPr>
        <w:pStyle w:val="Heading3"/>
        <w:ind w:firstLine="0"/>
        <w:rPr>
          <w:rFonts w:ascii="Times New Roman" w:hAnsi="Times New Roman"/>
          <w:szCs w:val="28"/>
          <w:lang w:val="nl-NL"/>
        </w:rPr>
      </w:pPr>
      <w:r w:rsidRPr="0079172E">
        <w:rPr>
          <w:rFonts w:ascii="Times New Roman" w:hAnsi="Times New Roman"/>
          <w:szCs w:val="28"/>
          <w:lang w:val="nl-NL"/>
        </w:rPr>
        <w:t>(Nghe viết):   KÌ DIỆU RỪNG XANH.</w:t>
      </w:r>
    </w:p>
    <w:p w:rsidR="00D86BE5" w:rsidRPr="0079172E" w:rsidRDefault="00D86BE5" w:rsidP="00D86BE5">
      <w:pPr>
        <w:pStyle w:val="Heading1"/>
        <w:jc w:val="both"/>
        <w:rPr>
          <w:rFonts w:ascii="Times New Roman" w:hAnsi="Times New Roman"/>
          <w:szCs w:val="28"/>
          <w:lang w:val="nl-NL"/>
        </w:rPr>
      </w:pPr>
      <w:r w:rsidRPr="0079172E">
        <w:rPr>
          <w:rFonts w:ascii="Times New Roman" w:hAnsi="Times New Roman"/>
          <w:szCs w:val="28"/>
          <w:lang w:val="nl-NL"/>
        </w:rPr>
        <w:t>I. Mục đích, yêu cầu.</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Nghe viết chính xác, trình bày đẹp đoạn văn: “Nắng tr</w:t>
      </w:r>
      <w:r w:rsidRPr="0079172E">
        <w:rPr>
          <w:rFonts w:ascii="Times New Roman" w:hAnsi="Times New Roman" w:cs="Times New Roman"/>
          <w:szCs w:val="28"/>
          <w:lang w:val="nl-NL"/>
        </w:rPr>
        <w:softHyphen/>
        <w:t>ưa… cảnh mùa thu” trong bài“ Kì diệu rừng xanh”, trình bày đúng hình thức bài văn xuôi, sai không quá 5 lỗi trong bài viết Chính tả</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Tìm đ</w:t>
      </w:r>
      <w:r w:rsidRPr="0079172E">
        <w:rPr>
          <w:rFonts w:ascii="Times New Roman" w:hAnsi="Times New Roman" w:cs="Times New Roman"/>
          <w:sz w:val="28"/>
          <w:szCs w:val="28"/>
          <w:lang w:val="nl-NL"/>
        </w:rPr>
        <w:softHyphen/>
        <w:t>ược các tiếng chứa yê, ya trong đoạn văn (BT2); tìm được tiếng có vần uyên để điền vào ô trống (BT3)</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1 HS đọc cho 2 HS viết bảng. Cả lớp viết vào vở các câu: Sớm thăm tối viếng, ở hiền gặp lành, liệu cơm gắp mắm, một điều…..lành.</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hận xét cách đánh dấu thanh ở các tiếng chứa iê.</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Trao đổi về nội dung đoạn văn.</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HS đọc đoạn văn</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ự có mặt của muông thú mang lại vẻ đẹp gì cho cánh rừng? (….làm cho cánh rừng trở nên sống động, đầy những điều bất ngờ).</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H</w:t>
      </w:r>
      <w:r w:rsidRPr="0079172E">
        <w:rPr>
          <w:rFonts w:ascii="Times New Roman" w:hAnsi="Times New Roman" w:cs="Times New Roman"/>
          <w:sz w:val="28"/>
          <w:szCs w:val="28"/>
          <w:lang w:val="nl-NL"/>
        </w:rPr>
        <w:softHyphen/>
        <w:t>ướng dẫn viết từ khó.</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tìm từ khó viết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ọc và viết các từ khó (ẩm lạnh, rào rào, chuyển động, con v</w:t>
      </w:r>
      <w:r w:rsidRPr="0079172E">
        <w:rPr>
          <w:rFonts w:ascii="Times New Roman" w:hAnsi="Times New Roman" w:cs="Times New Roman"/>
          <w:sz w:val="28"/>
          <w:szCs w:val="28"/>
          <w:lang w:val="nl-NL"/>
        </w:rPr>
        <w:softHyphen/>
        <w:t>ượn, gọn ghẽ, len lách, rẽ bụi rậm…)</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HS viết chính tả.</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d. Thu bài  nx.</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Hướng dẫn làm bài tập chính tả.</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w:t>
      </w:r>
      <w:r w:rsidRPr="0079172E">
        <w:rPr>
          <w:rFonts w:ascii="Times New Roman" w:hAnsi="Times New Roman" w:cs="Times New Roman"/>
          <w:b/>
          <w:sz w:val="28"/>
          <w:szCs w:val="28"/>
          <w:lang w:val="nl-NL"/>
        </w:rPr>
        <w:t>.</w:t>
      </w:r>
      <w:r w:rsidRPr="0079172E">
        <w:rPr>
          <w:rFonts w:ascii="Times New Roman" w:hAnsi="Times New Roman" w:cs="Times New Roman"/>
          <w:sz w:val="28"/>
          <w:szCs w:val="28"/>
          <w:lang w:val="nl-NL"/>
        </w:rPr>
        <w:t xml:space="preserve"> HS đọc y/c và nội dung bài tập.</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ên bảng làm, cả lớp làm vào vở.</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Dùng bút chì gạch chân những từ có chứa yê, ya, y/c HS đọc các tiếng tìm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w:t>
      </w:r>
      <w:r w:rsidRPr="0079172E">
        <w:rPr>
          <w:rFonts w:ascii="Times New Roman" w:hAnsi="Times New Roman" w:cs="Times New Roman"/>
          <w:sz w:val="28"/>
          <w:szCs w:val="28"/>
          <w:lang w:val="nl-NL"/>
        </w:rPr>
        <w:softHyphen/>
        <w:t>ược trên bảng.</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xét gì về cách đánh dấu thanh ở các tiếng trê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3: HS đọc y/c và nội dung bài tập.</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HS làm bài trên bảng, cả lớp làm vào vở.</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chữa bài.</w:t>
      </w:r>
    </w:p>
    <w:p w:rsidR="00D86BE5" w:rsidRPr="0079172E" w:rsidRDefault="00D86BE5" w:rsidP="00D86BE5">
      <w:pPr>
        <w:ind w:firstLine="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4</w:t>
      </w:r>
      <w:r w:rsidRPr="0079172E">
        <w:rPr>
          <w:rFonts w:ascii="Times New Roman" w:hAnsi="Times New Roman" w:cs="Times New Roman"/>
          <w:b/>
          <w:sz w:val="28"/>
          <w:szCs w:val="28"/>
          <w:lang w:val="nl-NL"/>
        </w:rPr>
        <w:t>:</w:t>
      </w:r>
      <w:r w:rsidRPr="0079172E">
        <w:rPr>
          <w:rFonts w:ascii="Times New Roman" w:hAnsi="Times New Roman" w:cs="Times New Roman"/>
          <w:sz w:val="28"/>
          <w:szCs w:val="28"/>
          <w:lang w:val="nl-NL"/>
        </w:rPr>
        <w:t xml:space="preserve">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quan sát tranh để gọi tên từng loài chim trong tranh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 kết luận lời giải đúng.</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Yểng: Loài chim cùng họ với sáo, lông đen, sau mắt có 2 mẩu thịt màu vàng, có thể bắt chư</w:t>
      </w:r>
      <w:r w:rsidRPr="0079172E">
        <w:rPr>
          <w:rFonts w:ascii="Times New Roman" w:hAnsi="Times New Roman" w:cs="Times New Roman"/>
          <w:sz w:val="28"/>
          <w:szCs w:val="28"/>
          <w:lang w:val="nl-NL"/>
        </w:rPr>
        <w:softHyphen/>
        <w:t>ớc từng tiếng.</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ải yến: Loài chim biển nhỏ, cùng họ với én, cánh dài và nhọn làm tổ bằng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ư</w:t>
      </w:r>
      <w:r w:rsidRPr="0079172E">
        <w:rPr>
          <w:rFonts w:ascii="Times New Roman" w:hAnsi="Times New Roman" w:cs="Times New Roman"/>
          <w:sz w:val="28"/>
          <w:szCs w:val="28"/>
          <w:lang w:val="nl-NL"/>
        </w:rPr>
        <w:softHyphen/>
        <w:t>ớc bọt ở vách đá cao, tổ dùng làm thức ăn quý.</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ỗ quyên (chim cuốc); Loài chim nhỏ, hơi giống gà, sống ở bờ bụi, gần n</w:t>
      </w:r>
      <w:r w:rsidRPr="0079172E">
        <w:rPr>
          <w:rFonts w:ascii="Times New Roman" w:hAnsi="Times New Roman" w:cs="Times New Roman"/>
          <w:sz w:val="28"/>
          <w:szCs w:val="28"/>
          <w:lang w:val="nl-NL"/>
        </w:rPr>
        <w:softHyphen/>
        <w:t>ước, có tiếng kêu “cuốc, cuốc”, lủi rất nha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Nhận xét tiết học. Dặn dò</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noProof/>
          <w:szCs w:val="28"/>
        </w:rPr>
        <mc:AlternateContent>
          <mc:Choice Requires="wps">
            <w:drawing>
              <wp:anchor distT="0" distB="0" distL="114300" distR="114300" simplePos="0" relativeHeight="251995136" behindDoc="0" locked="0" layoutInCell="1" allowOverlap="1">
                <wp:simplePos x="0" y="0"/>
                <wp:positionH relativeFrom="column">
                  <wp:posOffset>1730375</wp:posOffset>
                </wp:positionH>
                <wp:positionV relativeFrom="paragraph">
                  <wp:posOffset>136525</wp:posOffset>
                </wp:positionV>
                <wp:extent cx="1868805" cy="0"/>
                <wp:effectExtent l="10160" t="7620" r="6985" b="11430"/>
                <wp:wrapNone/>
                <wp:docPr id="1057" name="Straight Connector 10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8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123272" id="Straight Connector 1057" o:spid="_x0000_s1026" style="position:absolute;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10.75pt" to="283.4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"/>
            </w:pict>
          </mc:Fallback>
        </mc:AlternateContent>
      </w:r>
    </w:p>
    <w:p w:rsidR="00D86BE5" w:rsidRPr="0079172E" w:rsidRDefault="00D86BE5" w:rsidP="00D86BE5">
      <w:pPr>
        <w:pStyle w:val="BodyTextIndent"/>
        <w:ind w:firstLine="0"/>
        <w:jc w:val="center"/>
        <w:rPr>
          <w:rFonts w:ascii="Times New Roman" w:hAnsi="Times New Roman" w:cs="Times New Roman"/>
          <w:b/>
          <w:szCs w:val="28"/>
          <w:lang w:val="nl-NL"/>
        </w:rPr>
      </w:pPr>
      <w:r w:rsidRPr="0079172E">
        <w:rPr>
          <w:rFonts w:ascii="Times New Roman" w:hAnsi="Times New Roman" w:cs="Times New Roman"/>
          <w:b/>
          <w:szCs w:val="28"/>
          <w:lang w:val="nl-NL"/>
        </w:rPr>
        <w:t>TIẾT  : LUYỆN TỪ VÀ CÂU</w:t>
      </w:r>
    </w:p>
    <w:p w:rsidR="00D86BE5" w:rsidRPr="0079172E" w:rsidRDefault="00D86BE5" w:rsidP="00D86BE5">
      <w:pPr>
        <w:pStyle w:val="BodyTextIndent"/>
        <w:ind w:firstLine="0"/>
        <w:jc w:val="center"/>
        <w:rPr>
          <w:rFonts w:ascii="Times New Roman" w:hAnsi="Times New Roman" w:cs="Times New Roman"/>
          <w:b/>
          <w:szCs w:val="28"/>
          <w:lang w:val="nl-NL"/>
        </w:rPr>
      </w:pPr>
      <w:r w:rsidRPr="0079172E">
        <w:rPr>
          <w:rFonts w:ascii="Times New Roman" w:hAnsi="Times New Roman" w:cs="Times New Roman"/>
          <w:b/>
          <w:szCs w:val="28"/>
          <w:lang w:val="nl-NL"/>
        </w:rPr>
        <w:t>MỞ RỘNG VỐN TỪ: THIÊN NHIÊN</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iểu nghĩa từ thiên nhiên (BT1) ; nắm đ</w:t>
      </w:r>
      <w:r w:rsidRPr="0079172E">
        <w:rPr>
          <w:rFonts w:ascii="Times New Roman" w:hAnsi="Times New Roman" w:cs="Times New Roman"/>
          <w:sz w:val="28"/>
          <w:szCs w:val="28"/>
          <w:lang w:val="nl-NL"/>
        </w:rPr>
        <w:softHyphen/>
        <w:t>ược 1 số từ chỉ sự vật, hiện t</w:t>
      </w:r>
      <w:r w:rsidRPr="0079172E">
        <w:rPr>
          <w:rFonts w:ascii="Times New Roman" w:hAnsi="Times New Roman" w:cs="Times New Roman"/>
          <w:sz w:val="28"/>
          <w:szCs w:val="28"/>
          <w:lang w:val="nl-NL"/>
        </w:rPr>
        <w:softHyphen/>
        <w:t>ượng thiên nhiên trong 1 số thành ngữ, tục ngữ (BT 2), tìm đư</w:t>
      </w:r>
      <w:r w:rsidRPr="0079172E">
        <w:rPr>
          <w:rFonts w:ascii="Times New Roman" w:hAnsi="Times New Roman" w:cs="Times New Roman"/>
          <w:sz w:val="28"/>
          <w:szCs w:val="28"/>
          <w:lang w:val="nl-NL"/>
        </w:rPr>
        <w:softHyphen/>
        <w:t>ợc từ ngữ tả không gian, tả sông n</w:t>
      </w:r>
      <w:r w:rsidRPr="0079172E">
        <w:rPr>
          <w:rFonts w:ascii="Times New Roman" w:hAnsi="Times New Roman" w:cs="Times New Roman"/>
          <w:sz w:val="28"/>
          <w:szCs w:val="28"/>
          <w:lang w:val="nl-NL"/>
        </w:rPr>
        <w:softHyphen/>
        <w:t>ước và đặt câu với 1 từ ngữ của mỗi ý a, b, c của bT3, BT 4.</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hiểu ý nghĩa các thành ngữ, tục ngữ BT2; và biết đặt câu ở ý d(BT3)</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Hoạt động dạy –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 Thế nào là từ nhiều nghĩa?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iới thiệu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H</w:t>
      </w:r>
      <w:r w:rsidRPr="0079172E">
        <w:rPr>
          <w:rFonts w:ascii="Times New Roman" w:hAnsi="Times New Roman" w:cs="Times New Roman"/>
          <w:sz w:val="28"/>
          <w:szCs w:val="28"/>
          <w:lang w:val="nl-NL"/>
        </w:rPr>
        <w:softHyphen/>
        <w:t>ướng dẫn HS làm bài tậ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HS đọc y/c của Bt. Y/c HS tự làm.</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HS lên bảng làm, cả lớp làm vào vở.</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  nhận xét bài làm của bạn. GV nhận xét, kết luận : chọn ý b</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1 HS đọc y/c và nội dung bài tập.</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làm việc theo nhóm: Đọc kĩ từng câu từ ngữ, tục ngữ tìm hiểu nghĩa từng câu. Gạch chân các từ chỉ sự vật, hiện tượng trong từ ngữ.</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1 HS lên bảng làm.  Nhận xét bài làm của bạn.</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nhận xét, kết luận lời giải đúng.</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iảng: Thác, ghềnh, gió…đều là các sự vật, hiện t</w:t>
      </w:r>
      <w:r w:rsidRPr="0079172E">
        <w:rPr>
          <w:rFonts w:ascii="Times New Roman" w:hAnsi="Times New Roman" w:cs="Times New Roman"/>
          <w:sz w:val="28"/>
          <w:szCs w:val="28"/>
          <w:lang w:val="nl-NL"/>
        </w:rPr>
        <w:softHyphen/>
        <w:t>ượng trong từ ngữ.</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ổ chức cho HS thuộc các câu từ ngữ, tục ngữ? (HS tiếp nối nhau đọc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Bài 3: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tìm từ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vào phiếu khổ to dán lên bảng. HS khác nhận xét, bổ sung.</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Tả chiều rộng: Bao la, mênh mông, bát ngát, thênh thang, vô tận, bất tận. Cánh đồng lúa rộng bao la.</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Tả chiều dài: Tít tắp, mù khơi, thăm thẳm, vời vợi, dằng dặc… ngọn núi cao vời vợi, dằng dặc…..ngọn núi cao vời vợ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Tả chiều cao: Chót vót, vời vợi, chất ngất, cao vút,…</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d. Tả chiều sâu: Hun hút, thăm thẳm, hoắm… vào phiếu khổ to dán lên bảng. HS khác nhận xét, bổ sung.</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ọi HS đọc các từ tìm đ</w:t>
      </w:r>
      <w:r w:rsidRPr="0079172E">
        <w:rPr>
          <w:rFonts w:ascii="Times New Roman" w:hAnsi="Times New Roman" w:cs="Times New Roman"/>
          <w:sz w:val="28"/>
          <w:szCs w:val="28"/>
          <w:lang w:val="nl-NL"/>
        </w:rPr>
        <w:softHyphen/>
        <w:t>ược.</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Tả chiều rộng: Bao la, mênh mông, bát ngát, thênh thang, vô tận, bất tận. Cánh đồng lúa rộng bao la.</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Tả chiều dài: Tít tắp, mù khơi, thăm thẳm, vời vợi, dằng dặc… ngọn núi cao vời vợi, dằng dặc…..ngọn núi cao vời vợ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Tả chiều cao: Chót vót, vời vợi, chất ngất, cao vú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 Tả chiều sâu: Hun hút, thăm thẳm, hoắm… HS nx . Tnx</w:t>
      </w:r>
    </w:p>
    <w:p w:rsidR="00D86BE5" w:rsidRPr="0079172E" w:rsidRDefault="00D86BE5" w:rsidP="00D86BE5">
      <w:pPr>
        <w:ind w:hanging="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4: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tự làm bà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Tả tiếng sóng ì ầm, ầm ầm, ầm ào, rì rào, ào ào…</w:t>
      </w:r>
    </w:p>
    <w:p w:rsidR="00D86BE5" w:rsidRPr="0079172E" w:rsidRDefault="00D86BE5" w:rsidP="00D86BE5">
      <w:pPr>
        <w:ind w:left="1440"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iếng sóng vỗ lao xao ngoài sông.</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Tả làn sóng như</w:t>
      </w:r>
      <w:r w:rsidRPr="0079172E">
        <w:rPr>
          <w:rFonts w:ascii="Times New Roman" w:hAnsi="Times New Roman" w:cs="Times New Roman"/>
          <w:sz w:val="28"/>
          <w:szCs w:val="28"/>
          <w:lang w:val="nl-NL"/>
        </w:rPr>
        <w:softHyphen/>
        <w:t>: lăn tăn, dập dềnh, lửng lơ, trư</w:t>
      </w:r>
      <w:r w:rsidRPr="0079172E">
        <w:rPr>
          <w:rFonts w:ascii="Times New Roman" w:hAnsi="Times New Roman" w:cs="Times New Roman"/>
          <w:sz w:val="28"/>
          <w:szCs w:val="28"/>
          <w:lang w:val="nl-NL"/>
        </w:rPr>
        <w:softHyphen/>
        <w:t>ờn lên, bò lên.</w:t>
      </w:r>
    </w:p>
    <w:p w:rsidR="00D86BE5" w:rsidRPr="0079172E" w:rsidRDefault="00D86BE5" w:rsidP="00D86BE5">
      <w:pPr>
        <w:ind w:left="216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ặt hồ lăn tăn gợn sóng.</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Tả đợt sóng mạnh: cuồn cuộn, trào dâng, ào ạ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Sóng điên cuồng gào thét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3</w:t>
      </w:r>
      <w:r w:rsidRPr="0079172E">
        <w:rPr>
          <w:rFonts w:ascii="Times New Roman" w:hAnsi="Times New Roman" w:cs="Times New Roman"/>
          <w:sz w:val="28"/>
          <w:szCs w:val="28"/>
          <w:lang w:val="nl-NL"/>
        </w:rPr>
        <w:t>. Củng cố, dặn dò</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Nhận xét tiết học.</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Dặn dò</w:t>
      </w:r>
    </w:p>
    <w:p w:rsidR="00D86BE5" w:rsidRPr="0079172E" w:rsidRDefault="00D86BE5" w:rsidP="00D86BE5">
      <w:pPr>
        <w:pStyle w:val="Heading1"/>
        <w:jc w:val="both"/>
        <w:rPr>
          <w:rFonts w:ascii="Times New Roman" w:hAnsi="Times New Roman"/>
          <w:i/>
          <w:szCs w:val="28"/>
          <w:lang w:val="nl-NL"/>
        </w:rPr>
      </w:pPr>
      <w:r w:rsidRPr="0079172E">
        <w:rPr>
          <w:rFonts w:ascii="Times New Roman" w:hAnsi="Times New Roman"/>
          <w:noProof/>
          <w:szCs w:val="28"/>
        </w:rPr>
        <mc:AlternateContent>
          <mc:Choice Requires="wps">
            <w:drawing>
              <wp:anchor distT="0" distB="0" distL="114300" distR="114300" simplePos="0" relativeHeight="251994112" behindDoc="0" locked="0" layoutInCell="1" allowOverlap="1">
                <wp:simplePos x="0" y="0"/>
                <wp:positionH relativeFrom="column">
                  <wp:posOffset>1591945</wp:posOffset>
                </wp:positionH>
                <wp:positionV relativeFrom="paragraph">
                  <wp:posOffset>102870</wp:posOffset>
                </wp:positionV>
                <wp:extent cx="2145665" cy="0"/>
                <wp:effectExtent l="5080" t="10795" r="11430" b="8255"/>
                <wp:wrapNone/>
                <wp:docPr id="1056" name="Straight Connector 10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56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417109" id="Straight Connector 1056" o:spid="_x0000_s1026" style="position:absolute;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35pt,8.1pt" to="294.3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"/>
            </w:pict>
          </mc:Fallback>
        </mc:AlternateContent>
      </w:r>
    </w:p>
    <w:p w:rsidR="00D86BE5" w:rsidRPr="0079172E" w:rsidRDefault="00D86BE5" w:rsidP="00D86BE5">
      <w:pPr>
        <w:pStyle w:val="BodyTextIndent"/>
        <w:ind w:firstLine="0"/>
        <w:jc w:val="center"/>
        <w:rPr>
          <w:rFonts w:ascii="Times New Roman" w:hAnsi="Times New Roman" w:cs="Times New Roman"/>
          <w:szCs w:val="28"/>
          <w:lang w:val="nl-NL"/>
        </w:rPr>
      </w:pPr>
      <w:r w:rsidRPr="0079172E">
        <w:rPr>
          <w:rFonts w:ascii="Times New Roman" w:hAnsi="Times New Roman" w:cs="Times New Roman"/>
          <w:b/>
          <w:szCs w:val="28"/>
          <w:lang w:val="nl-NL"/>
        </w:rPr>
        <w:t>TIẾT   : KĨ THUẬT</w:t>
      </w:r>
    </w:p>
    <w:p w:rsidR="00D86BE5" w:rsidRPr="0079172E" w:rsidRDefault="00D86BE5" w:rsidP="00D86BE5">
      <w:pPr>
        <w:pStyle w:val="BodyTextIndent"/>
        <w:ind w:firstLine="0"/>
        <w:jc w:val="center"/>
        <w:rPr>
          <w:rFonts w:ascii="Times New Roman" w:hAnsi="Times New Roman" w:cs="Times New Roman"/>
          <w:b/>
          <w:szCs w:val="28"/>
          <w:lang w:val="nl-NL"/>
        </w:rPr>
      </w:pPr>
      <w:r w:rsidRPr="0079172E">
        <w:rPr>
          <w:rFonts w:ascii="Times New Roman" w:hAnsi="Times New Roman" w:cs="Times New Roman"/>
          <w:b/>
          <w:szCs w:val="28"/>
          <w:lang w:val="nl-NL"/>
        </w:rPr>
        <w:t>NẤU CƠM</w:t>
      </w:r>
      <w:r w:rsidRPr="0079172E">
        <w:rPr>
          <w:rFonts w:ascii="Times New Roman" w:hAnsi="Times New Roman" w:cs="Times New Roman"/>
          <w:szCs w:val="28"/>
          <w:lang w:val="nl-NL"/>
        </w:rPr>
        <w:t xml:space="preserve"> (</w:t>
      </w:r>
      <w:r w:rsidRPr="0079172E">
        <w:rPr>
          <w:rFonts w:ascii="Times New Roman" w:hAnsi="Times New Roman" w:cs="Times New Roman"/>
          <w:b/>
          <w:szCs w:val="28"/>
          <w:lang w:val="nl-NL"/>
        </w:rPr>
        <w:t>t 2)</w:t>
      </w:r>
    </w:p>
    <w:p w:rsidR="00D86BE5" w:rsidRPr="0079172E" w:rsidRDefault="00D86BE5" w:rsidP="00D86BE5">
      <w:pPr>
        <w:pStyle w:val="BodyTextIndent"/>
        <w:ind w:firstLine="0"/>
        <w:rPr>
          <w:rFonts w:ascii="Times New Roman" w:hAnsi="Times New Roman" w:cs="Times New Roman"/>
          <w:b/>
          <w:bCs/>
          <w:szCs w:val="28"/>
          <w:lang w:val="nl-NL"/>
        </w:rPr>
      </w:pPr>
      <w:r w:rsidRPr="0079172E">
        <w:rPr>
          <w:rFonts w:ascii="Times New Roman" w:hAnsi="Times New Roman" w:cs="Times New Roman"/>
          <w:szCs w:val="28"/>
          <w:lang w:val="nl-NL"/>
        </w:rPr>
        <w:t xml:space="preserve">                             (Đã soạn ngày  19/10/2016)</w:t>
      </w:r>
      <w:r w:rsidRPr="0079172E">
        <w:rPr>
          <w:rFonts w:ascii="Times New Roman" w:hAnsi="Times New Roman" w:cs="Times New Roman"/>
          <w:noProof/>
          <w:szCs w:val="28"/>
        </w:rPr>
        <mc:AlternateContent>
          <mc:Choice Requires="wps">
            <w:drawing>
              <wp:anchor distT="0" distB="0" distL="114300" distR="114300" simplePos="0" relativeHeight="251988992" behindDoc="0" locked="0" layoutInCell="1" allowOverlap="1">
                <wp:simplePos x="0" y="0"/>
                <wp:positionH relativeFrom="column">
                  <wp:posOffset>-3737610</wp:posOffset>
                </wp:positionH>
                <wp:positionV relativeFrom="paragraph">
                  <wp:posOffset>46990</wp:posOffset>
                </wp:positionV>
                <wp:extent cx="2837815" cy="0"/>
                <wp:effectExtent l="9525" t="8255" r="10160" b="10795"/>
                <wp:wrapNone/>
                <wp:docPr id="1055" name="Straight Connector 10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7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AC6E65" id="Straight Connector 1055" o:spid="_x0000_s1026" style="position:absolute;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3pt,3.7pt" to="-70.8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"/>
            </w:pict>
          </mc:Fallback>
        </mc:AlternateContent>
      </w:r>
      <w:r w:rsidRPr="0079172E">
        <w:rPr>
          <w:rFonts w:ascii="Times New Roman" w:hAnsi="Times New Roman" w:cs="Times New Roman"/>
          <w:b/>
          <w:szCs w:val="28"/>
          <w:lang w:val="nl-NL"/>
        </w:rPr>
        <w:tab/>
      </w:r>
    </w:p>
    <w:p w:rsidR="00D86BE5" w:rsidRPr="0079172E" w:rsidRDefault="00D86BE5" w:rsidP="00D86BE5">
      <w:pPr>
        <w:pStyle w:val="Heading1"/>
        <w:jc w:val="both"/>
        <w:rPr>
          <w:rFonts w:ascii="Times New Roman" w:hAnsi="Times New Roman"/>
          <w:b w:val="0"/>
          <w:bCs w:val="0"/>
          <w:szCs w:val="28"/>
          <w:lang w:val="nl-NL"/>
        </w:rPr>
      </w:pPr>
    </w:p>
    <w:p w:rsidR="00D86BE5" w:rsidRPr="0079172E" w:rsidRDefault="00D86BE5" w:rsidP="00D86BE5">
      <w:pPr>
        <w:pStyle w:val="BodyTextIndent"/>
        <w:ind w:firstLine="0"/>
        <w:jc w:val="right"/>
        <w:rPr>
          <w:rFonts w:ascii="Times New Roman" w:hAnsi="Times New Roman" w:cs="Times New Roman"/>
          <w:b/>
          <w:bCs/>
          <w:i/>
          <w:szCs w:val="28"/>
          <w:lang w:val="nl-NL"/>
        </w:rPr>
      </w:pPr>
      <w:r w:rsidRPr="0079172E">
        <w:rPr>
          <w:rFonts w:ascii="Times New Roman" w:hAnsi="Times New Roman" w:cs="Times New Roman"/>
          <w:bCs/>
          <w:szCs w:val="28"/>
          <w:lang w:val="nl-NL"/>
        </w:rPr>
        <w:t>Ngày 21/10/2016</w:t>
      </w:r>
    </w:p>
    <w:p w:rsidR="00D86BE5" w:rsidRPr="0079172E" w:rsidRDefault="00D86BE5" w:rsidP="00D86BE5">
      <w:pPr>
        <w:pStyle w:val="BodyTextIndent"/>
        <w:ind w:firstLine="0"/>
        <w:jc w:val="right"/>
        <w:rPr>
          <w:rFonts w:ascii="Times New Roman" w:hAnsi="Times New Roman" w:cs="Times New Roman"/>
          <w:bCs/>
          <w:szCs w:val="28"/>
          <w:lang w:val="nl-NL"/>
        </w:rPr>
      </w:pPr>
      <w:r w:rsidRPr="0079172E">
        <w:rPr>
          <w:rFonts w:ascii="Times New Roman" w:hAnsi="Times New Roman" w:cs="Times New Roman"/>
          <w:bCs/>
          <w:szCs w:val="28"/>
          <w:lang w:val="nl-NL"/>
        </w:rPr>
        <w:t>Lãnh đạo kí duyÖt :</w:t>
      </w:r>
    </w:p>
    <w:p w:rsidR="00D86BE5" w:rsidRPr="0079172E" w:rsidRDefault="00D86BE5" w:rsidP="00D86BE5">
      <w:pPr>
        <w:pStyle w:val="BodyTextIndent"/>
        <w:ind w:firstLine="0"/>
        <w:jc w:val="right"/>
        <w:rPr>
          <w:rFonts w:ascii="Times New Roman" w:hAnsi="Times New Roman" w:cs="Times New Roman"/>
          <w:bCs/>
          <w:szCs w:val="28"/>
          <w:lang w:val="nl-NL"/>
        </w:rPr>
      </w:pPr>
      <w:r w:rsidRPr="0079172E">
        <w:rPr>
          <w:rFonts w:ascii="Times New Roman" w:hAnsi="Times New Roman" w:cs="Times New Roman"/>
          <w:bCs/>
          <w:szCs w:val="28"/>
          <w:lang w:val="nl-NL"/>
        </w:rPr>
        <w:lastRenderedPageBreak/>
        <w:t xml:space="preserve">          </w:t>
      </w:r>
    </w:p>
    <w:p w:rsidR="00D86BE5" w:rsidRPr="0079172E" w:rsidRDefault="00D86BE5" w:rsidP="00D86BE5">
      <w:pPr>
        <w:pStyle w:val="BodyTextIndent"/>
        <w:ind w:firstLine="0"/>
        <w:jc w:val="right"/>
        <w:rPr>
          <w:rFonts w:ascii="Times New Roman" w:hAnsi="Times New Roman" w:cs="Times New Roman"/>
          <w:bCs/>
          <w:szCs w:val="28"/>
          <w:lang w:val="nl-NL"/>
        </w:rPr>
      </w:pPr>
      <w:r w:rsidRPr="0079172E">
        <w:rPr>
          <w:rFonts w:ascii="Times New Roman" w:hAnsi="Times New Roman" w:cs="Times New Roman"/>
          <w:bCs/>
          <w:szCs w:val="28"/>
          <w:lang w:val="nl-NL"/>
        </w:rPr>
        <w:t xml:space="preserve">  PHT : Lª ThÞ §oan</w:t>
      </w:r>
    </w:p>
    <w:p w:rsidR="00D86BE5" w:rsidRPr="0079172E" w:rsidRDefault="00D86BE5" w:rsidP="00D86BE5">
      <w:pPr>
        <w:pStyle w:val="BodyTextIndent"/>
        <w:ind w:firstLine="0"/>
        <w:jc w:val="center"/>
        <w:rPr>
          <w:rFonts w:ascii="Times New Roman" w:hAnsi="Times New Roman" w:cs="Times New Roman"/>
          <w:b/>
          <w:bCs/>
          <w:szCs w:val="28"/>
          <w:lang w:val="nl-NL"/>
        </w:rPr>
      </w:pPr>
      <w:r w:rsidRPr="0079172E">
        <w:rPr>
          <w:rFonts w:ascii="Times New Roman" w:hAnsi="Times New Roman" w:cs="Times New Roman"/>
          <w:noProof/>
          <w:szCs w:val="28"/>
        </w:rPr>
        <mc:AlternateContent>
          <mc:Choice Requires="wps">
            <w:drawing>
              <wp:anchor distT="0" distB="0" distL="114300" distR="114300" simplePos="0" relativeHeight="251983872" behindDoc="0" locked="0" layoutInCell="1" allowOverlap="1">
                <wp:simplePos x="0" y="0"/>
                <wp:positionH relativeFrom="column">
                  <wp:posOffset>7129145</wp:posOffset>
                </wp:positionH>
                <wp:positionV relativeFrom="paragraph">
                  <wp:posOffset>117475</wp:posOffset>
                </wp:positionV>
                <wp:extent cx="5952490" cy="0"/>
                <wp:effectExtent l="8255" t="5715" r="11430" b="13335"/>
                <wp:wrapNone/>
                <wp:docPr id="1054" name="Straight Connector 10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2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8F0A9A" id="Straight Connector 1054" o:spid="_x0000_s1026" style="position:absolute;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1.35pt,9.25pt" to="1030.0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"/>
            </w:pict>
          </mc:Fallback>
        </mc:AlternateContent>
      </w:r>
      <w:r w:rsidRPr="0079172E">
        <w:rPr>
          <w:rFonts w:ascii="Times New Roman" w:hAnsi="Times New Roman" w:cs="Times New Roman"/>
          <w:noProof/>
          <w:szCs w:val="28"/>
        </w:rPr>
        <mc:AlternateContent>
          <mc:Choice Requires="wps">
            <w:drawing>
              <wp:anchor distT="0" distB="0" distL="114300" distR="114300" simplePos="0" relativeHeight="251986944" behindDoc="0" locked="0" layoutInCell="1" allowOverlap="1">
                <wp:simplePos x="0" y="0"/>
                <wp:positionH relativeFrom="column">
                  <wp:posOffset>69215</wp:posOffset>
                </wp:positionH>
                <wp:positionV relativeFrom="paragraph">
                  <wp:posOffset>151765</wp:posOffset>
                </wp:positionV>
                <wp:extent cx="5952490" cy="0"/>
                <wp:effectExtent l="6350" t="11430" r="13335" b="7620"/>
                <wp:wrapNone/>
                <wp:docPr id="1053" name="Straight Connector 10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2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8D419D" id="Straight Connector 1053" o:spid="_x0000_s1026" style="position:absolute;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1.95pt" to="474.15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3EoHw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"/>
            </w:pict>
          </mc:Fallback>
        </mc:AlternateContent>
      </w:r>
    </w:p>
    <w:p w:rsidR="00D86BE5" w:rsidRPr="0079172E" w:rsidRDefault="00D86BE5" w:rsidP="00D86BE5">
      <w:pPr>
        <w:jc w:val="center"/>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Thứ năm ngày 27 tháng 10 năm 2016</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82848" behindDoc="0" locked="0" layoutInCell="1" allowOverlap="1">
                <wp:simplePos x="0" y="0"/>
                <wp:positionH relativeFrom="column">
                  <wp:posOffset>-4014470</wp:posOffset>
                </wp:positionH>
                <wp:positionV relativeFrom="paragraph">
                  <wp:posOffset>103505</wp:posOffset>
                </wp:positionV>
                <wp:extent cx="2907030" cy="0"/>
                <wp:effectExtent l="8890" t="11430" r="8255" b="7620"/>
                <wp:wrapNone/>
                <wp:docPr id="1052" name="Straight Connector 10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07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C2833D" id="Straight Connector 1052" o:spid="_x0000_s1026" style="position:absolute;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1pt,8.15pt" to="-87.2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"/>
            </w:pict>
          </mc:Fallback>
        </mc:AlternateContent>
      </w:r>
      <w:r w:rsidRPr="0079172E">
        <w:rPr>
          <w:rFonts w:ascii="Times New Roman" w:hAnsi="Times New Roman" w:cs="Times New Roman"/>
          <w:b/>
          <w:sz w:val="28"/>
          <w:szCs w:val="28"/>
          <w:lang w:val="nl-NL"/>
        </w:rPr>
        <w:t>TIẾT : TOÁN</w:t>
      </w:r>
    </w:p>
    <w:p w:rsidR="00D86BE5" w:rsidRPr="0079172E" w:rsidRDefault="00D86BE5" w:rsidP="00D86BE5">
      <w:pPr>
        <w:jc w:val="center"/>
        <w:rPr>
          <w:rFonts w:ascii="Times New Roman" w:hAnsi="Times New Roman" w:cs="Times New Roman"/>
          <w:b/>
          <w:bCs/>
          <w:i/>
          <w:sz w:val="28"/>
          <w:szCs w:val="28"/>
          <w:lang w:val="nl-NL"/>
        </w:rPr>
      </w:pPr>
      <w:r w:rsidRPr="0079172E">
        <w:rPr>
          <w:rFonts w:ascii="Times New Roman" w:hAnsi="Times New Roman" w:cs="Times New Roman"/>
          <w:b/>
          <w:sz w:val="28"/>
          <w:szCs w:val="28"/>
          <w:lang w:val="nl-NL"/>
        </w:rPr>
        <w:t>LUYỆN TẬP CHUNG (43)</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HS biết</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Đọc, viết, sắp thứ tự  các số thập phân.</w:t>
      </w:r>
    </w:p>
    <w:p w:rsidR="00D86BE5" w:rsidRPr="0079172E" w:rsidRDefault="00D86BE5" w:rsidP="00D86BE5">
      <w:pPr>
        <w:ind w:firstLine="720"/>
        <w:jc w:val="both"/>
        <w:rPr>
          <w:rFonts w:ascii="Times New Roman" w:hAnsi="Times New Roman" w:cs="Times New Roman"/>
          <w:b/>
          <w:sz w:val="28"/>
          <w:szCs w:val="28"/>
          <w:u w:val="single"/>
          <w:lang w:val="nl-NL"/>
        </w:rPr>
      </w:pPr>
      <w:r w:rsidRPr="0079172E">
        <w:rPr>
          <w:rFonts w:ascii="Times New Roman" w:hAnsi="Times New Roman" w:cs="Times New Roman"/>
          <w:sz w:val="28"/>
          <w:szCs w:val="28"/>
          <w:lang w:val="nl-NL"/>
        </w:rPr>
        <w:t>- Tính nhanh bằng cách thuận tiện.</w:t>
      </w:r>
      <w:r w:rsidRPr="0079172E">
        <w:rPr>
          <w:rFonts w:ascii="Times New Roman" w:hAnsi="Times New Roman" w:cs="Times New Roman"/>
          <w:b/>
          <w:sz w:val="28"/>
          <w:szCs w:val="28"/>
          <w:u w:val="single"/>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Rèn KNTB bài. Giáo dục HS yêu thích môn Toán</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1. KT : 2 HS lên bảng làm BT: So sánh 34,45 và 34,345. Nêu cách so sánh 2 số TP? H nx. T nx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2. Bài mớ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TB:</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b. Bài giả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1: Gv viết các STP lên bảng.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nối tiếp  nêu giá trị 1 số chữ số? Nêu cách đọc STP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2: HS đọc YC. 1 em đọc ý a // Tghi. Gọi 1HS lên viết - HS  nx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ý sau tương tự. Cách viết số TP?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ăn cứ vào từ nào để viết dấu phẩy?( đơn vị)</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3: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làm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 Nêu rõ cách sắp xếp của mình.</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Biết sắp xếp là nắm được cách so sánh. Nêu cách so sánh 2 số T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4a: HS đọc đề bài. Có nx gì về tử số và mẫu số?( đều là tích). Hs tự làm. HS nx. Làm thế nào để tính được giá trị của các biểu thức 1 cách thuận tiện nhấ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PT các thừa số thành tích của các thừa số  giống nhau của cả tử số và mẫu số sau đó rút gọ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4b làm như 4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3. Củng cố</w:t>
      </w:r>
      <w:r w:rsidRPr="0079172E">
        <w:rPr>
          <w:rFonts w:ascii="Times New Roman" w:hAnsi="Times New Roman" w:cs="Times New Roman"/>
          <w:sz w:val="28"/>
          <w:szCs w:val="28"/>
          <w:lang w:val="nl-NL"/>
        </w:rPr>
        <w:t>: ND ôn tập? Nêu cách đọc , viết số, so sánh số TP. Dặn  dò</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noProof/>
          <w:sz w:val="28"/>
          <w:szCs w:val="28"/>
        </w:rPr>
        <w:lastRenderedPageBreak/>
        <mc:AlternateContent>
          <mc:Choice Requires="wps">
            <w:drawing>
              <wp:anchor distT="0" distB="0" distL="114300" distR="114300" simplePos="0" relativeHeight="251981824" behindDoc="0" locked="0" layoutInCell="1" allowOverlap="1">
                <wp:simplePos x="0" y="0"/>
                <wp:positionH relativeFrom="column">
                  <wp:posOffset>1591945</wp:posOffset>
                </wp:positionH>
                <wp:positionV relativeFrom="paragraph">
                  <wp:posOffset>92075</wp:posOffset>
                </wp:positionV>
                <wp:extent cx="3045460" cy="0"/>
                <wp:effectExtent l="5080" t="5080" r="6985" b="13970"/>
                <wp:wrapNone/>
                <wp:docPr id="1051" name="Straight Connector 10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54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87ED97" id="Straight Connector 1051" o:spid="_x0000_s1026" style="position:absolute;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35pt,7.25pt" to="365.1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D3iIA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HOA HỌC</w:t>
      </w:r>
    </w:p>
    <w:p w:rsidR="00D86BE5" w:rsidRPr="0079172E" w:rsidRDefault="00D86BE5" w:rsidP="00D86BE5">
      <w:pPr>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PHÒNG TRÁNH HIV/AIDS</w:t>
      </w:r>
    </w:p>
    <w:p w:rsidR="00D86BE5" w:rsidRPr="0079172E" w:rsidRDefault="00D86BE5" w:rsidP="00D86BE5">
      <w:pPr>
        <w:numPr>
          <w:ilvl w:val="0"/>
          <w:numId w:val="37"/>
        </w:numPr>
        <w:tabs>
          <w:tab w:val="clear" w:pos="435"/>
          <w:tab w:val="num" w:pos="327"/>
        </w:tabs>
        <w:spacing w:after="0" w:line="240"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Mục tiêu</w:t>
      </w:r>
      <w:r w:rsidRPr="0079172E">
        <w:rPr>
          <w:rFonts w:ascii="Times New Roman" w:hAnsi="Times New Roman" w:cs="Times New Roman"/>
          <w:sz w:val="28"/>
          <w:szCs w:val="28"/>
          <w:lang w:val="nl-NL"/>
        </w:rPr>
        <w:t>: ***Giải thích đơn giản HIV là gì, AIDS là gì.</w:t>
      </w:r>
    </w:p>
    <w:p w:rsidR="00D86BE5" w:rsidRPr="0079172E" w:rsidRDefault="00D86BE5" w:rsidP="00D86BE5">
      <w:pPr>
        <w:ind w:left="75"/>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   Biết nguyên nhân và cách phòng tránh : HIV/AIDS</w:t>
      </w:r>
    </w:p>
    <w:p w:rsidR="00D86BE5" w:rsidRPr="0079172E" w:rsidRDefault="00D86BE5" w:rsidP="00D86BE5">
      <w:pPr>
        <w:ind w:left="7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ó ý thức tuyên truyền ,vận động mọi người cùng tránh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NS : KN tìm kiếm xử lý thông tin TB hiểu biết về bệnh HIV/AIDS và cách phòng tránh bệnh HIV/AIDS. KN hợp tác giữa các thành viên trong nhóm để tổ chức hoàn thành công việc liên quan đến triển lã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Đồ dùng</w:t>
      </w:r>
      <w:r w:rsidRPr="0079172E">
        <w:rPr>
          <w:rFonts w:ascii="Times New Roman" w:hAnsi="Times New Roman" w:cs="Times New Roman"/>
          <w:sz w:val="28"/>
          <w:szCs w:val="28"/>
          <w:lang w:val="nl-NL"/>
        </w:rPr>
        <w:t>: Sưu tầm tranh ảnh tờ rơi về HIV( nếu có)</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Hoạt động dạy và học:</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i/>
          <w:szCs w:val="28"/>
          <w:lang w:val="nl-NL"/>
        </w:rPr>
        <w:t xml:space="preserve"> </w:t>
      </w:r>
      <w:r w:rsidRPr="0079172E">
        <w:rPr>
          <w:rFonts w:ascii="Times New Roman" w:hAnsi="Times New Roman" w:cs="Times New Roman"/>
          <w:szCs w:val="28"/>
          <w:lang w:val="nl-NL"/>
        </w:rPr>
        <w:t>1. KT: Bệnh viên gan A có biểu hiện như thế nào?</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nguyên nhân, cách phòng  chống bệnh viên gan A. NX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TB: Theo số liệu bộ y tế</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 Đến cuối T5 năm 2004 cả nước có hơn 81200 trường hợp nhiễm HIV, gần 12700 ca chuyển thành AIDS và 7200 người tử vong trong đó </w:t>
      </w:r>
      <w:r w:rsidRPr="0079172E">
        <w:rPr>
          <w:rFonts w:ascii="Times New Roman" w:hAnsi="Times New Roman" w:cs="Times New Roman"/>
          <w:color w:val="000000"/>
          <w:position w:val="-24"/>
          <w:sz w:val="28"/>
          <w:szCs w:val="28"/>
          <w:lang w:val="nl-NL"/>
        </w:rPr>
        <w:object w:dxaOrig="240" w:dyaOrig="620">
          <v:shape id="_x0000_i1211" type="#_x0000_t75" style="width:11.65pt;height:30.4pt" o:ole="">
            <v:imagedata r:id="rId289" o:title=""/>
          </v:shape>
          <o:OLEObject Type="Embed" ProgID="Equation.3" ShapeID="_x0000_i1211" DrawAspect="Content" ObjectID="_1598014923" r:id="rId290"/>
        </w:object>
      </w:r>
      <w:r w:rsidRPr="0079172E">
        <w:rPr>
          <w:rFonts w:ascii="Times New Roman" w:hAnsi="Times New Roman" w:cs="Times New Roman"/>
          <w:sz w:val="28"/>
          <w:szCs w:val="28"/>
          <w:lang w:val="nl-NL"/>
        </w:rPr>
        <w:t xml:space="preserve"> thanh, thiếu niên từ 20 -&gt; 29 - Báo thanh niên đư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HĐ1: MT: MT1 và MT 2 phần đầu. Trò chơi: “Ai nhanh, ai đúng”.</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tìm hiểu câu trả lời tương ứng với CH đúng và nhanh nhất = cách dán vào tờ giấy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 chốt lại đáp án  (1c, 2b, 3d, 4e, 5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2: MT: 2 MT cuối + MT3</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tự ( nếu không có tranh ảnh) thì H đọc thông tin và quan sát H35 để TLthông tin nào nói về cách phòng tránh bệnh HIV. Thông tin nào nói về cách phát hiện người nhiễm HIV. Theo bạn những cách nào không bị lây nhiễm HIV qua đường máu?</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ếu có): Các nhóm sắp xếp tranh ảnh, tư liệu thông tin, tờ rơi đã sưu tầm …và tự Tb trong nhóm. Nhóm trưởng phân: bạn trang trí, bạn  TB các tranh ảnh, tư liệu, 2 bạn khác tập trình bày lời thuyết minh)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heo tiêu chí: Nhiều thông tin, TB đẹp. Tnx</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 chức đi tham quan 1 vòng quanh khu vực triển lãm. Khuyến khích HS đặt thêm câu hỏi khi tới nhóm bạn để xem. T Tổng kết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3. Củng cố : Em hiểu HIV là gì ? Nguyên nhân nào dẫn nhiễm HIV ? Nêu cách phòng tránh HIV? Dặn   sưu tầm tài liệu về bệnh HIV/AIDS</w:t>
      </w:r>
      <w:r w:rsidRPr="0079172E">
        <w:rPr>
          <w:rFonts w:ascii="Times New Roman" w:hAnsi="Times New Roman" w:cs="Times New Roman"/>
          <w:b/>
          <w:bCs/>
          <w:i/>
          <w:sz w:val="28"/>
          <w:szCs w:val="28"/>
          <w:lang w:val="nl-NL"/>
        </w:rPr>
        <w:t xml:space="preserve"> </w:t>
      </w:r>
    </w:p>
    <w:p w:rsidR="00D86BE5" w:rsidRPr="0079172E" w:rsidRDefault="00D86BE5" w:rsidP="00D86BE5">
      <w:pPr>
        <w:pStyle w:val="BodyTextIndent"/>
        <w:rPr>
          <w:rFonts w:ascii="Times New Roman" w:hAnsi="Times New Roman" w:cs="Times New Roman"/>
          <w:b/>
          <w:bCs/>
          <w:i/>
          <w:szCs w:val="28"/>
          <w:lang w:val="nl-NL"/>
        </w:rPr>
      </w:pPr>
      <w:r w:rsidRPr="0079172E">
        <w:rPr>
          <w:rFonts w:ascii="Times New Roman" w:hAnsi="Times New Roman" w:cs="Times New Roman"/>
          <w:noProof/>
          <w:szCs w:val="28"/>
        </w:rPr>
        <mc:AlternateContent>
          <mc:Choice Requires="wps">
            <w:drawing>
              <wp:anchor distT="0" distB="0" distL="114300" distR="114300" simplePos="0" relativeHeight="251992064" behindDoc="0" locked="0" layoutInCell="1" allowOverlap="1">
                <wp:simplePos x="0" y="0"/>
                <wp:positionH relativeFrom="column">
                  <wp:posOffset>1730375</wp:posOffset>
                </wp:positionH>
                <wp:positionV relativeFrom="paragraph">
                  <wp:posOffset>123825</wp:posOffset>
                </wp:positionV>
                <wp:extent cx="2214880" cy="0"/>
                <wp:effectExtent l="10160" t="13970" r="13335" b="5080"/>
                <wp:wrapNone/>
                <wp:docPr id="1050" name="Straight Connector 10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80C4DA" id="Straight Connector 1050" o:spid="_x0000_s1026" style="position:absolute;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9.75pt" to="310.6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D2LHwIAADw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"/>
            </w:pict>
          </mc:Fallback>
        </mc:AlternateContent>
      </w:r>
    </w:p>
    <w:p w:rsidR="00D86BE5" w:rsidRPr="0079172E" w:rsidRDefault="00D86BE5" w:rsidP="00D86BE5">
      <w:pPr>
        <w:ind w:firstLine="540"/>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LUYỆN TỪ VÀ CÂU</w:t>
      </w:r>
    </w:p>
    <w:p w:rsidR="00D86BE5" w:rsidRPr="0079172E" w:rsidRDefault="00D86BE5" w:rsidP="00D86BE5">
      <w:pPr>
        <w:ind w:firstLine="540"/>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VỀ TỪ NHIỀU NGHĨA</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ôc ®Ých, yªu cÇu:</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Ph©n biÖt ®</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vi-VN"/>
        </w:rPr>
        <w:t>ư</w:t>
      </w:r>
      <w:r w:rsidRPr="0079172E">
        <w:rPr>
          <w:rFonts w:ascii="Times New Roman" w:hAnsi="Times New Roman" w:cs="Times New Roman"/>
          <w:sz w:val="28"/>
          <w:szCs w:val="28"/>
        </w:rPr>
        <w:t>ợ</w:t>
      </w:r>
      <w:r w:rsidRPr="0079172E">
        <w:rPr>
          <w:rFonts w:ascii="Times New Roman" w:hAnsi="Times New Roman" w:cs="Times New Roman"/>
          <w:sz w:val="28"/>
          <w:szCs w:val="28"/>
          <w:lang w:val="nl-NL"/>
        </w:rPr>
        <w:t xml:space="preserve">c tõ ®ång ©m. vµ tõ nhiÒu nghÜa trong sè c¸c tõ nªu ë BT 1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iÓu nghÜa cña c¸c tõ nhiÒu nghÜa gèc vµ nghÜa chuyÓn cña tõ nhiÒu  nghÜa(BT2); §Æt c©u ®Ó ph©n biÖt nghÜa cña1 tõ nhiÒu nghÜa (BT3)</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  biÕt ®Æt c©u ph©n biÖt c¸c nghi· cña mçi  tÝnh tõ (BT3)</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Ho¹t ®éng d¹y –häc:</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1. KiÓm tra bµi cò</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hÕ nµo lµ tõ ®ång ©m? Cho VD</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hÕ nµo lµ tõ nhiÒu nghÜa? Cho VD</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µi mí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µi 1: - HS ®äc y/c vµ néi dung BT.</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lµm bµi theo nhãm</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nh dÊu nh÷ng tõ in ®Ëm theo thø tù.</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Y/c HS nªu nghÜa cña tõng tõ.</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ChÝn (1): Hoa, qu¶, h¹t ph¸t triÓn ®Õn møc thu ho¹ch ®</w:t>
      </w:r>
      <w:r w:rsidRPr="0079172E">
        <w:rPr>
          <w:rFonts w:ascii="Times New Roman" w:hAnsi="Times New Roman" w:cs="Times New Roman"/>
          <w:sz w:val="28"/>
          <w:szCs w:val="28"/>
          <w:lang w:val="vi-VN"/>
        </w:rPr>
        <w:t>ư</w:t>
      </w:r>
      <w:r w:rsidRPr="0079172E">
        <w:rPr>
          <w:rFonts w:ascii="Times New Roman" w:hAnsi="Times New Roman" w:cs="Times New Roman"/>
          <w:sz w:val="28"/>
          <w:szCs w:val="28"/>
          <w:lang w:val="nl-NL"/>
        </w:rPr>
        <w:softHyphen/>
        <w:t>îc. ChÝn (3) suy nghÜ kü cµng, (chÝn 2): sè 9 ; chÝn (1), (3) lµ tõ nhiÒu nghÜa ®ång ©m víi chÝn (2)</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V¹t (1) m¶nh ®Êt trång trät tr¶i dµi trªn ®åi nói, V¹t (2) xiªn, ®Ïo, V¹t  (3) th©n ¸o, Tõ V¹t (1), (3) lµ tõ nhiÒu nghÜa ®ång ©m víi tõ v¹t (2)</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µi 2: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t×m nghÜa cña tõng tõ “xu©n” (Mïa xu©n : Xu©n lµ tõ chØ mïa ®Çu tiªn cña 4 mïa trong n¨m: Tuæi)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 xml:space="preserve">HT mời các bạn chia sẻ. HS nx. Tn, kÕt luËn lêi gi¶i ®óng.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µi 3: HS ®äc y/c vµ néi dung BT.</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3 HS lªn b¶ng, c¶ líp lµm vµo vë.  HS nhËn xÐt bµi lµm cña b¹n.</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d</w:t>
      </w:r>
      <w:r w:rsidRPr="0079172E">
        <w:rPr>
          <w:rFonts w:ascii="Times New Roman" w:hAnsi="Times New Roman" w:cs="Times New Roman"/>
          <w:sz w:val="28"/>
          <w:szCs w:val="28"/>
          <w:lang w:val="vi-VN"/>
        </w:rPr>
        <w:t>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íi líp ®äc c©u m×nh ®Æt. Gv nhËn xÐt.</w:t>
      </w:r>
    </w:p>
    <w:p w:rsidR="00D86BE5" w:rsidRPr="0079172E" w:rsidRDefault="00D86BE5" w:rsidP="00D86BE5">
      <w:pPr>
        <w:tabs>
          <w:tab w:val="center" w:pos="4678"/>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ñng cè, dÆn dß. Nêu ND LTập? Nhận xét, dặn dò</w:t>
      </w:r>
      <w:r w:rsidRPr="0079172E">
        <w:rPr>
          <w:rFonts w:ascii="Times New Roman" w:hAnsi="Times New Roman" w:cs="Times New Roman"/>
          <w:sz w:val="28"/>
          <w:szCs w:val="28"/>
          <w:lang w:val="nl-NL"/>
        </w:rPr>
        <w:tab/>
      </w:r>
    </w:p>
    <w:p w:rsidR="00D86BE5" w:rsidRPr="0079172E" w:rsidRDefault="00D86BE5" w:rsidP="00D86BE5">
      <w:pPr>
        <w:pStyle w:val="Heading1"/>
        <w:jc w:val="both"/>
        <w:rPr>
          <w:rFonts w:ascii="Times New Roman" w:hAnsi="Times New Roman"/>
          <w:b w:val="0"/>
          <w:szCs w:val="28"/>
          <w:lang w:val="nl-NL"/>
        </w:rPr>
      </w:pPr>
      <w:r w:rsidRPr="0079172E">
        <w:rPr>
          <w:rFonts w:ascii="Times New Roman" w:hAnsi="Times New Roman"/>
          <w:b w:val="0"/>
          <w:szCs w:val="28"/>
          <w:lang w:val="nl-NL"/>
        </w:rPr>
        <w:lastRenderedPageBreak/>
        <w:t xml:space="preserve"> </w:t>
      </w:r>
    </w:p>
    <w:p w:rsidR="00D86BE5" w:rsidRPr="0079172E" w:rsidRDefault="00D86BE5" w:rsidP="00D86BE5">
      <w:pPr>
        <w:pStyle w:val="Heading1"/>
        <w:rPr>
          <w:rFonts w:ascii="Times New Roman" w:hAnsi="Times New Roman"/>
          <w:b w:val="0"/>
          <w:szCs w:val="28"/>
          <w:lang w:val="nl-NL"/>
        </w:rPr>
      </w:pPr>
      <w:r w:rsidRPr="0079172E">
        <w:rPr>
          <w:rFonts w:ascii="Times New Roman" w:hAnsi="Times New Roman"/>
          <w:noProof/>
          <w:szCs w:val="28"/>
        </w:rPr>
        <mc:AlternateContent>
          <mc:Choice Requires="wps">
            <w:drawing>
              <wp:anchor distT="0" distB="0" distL="114300" distR="114300" simplePos="0" relativeHeight="251999232" behindDoc="0" locked="0" layoutInCell="1" allowOverlap="1">
                <wp:simplePos x="0" y="0"/>
                <wp:positionH relativeFrom="column">
                  <wp:posOffset>2145665</wp:posOffset>
                </wp:positionH>
                <wp:positionV relativeFrom="paragraph">
                  <wp:posOffset>134620</wp:posOffset>
                </wp:positionV>
                <wp:extent cx="1799590" cy="0"/>
                <wp:effectExtent l="6350" t="13970" r="13335" b="5080"/>
                <wp:wrapNone/>
                <wp:docPr id="1049" name="Straight Connector 10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9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DDAE4D" id="Straight Connector 1049" o:spid="_x0000_s1026" style="position:absolute;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95pt,10.6pt" to="310.65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"/>
            </w:pict>
          </mc:Fallback>
        </mc:AlternateContent>
      </w:r>
    </w:p>
    <w:p w:rsidR="00D86BE5" w:rsidRPr="0079172E" w:rsidRDefault="00D86BE5" w:rsidP="00D86BE5">
      <w:pPr>
        <w:pStyle w:val="Heading1"/>
        <w:rPr>
          <w:rFonts w:ascii="Times New Roman" w:hAnsi="Times New Roman"/>
          <w:szCs w:val="28"/>
          <w:lang w:val="nl-NL"/>
        </w:rPr>
      </w:pPr>
      <w:r w:rsidRPr="0079172E">
        <w:rPr>
          <w:rFonts w:ascii="Times New Roman" w:hAnsi="Times New Roman"/>
          <w:szCs w:val="28"/>
          <w:lang w:val="nl-NL"/>
        </w:rPr>
        <w:t>TIẾT  : TẬP LÀM VĂN</w:t>
      </w:r>
    </w:p>
    <w:p w:rsidR="00D86BE5" w:rsidRPr="0079172E" w:rsidRDefault="00D86BE5" w:rsidP="00D86BE5">
      <w:pPr>
        <w:pStyle w:val="Heading1"/>
        <w:rPr>
          <w:rFonts w:ascii="Times New Roman" w:hAnsi="Times New Roman"/>
          <w:szCs w:val="28"/>
          <w:lang w:val="nl-NL"/>
        </w:rPr>
      </w:pPr>
      <w:r w:rsidRPr="0079172E">
        <w:rPr>
          <w:rFonts w:ascii="Times New Roman" w:hAnsi="Times New Roman"/>
          <w:szCs w:val="28"/>
          <w:lang w:val="nl-NL"/>
        </w:rPr>
        <w:t>LUYỆN TẬP TẢ CẢNH</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ôc ®Ých yªu cÇu. </w:t>
      </w:r>
      <w:r w:rsidRPr="0079172E">
        <w:rPr>
          <w:rFonts w:ascii="Times New Roman" w:hAnsi="Times New Roman" w:cs="Times New Roman"/>
          <w:sz w:val="28"/>
          <w:szCs w:val="28"/>
          <w:lang w:val="nl-NL"/>
        </w:rPr>
        <w:t>Gióp Hs lËp dµn ý cho bµi v¨n t¶ c¶nh ®Ñp ë ®Þa ph</w:t>
      </w:r>
      <w:r w:rsidRPr="0079172E">
        <w:rPr>
          <w:rFonts w:ascii="Times New Roman" w:hAnsi="Times New Roman" w:cs="Times New Roman"/>
          <w:sz w:val="28"/>
          <w:szCs w:val="28"/>
          <w:lang w:val="vi-VN"/>
        </w:rPr>
        <w:t>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ng ®ñ 3 phÇn: MB,TB, KB.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ùa vµo dµn ý (Th©n bµi),viÕt 1 ®o¹n v¨n miªu t¶ c¶nh ®Ñp ë ®Þa p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vi-VN"/>
        </w:rPr>
        <w:t>ư</w:t>
      </w:r>
      <w:r w:rsidRPr="0079172E">
        <w:rPr>
          <w:rFonts w:ascii="Times New Roman" w:hAnsi="Times New Roman" w:cs="Times New Roman"/>
          <w:sz w:val="28"/>
          <w:szCs w:val="28"/>
          <w:lang w:val="nl-NL"/>
        </w:rPr>
        <w:t>¬ng.</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Ho¹t ®éng d¹y – häc:</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b/>
          <w:szCs w:val="28"/>
          <w:lang w:val="nl-NL"/>
        </w:rPr>
        <w:t>1</w:t>
      </w:r>
      <w:r w:rsidRPr="0079172E">
        <w:rPr>
          <w:rFonts w:ascii="Times New Roman" w:hAnsi="Times New Roman" w:cs="Times New Roman"/>
          <w:szCs w:val="28"/>
          <w:lang w:val="nl-NL"/>
        </w:rPr>
        <w:t>. KiÓm tra bµi cò. Gäi 3 HS ®äc ®o¹n v¨n miªu t¶ c¶nh s«ng n</w:t>
      </w:r>
      <w:r w:rsidRPr="0079172E">
        <w:rPr>
          <w:rFonts w:ascii="Times New Roman" w:hAnsi="Times New Roman" w:cs="Times New Roman"/>
          <w:szCs w:val="28"/>
          <w:lang w:val="vi-VN"/>
        </w:rPr>
        <w:t>ư</w:t>
      </w:r>
      <w:r w:rsidRPr="0079172E">
        <w:rPr>
          <w:rFonts w:ascii="Times New Roman" w:hAnsi="Times New Roman" w:cs="Times New Roman"/>
          <w:szCs w:val="28"/>
          <w:lang w:val="nl-NL"/>
        </w:rPr>
        <w:softHyphen/>
      </w:r>
      <w:r w:rsidRPr="0079172E">
        <w:rPr>
          <w:rFonts w:ascii="Times New Roman" w:hAnsi="Times New Roman" w:cs="Times New Roman"/>
          <w:szCs w:val="28"/>
          <w:lang w:val="nl-NL"/>
        </w:rPr>
        <w:softHyphen/>
        <w:t>íc.</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Ën xÐt tõng HS.</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µi mí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iíi thiÖu bµ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H</w:t>
      </w:r>
      <w:r w:rsidRPr="0079172E">
        <w:rPr>
          <w:rFonts w:ascii="Times New Roman" w:hAnsi="Times New Roman" w:cs="Times New Roman"/>
          <w:sz w:val="28"/>
          <w:szCs w:val="28"/>
          <w:lang w:val="vi-VN"/>
        </w:rPr>
        <w:t>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íng dÉn HS luyÖn tË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µi 1: 1 HS ®äc y/c cña BT. PhÇn MB em cÇn nªu nh÷ng g×? (ghi : gt c¶nh ®Ñp ®Þnh t¶, ®Þa ®iÓm cña c¶nh ®Ñp ®ã, GT ®</w:t>
      </w:r>
      <w:r w:rsidRPr="0079172E">
        <w:rPr>
          <w:rFonts w:ascii="Times New Roman" w:hAnsi="Times New Roman" w:cs="Times New Roman"/>
          <w:sz w:val="28"/>
          <w:szCs w:val="28"/>
          <w:lang w:val="vi-VN"/>
        </w:rPr>
        <w:t>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îc thêi gian, ®Þa ®iÓm mµ m×nh quan s¸t).</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Em h·y nªu néi dung chÝnh cu¶ phÇn BT? (t¶ nh÷ng ®Æc ®iÓm næi bËt cña c¶nh ®Ñp, nh÷ng chi tiÕt lµm cho c¶nh ®Ñp trë nªn gÇn gòi hÊp dÉn ng</w:t>
      </w:r>
      <w:r w:rsidRPr="0079172E">
        <w:rPr>
          <w:rFonts w:ascii="Times New Roman" w:hAnsi="Times New Roman" w:cs="Times New Roman"/>
          <w:sz w:val="28"/>
          <w:szCs w:val="28"/>
          <w:lang w:val="vi-VN"/>
        </w:rPr>
        <w:t>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êi ®äc).</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c chi tiÕt miªu t¶ ®</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vi-VN"/>
        </w:rPr>
        <w:t>ư</w:t>
      </w:r>
      <w:r w:rsidRPr="0079172E">
        <w:rPr>
          <w:rFonts w:ascii="Times New Roman" w:hAnsi="Times New Roman" w:cs="Times New Roman"/>
          <w:sz w:val="28"/>
          <w:szCs w:val="28"/>
          <w:lang w:val="nl-NL"/>
        </w:rPr>
        <w:t>îc s¾p xÕp theo tr×nh tù nµo? (tõ xa ®Õn gÇn, tõ cao xuèng thÊp).</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PhÇn kÕt bµi nªu nh÷ng g×? (Nªu c¶m xóc cña m×nh víi c¶nh ®Ñp quª 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ng)</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Yªu cÇu HS tù lËp dµn ý cô thÓ cho c¶nh m×nh ®Þnh t¶, GV quan s¸t gióp nh÷ng HS  cần cố gắng.</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Y/c 2 HS lµm vµo giÊy khæ to d¸n lªn b¶ng, GV cïng HS nhËn xÐt</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äi 3 HS ®äc dµn ý, GV nhËn xÐt, söa ch÷a cho tõng e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µi 2: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tù viÕt ®o¹n v¨n vµo giÊy khæ to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gîi ý: C¸c em chØ cÇn t¶ 1 ®o¹n trong phÇn TB ®o¹n nµy chØ cÇn t¶ 1 ®Æc ®iÓm hay 1 BP cña c¶nh. C©u më ®o¹n cÇn nªu ®</w:t>
      </w:r>
      <w:r w:rsidRPr="0079172E">
        <w:rPr>
          <w:rFonts w:ascii="Times New Roman" w:hAnsi="Times New Roman" w:cs="Times New Roman"/>
          <w:sz w:val="28"/>
          <w:szCs w:val="28"/>
          <w:lang w:val="vi-VN"/>
        </w:rPr>
        <w:t>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îc ý chÝnh cña ®o¹n. C¸c c©u th©n ®o¹n ph¶i cã sù liªn kÕt gi÷a c¸c ý, c¸c chi tiÕt ®Þnh miªu t¶. C©u kÕt thÓ hiÖn ®</w:t>
      </w:r>
      <w:r w:rsidRPr="0079172E">
        <w:rPr>
          <w:rFonts w:ascii="Times New Roman" w:hAnsi="Times New Roman" w:cs="Times New Roman"/>
          <w:sz w:val="28"/>
          <w:szCs w:val="28"/>
          <w:lang w:val="vi-VN"/>
        </w:rPr>
        <w:t>ư</w:t>
      </w:r>
      <w:r w:rsidRPr="0079172E">
        <w:rPr>
          <w:rFonts w:ascii="Times New Roman" w:hAnsi="Times New Roman" w:cs="Times New Roman"/>
          <w:sz w:val="28"/>
          <w:szCs w:val="28"/>
          <w:lang w:val="nl-NL"/>
        </w:rPr>
        <w:softHyphen/>
        <w:t>îc c¶m xóc).</w:t>
      </w:r>
    </w:p>
    <w:p w:rsidR="00D86BE5" w:rsidRPr="0079172E" w:rsidRDefault="00D86BE5" w:rsidP="00D86BE5">
      <w:pPr>
        <w:ind w:firstLine="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rPr>
        <mc:AlternateContent>
          <mc:Choice Requires="wps">
            <w:drawing>
              <wp:anchor distT="0" distB="0" distL="114300" distR="114300" simplePos="0" relativeHeight="251997184" behindDoc="0" locked="0" layoutInCell="1" allowOverlap="1">
                <wp:simplePos x="0" y="0"/>
                <wp:positionH relativeFrom="column">
                  <wp:posOffset>-4775835</wp:posOffset>
                </wp:positionH>
                <wp:positionV relativeFrom="paragraph">
                  <wp:posOffset>77470</wp:posOffset>
                </wp:positionV>
                <wp:extent cx="3806825" cy="685800"/>
                <wp:effectExtent l="9525" t="6985" r="12700" b="12065"/>
                <wp:wrapNone/>
                <wp:docPr id="1048" name="Straight Connector 10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06825"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706928" id="Straight Connector 1048" o:spid="_x0000_s1026" style="position:absolute;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6.05pt,6.1pt" to="-76.3pt,6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"/>
            </w:pict>
          </mc:Fallback>
        </mc:AlternateContent>
      </w:r>
      <w:r w:rsidRPr="0079172E">
        <w:rPr>
          <w:rFonts w:ascii="Times New Roman" w:hAnsi="Times New Roman" w:cs="Times New Roman"/>
          <w:sz w:val="28"/>
          <w:szCs w:val="28"/>
          <w:lang w:val="nl-NL"/>
        </w:rPr>
        <w:t>3. Cñng cè, dÆn dß. NhËn xÐt tiÕt häc. Dặn dò</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96160" behindDoc="0" locked="0" layoutInCell="1" allowOverlap="1">
                <wp:simplePos x="0" y="0"/>
                <wp:positionH relativeFrom="column">
                  <wp:posOffset>0</wp:posOffset>
                </wp:positionH>
                <wp:positionV relativeFrom="paragraph">
                  <wp:posOffset>106680</wp:posOffset>
                </wp:positionV>
                <wp:extent cx="6021705" cy="0"/>
                <wp:effectExtent l="13335" t="12065" r="13335" b="6985"/>
                <wp:wrapNone/>
                <wp:docPr id="1047" name="Straight Connector 10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21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A3400A" id="Straight Connector 1047" o:spid="_x0000_s1026" style="position:absolute;flip:y;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74.1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ind w:firstLine="540"/>
        <w:jc w:val="center"/>
        <w:rPr>
          <w:rFonts w:ascii="Times New Roman" w:hAnsi="Times New Roman" w:cs="Times New Roman"/>
          <w:sz w:val="28"/>
          <w:szCs w:val="28"/>
          <w:lang w:val="nl-NL"/>
        </w:rPr>
      </w:pPr>
      <w:r w:rsidRPr="0079172E">
        <w:rPr>
          <w:rFonts w:ascii="Times New Roman" w:hAnsi="Times New Roman" w:cs="Times New Roman"/>
          <w:noProof/>
          <w:sz w:val="28"/>
          <w:szCs w:val="28"/>
        </w:rPr>
        <w:lastRenderedPageBreak/>
        <mc:AlternateContent>
          <mc:Choice Requires="wps">
            <w:drawing>
              <wp:anchor distT="0" distB="0" distL="114300" distR="114300" simplePos="0" relativeHeight="251985920" behindDoc="0" locked="0" layoutInCell="1" allowOverlap="1">
                <wp:simplePos x="0" y="0"/>
                <wp:positionH relativeFrom="column">
                  <wp:posOffset>-4222115</wp:posOffset>
                </wp:positionH>
                <wp:positionV relativeFrom="paragraph">
                  <wp:posOffset>175895</wp:posOffset>
                </wp:positionV>
                <wp:extent cx="3253105" cy="0"/>
                <wp:effectExtent l="10795" t="9525" r="12700" b="9525"/>
                <wp:wrapNone/>
                <wp:docPr id="1046" name="Straight Connector 10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53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EFF652" id="Straight Connector 1046" o:spid="_x0000_s1026" style="position:absolute;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45pt,13.85pt" to="-76.3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984896" behindDoc="0" locked="0" layoutInCell="1" allowOverlap="1">
                <wp:simplePos x="0" y="0"/>
                <wp:positionH relativeFrom="column">
                  <wp:posOffset>-3945255</wp:posOffset>
                </wp:positionH>
                <wp:positionV relativeFrom="paragraph">
                  <wp:posOffset>171450</wp:posOffset>
                </wp:positionV>
                <wp:extent cx="2907030" cy="0"/>
                <wp:effectExtent l="11430" t="5080" r="5715" b="13970"/>
                <wp:wrapNone/>
                <wp:docPr id="1045" name="Straight Connector 10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07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4A022C" id="Straight Connector 1045" o:spid="_x0000_s1026" style="position:absolute;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65pt,13.5pt" to="-81.7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979776" behindDoc="0" locked="0" layoutInCell="1" allowOverlap="1">
                <wp:simplePos x="0" y="0"/>
                <wp:positionH relativeFrom="column">
                  <wp:posOffset>-3737610</wp:posOffset>
                </wp:positionH>
                <wp:positionV relativeFrom="paragraph">
                  <wp:posOffset>46990</wp:posOffset>
                </wp:positionV>
                <wp:extent cx="2837815" cy="0"/>
                <wp:effectExtent l="9525" t="13970" r="10160" b="5080"/>
                <wp:wrapNone/>
                <wp:docPr id="1044" name="Straight Connector 10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7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E472BD" id="Straight Connector 1044" o:spid="_x0000_s1026" style="position:absolute;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3pt,3.7pt" to="-70.8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"/>
            </w:pict>
          </mc:Fallback>
        </mc:AlternateContent>
      </w:r>
      <w:r w:rsidRPr="0079172E">
        <w:rPr>
          <w:rFonts w:ascii="Times New Roman" w:hAnsi="Times New Roman" w:cs="Times New Roman"/>
          <w:b/>
          <w:i/>
          <w:sz w:val="28"/>
          <w:szCs w:val="28"/>
          <w:lang w:val="nl-NL"/>
        </w:rPr>
        <w:t>Thứ sáu ngày 28 tháng10 năm 2016</w:t>
      </w:r>
    </w:p>
    <w:p w:rsidR="00D86BE5" w:rsidRPr="0079172E" w:rsidRDefault="00D86BE5" w:rsidP="00D86BE5">
      <w:pPr>
        <w:jc w:val="center"/>
        <w:rPr>
          <w:rFonts w:ascii="Times New Roman" w:hAnsi="Times New Roman" w:cs="Times New Roman"/>
          <w:bCs/>
          <w:sz w:val="28"/>
          <w:szCs w:val="28"/>
          <w:lang w:val="nl-NL"/>
        </w:rPr>
      </w:pPr>
      <w:r w:rsidRPr="0079172E">
        <w:rPr>
          <w:rFonts w:ascii="Times New Roman" w:hAnsi="Times New Roman" w:cs="Times New Roman"/>
          <w:b/>
          <w:bCs/>
          <w:sz w:val="28"/>
          <w:szCs w:val="28"/>
          <w:lang w:val="nl-NL"/>
        </w:rPr>
        <w:t xml:space="preserve">TIẾT </w:t>
      </w:r>
      <w:r w:rsidRPr="0079172E">
        <w:rPr>
          <w:rFonts w:ascii="Times New Roman" w:hAnsi="Times New Roman" w:cs="Times New Roman"/>
          <w:bCs/>
          <w:sz w:val="28"/>
          <w:szCs w:val="28"/>
          <w:lang w:val="nl-NL"/>
        </w:rPr>
        <w:t xml:space="preserve">: </w:t>
      </w:r>
      <w:r w:rsidRPr="0079172E">
        <w:rPr>
          <w:rFonts w:ascii="Times New Roman" w:hAnsi="Times New Roman" w:cs="Times New Roman"/>
          <w:b/>
          <w:bCs/>
          <w:sz w:val="28"/>
          <w:szCs w:val="28"/>
          <w:lang w:val="nl-NL"/>
        </w:rPr>
        <w:t>TOÁN</w:t>
      </w:r>
    </w:p>
    <w:p w:rsidR="00D86BE5" w:rsidRPr="0079172E" w:rsidRDefault="00D86BE5" w:rsidP="00D86BE5">
      <w:pPr>
        <w:jc w:val="center"/>
        <w:rPr>
          <w:rFonts w:ascii="Times New Roman" w:hAnsi="Times New Roman" w:cs="Times New Roman"/>
          <w:i/>
          <w:sz w:val="28"/>
          <w:szCs w:val="28"/>
          <w:lang w:val="nl-NL"/>
        </w:rPr>
      </w:pPr>
      <w:r w:rsidRPr="0079172E">
        <w:rPr>
          <w:rFonts w:ascii="Times New Roman" w:hAnsi="Times New Roman" w:cs="Times New Roman"/>
          <w:b/>
          <w:sz w:val="28"/>
          <w:szCs w:val="28"/>
          <w:lang w:val="nl-NL"/>
        </w:rPr>
        <w:t>VIẾT CÁC SỐ ĐO ĐỘ DÀI DƯỚI DẠNG SỐ THẬP PHÂN/44</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Ôn lại bảng đơn vị đo độ d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an hệ giữa các đơn vị đo liền kề nhau và  1 số đơn vị đo thông dụng</w:t>
      </w:r>
    </w:p>
    <w:p w:rsidR="00D86BE5" w:rsidRPr="0079172E" w:rsidRDefault="00D86BE5" w:rsidP="00D86BE5">
      <w:pPr>
        <w:ind w:left="360"/>
        <w:jc w:val="both"/>
        <w:rPr>
          <w:rFonts w:ascii="Times New Roman" w:hAnsi="Times New Roman" w:cs="Times New Roman"/>
          <w:vanish/>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viết số đo độ dài dưới dạng số thập phân( trường hợp đơn giả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 TB bài. Giáo dục HS yêu thích môn Toán</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Hoạt động dạy học:</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b/>
          <w:i/>
          <w:szCs w:val="28"/>
          <w:lang w:val="nl-NL"/>
        </w:rPr>
        <w:t xml:space="preserve"> </w:t>
      </w:r>
      <w:r w:rsidRPr="0079172E">
        <w:rPr>
          <w:rFonts w:ascii="Times New Roman" w:hAnsi="Times New Roman" w:cs="Times New Roman"/>
          <w:szCs w:val="28"/>
          <w:lang w:val="nl-NL"/>
        </w:rPr>
        <w:t>1. KT: ( lồng trong bài)</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2. Bài mới</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a. GTB</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b. bài giả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Ôn về bảng đơn vị đo độ dài. 2 Hs lên làm : Điền số thích hợp vào chỗ chấm</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km=…hm                        1m=…dm</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1hm= </w:t>
      </w:r>
      <w:r w:rsidRPr="0079172E">
        <w:rPr>
          <w:rFonts w:ascii="Times New Roman" w:hAnsi="Times New Roman" w:cs="Times New Roman"/>
          <w:color w:val="000000"/>
          <w:position w:val="-30"/>
          <w:sz w:val="28"/>
          <w:szCs w:val="28"/>
          <w:lang w:val="nl-NL"/>
        </w:rPr>
        <w:object w:dxaOrig="220" w:dyaOrig="680">
          <v:shape id="_x0000_i1212" type="#_x0000_t75" style="width:11.15pt;height:33.95pt" o:ole="">
            <v:imagedata r:id="rId291" o:title=""/>
          </v:shape>
          <o:OLEObject Type="Embed" ProgID="Equation.3" ShapeID="_x0000_i1212" DrawAspect="Content" ObjectID="_1598014924" r:id="rId292"/>
        </w:object>
      </w:r>
      <w:r w:rsidRPr="0079172E">
        <w:rPr>
          <w:rFonts w:ascii="Times New Roman" w:hAnsi="Times New Roman" w:cs="Times New Roman"/>
          <w:sz w:val="28"/>
          <w:szCs w:val="28"/>
          <w:lang w:val="nl-NL"/>
        </w:rPr>
        <w:t>km=…km             1dm=</w:t>
      </w:r>
      <w:r w:rsidRPr="0079172E">
        <w:rPr>
          <w:rFonts w:ascii="Times New Roman" w:hAnsi="Times New Roman" w:cs="Times New Roman"/>
          <w:color w:val="000000"/>
          <w:position w:val="-30"/>
          <w:sz w:val="28"/>
          <w:szCs w:val="28"/>
          <w:lang w:val="nl-NL"/>
        </w:rPr>
        <w:object w:dxaOrig="220" w:dyaOrig="680">
          <v:shape id="_x0000_i1213" type="#_x0000_t75" style="width:11.15pt;height:33.95pt" o:ole="">
            <v:imagedata r:id="rId293" o:title=""/>
          </v:shape>
          <o:OLEObject Type="Embed" ProgID="Equation.3" ShapeID="_x0000_i1213" DrawAspect="Content" ObjectID="_1598014925" r:id="rId294"/>
        </w:object>
      </w:r>
      <w:r w:rsidRPr="0079172E">
        <w:rPr>
          <w:rFonts w:ascii="Times New Roman" w:hAnsi="Times New Roman" w:cs="Times New Roman"/>
          <w:sz w:val="28"/>
          <w:szCs w:val="28"/>
          <w:lang w:val="nl-NL"/>
        </w:rPr>
        <w:t>m =…m// HS nêu bảng đơn vị đo độ dài từ lớn về bé.  Hs nx và nêu bảng ..ngược lại. Nx bài trên bả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Làm được BT đó tức là các em nắm được quan hệ giữa 2 đơn vị đo độ dài liền kề nhau.  Nêu quan hệ giữa các đơn vị đo độ dài liền kề nha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Quan hệ giữa các đơn vị không liền kề nhau ntn ta cùng ôn lại. HS nêu // T ghi  1km = …m ?        1m =</w:t>
      </w:r>
      <w:r w:rsidRPr="0079172E">
        <w:rPr>
          <w:rFonts w:ascii="Times New Roman" w:hAnsi="Times New Roman" w:cs="Times New Roman"/>
          <w:color w:val="000000"/>
          <w:position w:val="-24"/>
          <w:sz w:val="28"/>
          <w:szCs w:val="28"/>
          <w:lang w:val="nl-NL"/>
        </w:rPr>
        <w:object w:dxaOrig="260" w:dyaOrig="619">
          <v:shape id="_x0000_i1214" type="#_x0000_t75" style="width:12.7pt;height:30.4pt" o:ole="">
            <v:imagedata r:id="rId295" o:title=""/>
          </v:shape>
          <o:OLEObject Type="Embed" ProgID="Equation.3" ShapeID="_x0000_i1214" DrawAspect="Content" ObjectID="_1598014926" r:id="rId296"/>
        </w:object>
      </w:r>
      <w:r w:rsidRPr="0079172E">
        <w:rPr>
          <w:rFonts w:ascii="Times New Roman" w:hAnsi="Times New Roman" w:cs="Times New Roman"/>
          <w:sz w:val="28"/>
          <w:szCs w:val="28"/>
          <w:lang w:val="nl-NL"/>
        </w:rPr>
        <w:t>km =…,…km</w:t>
      </w:r>
    </w:p>
    <w:p w:rsidR="00D86BE5" w:rsidRPr="0079172E" w:rsidRDefault="00D86BE5" w:rsidP="00D86BE5">
      <w:pPr>
        <w:ind w:left="300" w:firstLine="2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m =…cm ?</w:t>
      </w:r>
      <w:r w:rsidRPr="0079172E">
        <w:rPr>
          <w:rFonts w:ascii="Times New Roman" w:hAnsi="Times New Roman" w:cs="Times New Roman"/>
          <w:sz w:val="28"/>
          <w:szCs w:val="28"/>
          <w:lang w:val="nl-NL"/>
        </w:rPr>
        <w:tab/>
        <w:t xml:space="preserve">      1cm = </w:t>
      </w:r>
      <w:r w:rsidRPr="0079172E">
        <w:rPr>
          <w:rFonts w:ascii="Times New Roman" w:hAnsi="Times New Roman" w:cs="Times New Roman"/>
          <w:color w:val="000000"/>
          <w:position w:val="-24"/>
          <w:sz w:val="28"/>
          <w:szCs w:val="28"/>
          <w:lang w:val="nl-NL"/>
        </w:rPr>
        <w:object w:dxaOrig="600" w:dyaOrig="620">
          <v:shape id="_x0000_i1215" type="#_x0000_t75" style="width:29.9pt;height:30.4pt" o:ole="">
            <v:imagedata r:id="rId297" o:title=""/>
          </v:shape>
          <o:OLEObject Type="Embed" ProgID="Equation.3" ShapeID="_x0000_i1215" DrawAspect="Content" ObjectID="_1598014927" r:id="rId298"/>
        </w:object>
      </w:r>
      <w:r w:rsidRPr="0079172E">
        <w:rPr>
          <w:rFonts w:ascii="Times New Roman" w:hAnsi="Times New Roman" w:cs="Times New Roman"/>
          <w:sz w:val="28"/>
          <w:szCs w:val="28"/>
          <w:lang w:val="nl-NL"/>
        </w:rPr>
        <w:t xml:space="preserve"> =…,…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1m =…mm       1mm = </w:t>
      </w:r>
      <w:r w:rsidRPr="0079172E">
        <w:rPr>
          <w:rFonts w:ascii="Times New Roman" w:hAnsi="Times New Roman" w:cs="Times New Roman"/>
          <w:color w:val="000000"/>
          <w:position w:val="-24"/>
          <w:sz w:val="28"/>
          <w:szCs w:val="28"/>
          <w:lang w:val="nl-NL"/>
        </w:rPr>
        <w:object w:dxaOrig="260" w:dyaOrig="619">
          <v:shape id="_x0000_i1216" type="#_x0000_t75" style="width:12.7pt;height:30.4pt" o:ole="">
            <v:imagedata r:id="rId299" o:title=""/>
          </v:shape>
          <o:OLEObject Type="Embed" ProgID="Equation.3" ShapeID="_x0000_i1216" DrawAspect="Content" ObjectID="_1598014928" r:id="rId300"/>
        </w:object>
      </w:r>
      <w:r w:rsidRPr="0079172E">
        <w:rPr>
          <w:rFonts w:ascii="Times New Roman" w:hAnsi="Times New Roman" w:cs="Times New Roman"/>
          <w:sz w:val="28"/>
          <w:szCs w:val="28"/>
          <w:lang w:val="nl-NL"/>
        </w:rPr>
        <w:t xml:space="preserve"> m=…,…m. Đó là 1 số quan hệ giữa 2 đơn vị đo độ d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hông liền kề nhau thông dụng. Từ km đến m  cách nhau mấy đơnvị đo (3). Vậy 2 đơn vị đo độ dài  mà cách nhau 3 đơn vị đo thì gấp  hoặc kém nhau bn lần?(1000)         Tương tự 2 đơn vị đo độ dài cách nhau 2 đơn vị đo thì gấp hoặc kém nhau bn lần?(100). Vận dụng tốt những quan hệ này ta sẽ viết được các số đo độ dài.=&gt; bà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nhắc lại tên bà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 N+V có VD sau :6m 4dm=..m  N+V YC là…HS nhắc lại YC của VD</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nhóm đôi.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làm </w:t>
      </w:r>
      <w:r w:rsidRPr="0079172E">
        <w:rPr>
          <w:rFonts w:ascii="Times New Roman" w:hAnsi="Times New Roman" w:cs="Times New Roman"/>
          <w:noProof/>
          <w:sz w:val="28"/>
          <w:szCs w:val="28"/>
          <w:lang w:val="nl-NL"/>
        </w:rPr>
        <w:t>sau đó TĐổi nhóm đôi. LP</w:t>
      </w:r>
      <w:r w:rsidRPr="0079172E">
        <w:rPr>
          <w:rFonts w:ascii="Times New Roman" w:hAnsi="Times New Roman" w:cs="Times New Roman"/>
          <w:sz w:val="28"/>
          <w:szCs w:val="28"/>
          <w:lang w:val="nl-NL"/>
        </w:rPr>
        <w:t>HT mời các bạn chia sẻ cách làm(C1: đổi về dm, về PSTP, về ST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C2: đổi về hỗn số, về STPHS nêu // T ghi. HS nx. T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ong 2 cách làm, cách làm nào đúng ? Cách làm nào thuận lợi hơn? Vì sao?</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x //T ghi( như SGK).Vậy 6m 4dm = bn? HS nêu //T gh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ận dụng VD1 làm VD2 T viết, HS đọc. 1HS lên bảng. NX bài. Ai có KQ như bạn? lớp làm (2 cách: C1:3m5cm =3</w:t>
      </w:r>
      <w:r w:rsidRPr="0079172E">
        <w:rPr>
          <w:rFonts w:ascii="Times New Roman" w:hAnsi="Times New Roman" w:cs="Times New Roman"/>
          <w:color w:val="000000"/>
          <w:position w:val="-24"/>
          <w:sz w:val="28"/>
          <w:szCs w:val="28"/>
          <w:lang w:val="nl-NL"/>
        </w:rPr>
        <w:object w:dxaOrig="320" w:dyaOrig="620">
          <v:shape id="_x0000_i1217" type="#_x0000_t75" style="width:15.7pt;height:30.4pt" o:ole="">
            <v:imagedata r:id="rId301" o:title=""/>
          </v:shape>
          <o:OLEObject Type="Embed" ProgID="Equation.3" ShapeID="_x0000_i1217" DrawAspect="Content" ObjectID="_1598014929" r:id="rId302"/>
        </w:object>
      </w:r>
      <w:r w:rsidRPr="0079172E">
        <w:rPr>
          <w:rFonts w:ascii="Times New Roman" w:hAnsi="Times New Roman" w:cs="Times New Roman"/>
          <w:sz w:val="28"/>
          <w:szCs w:val="28"/>
          <w:lang w:val="nl-NL"/>
        </w:rPr>
        <w:t>m=..        C2: 3</w:t>
      </w:r>
      <w:r w:rsidRPr="0079172E">
        <w:rPr>
          <w:rFonts w:ascii="Times New Roman" w:hAnsi="Times New Roman" w:cs="Times New Roman"/>
          <w:color w:val="000000"/>
          <w:position w:val="-24"/>
          <w:sz w:val="28"/>
          <w:szCs w:val="28"/>
          <w:lang w:val="nl-NL"/>
        </w:rPr>
        <w:object w:dxaOrig="440" w:dyaOrig="620">
          <v:shape id="_x0000_i1218" type="#_x0000_t75" style="width:21.8pt;height:30.4pt" o:ole="">
            <v:imagedata r:id="rId303" o:title=""/>
          </v:shape>
          <o:OLEObject Type="Embed" ProgID="Equation.3" ShapeID="_x0000_i1218" DrawAspect="Content" ObjectID="_1598014930" r:id="rId304"/>
        </w:object>
      </w:r>
      <w:r w:rsidRPr="0079172E">
        <w:rPr>
          <w:rFonts w:ascii="Times New Roman" w:hAnsi="Times New Roman" w:cs="Times New Roman"/>
          <w:sz w:val="28"/>
          <w:szCs w:val="28"/>
          <w:lang w:val="nl-NL"/>
        </w:rPr>
        <w:t>m). Hỏi em làm C1: 1 cm = 1 phần bn m =&gt; 5 cm = 5 phần bn m =&gt; em đó sai. Qua 2 VD ai nêu cách viết số đo độ dài dưới dạng STP?( 2 bước : Viết thành hỗn số  có phần phân số là PSTP - viết thành STP). HS nhắc lại. Cho HS làm thêm 2 bài : 34m22cm=…và 19 mm =…m. (T nhắc : Khi làm bài  nếu thạo chỉ cần viết KQ không cần viết bước hỗn số)</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Thực hà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1HS đọc đề bài // Tghi, 1em đọc ND ýa. 1Hs lên giải. Nêu cách là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ý sau tương tự lần lượt HS lên bảng làm, cả lớp làm vào vở.</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2: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làm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làm bảng nhóm ýa. HS nx. T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Ý b đổi vở KT chéo. Nêu cách là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3: HS tự làm  T nx 1 số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4. Củng cố: Cách viết số đo.. Nhận xét giờ học, dặn dò                          </w:t>
      </w:r>
      <w:r w:rsidRPr="0079172E">
        <w:rPr>
          <w:rFonts w:ascii="Times New Roman" w:hAnsi="Times New Roman" w:cs="Times New Roman"/>
          <w:b/>
          <w:bCs/>
          <w:i/>
          <w:sz w:val="28"/>
          <w:szCs w:val="28"/>
          <w:lang w:val="nl-NL"/>
        </w:rPr>
        <w:t xml:space="preserve">  </w:t>
      </w:r>
    </w:p>
    <w:p w:rsidR="00D86BE5" w:rsidRPr="0079172E" w:rsidRDefault="00D86BE5" w:rsidP="00D86BE5">
      <w:pPr>
        <w:pStyle w:val="Heading1"/>
        <w:jc w:val="both"/>
        <w:rPr>
          <w:rFonts w:ascii="Times New Roman" w:hAnsi="Times New Roman"/>
          <w:b w:val="0"/>
          <w:bCs w:val="0"/>
          <w:i/>
          <w:szCs w:val="28"/>
          <w:lang w:val="nl-NL"/>
        </w:rPr>
      </w:pPr>
      <w:r w:rsidRPr="0079172E">
        <w:rPr>
          <w:rFonts w:ascii="Times New Roman" w:hAnsi="Times New Roman"/>
          <w:noProof/>
          <w:szCs w:val="28"/>
        </w:rPr>
        <mc:AlternateContent>
          <mc:Choice Requires="wps">
            <w:drawing>
              <wp:anchor distT="0" distB="0" distL="114300" distR="114300" simplePos="0" relativeHeight="251990016" behindDoc="0" locked="0" layoutInCell="1" allowOverlap="1">
                <wp:simplePos x="0" y="0"/>
                <wp:positionH relativeFrom="column">
                  <wp:posOffset>415290</wp:posOffset>
                </wp:positionH>
                <wp:positionV relativeFrom="paragraph">
                  <wp:posOffset>94615</wp:posOffset>
                </wp:positionV>
                <wp:extent cx="4509770" cy="0"/>
                <wp:effectExtent l="9525" t="5080" r="5080" b="13970"/>
                <wp:wrapNone/>
                <wp:docPr id="1043" name="Straight Connector 10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09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6B4E1A" id="Straight Connector 1043" o:spid="_x0000_s1026" style="position:absolute;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pt,7.45pt" to="387.8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"/>
            </w:pict>
          </mc:Fallback>
        </mc:AlternateContent>
      </w:r>
    </w:p>
    <w:p w:rsidR="00D86BE5" w:rsidRPr="0079172E" w:rsidRDefault="00D86BE5" w:rsidP="00D86BE5">
      <w:pPr>
        <w:pStyle w:val="Heading1"/>
        <w:rPr>
          <w:rFonts w:ascii="Times New Roman" w:hAnsi="Times New Roman"/>
          <w:szCs w:val="28"/>
          <w:lang w:val="nl-NL"/>
        </w:rPr>
      </w:pPr>
      <w:r w:rsidRPr="0079172E">
        <w:rPr>
          <w:rFonts w:ascii="Times New Roman" w:hAnsi="Times New Roman"/>
          <w:szCs w:val="28"/>
          <w:lang w:val="nl-NL"/>
        </w:rPr>
        <w:t>TIẾT  : LỊCH SỬ</w:t>
      </w:r>
    </w:p>
    <w:p w:rsidR="00D86BE5" w:rsidRPr="0079172E" w:rsidRDefault="00D86BE5" w:rsidP="00D86BE5">
      <w:pPr>
        <w:pStyle w:val="Heading1"/>
        <w:rPr>
          <w:rFonts w:ascii="Times New Roman" w:hAnsi="Times New Roman"/>
          <w:b w:val="0"/>
          <w:bCs w:val="0"/>
          <w:szCs w:val="28"/>
          <w:lang w:val="nl-NL"/>
        </w:rPr>
      </w:pPr>
      <w:r w:rsidRPr="0079172E">
        <w:rPr>
          <w:rFonts w:ascii="Times New Roman" w:hAnsi="Times New Roman"/>
          <w:szCs w:val="28"/>
          <w:lang w:val="nl-NL"/>
        </w:rPr>
        <w:t xml:space="preserve">XÔ VIẾT - NGHỆ TĨNH ( </w:t>
      </w:r>
      <w:r w:rsidRPr="0079172E">
        <w:rPr>
          <w:rFonts w:ascii="Times New Roman" w:hAnsi="Times New Roman"/>
          <w:b w:val="0"/>
          <w:szCs w:val="28"/>
          <w:lang w:val="nl-NL"/>
        </w:rPr>
        <w:t>Dạy chiều</w:t>
      </w:r>
      <w:r w:rsidRPr="0079172E">
        <w:rPr>
          <w:rFonts w:ascii="Times New Roman" w:hAnsi="Times New Roman"/>
          <w:szCs w:val="28"/>
          <w:lang w:val="nl-NL"/>
        </w:rPr>
        <w:t>)</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xml:space="preserve">: Kể được cuộc biểu tình ngày 12-9-1930 ở Nghệ An: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ày 12-9-1930 hàng vạn nhân dân các huyện Hưng Nguyên, Nam đàn với cờ đỏ búa liềm và các khẩu hiệu cách mạng kéo về thành phố Vinh. Thực dân Pháp cho binh lính đàn áp, chúng cho máy bay ném bom đàn áp đoàn biểu tình. Phong trào đấu tranh tiếp tục lan rộng.</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một số biểu hiện về xây dựng cuộc sống mới ở thôn xã.</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Đồ dùng</w:t>
      </w:r>
      <w:r w:rsidRPr="0079172E">
        <w:rPr>
          <w:rFonts w:ascii="Times New Roman" w:hAnsi="Times New Roman" w:cs="Times New Roman"/>
          <w:sz w:val="28"/>
          <w:szCs w:val="28"/>
          <w:lang w:val="nl-NL"/>
        </w:rPr>
        <w:t>: Bản đồ VN ( nếu có)</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1. Kiểm tra bài cũ</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ảng cộng sản Việt Nam ra đời vào ngày, tháng, năm nào? Do ai sáng lập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êu ý nghĩa ? H trả lời NX. T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lastRenderedPageBreak/>
        <w:t xml:space="preserve">a. GTB : HĐ1  </w:t>
      </w:r>
      <w:r w:rsidRPr="0079172E">
        <w:rPr>
          <w:rFonts w:ascii="Times New Roman" w:hAnsi="Times New Roman" w:cs="Times New Roman"/>
          <w:i/>
          <w:sz w:val="28"/>
          <w:szCs w:val="28"/>
          <w:lang w:val="nl-NL"/>
        </w:rPr>
        <w:t>S</w:t>
      </w:r>
      <w:r w:rsidRPr="0079172E">
        <w:rPr>
          <w:rFonts w:ascii="Times New Roman" w:hAnsi="Times New Roman" w:cs="Times New Roman"/>
          <w:sz w:val="28"/>
          <w:szCs w:val="28"/>
          <w:lang w:val="nl-NL"/>
        </w:rPr>
        <w:t>au khi Đảng ra đời, Đảng lãnh đạo PT đấu tranh CM nổ ra mạnh mẽ  trong cả nước( 1930-1931). Nghệ An – Hà Tĩnh viết tắt là Nghệ Tĩnh là nơi PT mạnh nhất mà đỉnh cao là Xô Viết Nghệ Tĩnh =&gt; học bài…kết hợp giới thiệu tỉnh Nghệ An –Hà Tĩnh trên bản đồ.</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êu nhiệm vụ: Ta cần tìm hiểu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inh thần cách mạng của nhân dân Nghệ Tĩnh trong những năm 1930-1931?</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ững chuyển biến mới ở những nơi nhân dân Nghệ Tĩnh giành được chính quyền cách mạng?</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Ý nghĩa của phong trào Xô Viết – Nghệ Tĩnh?</w:t>
      </w:r>
    </w:p>
    <w:p w:rsidR="00D86BE5" w:rsidRPr="0079172E" w:rsidRDefault="00D86BE5" w:rsidP="00D86BE5">
      <w:pPr>
        <w:ind w:hanging="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2: Đọc từ 12/9/1930-&gt; chính quyền của mình kể lại cuộc biểu tình ngày12/9/1930, nhấn mạnh Ngày 12 /9 là ngày kỷ niệm Xô Viết Nghệ Tĩnh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3: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phần chữ nhỏ nêu  những sự kiện tiếp theo diễn ra trong năm 1930 là gì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ững năm 1930-1931 trong các thôn xã ở Nghệ Tĩnh có chính quyền Xô Viết đã diễn ra điều gì mới?</w:t>
      </w:r>
      <w:r w:rsidRPr="0079172E">
        <w:rPr>
          <w:rFonts w:ascii="Times New Roman" w:hAnsi="Times New Roman" w:cs="Times New Roman"/>
          <w:noProof/>
          <w:sz w:val="28"/>
          <w:szCs w:val="28"/>
          <w:lang w:val="nl-NL"/>
        </w:rPr>
        <w:t xml:space="preserve"> sau đó TĐổi nhóm đôi, nhóm 4. LP</w:t>
      </w:r>
      <w:r w:rsidRPr="0079172E">
        <w:rPr>
          <w:rFonts w:ascii="Times New Roman" w:hAnsi="Times New Roman" w:cs="Times New Roman"/>
          <w:sz w:val="28"/>
          <w:szCs w:val="28"/>
          <w:lang w:val="nl-NL"/>
        </w:rPr>
        <w:t xml:space="preserve">HT mời các bạn chia sẻ. HS nx. </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Tnx</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KL: Bọn đế quốc, phong kiến hoảng sợ, đàn áp phong trào Xô Viết – Nghệ Tĩnh hết sức dã man. Chúng điều thêm binh lính về đàn áp, triệt hại làng xóm. Hàng nghìn đảng viên Cộng Sản và chiến sĩ yêu nước bị tù đầy hoặc bị giết. Đến giữa năm 1931 phong trào lắng xuống.</w:t>
      </w:r>
    </w:p>
    <w:p w:rsidR="00D86BE5" w:rsidRPr="0079172E" w:rsidRDefault="00D86BE5" w:rsidP="00D86BE5">
      <w:pPr>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HĐ 4: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tự nêu ý nghĩa của phong trào Xô viết Nghệ Tĩnh</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 (+ Chứng tỏ tinh thần dũng cảm, khả năng cách mạng của nhân dân lao động.</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 + Cổ vũ tinh thần yêu nước của nhân dân ta.)</w:t>
      </w:r>
      <w:r w:rsidRPr="0079172E">
        <w:rPr>
          <w:rFonts w:ascii="Times New Roman" w:hAnsi="Times New Roman" w:cs="Times New Roman"/>
          <w:i/>
          <w:sz w:val="28"/>
          <w:szCs w:val="28"/>
          <w:lang w:val="nl-NL"/>
        </w:rPr>
        <w:t xml:space="preserve">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3. Củng cố : Trong những năm 30-31 ND Nghệ An Hà tĩnh đã làm gì? Ngày 12/9 là ngày gì? =&gt; bài học. HS đọc  </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xét giờ học. Dặn  dò </w:t>
      </w:r>
    </w:p>
    <w:p w:rsidR="00D86BE5" w:rsidRPr="0079172E" w:rsidRDefault="00D86BE5" w:rsidP="00D86BE5">
      <w:pPr>
        <w:pBdr>
          <w:bottom w:val="single" w:sz="12" w:space="1" w:color="auto"/>
        </w:pBdr>
        <w:ind w:firstLine="540"/>
        <w:jc w:val="both"/>
        <w:rPr>
          <w:rFonts w:ascii="Times New Roman" w:hAnsi="Times New Roman" w:cs="Times New Roman"/>
          <w:b/>
          <w:bCs/>
          <w:sz w:val="28"/>
          <w:szCs w:val="28"/>
          <w:lang w:val="nl-NL"/>
        </w:rPr>
      </w:pPr>
    </w:p>
    <w:p w:rsidR="00D86BE5" w:rsidRPr="0079172E" w:rsidRDefault="00D86BE5" w:rsidP="00D86BE5">
      <w:pPr>
        <w:ind w:firstLine="540"/>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ẬP LÀM VĂN</w:t>
      </w:r>
    </w:p>
    <w:p w:rsidR="00D86BE5" w:rsidRPr="0079172E" w:rsidRDefault="00D86BE5" w:rsidP="00D86BE5">
      <w:pPr>
        <w:ind w:firstLine="540"/>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TẢ CẢNH</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biết và nêu đ</w:t>
      </w:r>
      <w:r w:rsidRPr="0079172E">
        <w:rPr>
          <w:rFonts w:ascii="Times New Roman" w:hAnsi="Times New Roman" w:cs="Times New Roman"/>
          <w:sz w:val="28"/>
          <w:szCs w:val="28"/>
          <w:lang w:val="nl-NL"/>
        </w:rPr>
        <w:softHyphen/>
        <w:t>ược cách viết hai kiểu mở bài : Mở bài trực tiếp, mở bài gián tiếp (BT1)</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lastRenderedPageBreak/>
        <w:t xml:space="preserve">        Phân biệt đ</w:t>
      </w:r>
      <w:r w:rsidRPr="0079172E">
        <w:rPr>
          <w:rFonts w:ascii="Times New Roman" w:hAnsi="Times New Roman" w:cs="Times New Roman"/>
          <w:sz w:val="28"/>
          <w:szCs w:val="28"/>
          <w:lang w:val="nl-NL"/>
        </w:rPr>
        <w:softHyphen/>
        <w:t>ược hai cách kết bài : Kết bài mở rộng; kết bài không  mở rộng (BT2); viết đư</w:t>
      </w:r>
      <w:r w:rsidRPr="0079172E">
        <w:rPr>
          <w:rFonts w:ascii="Times New Roman" w:hAnsi="Times New Roman" w:cs="Times New Roman"/>
          <w:sz w:val="28"/>
          <w:szCs w:val="28"/>
          <w:lang w:val="nl-NL"/>
        </w:rPr>
        <w:softHyphen/>
        <w:t>ợc  đoạn mở bài kiểu gián tiếp, đoạn kết bài kiểu mở rộng cho bài văn tả cảnh thiên nhiên ở địa phư</w:t>
      </w:r>
      <w:r w:rsidRPr="0079172E">
        <w:rPr>
          <w:rFonts w:ascii="Times New Roman" w:hAnsi="Times New Roman" w:cs="Times New Roman"/>
          <w:sz w:val="28"/>
          <w:szCs w:val="28"/>
          <w:lang w:val="nl-NL"/>
        </w:rPr>
        <w:softHyphen/>
        <w:t>ơng(BT3)</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Hoạt động dạy -học</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1. Kiểm tra bài cũ1 HS đọc lại đoạn văn miêu tả cảnh đẹp ở địa phư</w:t>
      </w:r>
      <w:r w:rsidRPr="0079172E">
        <w:rPr>
          <w:rFonts w:ascii="Times New Roman" w:hAnsi="Times New Roman" w:cs="Times New Roman"/>
          <w:szCs w:val="28"/>
          <w:lang w:val="nl-NL"/>
        </w:rPr>
        <w:softHyphen/>
        <w:t>ơ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iới thiệu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H</w:t>
      </w:r>
      <w:r w:rsidRPr="0079172E">
        <w:rPr>
          <w:rFonts w:ascii="Times New Roman" w:hAnsi="Times New Roman" w:cs="Times New Roman"/>
          <w:sz w:val="28"/>
          <w:szCs w:val="28"/>
          <w:lang w:val="nl-NL"/>
        </w:rPr>
        <w:softHyphen/>
        <w:t>ướng dẫn luyện tậ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T 1: HS đọc nội dung bài.</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nhắc lại kiến thức đã học về hai kiểu mở bài ( trực tiếp, gián tiếp).</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ở bài trực tiếp: Kể ngay vào việc (văn KC) hoặc giới thiệu ngay đôí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w:t>
      </w:r>
      <w:r w:rsidRPr="0079172E">
        <w:rPr>
          <w:rFonts w:ascii="Times New Roman" w:hAnsi="Times New Roman" w:cs="Times New Roman"/>
          <w:sz w:val="28"/>
          <w:szCs w:val="28"/>
          <w:lang w:val="nl-NL"/>
        </w:rPr>
        <w:softHyphen/>
        <w:t>ượng đ</w:t>
      </w:r>
      <w:r w:rsidRPr="0079172E">
        <w:rPr>
          <w:rFonts w:ascii="Times New Roman" w:hAnsi="Times New Roman" w:cs="Times New Roman"/>
          <w:sz w:val="28"/>
          <w:szCs w:val="28"/>
          <w:lang w:val="nl-NL"/>
        </w:rPr>
        <w:softHyphen/>
        <w:t>ược tả (văn miêu tả)</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Mở bài gián tiếp: Nói chuyện khác dẫn đến câu chuyện định kể (hoặc tả)</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đọc thầm 2 đoạn văn và câu nêu nhận xét.</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Lời giải: a. MB trực tiếp</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MB gián tiế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2: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tự  đọc thầm 2 đoạn văn, nêu nhận xét 2 cách KB</w:t>
      </w:r>
    </w:p>
    <w:p w:rsidR="00D86BE5" w:rsidRPr="0079172E" w:rsidRDefault="00D86BE5" w:rsidP="00D86BE5">
      <w:pPr>
        <w:ind w:left="540"/>
        <w:jc w:val="both"/>
        <w:rPr>
          <w:rFonts w:ascii="Times New Roman" w:hAnsi="Times New Roman" w:cs="Times New Roman"/>
          <w:sz w:val="28"/>
          <w:szCs w:val="28"/>
          <w:lang w:val="nl-NL"/>
        </w:rPr>
      </w:pPr>
    </w:p>
    <w:tbl>
      <w:tblPr>
        <w:tblW w:w="0" w:type="auto"/>
        <w:jc w:val="center"/>
        <w:tblLook w:val="0000" w:firstRow="0" w:lastRow="0" w:firstColumn="0" w:lastColumn="0" w:noHBand="0" w:noVBand="0"/>
      </w:tblPr>
      <w:tblGrid>
        <w:gridCol w:w="4428"/>
        <w:gridCol w:w="4428"/>
      </w:tblGrid>
      <w:tr w:rsidR="00D86BE5" w:rsidRPr="0079172E" w:rsidTr="00E93AC9">
        <w:trPr>
          <w:jc w:val="center"/>
        </w:trPr>
        <w:tc>
          <w:tcPr>
            <w:tcW w:w="4428" w:type="dxa"/>
          </w:tcPr>
          <w:p w:rsidR="00D86BE5" w:rsidRPr="0079172E" w:rsidRDefault="00D86BE5" w:rsidP="00E93AC9">
            <w:pPr>
              <w:jc w:val="both"/>
              <w:rPr>
                <w:rFonts w:ascii="Times New Roman" w:hAnsi="Times New Roman" w:cs="Times New Roman"/>
                <w:b/>
                <w:bCs/>
                <w:color w:val="000000"/>
                <w:sz w:val="28"/>
                <w:szCs w:val="28"/>
                <w:lang w:val="nl-NL"/>
              </w:rPr>
            </w:pPr>
            <w:r w:rsidRPr="0079172E">
              <w:rPr>
                <w:rFonts w:ascii="Times New Roman" w:hAnsi="Times New Roman" w:cs="Times New Roman"/>
                <w:b/>
                <w:bCs/>
                <w:sz w:val="28"/>
                <w:szCs w:val="28"/>
                <w:lang w:val="nl-NL"/>
              </w:rPr>
              <w:t>Giống nhau</w:t>
            </w:r>
          </w:p>
        </w:tc>
        <w:tc>
          <w:tcPr>
            <w:tcW w:w="4428" w:type="dxa"/>
          </w:tcPr>
          <w:p w:rsidR="00D86BE5" w:rsidRPr="0079172E" w:rsidRDefault="00D86BE5" w:rsidP="00E93AC9">
            <w:pPr>
              <w:jc w:val="both"/>
              <w:rPr>
                <w:rFonts w:ascii="Times New Roman" w:hAnsi="Times New Roman" w:cs="Times New Roman"/>
                <w:b/>
                <w:bCs/>
                <w:color w:val="000000"/>
                <w:sz w:val="28"/>
                <w:szCs w:val="28"/>
                <w:lang w:val="nl-NL"/>
              </w:rPr>
            </w:pPr>
            <w:r w:rsidRPr="0079172E">
              <w:rPr>
                <w:rFonts w:ascii="Times New Roman" w:hAnsi="Times New Roman" w:cs="Times New Roman"/>
                <w:b/>
                <w:bCs/>
                <w:sz w:val="28"/>
                <w:szCs w:val="28"/>
                <w:lang w:val="nl-NL"/>
              </w:rPr>
              <w:t>Khác nhau</w:t>
            </w:r>
          </w:p>
        </w:tc>
      </w:tr>
      <w:tr w:rsidR="00D86BE5" w:rsidRPr="0079172E" w:rsidTr="00E93AC9">
        <w:trPr>
          <w:jc w:val="center"/>
        </w:trPr>
        <w:tc>
          <w:tcPr>
            <w:tcW w:w="4428" w:type="dxa"/>
          </w:tcPr>
          <w:p w:rsidR="00D86BE5" w:rsidRPr="0079172E" w:rsidRDefault="00D86BE5" w:rsidP="00E93AC9">
            <w:pPr>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Đều nói về tình yêu quý, gắn bó thân thiết của bạn HS đối với con đ</w:t>
            </w:r>
            <w:r w:rsidRPr="0079172E">
              <w:rPr>
                <w:rFonts w:ascii="Times New Roman" w:hAnsi="Times New Roman" w:cs="Times New Roman"/>
                <w:sz w:val="28"/>
                <w:szCs w:val="28"/>
                <w:lang w:val="nl-NL"/>
              </w:rPr>
              <w:softHyphen/>
              <w:t>ường</w:t>
            </w:r>
          </w:p>
        </w:tc>
        <w:tc>
          <w:tcPr>
            <w:tcW w:w="4428" w:type="dxa"/>
          </w:tcPr>
          <w:p w:rsidR="00D86BE5" w:rsidRPr="0079172E" w:rsidRDefault="00D86BE5" w:rsidP="00E93AC9">
            <w:pPr>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Kết bài không mở rộng: Khẳng định con đ</w:t>
            </w:r>
            <w:r w:rsidRPr="0079172E">
              <w:rPr>
                <w:rFonts w:ascii="Times New Roman" w:hAnsi="Times New Roman" w:cs="Times New Roman"/>
                <w:sz w:val="28"/>
                <w:szCs w:val="28"/>
                <w:lang w:val="nl-NL"/>
              </w:rPr>
              <w:softHyphen/>
              <w:t>ường rất thân thiết với bạn HS.</w:t>
            </w:r>
          </w:p>
          <w:p w:rsidR="00D86BE5" w:rsidRPr="0079172E" w:rsidRDefault="00D86BE5" w:rsidP="00E93AC9">
            <w:pPr>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 Kết bài mở rộng, vừa nói về tình cảm yêu quý con đư</w:t>
            </w:r>
            <w:r w:rsidRPr="0079172E">
              <w:rPr>
                <w:rFonts w:ascii="Times New Roman" w:hAnsi="Times New Roman" w:cs="Times New Roman"/>
                <w:sz w:val="28"/>
                <w:szCs w:val="28"/>
                <w:lang w:val="nl-NL"/>
              </w:rPr>
              <w:softHyphen/>
              <w:t>ờng, vừa ca ngợi công ơn của các cô bác CNVS , thể hiện ý thức giữ gìn con đ</w:t>
            </w:r>
            <w:r w:rsidRPr="0079172E">
              <w:rPr>
                <w:rFonts w:ascii="Times New Roman" w:hAnsi="Times New Roman" w:cs="Times New Roman"/>
                <w:sz w:val="28"/>
                <w:szCs w:val="28"/>
                <w:lang w:val="nl-NL"/>
              </w:rPr>
              <w:softHyphen/>
              <w:t>ường luôn sạch đẹp.</w:t>
            </w:r>
          </w:p>
        </w:tc>
      </w:tr>
    </w:tbl>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ắc lại kiến thức đã học về 2 kiểu bài (không mở rộng, mở rộng).</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KB không mở rộng: Cho biết kết cục không bình luận thêm.</w:t>
      </w:r>
    </w:p>
    <w:p w:rsidR="00D86BE5" w:rsidRPr="0079172E" w:rsidRDefault="00D86BE5" w:rsidP="00D86BE5">
      <w:pPr>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KB mở rộng: Sau khi cho biết kết cục, có lời bình luận thêm.</w:t>
      </w:r>
    </w:p>
    <w:p w:rsidR="00D86BE5" w:rsidRPr="0079172E" w:rsidRDefault="00D86BE5" w:rsidP="00D86BE5">
      <w:pPr>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Bài 3:</w:t>
      </w:r>
      <w:r w:rsidRPr="0079172E">
        <w:rPr>
          <w:rFonts w:ascii="Times New Roman" w:hAnsi="Times New Roman" w:cs="Times New Roman"/>
          <w:color w:val="000000"/>
          <w:sz w:val="28"/>
          <w:szCs w:val="28"/>
          <w:lang w:val="nl-NL"/>
        </w:rPr>
        <w:t xml:space="preserve"> </w:t>
      </w:r>
      <w:r w:rsidRPr="0079172E">
        <w:rPr>
          <w:rFonts w:ascii="Times New Roman" w:hAnsi="Times New Roman" w:cs="Times New Roman"/>
          <w:sz w:val="28"/>
          <w:szCs w:val="28"/>
          <w:lang w:val="nl-NL"/>
        </w:rPr>
        <w:t>HS đọc yêu cầu của BT</w:t>
      </w:r>
      <w:r w:rsidRPr="0079172E">
        <w:rPr>
          <w:rFonts w:ascii="Times New Roman" w:hAnsi="Times New Roman" w:cs="Times New Roman"/>
          <w:color w:val="000000"/>
          <w:sz w:val="28"/>
          <w:szCs w:val="28"/>
          <w:lang w:val="nl-NL"/>
        </w:rPr>
        <w:t xml:space="preserve">. </w:t>
      </w:r>
      <w:r w:rsidRPr="0079172E">
        <w:rPr>
          <w:rFonts w:ascii="Times New Roman" w:hAnsi="Times New Roman" w:cs="Times New Roman"/>
          <w:sz w:val="28"/>
          <w:szCs w:val="28"/>
          <w:lang w:val="nl-NL"/>
        </w:rPr>
        <w:t>HS làm rồi chữa bài.</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3. Củng cố, dặn dò</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HS đọc ghi nhớ bài. Dặn dò</w:t>
      </w:r>
    </w:p>
    <w:p w:rsidR="00D86BE5" w:rsidRPr="0079172E" w:rsidRDefault="00D86BE5" w:rsidP="00D86BE5">
      <w:pPr>
        <w:tabs>
          <w:tab w:val="left" w:pos="6570"/>
        </w:tabs>
        <w:jc w:val="cente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998208" behindDoc="0" locked="0" layoutInCell="1" allowOverlap="1">
                <wp:simplePos x="0" y="0"/>
                <wp:positionH relativeFrom="column">
                  <wp:posOffset>1799590</wp:posOffset>
                </wp:positionH>
                <wp:positionV relativeFrom="paragraph">
                  <wp:posOffset>112395</wp:posOffset>
                </wp:positionV>
                <wp:extent cx="2145665" cy="0"/>
                <wp:effectExtent l="12700" t="10160" r="13335" b="8890"/>
                <wp:wrapNone/>
                <wp:docPr id="1042" name="Straight Connector 10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56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E4B8BA" id="Straight Connector 1042" o:spid="_x0000_s1026" style="position:absolute;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8.85pt" to="310.6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"/>
            </w:pict>
          </mc:Fallback>
        </mc:AlternateContent>
      </w:r>
    </w:p>
    <w:p w:rsidR="00D86BE5" w:rsidRPr="0079172E" w:rsidRDefault="00D86BE5" w:rsidP="00D86BE5">
      <w:pPr>
        <w:tabs>
          <w:tab w:val="left" w:pos="6570"/>
        </w:tabs>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5: SINH HOẠT LỚP</w:t>
      </w:r>
    </w:p>
    <w:p w:rsidR="00D86BE5" w:rsidRPr="0079172E" w:rsidRDefault="00D86BE5" w:rsidP="00D86BE5">
      <w:pPr>
        <w:tabs>
          <w:tab w:val="left" w:pos="6570"/>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 Mục đích</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ng kết đánh giá nhận xét ưu n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c điểm của tuần qua và đề ra p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ơng 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ng nhiệm vụ của tuần tới.</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ra những thiếu sót để sửa chữa.</w:t>
      </w:r>
    </w:p>
    <w:p w:rsidR="00D86BE5" w:rsidRPr="0079172E" w:rsidRDefault="00D86BE5" w:rsidP="00D86BE5">
      <w:pPr>
        <w:tabs>
          <w:tab w:val="left" w:pos="6570"/>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I. Nội dung</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ổn định lớp : cho hs hát một bài.</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Lớp t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ởng điều khiển lớp bình thi đua.</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ác tổ lần l</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t báo cáo số điểm thi đua</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Xếp loại tổ</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ổ 1:                                                         Tổ 2:</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ổ 3:                                                         Tổ 4:</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nhận xét chung tuyên d</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ơng những tổ hoàn thành tốt, nhắc nhở những HS còn mắc lỗi : </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ạo đức................................................................................................................</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ọc  tập : So sánh số TP, viết các đo độ dài dưới dạng STP   </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giữa giờ  </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hể dục vệ sinh.......................................................................................................</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P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ơng 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ng nhiệm vụ tuần tới :</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ực hiện tốt nề nếp truy bài đầu giờ.</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Mặc đồng phục đúng quy định.</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ực hiện nghiêm túc hoạt động giữa giờ.</w:t>
      </w:r>
    </w:p>
    <w:p w:rsidR="00D86BE5" w:rsidRPr="0079172E" w:rsidRDefault="00D86BE5" w:rsidP="00D86BE5">
      <w:pPr>
        <w:ind w:firstLine="670"/>
        <w:jc w:val="both"/>
        <w:rPr>
          <w:rFonts w:ascii="Times New Roman" w:hAnsi="Times New Roman" w:cs="Times New Roman"/>
          <w:sz w:val="28"/>
          <w:szCs w:val="28"/>
          <w:lang w:val="nl-NL"/>
        </w:rPr>
      </w:pPr>
      <w:r w:rsidRPr="0079172E">
        <w:rPr>
          <w:rFonts w:ascii="Times New Roman" w:hAnsi="Times New Roman" w:cs="Times New Roman"/>
          <w:b/>
          <w:noProof/>
          <w:sz w:val="28"/>
          <w:szCs w:val="28"/>
        </w:rPr>
        <mc:AlternateContent>
          <mc:Choice Requires="wps">
            <w:drawing>
              <wp:anchor distT="0" distB="0" distL="114300" distR="114300" simplePos="0" relativeHeight="252226560" behindDoc="0" locked="0" layoutInCell="1" allowOverlap="1">
                <wp:simplePos x="0" y="0"/>
                <wp:positionH relativeFrom="column">
                  <wp:posOffset>484505</wp:posOffset>
                </wp:positionH>
                <wp:positionV relativeFrom="paragraph">
                  <wp:posOffset>133350</wp:posOffset>
                </wp:positionV>
                <wp:extent cx="5952490" cy="0"/>
                <wp:effectExtent l="12065" t="8255" r="7620" b="10795"/>
                <wp:wrapNone/>
                <wp:docPr id="1041" name="Straight Connector 10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2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8523F2" id="Straight Connector 1041" o:spid="_x0000_s1026" style="position:absolute;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5pt,10.5pt" to="506.8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"/>
            </w:pict>
          </mc:Fallback>
        </mc:AlternateConten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Ngày 25 tháng 10 năm 2016</w: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ãnh đạo kí duyệt </w:t>
      </w:r>
    </w:p>
    <w:p w:rsidR="00D86BE5" w:rsidRPr="0079172E" w:rsidRDefault="00D86BE5" w:rsidP="00D86BE5">
      <w:pPr>
        <w:pStyle w:val="BodyTextIndent"/>
        <w:ind w:firstLine="0"/>
        <w:jc w:val="right"/>
        <w:rPr>
          <w:rFonts w:ascii="Times New Roman" w:hAnsi="Times New Roman" w:cs="Times New Roman"/>
          <w:szCs w:val="28"/>
          <w:lang w:val="nl-NL"/>
        </w:rPr>
      </w:pPr>
      <w:r w:rsidRPr="0079172E">
        <w:rPr>
          <w:rFonts w:ascii="Times New Roman" w:hAnsi="Times New Roman" w:cs="Times New Roman"/>
          <w:szCs w:val="28"/>
          <w:lang w:val="nl-NL"/>
        </w:rPr>
        <w:t xml:space="preserve">                        </w:t>
      </w:r>
    </w:p>
    <w:p w:rsidR="00D86BE5" w:rsidRPr="0079172E" w:rsidRDefault="00D86BE5" w:rsidP="00D86BE5">
      <w:pPr>
        <w:pStyle w:val="BodyTextIndent"/>
        <w:ind w:firstLine="0"/>
        <w:jc w:val="right"/>
        <w:rPr>
          <w:rFonts w:ascii="Times New Roman" w:hAnsi="Times New Roman" w:cs="Times New Roman"/>
          <w:b/>
          <w:szCs w:val="28"/>
          <w:lang w:val="nl-NL"/>
        </w:rPr>
      </w:pPr>
      <w:r w:rsidRPr="0079172E">
        <w:rPr>
          <w:rFonts w:ascii="Times New Roman" w:hAnsi="Times New Roman" w:cs="Times New Roman"/>
          <w:szCs w:val="28"/>
          <w:lang w:val="nl-NL"/>
        </w:rPr>
        <w:t>PHT:   Lê Thị Đoan</w:t>
      </w:r>
    </w:p>
    <w:p w:rsidR="00D86BE5" w:rsidRPr="0079172E" w:rsidRDefault="00D86BE5" w:rsidP="00D86BE5">
      <w:pPr>
        <w:tabs>
          <w:tab w:val="left" w:pos="1185"/>
          <w:tab w:val="center" w:pos="4816"/>
        </w:tabs>
        <w:spacing w:line="264" w:lineRule="auto"/>
        <w:jc w:val="right"/>
        <w:rPr>
          <w:rFonts w:ascii="Times New Roman" w:hAnsi="Times New Roman" w:cs="Times New Roman"/>
          <w:b/>
          <w:sz w:val="28"/>
          <w:szCs w:val="28"/>
          <w:lang w:val="nl-NL"/>
        </w:rPr>
      </w:pPr>
      <w:r w:rsidRPr="0079172E">
        <w:rPr>
          <w:rFonts w:ascii="Times New Roman" w:hAnsi="Times New Roman" w:cs="Times New Roman"/>
          <w:b/>
          <w:sz w:val="28"/>
          <w:szCs w:val="28"/>
          <w:lang w:val="nl-NL"/>
        </w:rPr>
        <w:tab/>
      </w:r>
      <w:r w:rsidRPr="0079172E">
        <w:rPr>
          <w:rFonts w:ascii="Times New Roman" w:hAnsi="Times New Roman" w:cs="Times New Roman"/>
          <w:noProof/>
          <w:sz w:val="28"/>
          <w:szCs w:val="28"/>
        </w:rPr>
        <mc:AlternateContent>
          <mc:Choice Requires="wps">
            <w:drawing>
              <wp:anchor distT="0" distB="0" distL="114300" distR="114300" simplePos="0" relativeHeight="251753472" behindDoc="0" locked="0" layoutInCell="1" allowOverlap="1">
                <wp:simplePos x="0" y="0"/>
                <wp:positionH relativeFrom="column">
                  <wp:posOffset>138430</wp:posOffset>
                </wp:positionH>
                <wp:positionV relativeFrom="paragraph">
                  <wp:posOffset>354330</wp:posOffset>
                </wp:positionV>
                <wp:extent cx="5952490" cy="0"/>
                <wp:effectExtent l="8890" t="13335" r="10795" b="5715"/>
                <wp:wrapNone/>
                <wp:docPr id="1040" name="Straight Connector 10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2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A24F0C" id="Straight Connector 1040"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pt,27.9pt" to="479.6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"/>
            </w:pict>
          </mc:Fallback>
        </mc:AlternateContent>
      </w:r>
    </w:p>
    <w:p w:rsidR="00D86BE5" w:rsidRPr="0079172E" w:rsidRDefault="00D86BE5" w:rsidP="00D86BE5">
      <w:pPr>
        <w:pStyle w:val="BodyTextIndent"/>
        <w:spacing w:line="264" w:lineRule="auto"/>
        <w:rPr>
          <w:rFonts w:ascii="Times New Roman" w:hAnsi="Times New Roman" w:cs="Times New Roman"/>
          <w:szCs w:val="28"/>
          <w:lang w:val="nl-NL"/>
        </w:rPr>
      </w:pP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7108"/>
        </w:tabs>
        <w:spacing w:line="276" w:lineRule="auto"/>
        <w:rPr>
          <w:rFonts w:ascii="Times New Roman" w:hAnsi="Times New Roman" w:cs="Times New Roman"/>
          <w:b/>
          <w:i/>
          <w:sz w:val="28"/>
          <w:szCs w:val="28"/>
          <w:lang w:val="nl-NL"/>
        </w:rPr>
      </w:pPr>
    </w:p>
    <w:p w:rsidR="00D86BE5" w:rsidRPr="0079172E" w:rsidRDefault="00D86BE5" w:rsidP="00D86BE5">
      <w:pPr>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w:t>
      </w:r>
    </w:p>
    <w:p w:rsidR="00D86BE5" w:rsidRPr="0079172E" w:rsidRDefault="00D86BE5" w:rsidP="00D86BE5">
      <w:pPr>
        <w:rPr>
          <w:rFonts w:ascii="Times New Roman" w:hAnsi="Times New Roman" w:cs="Times New Roman"/>
          <w:b/>
          <w:sz w:val="28"/>
          <w:szCs w:val="28"/>
          <w:lang w:val="nl-NL"/>
        </w:rPr>
      </w:pPr>
    </w:p>
    <w:p w:rsidR="00D86BE5" w:rsidRPr="0079172E" w:rsidRDefault="00D86BE5" w:rsidP="00D86BE5">
      <w:pPr>
        <w:rPr>
          <w:rFonts w:ascii="Times New Roman" w:hAnsi="Times New Roman" w:cs="Times New Roman"/>
          <w:b/>
          <w:sz w:val="28"/>
          <w:szCs w:val="28"/>
          <w:lang w:val="nl-NL"/>
        </w:rPr>
      </w:pPr>
    </w:p>
    <w:p w:rsidR="00D86BE5" w:rsidRPr="0079172E" w:rsidRDefault="00D86BE5" w:rsidP="00D86BE5">
      <w:pPr>
        <w:rPr>
          <w:rFonts w:ascii="Times New Roman" w:hAnsi="Times New Roman" w:cs="Times New Roman"/>
          <w:b/>
          <w:sz w:val="28"/>
          <w:szCs w:val="28"/>
          <w:lang w:val="nl-NL"/>
        </w:rPr>
      </w:pPr>
    </w:p>
    <w:p w:rsidR="00D86BE5" w:rsidRPr="0079172E" w:rsidRDefault="00D86BE5" w:rsidP="00D86BE5">
      <w:pP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UẦN 9</w:t>
      </w:r>
    </w:p>
    <w:p w:rsidR="00D86BE5" w:rsidRPr="0079172E" w:rsidRDefault="00D86BE5" w:rsidP="00D86BE5">
      <w:pPr>
        <w:jc w:val="center"/>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Thứ hai ngày 31 tháng 10 năm 2016</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1: CHÀO CỜ</w:t>
      </w:r>
    </w:p>
    <w:p w:rsidR="00D86BE5" w:rsidRPr="0079172E" w:rsidRDefault="00D86BE5" w:rsidP="00D86BE5">
      <w:pPr>
        <w:tabs>
          <w:tab w:val="left" w:pos="1125"/>
        </w:tabs>
        <w:jc w:val="center"/>
        <w:rPr>
          <w:rFonts w:ascii="Times New Roman" w:hAnsi="Times New Roman" w:cs="Times New Roman"/>
          <w:b/>
          <w:sz w:val="28"/>
          <w:szCs w:val="28"/>
          <w:lang w:val="nl-NL"/>
        </w:rPr>
      </w:pPr>
      <w:r w:rsidRPr="0079172E">
        <w:rPr>
          <w:rFonts w:ascii="Times New Roman" w:hAnsi="Times New Roman" w:cs="Times New Roman"/>
          <w:b/>
          <w:noProof/>
          <w:sz w:val="28"/>
          <w:szCs w:val="28"/>
        </w:rPr>
        <mc:AlternateContent>
          <mc:Choice Requires="wps">
            <w:drawing>
              <wp:anchor distT="0" distB="0" distL="114300" distR="114300" simplePos="0" relativeHeight="252239872" behindDoc="0" locked="0" layoutInCell="1" allowOverlap="1">
                <wp:simplePos x="0" y="0"/>
                <wp:positionH relativeFrom="column">
                  <wp:posOffset>1938020</wp:posOffset>
                </wp:positionH>
                <wp:positionV relativeFrom="paragraph">
                  <wp:posOffset>33020</wp:posOffset>
                </wp:positionV>
                <wp:extent cx="2214880" cy="0"/>
                <wp:effectExtent l="8255" t="6985" r="5715" b="12065"/>
                <wp:wrapNone/>
                <wp:docPr id="1039" name="Straight Connector 10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18A6FA" id="Straight Connector 1039" o:spid="_x0000_s1026" style="position:absolute;z-index:25223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2.6pt" to="327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GJ4IAIAADwEAAAOAAAAZHJzL2Uyb0RvYy54bWysU02P2jAQvVfqf7Byh3xso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TOÁN</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44</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xml:space="preserve">  Biết viết các số đo độ dài dưới dạng số thập phân</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 TB bài .Giáo dục HS  yêu thích môn Toán</w:t>
      </w:r>
    </w:p>
    <w:p w:rsidR="00D86BE5" w:rsidRPr="0079172E" w:rsidRDefault="00D86BE5" w:rsidP="00D86BE5">
      <w:pPr>
        <w:tabs>
          <w:tab w:val="center" w:pos="4536"/>
        </w:tabs>
        <w:spacing w:line="264" w:lineRule="auto"/>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lang w:val="nl-NL"/>
        </w:rPr>
        <w:t>II. Các hoạt động dạy học</w:t>
      </w:r>
      <w:r w:rsidRPr="0079172E">
        <w:rPr>
          <w:rFonts w:ascii="Times New Roman" w:hAnsi="Times New Roman" w:cs="Times New Roman"/>
          <w:b/>
          <w:sz w:val="28"/>
          <w:szCs w:val="28"/>
          <w:lang w:val="nl-NL"/>
        </w:rPr>
        <w:tab/>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T: Nêu bảng đơn vị đo độ dài và quan hệ giữa 2 đơn vị đo liền kề và không liền kề?</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Bài 1: HS đọc và làm. HS TB kết quả. Cách đổi ?(35m23cm =35</w:t>
      </w:r>
      <w:r w:rsidRPr="0079172E">
        <w:rPr>
          <w:rFonts w:ascii="Times New Roman" w:hAnsi="Times New Roman" w:cs="Times New Roman"/>
          <w:position w:val="-24"/>
          <w:sz w:val="28"/>
          <w:szCs w:val="28"/>
          <w:lang w:val="nl-NL"/>
        </w:rPr>
        <w:object w:dxaOrig="440" w:dyaOrig="620">
          <v:shape id="_x0000_i1219" type="#_x0000_t75" style="width:21.8pt;height:30.4pt" o:ole="">
            <v:imagedata r:id="rId305" o:title=""/>
          </v:shape>
          <o:OLEObject Type="Embed" ProgID="Equation.3" ShapeID="_x0000_i1219" DrawAspect="Content" ObjectID="_1598014931" r:id="rId306"/>
        </w:object>
      </w:r>
      <w:r w:rsidRPr="0079172E">
        <w:rPr>
          <w:rFonts w:ascii="Times New Roman" w:hAnsi="Times New Roman" w:cs="Times New Roman"/>
          <w:sz w:val="28"/>
          <w:szCs w:val="28"/>
          <w:lang w:val="nl-NL"/>
        </w:rPr>
        <w:t>m =23,35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2.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BT mẫu 315cm = bn m và bn cm?( 3m 15cm… như B1)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Cùng là đổi về STP nhưng BT này là chuyển từ 1đơn vị về STP còn BT 1 là đổi 2đơn vị về STP. Vậy 2 cách viết này có gì # nhau. BT 2 phải thêm 1 bước nữa là thành phép cộng…)</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3.  HS đọc YC và làm bài  </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giải thích cách làm trường hợp 307m = 0,307 k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4(a,c):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tự   làm s</w:t>
      </w:r>
      <w:r w:rsidRPr="0079172E">
        <w:rPr>
          <w:rFonts w:ascii="Times New Roman" w:hAnsi="Times New Roman" w:cs="Times New Roman"/>
          <w:noProof/>
          <w:sz w:val="28"/>
          <w:szCs w:val="28"/>
          <w:lang w:val="nl-NL"/>
        </w:rPr>
        <w:t>au đó TĐổi nhóm đôi, nhóm 4. LP</w:t>
      </w:r>
      <w:r w:rsidRPr="0079172E">
        <w:rPr>
          <w:rFonts w:ascii="Times New Roman" w:hAnsi="Times New Roman" w:cs="Times New Roman"/>
          <w:sz w:val="28"/>
          <w:szCs w:val="28"/>
          <w:lang w:val="nl-NL"/>
        </w:rPr>
        <w:t>HT mời các bạn chia sẻ. 2 HS làm bài. HS nx. Tnx</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ại sao có được kết quả như vậy? VD Dựa vào bảng đơn vị đo độ dài và quan hệ giữa các đơn vị đo  </w:t>
      </w:r>
    </w:p>
    <w:p w:rsidR="00D86BE5" w:rsidRPr="0079172E" w:rsidRDefault="00D86BE5" w:rsidP="00D86BE5">
      <w:pPr>
        <w:spacing w:line="264" w:lineRule="auto"/>
        <w:ind w:firstLine="720"/>
        <w:jc w:val="both"/>
        <w:rPr>
          <w:rFonts w:ascii="Times New Roman" w:hAnsi="Times New Roman" w:cs="Times New Roman"/>
          <w:sz w:val="28"/>
          <w:szCs w:val="28"/>
          <w:lang w:val="nl-NL"/>
        </w:rPr>
      </w:pPr>
    </w:p>
    <w:tbl>
      <w:tblPr>
        <w:tblW w:w="0" w:type="auto"/>
        <w:tblInd w:w="108" w:type="dxa"/>
        <w:tblLook w:val="01E0" w:firstRow="1" w:lastRow="1" w:firstColumn="1" w:lastColumn="1" w:noHBand="0" w:noVBand="0"/>
      </w:tblPr>
      <w:tblGrid>
        <w:gridCol w:w="1750"/>
        <w:gridCol w:w="1858"/>
        <w:gridCol w:w="1858"/>
        <w:gridCol w:w="1858"/>
        <w:gridCol w:w="1858"/>
      </w:tblGrid>
      <w:tr w:rsidR="00D86BE5" w:rsidRPr="0079172E" w:rsidTr="00E93AC9">
        <w:trPr>
          <w:trHeight w:val="584"/>
        </w:trPr>
        <w:tc>
          <w:tcPr>
            <w:tcW w:w="1750" w:type="dxa"/>
            <w:tcBorders>
              <w:top w:val="single" w:sz="4" w:space="0" w:color="auto"/>
              <w:left w:val="single" w:sz="4" w:space="0" w:color="auto"/>
              <w:bottom w:val="single" w:sz="4" w:space="0" w:color="auto"/>
              <w:right w:val="single" w:sz="4" w:space="0" w:color="auto"/>
            </w:tcBorders>
            <w:shd w:val="clear" w:color="auto" w:fill="auto"/>
            <w:vAlign w:val="center"/>
          </w:tcPr>
          <w:p w:rsidR="00D86BE5" w:rsidRPr="0079172E" w:rsidRDefault="00D86BE5" w:rsidP="00E93AC9">
            <w:pPr>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dam</w:t>
            </w:r>
          </w:p>
        </w:tc>
        <w:tc>
          <w:tcPr>
            <w:tcW w:w="1858" w:type="dxa"/>
            <w:tcBorders>
              <w:top w:val="single" w:sz="4" w:space="0" w:color="auto"/>
              <w:left w:val="single" w:sz="4" w:space="0" w:color="auto"/>
              <w:bottom w:val="single" w:sz="4" w:space="0" w:color="auto"/>
              <w:right w:val="single" w:sz="4" w:space="0" w:color="auto"/>
            </w:tcBorders>
            <w:shd w:val="clear" w:color="auto" w:fill="auto"/>
            <w:vAlign w:val="center"/>
          </w:tcPr>
          <w:p w:rsidR="00D86BE5" w:rsidRPr="0079172E" w:rsidRDefault="00D86BE5" w:rsidP="00E93AC9">
            <w:pPr>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m</w:t>
            </w:r>
          </w:p>
        </w:tc>
        <w:tc>
          <w:tcPr>
            <w:tcW w:w="1858" w:type="dxa"/>
            <w:tcBorders>
              <w:top w:val="single" w:sz="4" w:space="0" w:color="auto"/>
              <w:left w:val="single" w:sz="4" w:space="0" w:color="auto"/>
              <w:bottom w:val="single" w:sz="4" w:space="0" w:color="auto"/>
              <w:right w:val="single" w:sz="4" w:space="0" w:color="auto"/>
            </w:tcBorders>
            <w:shd w:val="clear" w:color="auto" w:fill="auto"/>
            <w:vAlign w:val="center"/>
          </w:tcPr>
          <w:p w:rsidR="00D86BE5" w:rsidRPr="0079172E" w:rsidRDefault="00D86BE5" w:rsidP="00E93AC9">
            <w:pPr>
              <w:spacing w:line="264" w:lineRule="auto"/>
              <w:jc w:val="center"/>
              <w:rPr>
                <w:rFonts w:ascii="Times New Roman" w:hAnsi="Times New Roman" w:cs="Times New Roman"/>
                <w:sz w:val="28"/>
                <w:szCs w:val="28"/>
                <w:lang w:val="nl-NL"/>
              </w:rPr>
            </w:pPr>
          </w:p>
        </w:tc>
        <w:tc>
          <w:tcPr>
            <w:tcW w:w="1858" w:type="dxa"/>
            <w:tcBorders>
              <w:top w:val="single" w:sz="4" w:space="0" w:color="auto"/>
              <w:left w:val="single" w:sz="4" w:space="0" w:color="auto"/>
              <w:bottom w:val="single" w:sz="4" w:space="0" w:color="auto"/>
              <w:right w:val="single" w:sz="4" w:space="0" w:color="auto"/>
            </w:tcBorders>
            <w:shd w:val="clear" w:color="auto" w:fill="auto"/>
            <w:vAlign w:val="center"/>
          </w:tcPr>
          <w:p w:rsidR="00D86BE5" w:rsidRPr="0079172E" w:rsidRDefault="00D86BE5" w:rsidP="00E93AC9">
            <w:pPr>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dm</w:t>
            </w:r>
          </w:p>
        </w:tc>
        <w:tc>
          <w:tcPr>
            <w:tcW w:w="1858" w:type="dxa"/>
            <w:tcBorders>
              <w:top w:val="single" w:sz="4" w:space="0" w:color="auto"/>
              <w:left w:val="single" w:sz="4" w:space="0" w:color="auto"/>
              <w:bottom w:val="single" w:sz="4" w:space="0" w:color="auto"/>
              <w:right w:val="single" w:sz="4" w:space="0" w:color="auto"/>
            </w:tcBorders>
            <w:shd w:val="clear" w:color="auto" w:fill="auto"/>
            <w:vAlign w:val="center"/>
          </w:tcPr>
          <w:p w:rsidR="00D86BE5" w:rsidRPr="0079172E" w:rsidRDefault="00D86BE5" w:rsidP="00E93AC9">
            <w:pPr>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cm</w:t>
            </w:r>
          </w:p>
        </w:tc>
      </w:tr>
      <w:tr w:rsidR="00D86BE5" w:rsidRPr="0079172E" w:rsidTr="00E93AC9">
        <w:trPr>
          <w:trHeight w:val="304"/>
        </w:trPr>
        <w:tc>
          <w:tcPr>
            <w:tcW w:w="1750" w:type="dxa"/>
            <w:tcBorders>
              <w:top w:val="single" w:sz="4" w:space="0" w:color="auto"/>
              <w:left w:val="single" w:sz="4" w:space="0" w:color="auto"/>
              <w:bottom w:val="single" w:sz="4" w:space="0" w:color="auto"/>
              <w:right w:val="single" w:sz="4" w:space="0" w:color="auto"/>
            </w:tcBorders>
            <w:shd w:val="clear" w:color="auto" w:fill="auto"/>
            <w:vAlign w:val="center"/>
          </w:tcPr>
          <w:p w:rsidR="00D86BE5" w:rsidRPr="0079172E" w:rsidRDefault="00D86BE5" w:rsidP="00E93AC9">
            <w:pPr>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1</w:t>
            </w:r>
          </w:p>
        </w:tc>
        <w:tc>
          <w:tcPr>
            <w:tcW w:w="1858" w:type="dxa"/>
            <w:tcBorders>
              <w:top w:val="single" w:sz="4" w:space="0" w:color="auto"/>
              <w:left w:val="single" w:sz="4" w:space="0" w:color="auto"/>
              <w:bottom w:val="single" w:sz="4" w:space="0" w:color="auto"/>
              <w:right w:val="single" w:sz="4" w:space="0" w:color="auto"/>
            </w:tcBorders>
            <w:shd w:val="clear" w:color="auto" w:fill="auto"/>
            <w:vAlign w:val="center"/>
          </w:tcPr>
          <w:p w:rsidR="00D86BE5" w:rsidRPr="0079172E" w:rsidRDefault="00D86BE5" w:rsidP="00E93AC9">
            <w:pPr>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2</w:t>
            </w:r>
          </w:p>
        </w:tc>
        <w:tc>
          <w:tcPr>
            <w:tcW w:w="1858" w:type="dxa"/>
            <w:tcBorders>
              <w:top w:val="single" w:sz="4" w:space="0" w:color="auto"/>
              <w:left w:val="single" w:sz="4" w:space="0" w:color="auto"/>
              <w:bottom w:val="single" w:sz="4" w:space="0" w:color="auto"/>
              <w:right w:val="single" w:sz="4" w:space="0" w:color="auto"/>
            </w:tcBorders>
            <w:shd w:val="clear" w:color="auto" w:fill="auto"/>
            <w:vAlign w:val="center"/>
          </w:tcPr>
          <w:p w:rsidR="00D86BE5" w:rsidRPr="0079172E" w:rsidRDefault="00D86BE5" w:rsidP="00E93AC9">
            <w:pPr>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w:t>
            </w:r>
          </w:p>
        </w:tc>
        <w:tc>
          <w:tcPr>
            <w:tcW w:w="1858" w:type="dxa"/>
            <w:tcBorders>
              <w:top w:val="single" w:sz="4" w:space="0" w:color="auto"/>
              <w:left w:val="single" w:sz="4" w:space="0" w:color="auto"/>
              <w:bottom w:val="single" w:sz="4" w:space="0" w:color="auto"/>
              <w:right w:val="single" w:sz="4" w:space="0" w:color="auto"/>
            </w:tcBorders>
            <w:shd w:val="clear" w:color="auto" w:fill="auto"/>
            <w:vAlign w:val="center"/>
          </w:tcPr>
          <w:p w:rsidR="00D86BE5" w:rsidRPr="0079172E" w:rsidRDefault="00D86BE5" w:rsidP="00E93AC9">
            <w:pPr>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4</w:t>
            </w:r>
          </w:p>
        </w:tc>
        <w:tc>
          <w:tcPr>
            <w:tcW w:w="1858" w:type="dxa"/>
            <w:tcBorders>
              <w:top w:val="single" w:sz="4" w:space="0" w:color="auto"/>
              <w:left w:val="single" w:sz="4" w:space="0" w:color="auto"/>
              <w:bottom w:val="single" w:sz="4" w:space="0" w:color="auto"/>
              <w:right w:val="single" w:sz="4" w:space="0" w:color="auto"/>
            </w:tcBorders>
            <w:shd w:val="clear" w:color="auto" w:fill="auto"/>
            <w:vAlign w:val="center"/>
          </w:tcPr>
          <w:p w:rsidR="00D86BE5" w:rsidRPr="0079172E" w:rsidRDefault="00D86BE5" w:rsidP="00E93AC9">
            <w:pPr>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4</w:t>
            </w:r>
          </w:p>
        </w:tc>
      </w:tr>
    </w:tbl>
    <w:p w:rsidR="00D86BE5" w:rsidRPr="0079172E" w:rsidRDefault="00D86BE5" w:rsidP="00D86BE5">
      <w:pPr>
        <w:pStyle w:val="BodyTextIndent"/>
        <w:spacing w:line="264" w:lineRule="auto"/>
        <w:ind w:firstLine="0"/>
        <w:rPr>
          <w:rFonts w:ascii="Times New Roman" w:hAnsi="Times New Roman" w:cs="Times New Roman"/>
          <w:szCs w:val="28"/>
          <w:lang w:val="nl-NL"/>
        </w:rPr>
      </w:pPr>
      <w:r w:rsidRPr="0079172E">
        <w:rPr>
          <w:rFonts w:ascii="Times New Roman" w:hAnsi="Times New Roman" w:cs="Times New Roman"/>
          <w:szCs w:val="28"/>
          <w:lang w:val="nl-NL"/>
        </w:rPr>
        <w:t>***4b,d. Như 2 ý đã làm</w:t>
      </w:r>
    </w:p>
    <w:p w:rsidR="00D86BE5" w:rsidRPr="0079172E" w:rsidRDefault="00D86BE5" w:rsidP="00D86BE5">
      <w:pPr>
        <w:pStyle w:val="BodyTextIndent"/>
        <w:spacing w:line="276" w:lineRule="auto"/>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3. Củng cố. Cách viết số đo độ dài dưới dạng STP ta làm ntn?</w:t>
      </w:r>
    </w:p>
    <w:p w:rsidR="00D86BE5" w:rsidRPr="0079172E" w:rsidRDefault="00D86BE5" w:rsidP="00D86BE5">
      <w:pPr>
        <w:pStyle w:val="BodyTextIndent"/>
        <w:spacing w:line="276" w:lineRule="auto"/>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viết thành hỗn số ..). Dặn dò</w:t>
      </w:r>
    </w:p>
    <w:p w:rsidR="00D86BE5" w:rsidRPr="0079172E" w:rsidRDefault="00D86BE5" w:rsidP="00D86BE5">
      <w:pPr>
        <w:spacing w:line="276" w:lineRule="auto"/>
        <w:jc w:val="both"/>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54496" behindDoc="0" locked="0" layoutInCell="1" allowOverlap="1">
                <wp:simplePos x="0" y="0"/>
                <wp:positionH relativeFrom="column">
                  <wp:posOffset>1828800</wp:posOffset>
                </wp:positionH>
                <wp:positionV relativeFrom="paragraph">
                  <wp:posOffset>146685</wp:posOffset>
                </wp:positionV>
                <wp:extent cx="2590800" cy="0"/>
                <wp:effectExtent l="13335" t="10795" r="5715" b="8255"/>
                <wp:wrapNone/>
                <wp:docPr id="1038" name="Straight Connector 10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9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B30058" id="Straight Connector 1038"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1.55pt" to="348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"/>
            </w:pict>
          </mc:Fallback>
        </mc:AlternateContent>
      </w:r>
    </w:p>
    <w:p w:rsidR="00D86BE5" w:rsidRPr="0079172E" w:rsidRDefault="00D86BE5" w:rsidP="00D86BE5">
      <w:pPr>
        <w:spacing w:line="264" w:lineRule="auto"/>
        <w:jc w:val="center"/>
        <w:rPr>
          <w:rFonts w:ascii="Times New Roman" w:hAnsi="Times New Roman" w:cs="Times New Roman"/>
          <w:b/>
          <w:sz w:val="28"/>
          <w:szCs w:val="28"/>
          <w:vertAlign w:val="superscript"/>
          <w:lang w:val="nl-NL"/>
        </w:rPr>
      </w:pPr>
      <w:r w:rsidRPr="0079172E">
        <w:rPr>
          <w:rFonts w:ascii="Times New Roman" w:hAnsi="Times New Roman" w:cs="Times New Roman"/>
          <w:b/>
          <w:sz w:val="28"/>
          <w:szCs w:val="28"/>
          <w:vertAlign w:val="superscript"/>
          <w:lang w:val="nl-NL"/>
        </w:rPr>
        <w:t xml:space="preserve"> </w:t>
      </w:r>
      <w:r w:rsidRPr="0079172E">
        <w:rPr>
          <w:rFonts w:ascii="Times New Roman" w:hAnsi="Times New Roman" w:cs="Times New Roman"/>
          <w:b/>
          <w:sz w:val="28"/>
          <w:szCs w:val="28"/>
          <w:lang w:val="nl-NL"/>
        </w:rPr>
        <w:t>TIẾT  : KHOA HỌC</w:t>
      </w:r>
    </w:p>
    <w:p w:rsidR="00D86BE5" w:rsidRPr="0079172E" w:rsidRDefault="00D86BE5" w:rsidP="00D86BE5">
      <w:pPr>
        <w:spacing w:line="264" w:lineRule="auto"/>
        <w:jc w:val="center"/>
        <w:rPr>
          <w:rFonts w:ascii="Times New Roman" w:hAnsi="Times New Roman" w:cs="Times New Roman"/>
          <w:b/>
          <w:sz w:val="28"/>
          <w:szCs w:val="28"/>
          <w:vertAlign w:val="superscript"/>
          <w:lang w:val="nl-NL"/>
        </w:rPr>
      </w:pPr>
      <w:r w:rsidRPr="0079172E">
        <w:rPr>
          <w:rFonts w:ascii="Times New Roman" w:hAnsi="Times New Roman" w:cs="Times New Roman"/>
          <w:b/>
          <w:sz w:val="28"/>
          <w:szCs w:val="28"/>
          <w:lang w:val="nl-NL"/>
        </w:rPr>
        <w:t>THÁI ĐỘ ĐỐI VỚI NGƯỜI NHIỄM HIV/AIDS</w:t>
      </w:r>
    </w:p>
    <w:p w:rsidR="00D86BE5" w:rsidRPr="0079172E" w:rsidRDefault="00D86BE5" w:rsidP="00D86BE5">
      <w:pPr>
        <w:tabs>
          <w:tab w:val="left" w:pos="7108"/>
        </w:tabs>
        <w:spacing w:line="288"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Xác định được những hành vi tiếp xúc thông thường thì không lây nhiễm HIV/AIDS.</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ó thái độ không phân biệt đối xử với người bị HIV/AIDS và gia đình của họ.</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NS : KN xác định giá trị bản thân, tự tin và có ứng xử, giao tiếp phù hợp với người nhiễm HIV/AIDS. KN thể hiện cảm thông chia xẻ, tránh phân biệt kỳ thị với người nhiễm HIV</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Các hoạt động dạy và học</w:t>
      </w:r>
      <w:r w:rsidRPr="0079172E">
        <w:rPr>
          <w:rFonts w:ascii="Times New Roman" w:hAnsi="Times New Roman" w:cs="Times New Roman"/>
          <w:sz w:val="28"/>
          <w:szCs w:val="28"/>
          <w:lang w:val="nl-NL"/>
        </w:rPr>
        <w:t>.</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KT:  HIV là loại bệnh gì? Nêu cách phòng chống bệnh HIV?</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Bài mới :</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a. GTB</w:t>
      </w:r>
    </w:p>
    <w:p w:rsidR="00D86BE5" w:rsidRPr="0079172E" w:rsidRDefault="00D86BE5" w:rsidP="00D86BE5">
      <w:pPr>
        <w:tabs>
          <w:tab w:val="left" w:pos="7108"/>
        </w:tabs>
        <w:spacing w:line="264" w:lineRule="auto"/>
        <w:ind w:left="-109" w:hanging="436"/>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Bài giảng</w:t>
      </w:r>
    </w:p>
    <w:p w:rsidR="00D86BE5" w:rsidRPr="0079172E" w:rsidRDefault="00D86BE5" w:rsidP="00D86BE5">
      <w:pPr>
        <w:tabs>
          <w:tab w:val="left" w:pos="7108"/>
        </w:tabs>
        <w:spacing w:line="264" w:lineRule="auto"/>
        <w:ind w:left="-327" w:firstLine="3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1: MT:  MT1</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nối tiếp nhau lên viết các hành vi lây truyền và không lây HIV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Mỗi nhóm có 9,10 em. Bảng lớp kẻ sẵn HS nx. Tnx</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nêu :  HIV không lây qua các tiếp xúc thông thường chỉ lây qua…</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2: Mt : Như MT 2. Đóng vai : Tôi bị nhiễm HIV. </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5 tự phân vai: 1đóng vai bị nhiễm HIV, 4HS # thể hiện hành vi ứng xử. HSTB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nghĩ thế nào về cách ứng xử của bạn? Hỏi em đóng bị nhiễm: Cảm nhận thế nào khi các bạn đối xử lạnh  nhạt với mình?</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3</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MT: Quan sát và thảo luận =&gt;củng cố KT</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quan sát tranh trang 36 – 37 nêu ND :</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1: Biết em bị nhiễm nhưng vẫn gọi em đến chơi</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2: 2 chị em trong 1 GĐ bố bị nhiễm chỉ tự chơi với nhau</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3: Chia sẻ với 1 bạn bố bị nhiễm HIV</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4: Tổ chức diễn đàn nói về HIV để mọi người hiểu, không phân biệt kỳ thị với người nhiễm HIV.Hình nào có các bạn ứng xử đúng?</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ếu các bạn ở hình 2 là người thân trong gia đình thì em sẽ đối xử như thế nào? Tại sao? =&gt;mục bcb</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Củng cố: Nên có những thái độ ntn nào đối với người bị nhiễm HIV và  GĐ họ</w:t>
      </w:r>
      <w:r w:rsidRPr="0079172E">
        <w:rPr>
          <w:rFonts w:ascii="Times New Roman" w:hAnsi="Times New Roman" w:cs="Times New Roman"/>
          <w:b/>
          <w:sz w:val="28"/>
          <w:szCs w:val="28"/>
          <w:lang w:val="nl-NL"/>
        </w:rPr>
        <w:t xml:space="preserve"> </w:t>
      </w:r>
    </w:p>
    <w:p w:rsidR="00D86BE5" w:rsidRPr="0079172E" w:rsidRDefault="00D86BE5" w:rsidP="00D86BE5">
      <w:pPr>
        <w:spacing w:line="276"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lang w:val="nl-NL"/>
        </w:rPr>
        <w:t xml:space="preserve"> N</w:t>
      </w:r>
      <w:r w:rsidRPr="0079172E">
        <w:rPr>
          <w:rFonts w:ascii="Times New Roman" w:hAnsi="Times New Roman" w:cs="Times New Roman"/>
          <w:sz w:val="28"/>
          <w:szCs w:val="28"/>
          <w:lang w:val="nl-NL"/>
        </w:rPr>
        <w:t>hận xét giờ học, dặn  dò</w:t>
      </w:r>
    </w:p>
    <w:p w:rsidR="00D86BE5" w:rsidRPr="0079172E" w:rsidRDefault="00D86BE5" w:rsidP="00D86BE5">
      <w:pPr>
        <w:spacing w:line="276" w:lineRule="auto"/>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61664" behindDoc="0" locked="0" layoutInCell="1" allowOverlap="1">
                <wp:simplePos x="0" y="0"/>
                <wp:positionH relativeFrom="column">
                  <wp:posOffset>1453515</wp:posOffset>
                </wp:positionH>
                <wp:positionV relativeFrom="paragraph">
                  <wp:posOffset>117475</wp:posOffset>
                </wp:positionV>
                <wp:extent cx="2630170" cy="0"/>
                <wp:effectExtent l="9525" t="9525" r="8255" b="9525"/>
                <wp:wrapNone/>
                <wp:docPr id="1037" name="Straight Connector 10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30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61AEA3" id="Straight Connector 1037"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45pt,9.25pt" to="321.5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"/>
            </w:pict>
          </mc:Fallback>
        </mc:AlternateContent>
      </w:r>
    </w:p>
    <w:p w:rsidR="00D86BE5" w:rsidRPr="0079172E" w:rsidRDefault="00D86BE5" w:rsidP="00D86BE5">
      <w:pPr>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TIẾT  : TẬP ĐỌC  </w:t>
      </w:r>
    </w:p>
    <w:p w:rsidR="00D86BE5" w:rsidRPr="0079172E" w:rsidRDefault="00D86BE5" w:rsidP="00D86BE5">
      <w:pPr>
        <w:spacing w:line="264" w:lineRule="auto"/>
        <w:jc w:val="center"/>
        <w:rPr>
          <w:rFonts w:ascii="Times New Roman" w:hAnsi="Times New Roman" w:cs="Times New Roman"/>
          <w:b/>
          <w:i/>
          <w:sz w:val="28"/>
          <w:szCs w:val="28"/>
          <w:lang w:val="nl-NL"/>
        </w:rPr>
      </w:pPr>
      <w:r w:rsidRPr="0079172E">
        <w:rPr>
          <w:rFonts w:ascii="Times New Roman" w:hAnsi="Times New Roman" w:cs="Times New Roman"/>
          <w:b/>
          <w:sz w:val="28"/>
          <w:szCs w:val="28"/>
          <w:lang w:val="nl-NL"/>
        </w:rPr>
        <w:t>CÁI GÌ QUÝ NHẤT</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HS biết:</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ọc trôi chảy rành mạch, lưu loát toàn bài, đọc diễn cảm bài văn, biết phân biệt được lời người kể và lời các nhân vật.</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iểu được vấn đề tranh luận và ý được khẳng định qua tranh luận: Người lao động là đáng quý nhất.</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II. Chuẩn bị: </w:t>
      </w:r>
      <w:r w:rsidRPr="0079172E">
        <w:rPr>
          <w:rFonts w:ascii="Times New Roman" w:hAnsi="Times New Roman" w:cs="Times New Roman"/>
          <w:sz w:val="28"/>
          <w:szCs w:val="28"/>
          <w:lang w:val="nl-NL"/>
        </w:rPr>
        <w:t>Tranh minh hoạ bài tập đọc</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và học.</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A. Kiểm tra bài cũ.</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iểm tra một vài đoạn trong bài "Trước cổng trời".</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ọc đoạn thơ trong bài mà em thích? đoạn thơ đó miêu tả cảnh gì?</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mới:</w:t>
      </w:r>
    </w:p>
    <w:p w:rsidR="00D86BE5" w:rsidRPr="0079172E" w:rsidRDefault="00D86BE5" w:rsidP="00D86BE5">
      <w:pPr>
        <w:spacing w:line="264" w:lineRule="auto"/>
        <w:ind w:left="-109" w:firstLine="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Trong cuộc sống có những vấn đề cần trao đổi tranh luận để tìm ra câu trả lời. Cái gì quý nhất trên đời là vấn đề rất nhiều học sinh từng tranh cãi. Hôm nay chúng ta cùng đọc bài: Cái gì quý nhất – trang 85  để biết ý kiến riêng của 3 bạn Hùng, Quý, Nam và ý kiến phân giải của thầy nhé.</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ghi bảng tên bài- HS nhắc lại tên bài</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ớng dẫn luyện đọc và tìm hiểu bài.</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1. Luyện đọc đúng.</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Hs đọc bài.</w:t>
      </w:r>
    </w:p>
    <w:p w:rsidR="00D86BE5" w:rsidRPr="0079172E" w:rsidRDefault="00D86BE5" w:rsidP="00D86BE5">
      <w:pPr>
        <w:spacing w:line="264" w:lineRule="auto"/>
        <w:ind w:firstLine="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D đọc: Giọng người kể đọc thong thả; giọng 3 bạn nhỏ đọc nhanh, sôi nổi, hào hứng; giọng thầy giáo đọc chậm rãi, thể hiện sự từ tốn, điềm đạm.</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ia bài thành 3 phần: </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Phần 1 gồm đoạn 1 và đoạn 2: Từ đầu.....được không</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Phần 2: gồm đoạn 3, 4, 5: Từ Quý, Nam.....phân giải</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Phần 3 : Phần còn lại</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nối tiếp theo đoạn: kết hợp luyện phát âm từ khó: Lúa gạo, tranh luận, sôi nổi. Cách nhấn giọng, ngắt nghỉ hơi trong câu văn dài: Chú ý ngắt nghỉ sau các cụm từ và dấu câu</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ọc nối tiếp lần 2 kết hợp giải nghĩa từ khó trong phần 2: Tranh luận: có nghĩa là bàn cãi để tìm ra lẽ phải. Phân giải: giải thích cho thấy rõ đúng sai, phải trái, lợi hại.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Luyện đọc theo cặp.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1,2  Hs đọc toàn bài trước lớp</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đọc mẫu toàn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2.2. Tìm hiểu bài.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và trả lời các  câu hỏi sau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a bạn Hùng, Quý và Nam tranh luận về vấn đề gì? Vấn đề: cái gì quý nhất ở trên đời này. Theo mỗi bạn cái quý nhất trên đời là gì? Mỗi bạn đưa ra lý lẽ như thế </w:t>
      </w:r>
      <w:r w:rsidRPr="0079172E">
        <w:rPr>
          <w:rFonts w:ascii="Times New Roman" w:hAnsi="Times New Roman" w:cs="Times New Roman"/>
          <w:sz w:val="28"/>
          <w:szCs w:val="28"/>
          <w:lang w:val="nl-NL"/>
        </w:rPr>
        <w:lastRenderedPageBreak/>
        <w:t>nào để bảo vệ ý kiến của mình? Vì sao thầy giáo cho rằng người lao động mới là quý nhất? Vì người lao động biết dùng thì giờ để tìm ra lúa gạo, vàng bạc.</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chốt chung: Qua cách lập luận có tình có lý của thày giáo: thầy đã khẳng định cái đúng của 3 bạn nhưng đưa ra ý kiến mới sâu sắc hơn:Vì người lao động biết dùng thì giờ để tìm ra lúa gạo, vàng bạc.</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ọn tên khác cho bài văn và giải thích vì sao em chọn tên gọi đó? Có thể là: cuộc tranh cãi thú vị. Người trọng tài hoặc. Ai có lý?</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3. Luyện đọc diễn cảm:   Bài văn có mấy nhân vật ? Đó là những ai?</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ổ chức cho HS đọc phân vai: gọi 5 Hs đóng phân vai đọc lại bài văn một cách diễn cảm: người dẫn chuyện, Hùng, Quý, Nam, thầy giáo</w:t>
      </w:r>
    </w:p>
    <w:p w:rsidR="00D86BE5" w:rsidRPr="0079172E" w:rsidRDefault="00D86BE5" w:rsidP="00D86BE5">
      <w:pPr>
        <w:spacing w:line="264" w:lineRule="auto"/>
        <w:ind w:firstLine="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hú ý Người kể đọc thong thả; giọng 3 bạn nhỏ đọc nhanh, sôi nổi, hào hứng; giọng thầy giáo đọc chậm rãi, thể hiện sự từ tốn, điềm đạm.</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éo dài giọng cuối câu của các bạn Hùng, Quý, Nam, nhấn giọng từ: lúa gạo, vàng bạc, thì giờ.....</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văn giúp em hiểu được điều gì? (  hiểu rõ vấn đề tranh luận: Cái gì quý nhất . Khẳng định: Người lao động là quý nhất ).</w:t>
      </w:r>
    </w:p>
    <w:p w:rsidR="00D86BE5" w:rsidRPr="0079172E" w:rsidRDefault="00D86BE5" w:rsidP="00D86BE5">
      <w:pPr>
        <w:spacing w:line="288" w:lineRule="auto"/>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III. Củng cố dặn dò. GV nhận xét giờ học. Dặn dò</w:t>
      </w:r>
    </w:p>
    <w:p w:rsidR="00D86BE5" w:rsidRPr="0079172E" w:rsidRDefault="00D86BE5" w:rsidP="00D86BE5">
      <w:pPr>
        <w:spacing w:line="264" w:lineRule="auto"/>
        <w:jc w:val="both"/>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57568" behindDoc="0" locked="0" layoutInCell="1" allowOverlap="1">
                <wp:simplePos x="0" y="0"/>
                <wp:positionH relativeFrom="column">
                  <wp:posOffset>1868805</wp:posOffset>
                </wp:positionH>
                <wp:positionV relativeFrom="paragraph">
                  <wp:posOffset>120015</wp:posOffset>
                </wp:positionV>
                <wp:extent cx="2214880" cy="0"/>
                <wp:effectExtent l="5715" t="13335" r="8255" b="5715"/>
                <wp:wrapNone/>
                <wp:docPr id="1036" name="Straight Connector 10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0D2879" id="Straight Connector 1036"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15pt,9.45pt" to="321.5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"/>
            </w:pict>
          </mc:Fallback>
        </mc:AlternateContent>
      </w:r>
    </w:p>
    <w:p w:rsidR="00D86BE5" w:rsidRPr="0079172E" w:rsidRDefault="00D86BE5" w:rsidP="00D86BE5">
      <w:pPr>
        <w:tabs>
          <w:tab w:val="left" w:pos="7108"/>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ĐỊA LÍ</w:t>
      </w:r>
    </w:p>
    <w:p w:rsidR="00D86BE5" w:rsidRPr="0079172E" w:rsidRDefault="00D86BE5" w:rsidP="00D86BE5">
      <w:pPr>
        <w:tabs>
          <w:tab w:val="left" w:pos="7108"/>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b/>
          <w:sz w:val="28"/>
          <w:szCs w:val="28"/>
          <w:lang w:val="nl-NL"/>
        </w:rPr>
        <w:t>CÁC DÂN TỘC, SỰ PHÂN BỐ DÂN CƯ</w:t>
      </w:r>
    </w:p>
    <w:p w:rsidR="00D86BE5" w:rsidRPr="0079172E" w:rsidRDefault="00D86BE5" w:rsidP="00D86BE5">
      <w:pPr>
        <w:tabs>
          <w:tab w:val="left" w:pos="7108"/>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tabs>
          <w:tab w:val="left" w:pos="654"/>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HS biết dựa vào bảng số liệu, lược đồ để thấy rõ đặc điểm về mật độ dân số và sự phân bố dân cư ở nước ta.</w:t>
      </w:r>
    </w:p>
    <w:p w:rsidR="00D86BE5" w:rsidRPr="0079172E" w:rsidRDefault="00D86BE5" w:rsidP="00D86BE5">
      <w:pPr>
        <w:tabs>
          <w:tab w:val="left" w:pos="654"/>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Nêu được một số đặc điểm về các dân tộc ở nước ta.</w:t>
      </w:r>
    </w:p>
    <w:p w:rsidR="00D86BE5" w:rsidRPr="0079172E" w:rsidRDefault="00D86BE5" w:rsidP="00D86BE5">
      <w:pPr>
        <w:tabs>
          <w:tab w:val="left" w:pos="654"/>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Có ý thức tôn trọng đoàn kết các dân tộc.</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và học.</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Các dân tộc.</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1. Đọc mục 1 SGK nêu</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ước ta có bao nhiêu dân tộc.</w:t>
      </w:r>
    </w:p>
    <w:p w:rsidR="00D86BE5" w:rsidRPr="0079172E" w:rsidRDefault="00D86BE5" w:rsidP="00D86BE5">
      <w:pPr>
        <w:tabs>
          <w:tab w:val="left" w:pos="654"/>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ab/>
        <w:t>+ Dân tộc nào có số dân đông nhất? Sống chủ yếu ở đâu? các dân tộc ít người sống chủ yếu ở đâu?</w:t>
      </w:r>
    </w:p>
    <w:p w:rsidR="00D86BE5" w:rsidRPr="0079172E" w:rsidRDefault="00D86BE5" w:rsidP="00D86BE5">
      <w:pPr>
        <w:tabs>
          <w:tab w:val="left" w:pos="654"/>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kể tên một số dân tộc ít người ở nước ta.</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Mật độ dân số.</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2. Đọc SGK nêu</w:t>
      </w:r>
    </w:p>
    <w:p w:rsidR="00D86BE5" w:rsidRPr="0079172E" w:rsidRDefault="00D86BE5" w:rsidP="00D86BE5">
      <w:pPr>
        <w:tabs>
          <w:tab w:val="left" w:pos="654"/>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Mật độ dân số là gì?</w:t>
      </w:r>
    </w:p>
    <w:p w:rsidR="00D86BE5" w:rsidRPr="0079172E" w:rsidRDefault="00D86BE5" w:rsidP="00D86BE5">
      <w:pPr>
        <w:tabs>
          <w:tab w:val="left" w:pos="654"/>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Trả lời câu hỏi trong mục 2.</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Phân bố dân cư.</w:t>
      </w:r>
    </w:p>
    <w:p w:rsidR="00D86BE5" w:rsidRPr="0079172E" w:rsidRDefault="00D86BE5" w:rsidP="00D86BE5">
      <w:pPr>
        <w:tabs>
          <w:tab w:val="left" w:pos="654"/>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oạt động 3.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tự   quan sát lược đồ, chỉ trên bản đồ vùng đông dân, thưa dâ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ân cư nước ta sống chủ yếu ở thành thị hay ở nông thôn? Vì sao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III. Củng cố - Dặn dò.  GV tổng kết tiết học. Dặn dò </w:t>
      </w:r>
    </w:p>
    <w:p w:rsidR="00D86BE5" w:rsidRPr="0079172E" w:rsidRDefault="00D86BE5" w:rsidP="00D86BE5">
      <w:pPr>
        <w:spacing w:line="264" w:lineRule="auto"/>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65760" behindDoc="0" locked="0" layoutInCell="1" allowOverlap="1">
                <wp:simplePos x="0" y="0"/>
                <wp:positionH relativeFrom="column">
                  <wp:posOffset>138430</wp:posOffset>
                </wp:positionH>
                <wp:positionV relativeFrom="paragraph">
                  <wp:posOffset>354330</wp:posOffset>
                </wp:positionV>
                <wp:extent cx="5952490" cy="0"/>
                <wp:effectExtent l="8890" t="8890" r="10795" b="10160"/>
                <wp:wrapNone/>
                <wp:docPr id="1035" name="Straight Connector 10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2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E20F71" id="Straight Connector 1035"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pt,27.9pt" to="479.6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pRHw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767808" behindDoc="0" locked="0" layoutInCell="1" allowOverlap="1">
                <wp:simplePos x="0" y="0"/>
                <wp:positionH relativeFrom="column">
                  <wp:posOffset>1315085</wp:posOffset>
                </wp:positionH>
                <wp:positionV relativeFrom="paragraph">
                  <wp:posOffset>-6985</wp:posOffset>
                </wp:positionV>
                <wp:extent cx="2699385" cy="0"/>
                <wp:effectExtent l="13970" t="9525" r="10795" b="9525"/>
                <wp:wrapNone/>
                <wp:docPr id="1034" name="Straight Connector 10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99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BDA375" id="Straight Connector 1034" o:spid="_x0000_s1026" style="position:absolute;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55pt,-.55pt" to="316.1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"/>
            </w:pict>
          </mc:Fallback>
        </mc:AlternateContent>
      </w:r>
    </w:p>
    <w:p w:rsidR="00D86BE5" w:rsidRPr="0079172E" w:rsidRDefault="00D86BE5" w:rsidP="00D86BE5">
      <w:pPr>
        <w:pStyle w:val="BodyTextIndent"/>
        <w:spacing w:line="264" w:lineRule="auto"/>
        <w:rPr>
          <w:rFonts w:ascii="Times New Roman" w:hAnsi="Times New Roman" w:cs="Times New Roman"/>
          <w:szCs w:val="28"/>
          <w:lang w:val="nl-NL"/>
        </w:rPr>
      </w:pPr>
    </w:p>
    <w:p w:rsidR="00D86BE5" w:rsidRPr="0079172E" w:rsidRDefault="00D86BE5" w:rsidP="00D86BE5">
      <w:pPr>
        <w:tabs>
          <w:tab w:val="left" w:pos="7108"/>
        </w:tabs>
        <w:spacing w:line="264" w:lineRule="auto"/>
        <w:jc w:val="center"/>
        <w:rPr>
          <w:rFonts w:ascii="Times New Roman" w:hAnsi="Times New Roman" w:cs="Times New Roman"/>
          <w:sz w:val="28"/>
          <w:szCs w:val="28"/>
          <w:lang w:val="nl-NL"/>
        </w:rPr>
      </w:pPr>
      <w:r w:rsidRPr="0079172E">
        <w:rPr>
          <w:rFonts w:ascii="Times New Roman" w:hAnsi="Times New Roman" w:cs="Times New Roman"/>
          <w:b/>
          <w:i/>
          <w:sz w:val="28"/>
          <w:szCs w:val="28"/>
          <w:lang w:val="nl-NL"/>
        </w:rPr>
        <w:t>Thứ ba ngày 1  tháng 11 năm 2016</w:t>
      </w:r>
    </w:p>
    <w:p w:rsidR="00D86BE5" w:rsidRPr="0079172E" w:rsidRDefault="00D86BE5" w:rsidP="00D86BE5">
      <w:pPr>
        <w:tabs>
          <w:tab w:val="left" w:pos="7108"/>
        </w:tabs>
        <w:spacing w:line="276"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1: TOÁN</w:t>
      </w:r>
    </w:p>
    <w:p w:rsidR="00D86BE5" w:rsidRPr="0079172E" w:rsidRDefault="00D86BE5" w:rsidP="00D86BE5">
      <w:pPr>
        <w:tabs>
          <w:tab w:val="left" w:pos="7108"/>
        </w:tabs>
        <w:spacing w:line="276" w:lineRule="auto"/>
        <w:jc w:val="center"/>
        <w:rPr>
          <w:rFonts w:ascii="Times New Roman" w:hAnsi="Times New Roman" w:cs="Times New Roman"/>
          <w:b/>
          <w:i/>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b/>
          <w:sz w:val="28"/>
          <w:szCs w:val="28"/>
          <w:lang w:val="nl-NL"/>
        </w:rPr>
        <w:t>VIẾT CÁC SỐ ĐO KHỐI LƯỢNG DƯỚI DẠNG SỐ THẬP PHÂN</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xml:space="preserve">: *** Củng cố kiến thức về bảng đơn vị đo khối lượng, quan hệ giữa các đơn vị đo liền kề và quan hệ giữa các đơn vị đo khác trong bảng. </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iết viết các số đo khối lượng dưới dạng STP  </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Rèn KN TB bài. Giáo dục HS yêu thích môn Toán.</w:t>
      </w:r>
    </w:p>
    <w:p w:rsidR="00D86BE5" w:rsidRPr="0079172E" w:rsidRDefault="00D86BE5" w:rsidP="00D86BE5">
      <w:pPr>
        <w:spacing w:line="288"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và học.</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T: 2 HS lên làm: 1 tấn =…tạ                          1kg=..g</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tạ =</w:t>
      </w:r>
      <w:r w:rsidRPr="0079172E">
        <w:rPr>
          <w:rFonts w:ascii="Times New Roman" w:hAnsi="Times New Roman" w:cs="Times New Roman"/>
          <w:position w:val="-24"/>
          <w:sz w:val="28"/>
          <w:szCs w:val="28"/>
          <w:lang w:val="nl-NL"/>
        </w:rPr>
        <w:object w:dxaOrig="260" w:dyaOrig="619">
          <v:shape id="_x0000_i1220" type="#_x0000_t75" style="width:12.7pt;height:30.4pt" o:ole="">
            <v:imagedata r:id="rId307" o:title=""/>
          </v:shape>
          <o:OLEObject Type="Embed" ProgID="Equation.3" ShapeID="_x0000_i1220" DrawAspect="Content" ObjectID="_1598014932" r:id="rId308"/>
        </w:object>
      </w:r>
      <w:r w:rsidRPr="0079172E">
        <w:rPr>
          <w:rFonts w:ascii="Times New Roman" w:hAnsi="Times New Roman" w:cs="Times New Roman"/>
          <w:sz w:val="28"/>
          <w:szCs w:val="28"/>
          <w:lang w:val="nl-NL"/>
        </w:rPr>
        <w:t xml:space="preserve"> tấn=…tấn                1g=</w:t>
      </w:r>
      <w:r w:rsidRPr="0079172E">
        <w:rPr>
          <w:rFonts w:ascii="Times New Roman" w:hAnsi="Times New Roman" w:cs="Times New Roman"/>
          <w:position w:val="-24"/>
          <w:sz w:val="28"/>
          <w:szCs w:val="28"/>
          <w:lang w:val="nl-NL"/>
        </w:rPr>
        <w:object w:dxaOrig="260" w:dyaOrig="619">
          <v:shape id="_x0000_i1221" type="#_x0000_t75" style="width:12.7pt;height:30.4pt" o:ole="">
            <v:imagedata r:id="rId309" o:title=""/>
          </v:shape>
          <o:OLEObject Type="Embed" ProgID="Equation.3" ShapeID="_x0000_i1221" DrawAspect="Content" ObjectID="_1598014933" r:id="rId310"/>
        </w:object>
      </w:r>
      <w:r w:rsidRPr="0079172E">
        <w:rPr>
          <w:rFonts w:ascii="Times New Roman" w:hAnsi="Times New Roman" w:cs="Times New Roman"/>
          <w:sz w:val="28"/>
          <w:szCs w:val="28"/>
          <w:lang w:val="nl-NL"/>
        </w:rPr>
        <w:t xml:space="preserve"> kg =…kg // lớp nêu tên  các đơn vị đo KL từ lớn -&gt; bé và ngược lại.Nx bài trên bảng. Qua Bt ,em hãy nêu quan hệ giữa 2 đơn vị đo KL liền kề  và không liền kề nhau?</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GTB: T nêu mục tiêu</w:t>
      </w:r>
    </w:p>
    <w:p w:rsidR="00D86BE5" w:rsidRPr="0079172E" w:rsidRDefault="00D86BE5" w:rsidP="00D86BE5">
      <w:pPr>
        <w:spacing w:line="288" w:lineRule="auto"/>
        <w:ind w:hanging="218"/>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b. Bài giả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đưa VD viết STp thích hợp vào chỗ chấm 5 tấn132kg =..tấn. HS đọc.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làm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 // ghi  cách làm( 2 cách: C1=5</w:t>
      </w:r>
      <w:r w:rsidRPr="0079172E">
        <w:rPr>
          <w:rFonts w:ascii="Times New Roman" w:hAnsi="Times New Roman" w:cs="Times New Roman"/>
          <w:position w:val="-24"/>
          <w:sz w:val="28"/>
          <w:szCs w:val="28"/>
          <w:lang w:val="nl-NL"/>
        </w:rPr>
        <w:object w:dxaOrig="560" w:dyaOrig="619">
          <v:shape id="_x0000_i1222" type="#_x0000_t75" style="width:27.9pt;height:30.4pt" o:ole="">
            <v:imagedata r:id="rId311" o:title=""/>
          </v:shape>
          <o:OLEObject Type="Embed" ProgID="Equation.3" ShapeID="_x0000_i1222" DrawAspect="Content" ObjectID="_1598014934" r:id="rId312"/>
        </w:object>
      </w:r>
      <w:r w:rsidRPr="0079172E">
        <w:rPr>
          <w:rFonts w:ascii="Times New Roman" w:hAnsi="Times New Roman" w:cs="Times New Roman"/>
          <w:sz w:val="28"/>
          <w:szCs w:val="28"/>
          <w:lang w:val="nl-NL"/>
        </w:rPr>
        <w:t>tấn =5,132 tấ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2 =5132kg =</w:t>
      </w:r>
      <w:r w:rsidRPr="0079172E">
        <w:rPr>
          <w:rFonts w:ascii="Times New Roman" w:hAnsi="Times New Roman" w:cs="Times New Roman"/>
          <w:position w:val="-24"/>
          <w:sz w:val="28"/>
          <w:szCs w:val="28"/>
          <w:lang w:val="nl-NL"/>
        </w:rPr>
        <w:object w:dxaOrig="580" w:dyaOrig="620">
          <v:shape id="_x0000_i1223" type="#_x0000_t75" style="width:29.4pt;height:30.4pt" o:ole="">
            <v:imagedata r:id="rId313" o:title=""/>
          </v:shape>
          <o:OLEObject Type="Embed" ProgID="Equation.3" ShapeID="_x0000_i1223" DrawAspect="Content" ObjectID="_1598014935" r:id="rId314"/>
        </w:object>
      </w:r>
      <w:r w:rsidRPr="0079172E">
        <w:rPr>
          <w:rFonts w:ascii="Times New Roman" w:hAnsi="Times New Roman" w:cs="Times New Roman"/>
          <w:sz w:val="28"/>
          <w:szCs w:val="28"/>
          <w:lang w:val="nl-NL"/>
        </w:rPr>
        <w:t>tấn = 5,132tấn)</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ết quả như nhau, cách làm nào hay hơn ? Vì sao? Bn bạn nhất trí ? HS nêu // T ghi. Vậy 5tấn 132kg = bn tấn?(ghi). Cách viết VD này cũng là cách viết số đo KL dưới dạng STP nói chung. Qua Vd nêu cách viết số đo KL dưới dạng STP? HS nhắc lại </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Thực hành.</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HS đọc Yc và làm. 2 HS lên làm. Cách đổi ? ý cuối ai có KQ # ?</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0,5 hoặc 0,5) </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2(a) Như BT1. HS làm bảng nhóm </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b). Như B1</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3</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làm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4. Củng cố : Cách viêt số đo KL dưới dạng STP? Dặn  dò          </w:t>
      </w:r>
    </w:p>
    <w:p w:rsidR="00D86BE5" w:rsidRPr="0079172E" w:rsidRDefault="00D86BE5" w:rsidP="00D86BE5">
      <w:pPr>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58592" behindDoc="0" locked="0" layoutInCell="1" allowOverlap="1">
                <wp:simplePos x="0" y="0"/>
                <wp:positionH relativeFrom="column">
                  <wp:posOffset>1799590</wp:posOffset>
                </wp:positionH>
                <wp:positionV relativeFrom="paragraph">
                  <wp:posOffset>121920</wp:posOffset>
                </wp:positionV>
                <wp:extent cx="2076450" cy="0"/>
                <wp:effectExtent l="12700" t="8255" r="6350" b="10795"/>
                <wp:wrapNone/>
                <wp:docPr id="1033" name="Straight Connector 10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AB4C75" id="Straight Connector 1033"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9.6pt" to="305.2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"/>
            </w:pict>
          </mc:Fallback>
        </mc:AlternateContent>
      </w:r>
      <w:r w:rsidRPr="0079172E">
        <w:rPr>
          <w:rFonts w:ascii="Times New Roman" w:hAnsi="Times New Roman" w:cs="Times New Roman"/>
          <w:b/>
          <w:i/>
          <w:sz w:val="28"/>
          <w:szCs w:val="28"/>
          <w:lang w:val="nl-NL"/>
        </w:rPr>
        <w:t xml:space="preserve">          </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ÊT  : TẬP ĐỌC</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ĐẤT CÀ MAU</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S I. Mục tiêu: </w:t>
      </w:r>
      <w:r w:rsidRPr="0079172E">
        <w:rPr>
          <w:rFonts w:ascii="Times New Roman" w:hAnsi="Times New Roman" w:cs="Times New Roman"/>
          <w:sz w:val="28"/>
          <w:szCs w:val="28"/>
          <w:lang w:val="nl-NL"/>
        </w:rPr>
        <w:t>HS biết</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đọc  rành mạch, lưu loát, đọc diễn cảm bài văn nhấn giọng các từ ngữ gợi tả, gợi cảm miêu tả cảnh thiên nhiên và con người Cà Mau.</w:t>
      </w:r>
    </w:p>
    <w:p w:rsidR="00D86BE5" w:rsidRPr="0079172E" w:rsidRDefault="00D86BE5" w:rsidP="00D86BE5">
      <w:pPr>
        <w:spacing w:line="252"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iểu nội dung: Sự khắc nghiệt của thiên nhiên Cà Mau đã góp phần hun đúc nên tính cách kiên cường của người Cà Mau.</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II. Chuẩn bị: </w:t>
      </w:r>
      <w:r w:rsidRPr="0079172E">
        <w:rPr>
          <w:rFonts w:ascii="Times New Roman" w:hAnsi="Times New Roman" w:cs="Times New Roman"/>
          <w:sz w:val="28"/>
          <w:szCs w:val="28"/>
          <w:lang w:val="nl-NL"/>
        </w:rPr>
        <w:t>Tranh minh hoạ bài đọc (nếu có), bảng phụ rèn đọc đoạn cuối</w:t>
      </w:r>
    </w:p>
    <w:p w:rsidR="00D86BE5" w:rsidRPr="0079172E" w:rsidRDefault="00D86BE5" w:rsidP="00D86BE5">
      <w:pPr>
        <w:spacing w:line="252"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và học.</w:t>
      </w:r>
    </w:p>
    <w:p w:rsidR="00D86BE5" w:rsidRPr="0079172E" w:rsidRDefault="00D86BE5" w:rsidP="00D86BE5">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w:t>
      </w:r>
    </w:p>
    <w:p w:rsidR="00D86BE5" w:rsidRPr="0079172E" w:rsidRDefault="00D86BE5" w:rsidP="00D86BE5">
      <w:pPr>
        <w:spacing w:line="252"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ọi 2 học sinh đọc và trả lời câu hỏi của bài Cái gì quý nhất .</w:t>
      </w:r>
    </w:p>
    <w:p w:rsidR="00D86BE5" w:rsidRPr="0079172E" w:rsidRDefault="00D86BE5" w:rsidP="00D86BE5">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mới</w:t>
      </w:r>
    </w:p>
    <w:p w:rsidR="00D86BE5" w:rsidRPr="0079172E" w:rsidRDefault="00D86BE5" w:rsidP="00D86BE5">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1. Giới thiệu bài: Trên bản đồ Việt Nam hình chữ S. Cà Mau là mũi đất nhô ra ở phía tây nam tận cùng của Tổ Quốc. Thiên nhiên ở đây rất khắc nghiệt nên cây cỏ và con người cũng có những điểm rất đặc biệt. Bài đất Cà Mau của nhà văn Mai Văn Tạo sẽ cho các em biết điều đó.</w:t>
      </w:r>
    </w:p>
    <w:p w:rsidR="00D86BE5" w:rsidRPr="0079172E" w:rsidRDefault="00D86BE5" w:rsidP="00D86BE5">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ớng dẫn luyện đọc và tìm hiểu bài.</w:t>
      </w:r>
    </w:p>
    <w:p w:rsidR="00D86BE5" w:rsidRPr="0079172E" w:rsidRDefault="00D86BE5" w:rsidP="00D86BE5">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Luyện đọc đúng.</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Hs  đọc bài.</w:t>
      </w:r>
    </w:p>
    <w:p w:rsidR="00D86BE5" w:rsidRPr="0079172E" w:rsidRDefault="00D86BE5" w:rsidP="00D86BE5">
      <w:pPr>
        <w:spacing w:line="264" w:lineRule="auto"/>
        <w:ind w:firstLine="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chia bài thành 3 đoạn mỗi lần xuống dòng là một đoạn: </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nối tiếp theo đoạn: kết hợp luyện phát âm từ khó: rất phũ, đất nẻ chân chim, rạn nứt, cơn thịnh nộ</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ọc nối tiếp lần 2 kết hợp giải nghĩa từ khó. Đoạn 1: phũ</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theo cặp. T đọc mẫu hướng dẫn ngoài những từ ngữ miêu tả, cần nhấn giọng cả những từ ngữ đặt trong ngoặc ở đoạn 3 sớm nắng chiều mưa, rạn nứt, san sát, hàng hà sa số, lưu truyền.</w:t>
      </w:r>
    </w:p>
    <w:p w:rsidR="00D86BE5" w:rsidRPr="0079172E" w:rsidRDefault="00D86BE5" w:rsidP="00D86BE5">
      <w:pPr>
        <w:spacing w:line="252" w:lineRule="auto"/>
        <w:jc w:val="both"/>
        <w:rPr>
          <w:rFonts w:ascii="Times New Roman" w:hAnsi="Times New Roman" w:cs="Times New Roman"/>
          <w:color w:val="000000"/>
          <w:sz w:val="28"/>
          <w:szCs w:val="28"/>
          <w:lang w:val="nl-NL"/>
        </w:rPr>
      </w:pPr>
      <w:r w:rsidRPr="0079172E">
        <w:rPr>
          <w:rFonts w:ascii="Times New Roman" w:hAnsi="Times New Roman" w:cs="Times New Roman"/>
          <w:sz w:val="28"/>
          <w:szCs w:val="28"/>
          <w:lang w:val="nl-NL"/>
        </w:rPr>
        <w:t>b) Tìm hiểu bài</w:t>
      </w:r>
      <w:r w:rsidRPr="0079172E">
        <w:rPr>
          <w:rFonts w:ascii="Times New Roman" w:hAnsi="Times New Roman" w:cs="Times New Roman"/>
          <w:i/>
          <w:sz w:val="28"/>
          <w:szCs w:val="28"/>
          <w:lang w:val="nl-NL"/>
        </w:rPr>
        <w:t>.</w:t>
      </w:r>
      <w:r w:rsidRPr="0079172E">
        <w:rPr>
          <w:rFonts w:ascii="Times New Roman" w:hAnsi="Times New Roman" w:cs="Times New Roman"/>
          <w:color w:val="000000"/>
          <w:sz w:val="28"/>
          <w:szCs w:val="28"/>
          <w:lang w:val="nl-NL"/>
        </w:rPr>
        <w:t xml:space="preserve"> HĐ nhóm 4: Nhóm trưởng điều hành các bạn tự đọc và trả lời các câu hỏi sau sau  đó trao đổi nhóm đôi, nhóm 4. LPHT lên chia sẻ. T chia sẻ</w:t>
      </w:r>
    </w:p>
    <w:p w:rsidR="00D86BE5" w:rsidRPr="0079172E" w:rsidRDefault="00D86BE5" w:rsidP="00D86BE5">
      <w:pPr>
        <w:spacing w:line="252"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giải thích thêm nghĩa của từ phập phều: Cà mau là vùng đất do phù sa bồi đắp lên nên nền đất chưa được bền vững.</w:t>
      </w:r>
    </w:p>
    <w:p w:rsidR="00D86BE5" w:rsidRPr="0079172E" w:rsidRDefault="00D86BE5" w:rsidP="00D86BE5">
      <w:pPr>
        <w:spacing w:line="252" w:lineRule="auto"/>
        <w:ind w:firstLine="720"/>
        <w:jc w:val="both"/>
        <w:rPr>
          <w:rFonts w:ascii="Times New Roman" w:hAnsi="Times New Roman" w:cs="Times New Roman"/>
          <w:sz w:val="28"/>
          <w:szCs w:val="28"/>
          <w:lang w:val="nl-NL"/>
        </w:rPr>
      </w:pPr>
    </w:p>
    <w:tbl>
      <w:tblPr>
        <w:tblW w:w="0" w:type="auto"/>
        <w:tblBorders>
          <w:insideH w:val="single" w:sz="4" w:space="0" w:color="auto"/>
        </w:tblBorders>
        <w:shd w:val="clear" w:color="auto" w:fill="FFFFFF"/>
        <w:tblLook w:val="01E0" w:firstRow="1" w:lastRow="1" w:firstColumn="1" w:lastColumn="1" w:noHBand="0" w:noVBand="0"/>
      </w:tblPr>
      <w:tblGrid>
        <w:gridCol w:w="9355"/>
      </w:tblGrid>
      <w:tr w:rsidR="00D86BE5" w:rsidRPr="0079172E" w:rsidTr="00E93AC9">
        <w:tc>
          <w:tcPr>
            <w:tcW w:w="9573" w:type="dxa"/>
            <w:shd w:val="clear" w:color="auto" w:fill="FFFFFF"/>
          </w:tcPr>
          <w:p w:rsidR="00D86BE5" w:rsidRPr="0079172E" w:rsidRDefault="00D86BE5" w:rsidP="00E93AC9">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ì sao tác giả lại gọi Cà mau là đất mưa dông? Vì mưa ở Cà mau rất khác thường: sớm nắng chiều mưa, mưa dữ dội rồi tạnh hẳn, mưa kèm theo dông.</w:t>
            </w:r>
          </w:p>
          <w:p w:rsidR="00D86BE5" w:rsidRPr="0079172E" w:rsidRDefault="00D86BE5" w:rsidP="00E93AC9">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ì sao cây cối ở đất Cà Mau phải mọc thành chòm, thành rặng với rễ cắm sâu vào lòng đất? Vì Cà Mau đất xốp, phập phều, lắm dông, nhiều gió, cây mọc lẻ khó đứng vững.</w:t>
            </w:r>
          </w:p>
          <w:p w:rsidR="00D86BE5" w:rsidRPr="0079172E" w:rsidRDefault="00D86BE5" w:rsidP="00E93AC9">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ười dân Cà mau dựng nhà cửa như thế nào? Nhà cửa dựng dọc những bờ kênh, dưới những hàng đước, nhà nọ sang nhà kia phải leo trên cầu bằng thân cây đước.</w:t>
            </w:r>
          </w:p>
          <w:p w:rsidR="00D86BE5" w:rsidRPr="0079172E" w:rsidRDefault="00D86BE5" w:rsidP="00E93AC9">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ìm trong đoạn cuối những từ ngữ tả tính cách người Cà Mau thông minh giàu nghị lực, tinh thần thượng võ được nung đúc và lưu truyền.</w:t>
            </w:r>
          </w:p>
          <w:p w:rsidR="00D86BE5" w:rsidRPr="0079172E" w:rsidRDefault="00D86BE5" w:rsidP="00E93AC9">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ặt tên cho mỗi đoạn văn. Mưa Cà Mau, Cây Cà Mau và người Cà Mau</w:t>
            </w:r>
          </w:p>
          <w:p w:rsidR="00D86BE5" w:rsidRPr="0079172E" w:rsidRDefault="00D86BE5" w:rsidP="00E93AC9">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tc>
      </w:tr>
    </w:tbl>
    <w:p w:rsidR="00D86BE5" w:rsidRPr="0079172E" w:rsidRDefault="00D86BE5" w:rsidP="00D86BE5">
      <w:pPr>
        <w:spacing w:line="252" w:lineRule="auto"/>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c) Luyện đọc diễn cảm</w:t>
      </w:r>
      <w:r w:rsidRPr="0079172E">
        <w:rPr>
          <w:rFonts w:ascii="Times New Roman" w:hAnsi="Times New Roman" w:cs="Times New Roman"/>
          <w:i/>
          <w:sz w:val="28"/>
          <w:szCs w:val="28"/>
          <w:lang w:val="nl-NL"/>
        </w:rPr>
        <w:t>.</w:t>
      </w:r>
    </w:p>
    <w:p w:rsidR="00D86BE5" w:rsidRPr="0079172E" w:rsidRDefault="00D86BE5" w:rsidP="00D86BE5">
      <w:pPr>
        <w:spacing w:line="252"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ho HS đọc diễn cảm đoạn 2 và 3, sửa lỗi ngắt giọng những câu văn dài.</w:t>
      </w:r>
    </w:p>
    <w:p w:rsidR="00D86BE5" w:rsidRPr="0079172E" w:rsidRDefault="00D86BE5" w:rsidP="00D86BE5">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III. Củng cố, dặn dò.  Hỏi lại cảm nhận về vùng đất Cà Mau. Dặn dò</w:t>
      </w:r>
    </w:p>
    <w:p w:rsidR="00D86BE5" w:rsidRPr="0079172E" w:rsidRDefault="00D86BE5" w:rsidP="00D86BE5">
      <w:pPr>
        <w:ind w:firstLine="540"/>
        <w:jc w:val="both"/>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62688" behindDoc="0" locked="0" layoutInCell="1" allowOverlap="1">
                <wp:simplePos x="0" y="0"/>
                <wp:positionH relativeFrom="column">
                  <wp:posOffset>1799590</wp:posOffset>
                </wp:positionH>
                <wp:positionV relativeFrom="paragraph">
                  <wp:posOffset>68580</wp:posOffset>
                </wp:positionV>
                <wp:extent cx="2560955" cy="0"/>
                <wp:effectExtent l="12700" t="10795" r="7620" b="8255"/>
                <wp:wrapNone/>
                <wp:docPr id="1032" name="Straight Connector 10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60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03F555" id="Straight Connector 1032"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5.4pt" to="343.35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"/>
            </w:pict>
          </mc:Fallback>
        </mc:AlternateContent>
      </w:r>
    </w:p>
    <w:p w:rsidR="00D86BE5" w:rsidRPr="0079172E" w:rsidRDefault="00D86BE5" w:rsidP="00D86BE5">
      <w:pPr>
        <w:tabs>
          <w:tab w:val="left" w:pos="7108"/>
        </w:tabs>
        <w:spacing w:line="276"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ĐẠO ĐỨC</w:t>
      </w:r>
    </w:p>
    <w:p w:rsidR="00D86BE5" w:rsidRPr="0079172E" w:rsidRDefault="00D86BE5" w:rsidP="00D86BE5">
      <w:pPr>
        <w:tabs>
          <w:tab w:val="left" w:pos="7108"/>
        </w:tabs>
        <w:spacing w:line="276"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ÌNH BẠN (T</w:t>
      </w:r>
      <w:r w:rsidRPr="0079172E">
        <w:rPr>
          <w:rFonts w:ascii="Times New Roman" w:hAnsi="Times New Roman" w:cs="Times New Roman"/>
          <w:b/>
          <w:sz w:val="28"/>
          <w:szCs w:val="28"/>
          <w:vertAlign w:val="subscript"/>
          <w:lang w:val="nl-NL"/>
        </w:rPr>
        <w:t>1</w:t>
      </w:r>
      <w:r w:rsidRPr="0079172E">
        <w:rPr>
          <w:rFonts w:ascii="Times New Roman" w:hAnsi="Times New Roman" w:cs="Times New Roman"/>
          <w:b/>
          <w:sz w:val="28"/>
          <w:szCs w:val="28"/>
          <w:lang w:val="nl-NL"/>
        </w:rPr>
        <w:t>)</w:t>
      </w:r>
    </w:p>
    <w:p w:rsidR="00D86BE5" w:rsidRPr="0079172E" w:rsidRDefault="00D86BE5" w:rsidP="00D86BE5">
      <w:pPr>
        <w:tabs>
          <w:tab w:val="left" w:pos="7108"/>
        </w:tabs>
        <w:spacing w:line="276" w:lineRule="auto"/>
        <w:jc w:val="both"/>
        <w:rPr>
          <w:rFonts w:ascii="Times New Roman" w:hAnsi="Times New Roman" w:cs="Times New Roman"/>
          <w:b/>
          <w:sz w:val="28"/>
          <w:szCs w:val="28"/>
          <w:lang w:val="nl-NL"/>
        </w:rPr>
      </w:pPr>
    </w:p>
    <w:p w:rsidR="00D86BE5" w:rsidRPr="0079172E" w:rsidRDefault="00D86BE5" w:rsidP="00D86BE5">
      <w:pPr>
        <w:tabs>
          <w:tab w:val="left" w:pos="7108"/>
        </w:tabs>
        <w:spacing w:line="276"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HS biết: Ai cũng cần có bạn bè và trẻ em có quyền được tự do kết giao bạn bè.</w:t>
      </w:r>
    </w:p>
    <w:p w:rsidR="00D86BE5" w:rsidRPr="0079172E" w:rsidRDefault="00D86BE5" w:rsidP="00D86BE5">
      <w:pPr>
        <w:tabs>
          <w:tab w:val="left" w:pos="7108"/>
        </w:tabs>
        <w:spacing w:line="276" w:lineRule="auto"/>
        <w:ind w:left="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hực hiện đối xử tốt với bạn bè xung quanh trong cuộc sống hàng ngày.</w:t>
      </w:r>
    </w:p>
    <w:p w:rsidR="00D86BE5" w:rsidRPr="0079172E" w:rsidRDefault="00D86BE5" w:rsidP="00D86BE5">
      <w:pPr>
        <w:tabs>
          <w:tab w:val="left" w:pos="7108"/>
        </w:tabs>
        <w:spacing w:line="276" w:lineRule="auto"/>
        <w:ind w:left="436" w:hanging="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Thân ái, đoàn kết với bạn bè.</w:t>
      </w:r>
    </w:p>
    <w:p w:rsidR="00D86BE5" w:rsidRPr="0079172E" w:rsidRDefault="00D86BE5" w:rsidP="00D86BE5">
      <w:pPr>
        <w:tabs>
          <w:tab w:val="left" w:pos="7108"/>
        </w:tabs>
        <w:spacing w:line="276" w:lineRule="auto"/>
        <w:ind w:left="436" w:hanging="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NS : Kĩ năng tư duy phê phán, biết đánh giá những quan niệm, những hành </w:t>
      </w:r>
    </w:p>
    <w:p w:rsidR="00D86BE5" w:rsidRPr="0079172E" w:rsidRDefault="00D86BE5" w:rsidP="00D86BE5">
      <w:pPr>
        <w:tabs>
          <w:tab w:val="left" w:pos="7108"/>
        </w:tabs>
        <w:spacing w:line="276" w:lineRule="auto"/>
        <w:ind w:left="436" w:hanging="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vi ứng xử không phù hợp, kĩ năng ra quyết định phù hợp trong những tình huống, </w:t>
      </w:r>
    </w:p>
    <w:p w:rsidR="00D86BE5" w:rsidRPr="0079172E" w:rsidRDefault="00D86BE5" w:rsidP="00D86BE5">
      <w:pPr>
        <w:tabs>
          <w:tab w:val="left" w:pos="7108"/>
        </w:tabs>
        <w:spacing w:line="276" w:lineRule="auto"/>
        <w:ind w:left="436" w:hanging="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ĩ năng giao tiếp ứng xử với bạn bè, kĩ năng thể hiện sự cảm thông</w:t>
      </w:r>
    </w:p>
    <w:p w:rsidR="00D86BE5" w:rsidRPr="0079172E" w:rsidRDefault="00D86BE5" w:rsidP="00D86BE5">
      <w:pPr>
        <w:tabs>
          <w:tab w:val="left" w:pos="7108"/>
        </w:tabs>
        <w:spacing w:line="276"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Chuẩn bị: </w:t>
      </w:r>
      <w:r w:rsidRPr="0079172E">
        <w:rPr>
          <w:rFonts w:ascii="Times New Roman" w:hAnsi="Times New Roman" w:cs="Times New Roman"/>
          <w:sz w:val="28"/>
          <w:szCs w:val="28"/>
          <w:lang w:val="nl-NL"/>
        </w:rPr>
        <w:t xml:space="preserve"> Bài hát Lớp chúng ta đoàn kết, nhạc và lời: Mộng Lân </w:t>
      </w:r>
    </w:p>
    <w:p w:rsidR="00D86BE5" w:rsidRPr="0079172E" w:rsidRDefault="00D86BE5" w:rsidP="00D86BE5">
      <w:pPr>
        <w:tabs>
          <w:tab w:val="left" w:pos="436"/>
        </w:tabs>
        <w:spacing w:line="276"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I. Các hoạt động dạy và học: </w:t>
      </w:r>
    </w:p>
    <w:p w:rsidR="00D86BE5" w:rsidRPr="0079172E" w:rsidRDefault="00D86BE5" w:rsidP="00D86BE5">
      <w:pPr>
        <w:tabs>
          <w:tab w:val="left" w:pos="7108"/>
        </w:tabs>
        <w:spacing w:line="276"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1. Mục tiêu: HS biết được ý nghĩa của tình bạn và quyền được kết giao bạn bè của trẻ em.</w:t>
      </w:r>
    </w:p>
    <w:p w:rsidR="00D86BE5" w:rsidRPr="0079172E" w:rsidRDefault="00D86BE5" w:rsidP="00D86BE5">
      <w:pPr>
        <w:tabs>
          <w:tab w:val="left" w:pos="7108"/>
        </w:tabs>
        <w:spacing w:line="276"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ả lớp hát bài: Lớp chúng ta đoàn kết.  Bài hát nói lên điều gì?</w:t>
      </w:r>
    </w:p>
    <w:p w:rsidR="00D86BE5" w:rsidRPr="0079172E" w:rsidRDefault="00D86BE5" w:rsidP="00D86BE5">
      <w:pPr>
        <w:tabs>
          <w:tab w:val="left" w:pos="576"/>
          <w:tab w:val="left" w:pos="5760"/>
          <w:tab w:val="left" w:pos="7108"/>
          <w:tab w:val="left" w:pos="7303"/>
        </w:tabs>
        <w:spacing w:line="276" w:lineRule="auto"/>
        <w:ind w:left="436" w:hanging="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Lớp chúng ta có vui như vậy không?</w:t>
      </w:r>
    </w:p>
    <w:p w:rsidR="00D86BE5" w:rsidRPr="0079172E" w:rsidRDefault="00D86BE5" w:rsidP="00D86BE5">
      <w:pPr>
        <w:tabs>
          <w:tab w:val="left" w:pos="436"/>
        </w:tabs>
        <w:spacing w:line="276"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iều gì sẽ xảy ra nếu xung quanh chúng ta không có bạn bè?</w:t>
      </w:r>
    </w:p>
    <w:p w:rsidR="00D86BE5" w:rsidRPr="0079172E" w:rsidRDefault="00D86BE5" w:rsidP="00D86BE5">
      <w:pPr>
        <w:spacing w:line="276" w:lineRule="auto"/>
        <w:ind w:firstLine="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ẻ em có quyền được tự do kết bạn không? Em biết điều đó từ đâu?</w:t>
      </w:r>
    </w:p>
    <w:p w:rsidR="00D86BE5" w:rsidRPr="0079172E" w:rsidRDefault="00D86BE5" w:rsidP="00D86BE5">
      <w:pPr>
        <w:tabs>
          <w:tab w:val="left" w:pos="7108"/>
        </w:tabs>
        <w:spacing w:line="276"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áo viên kết luận: Ai cũng cần có bạn bè, trẻ em cũng cần có bạn bè và có quyền được tự do kết giao bạn bè.</w:t>
      </w:r>
    </w:p>
    <w:p w:rsidR="00D86BE5" w:rsidRPr="0079172E" w:rsidRDefault="00D86BE5" w:rsidP="00D86BE5">
      <w:pPr>
        <w:tabs>
          <w:tab w:val="left" w:pos="7108"/>
        </w:tabs>
        <w:spacing w:line="276"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2</w:t>
      </w:r>
      <w:r w:rsidRPr="0079172E">
        <w:rPr>
          <w:rFonts w:ascii="Times New Roman" w:hAnsi="Times New Roman" w:cs="Times New Roman"/>
          <w:b/>
          <w:i/>
          <w:sz w:val="28"/>
          <w:szCs w:val="28"/>
          <w:lang w:val="nl-NL"/>
        </w:rPr>
        <w:t>.</w:t>
      </w:r>
      <w:r w:rsidRPr="0079172E">
        <w:rPr>
          <w:rFonts w:ascii="Times New Roman" w:hAnsi="Times New Roman" w:cs="Times New Roman"/>
          <w:sz w:val="28"/>
          <w:szCs w:val="28"/>
          <w:lang w:val="nl-NL"/>
        </w:rPr>
        <w:t xml:space="preserve"> Tìm hiểu nội dung truyện “Đôi bạn”.</w:t>
      </w:r>
    </w:p>
    <w:p w:rsidR="00D86BE5" w:rsidRPr="0079172E" w:rsidRDefault="00D86BE5" w:rsidP="00D86BE5">
      <w:pPr>
        <w:tabs>
          <w:tab w:val="left" w:pos="7108"/>
        </w:tabs>
        <w:spacing w:line="276"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ục tiêu</w:t>
      </w:r>
      <w:r w:rsidRPr="0079172E">
        <w:rPr>
          <w:rFonts w:ascii="Times New Roman" w:hAnsi="Times New Roman" w:cs="Times New Roman"/>
          <w:i/>
          <w:sz w:val="28"/>
          <w:szCs w:val="28"/>
          <w:lang w:val="nl-NL"/>
        </w:rPr>
        <w:t>:</w:t>
      </w:r>
      <w:r w:rsidRPr="0079172E">
        <w:rPr>
          <w:rFonts w:ascii="Times New Roman" w:hAnsi="Times New Roman" w:cs="Times New Roman"/>
          <w:sz w:val="28"/>
          <w:szCs w:val="28"/>
          <w:lang w:val="nl-NL"/>
        </w:rPr>
        <w:t xml:space="preserve"> HS hiểu được bạn bè cần phải đoàn kết, giúp đỡ nhau những lúc khó khăn hoạn nạn.</w:t>
      </w:r>
    </w:p>
    <w:p w:rsidR="00D86BE5" w:rsidRPr="0079172E" w:rsidRDefault="00D86BE5" w:rsidP="00D86BE5">
      <w:pPr>
        <w:tabs>
          <w:tab w:val="left" w:pos="7108"/>
        </w:tabs>
        <w:spacing w:line="276" w:lineRule="auto"/>
        <w:jc w:val="both"/>
        <w:rPr>
          <w:rFonts w:ascii="Times New Roman" w:hAnsi="Times New Roman" w:cs="Times New Roman"/>
          <w:i/>
          <w:sz w:val="28"/>
          <w:szCs w:val="28"/>
          <w:lang w:val="nl-NL"/>
        </w:rPr>
      </w:pP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 xml:space="preserve">đọc chuỵên,  đóng vai,  thảo luận câu hỏi SGK </w:t>
      </w:r>
      <w:r w:rsidRPr="0079172E">
        <w:rPr>
          <w:rFonts w:ascii="Times New Roman" w:hAnsi="Times New Roman" w:cs="Times New Roman"/>
          <w:color w:val="000000"/>
          <w:sz w:val="28"/>
          <w:szCs w:val="28"/>
          <w:lang w:val="nl-NL"/>
        </w:rPr>
        <w:t>sau  đó trao đổi nhóm đôi, nhóm 4. LPHT lên chia sẻ. T chia sẻ</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GV  kết luận: Bạn bè cần giúp đỡ nhau nhất là những lúc khó khăn.</w:t>
      </w:r>
    </w:p>
    <w:p w:rsidR="00D86BE5" w:rsidRPr="0079172E" w:rsidRDefault="00D86BE5" w:rsidP="00D86BE5">
      <w:pPr>
        <w:tabs>
          <w:tab w:val="left" w:pos="7108"/>
        </w:tabs>
        <w:spacing w:line="276"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3. Làm bài tập 2, SGK.</w:t>
      </w:r>
    </w:p>
    <w:p w:rsidR="00D86BE5" w:rsidRPr="0079172E" w:rsidRDefault="00D86BE5" w:rsidP="00D86BE5">
      <w:pPr>
        <w:tabs>
          <w:tab w:val="left" w:pos="7108"/>
        </w:tabs>
        <w:spacing w:line="276"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Mục tiêu</w:t>
      </w:r>
      <w:r w:rsidRPr="0079172E">
        <w:rPr>
          <w:rFonts w:ascii="Times New Roman" w:hAnsi="Times New Roman" w:cs="Times New Roman"/>
          <w:i/>
          <w:sz w:val="28"/>
          <w:szCs w:val="28"/>
          <w:lang w:val="nl-NL"/>
        </w:rPr>
        <w:t>:</w:t>
      </w:r>
      <w:r w:rsidRPr="0079172E">
        <w:rPr>
          <w:rFonts w:ascii="Times New Roman" w:hAnsi="Times New Roman" w:cs="Times New Roman"/>
          <w:sz w:val="28"/>
          <w:szCs w:val="28"/>
          <w:lang w:val="nl-NL"/>
        </w:rPr>
        <w:t xml:space="preserve"> HS biết cách ứng xử phù hợp  các tình huống có liên quan đến bạn bè.</w:t>
      </w:r>
    </w:p>
    <w:p w:rsidR="00D86BE5" w:rsidRPr="0079172E" w:rsidRDefault="00D86BE5" w:rsidP="00D86BE5">
      <w:pPr>
        <w:tabs>
          <w:tab w:val="left" w:pos="545"/>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color w:val="000000"/>
          <w:sz w:val="28"/>
          <w:szCs w:val="28"/>
          <w:lang w:val="nl-NL"/>
        </w:rPr>
        <w:t xml:space="preserve">HĐ nhóm 4: Nhóm trưởng điều hành các bạn tự </w:t>
      </w:r>
      <w:r w:rsidRPr="0079172E">
        <w:rPr>
          <w:rFonts w:ascii="Times New Roman" w:hAnsi="Times New Roman" w:cs="Times New Roman"/>
          <w:sz w:val="28"/>
          <w:szCs w:val="28"/>
          <w:lang w:val="nl-NL"/>
        </w:rPr>
        <w:t xml:space="preserve">ứng xử phù hợp trong mỗi tình huống </w:t>
      </w:r>
      <w:r w:rsidRPr="0079172E">
        <w:rPr>
          <w:rFonts w:ascii="Times New Roman" w:hAnsi="Times New Roman" w:cs="Times New Roman"/>
          <w:color w:val="000000"/>
          <w:sz w:val="28"/>
          <w:szCs w:val="28"/>
          <w:lang w:val="nl-NL"/>
        </w:rPr>
        <w:t>sau  đó trao đổi nhóm đôi, nhóm 4. LPHT lên chia sẻ. T chia sẻ. C</w:t>
      </w:r>
      <w:r w:rsidRPr="0079172E">
        <w:rPr>
          <w:rFonts w:ascii="Times New Roman" w:hAnsi="Times New Roman" w:cs="Times New Roman"/>
          <w:sz w:val="28"/>
          <w:szCs w:val="28"/>
          <w:lang w:val="nl-NL"/>
        </w:rPr>
        <w:t>ho HS tự liên hệ với mình trong cuộc sống.</w:t>
      </w:r>
    </w:p>
    <w:p w:rsidR="00D86BE5" w:rsidRPr="0079172E" w:rsidRDefault="00D86BE5" w:rsidP="00D86BE5">
      <w:pPr>
        <w:tabs>
          <w:tab w:val="left" w:pos="545"/>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GV nhận xét và chốt cách ứng xử phù hợp trong mỗi tình huống.</w:t>
      </w:r>
    </w:p>
    <w:p w:rsidR="00D86BE5" w:rsidRPr="0079172E" w:rsidRDefault="00D86BE5" w:rsidP="00D86BE5">
      <w:pPr>
        <w:tabs>
          <w:tab w:val="left" w:pos="3600"/>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4</w:t>
      </w:r>
      <w:r w:rsidRPr="0079172E">
        <w:rPr>
          <w:rFonts w:ascii="Times New Roman" w:hAnsi="Times New Roman" w:cs="Times New Roman"/>
          <w:b/>
          <w:i/>
          <w:sz w:val="28"/>
          <w:szCs w:val="28"/>
          <w:lang w:val="nl-NL"/>
        </w:rPr>
        <w:t>.</w:t>
      </w:r>
      <w:r w:rsidRPr="0079172E">
        <w:rPr>
          <w:rFonts w:ascii="Times New Roman" w:hAnsi="Times New Roman" w:cs="Times New Roman"/>
          <w:sz w:val="28"/>
          <w:szCs w:val="28"/>
          <w:lang w:val="nl-NL"/>
        </w:rPr>
        <w:t xml:space="preserve"> Củng cố. Nêu  các biểu hiện của tình bạn đẹp.</w:t>
      </w:r>
    </w:p>
    <w:p w:rsidR="00D86BE5" w:rsidRPr="0079172E" w:rsidRDefault="00D86BE5" w:rsidP="00D86BE5">
      <w:pPr>
        <w:tabs>
          <w:tab w:val="left" w:pos="545"/>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GV yêu cầu: Nêu biểu hiện của tình bạn đẹp trong lớp, trong trường</w:t>
      </w:r>
    </w:p>
    <w:p w:rsidR="00D86BE5" w:rsidRPr="0079172E" w:rsidRDefault="00D86BE5" w:rsidP="00D86BE5">
      <w:pPr>
        <w:tabs>
          <w:tab w:val="left" w:pos="545"/>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HS đọc phần ghi nhớ.</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tiếp nối. Sưu tầm tục ngữ, ca dao, thơ, truyện ... nói về tình bạn đẹp. Ứng xử tốt với bạn bè.</w:t>
      </w:r>
    </w:p>
    <w:p w:rsidR="00D86BE5" w:rsidRPr="0079172E" w:rsidRDefault="00D86BE5" w:rsidP="00D86BE5">
      <w:pPr>
        <w:pStyle w:val="BodyTextIndent"/>
        <w:spacing w:line="264" w:lineRule="auto"/>
        <w:ind w:firstLine="0"/>
        <w:rPr>
          <w:rFonts w:ascii="Times New Roman" w:hAnsi="Times New Roman" w:cs="Times New Roman"/>
          <w:szCs w:val="28"/>
          <w:lang w:val="nl-NL"/>
        </w:rPr>
      </w:pPr>
      <w:r w:rsidRPr="0079172E">
        <w:rPr>
          <w:rFonts w:ascii="Times New Roman" w:hAnsi="Times New Roman" w:cs="Times New Roman"/>
          <w:szCs w:val="28"/>
          <w:lang w:val="nl-NL"/>
        </w:rPr>
        <w:t>IV. Củng cố. Dặn dò. GV tổng kết tiết học. Dặn  dò</w:t>
      </w:r>
    </w:p>
    <w:p w:rsidR="00D86BE5" w:rsidRPr="0079172E" w:rsidRDefault="00D86BE5" w:rsidP="00D86BE5">
      <w:pPr>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242944" behindDoc="0" locked="0" layoutInCell="1" allowOverlap="1">
                <wp:simplePos x="0" y="0"/>
                <wp:positionH relativeFrom="column">
                  <wp:posOffset>1868805</wp:posOffset>
                </wp:positionH>
                <wp:positionV relativeFrom="paragraph">
                  <wp:posOffset>120015</wp:posOffset>
                </wp:positionV>
                <wp:extent cx="2422525" cy="0"/>
                <wp:effectExtent l="5715" t="10795" r="10160" b="8255"/>
                <wp:wrapNone/>
                <wp:docPr id="1031" name="Straight Connector 10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55DBDB" id="Straight Connector 1031" o:spid="_x0000_s1026" style="position:absolute;z-index:25224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15pt,9.45pt" to="337.9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"/>
            </w:pict>
          </mc:Fallback>
        </mc:AlternateContent>
      </w:r>
    </w:p>
    <w:p w:rsidR="00D86BE5" w:rsidRPr="0079172E" w:rsidRDefault="00D86BE5" w:rsidP="00D86BE5">
      <w:pPr>
        <w:ind w:firstLine="540"/>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Ể CHUYỆN</w:t>
      </w:r>
    </w:p>
    <w:p w:rsidR="00D86BE5" w:rsidRPr="0079172E" w:rsidRDefault="00D86BE5" w:rsidP="00D86BE5">
      <w:pPr>
        <w:ind w:firstLine="540"/>
        <w:jc w:val="center"/>
        <w:rPr>
          <w:rFonts w:ascii="Times New Roman" w:hAnsi="Times New Roman" w:cs="Times New Roman"/>
          <w:b/>
          <w:bCs/>
          <w:sz w:val="28"/>
          <w:szCs w:val="28"/>
          <w:lang w:val="nl-NL"/>
        </w:rPr>
      </w:pPr>
      <w:r w:rsidRPr="0079172E">
        <w:rPr>
          <w:rFonts w:ascii="Times New Roman" w:hAnsi="Times New Roman" w:cs="Times New Roman"/>
          <w:b/>
          <w:sz w:val="28"/>
          <w:szCs w:val="28"/>
          <w:lang w:val="nl-NL"/>
        </w:rPr>
        <w:t>KỂ LẠI CÂU CHUYỆN : CÂY CỎ NƯỚC NAM</w:t>
      </w:r>
    </w:p>
    <w:p w:rsidR="00D86BE5" w:rsidRPr="0079172E" w:rsidRDefault="00D86BE5" w:rsidP="00D86BE5">
      <w:pPr>
        <w:pStyle w:val="BodyTextIndent"/>
        <w:ind w:firstLine="0"/>
        <w:rPr>
          <w:rFonts w:ascii="Times New Roman" w:hAnsi="Times New Roman" w:cs="Times New Roman"/>
          <w:b/>
          <w:szCs w:val="28"/>
          <w:u w:val="single"/>
          <w:lang w:val="nl-NL"/>
        </w:rPr>
      </w:pPr>
      <w:r w:rsidRPr="0079172E">
        <w:rPr>
          <w:rFonts w:ascii="Times New Roman" w:hAnsi="Times New Roman" w:cs="Times New Roman"/>
          <w:b/>
          <w:szCs w:val="28"/>
          <w:lang w:val="nl-NL"/>
        </w:rPr>
        <w:t>I. Mục tiêu.</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HS kể lại  câu chuyện đã nghe: Cây cỏ nước Nam</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Biết trao đổi về trách nhiệm của con người đối với thiên nhiên,biết nghe và nhận xét lời kể của bạn</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 kể câu chuyện bằng cách mượn lời một nhân vật trong truyện. Nêu trách nhiệm giữ gìn thiên nhiên tươi đẹp</w:t>
      </w:r>
    </w:p>
    <w:p w:rsidR="00D86BE5" w:rsidRPr="0079172E" w:rsidRDefault="00D86BE5" w:rsidP="00D86BE5">
      <w:pPr>
        <w:pStyle w:val="BodyTextIndent"/>
        <w:ind w:firstLine="0"/>
        <w:rPr>
          <w:rFonts w:ascii="Times New Roman" w:hAnsi="Times New Roman" w:cs="Times New Roman"/>
          <w:b/>
          <w:szCs w:val="28"/>
          <w:lang w:val="nl-NL"/>
        </w:rPr>
      </w:pPr>
      <w:r w:rsidRPr="0079172E">
        <w:rPr>
          <w:rFonts w:ascii="Times New Roman" w:hAnsi="Times New Roman" w:cs="Times New Roman"/>
          <w:b/>
          <w:szCs w:val="28"/>
          <w:lang w:val="nl-NL"/>
        </w:rPr>
        <w:t>II.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3 HS kể lại truyện “ Cây cỏ nước Nam”</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2. Bài mới.</w:t>
      </w:r>
    </w:p>
    <w:p w:rsidR="00D86BE5" w:rsidRPr="0079172E" w:rsidRDefault="00D86BE5" w:rsidP="00D86BE5">
      <w:pPr>
        <w:pStyle w:val="BodyTextIndent"/>
        <w:ind w:firstLine="109"/>
        <w:rPr>
          <w:rFonts w:ascii="Times New Roman" w:hAnsi="Times New Roman" w:cs="Times New Roman"/>
          <w:szCs w:val="28"/>
          <w:lang w:val="nl-NL"/>
        </w:rPr>
      </w:pPr>
      <w:r w:rsidRPr="0079172E">
        <w:rPr>
          <w:rFonts w:ascii="Times New Roman" w:hAnsi="Times New Roman" w:cs="Times New Roman"/>
          <w:szCs w:val="28"/>
          <w:lang w:val="nl-NL"/>
        </w:rPr>
        <w:t>a. Giới thiệu bài.</w:t>
      </w:r>
    </w:p>
    <w:p w:rsidR="00D86BE5" w:rsidRPr="0079172E" w:rsidRDefault="00D86BE5" w:rsidP="00D86BE5">
      <w:pPr>
        <w:pStyle w:val="BodyTextIndent"/>
        <w:ind w:firstLine="109"/>
        <w:rPr>
          <w:rFonts w:ascii="Times New Roman" w:hAnsi="Times New Roman" w:cs="Times New Roman"/>
          <w:szCs w:val="28"/>
          <w:lang w:val="nl-NL"/>
        </w:rPr>
      </w:pPr>
      <w:r w:rsidRPr="0079172E">
        <w:rPr>
          <w:rFonts w:ascii="Times New Roman" w:hAnsi="Times New Roman" w:cs="Times New Roman"/>
          <w:szCs w:val="28"/>
          <w:lang w:val="nl-NL"/>
        </w:rPr>
        <w:t>b. Hướng dẫn HS kể chuyện.</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xml:space="preserve"> GV động viên HS câu chuyện:“ Cây cỏ nước Nam”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tự  kể và nêu Câu  chuyện có ý nghĩa gì?</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noProof/>
          <w:szCs w:val="28"/>
          <w:lang w:val="nl-NL"/>
        </w:rPr>
        <w:t>sau đó TĐổi nhóm đôi, nhóm 4. LP</w:t>
      </w:r>
      <w:r w:rsidRPr="0079172E">
        <w:rPr>
          <w:rFonts w:ascii="Times New Roman" w:hAnsi="Times New Roman" w:cs="Times New Roman"/>
          <w:szCs w:val="28"/>
          <w:lang w:val="nl-NL"/>
        </w:rPr>
        <w:t>HT mời các bạn chia sẻ. Chi tiết nào làm bạn nhớ nhất, câu chuyện muốn  nói với chúng ta điều gì? Hành động nào, nhân vật nào làm bạn nhớ nhất?</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Câu chuyện có ý nghĩa gì? Bạn thích nhất tình tiết nào trong chuyệ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kể và trao đổi về ý nghĩa của chuyệ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nx. Tnx từng bạn kể theo các tiêu chí đã nêu và ý nghĩa câu chuyệ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lastRenderedPageBreak/>
        <w:t xml:space="preserve"> Con người cần làm gì để thiên nhiên mãi tươi đẹp, phục vụ đời sống con người? (yêu quý thiên nhiên, chăm sóc, bảo vệ thiên nhiên, …)</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Nhắc HS luôn có ý thức bảo vệ môi trường.</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 Nhận xét giờ học. Dặn  dò</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noProof/>
          <w:szCs w:val="28"/>
        </w:rPr>
        <mc:AlternateContent>
          <mc:Choice Requires="wps">
            <w:drawing>
              <wp:anchor distT="0" distB="0" distL="114300" distR="114300" simplePos="0" relativeHeight="251755520" behindDoc="0" locked="0" layoutInCell="1" allowOverlap="1">
                <wp:simplePos x="0" y="0"/>
                <wp:positionH relativeFrom="column">
                  <wp:posOffset>-69215</wp:posOffset>
                </wp:positionH>
                <wp:positionV relativeFrom="paragraph">
                  <wp:posOffset>179705</wp:posOffset>
                </wp:positionV>
                <wp:extent cx="6229350" cy="0"/>
                <wp:effectExtent l="10795" t="7620" r="8255" b="11430"/>
                <wp:wrapNone/>
                <wp:docPr id="1030" name="Straight Connector 10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29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FE2018" id="Straight Connector 1030" o:spid="_x0000_s1026" style="position:absolute;flip:y;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4.15pt" to="485.0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"/>
            </w:pict>
          </mc:Fallback>
        </mc:AlternateContent>
      </w:r>
    </w:p>
    <w:p w:rsidR="00D86BE5" w:rsidRPr="0079172E" w:rsidRDefault="00D86BE5" w:rsidP="00D86BE5">
      <w:pPr>
        <w:tabs>
          <w:tab w:val="left" w:pos="7108"/>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Thứ tư ngày 2  tháng 11 năm 2016</w:t>
      </w:r>
    </w:p>
    <w:p w:rsidR="00D86BE5" w:rsidRPr="0079172E" w:rsidRDefault="00D86BE5" w:rsidP="00D86BE5">
      <w:pPr>
        <w:tabs>
          <w:tab w:val="left" w:pos="7108"/>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OÁN</w:t>
      </w:r>
    </w:p>
    <w:p w:rsidR="00D86BE5" w:rsidRPr="0079172E" w:rsidRDefault="00D86BE5" w:rsidP="00D86BE5">
      <w:pPr>
        <w:tabs>
          <w:tab w:val="left" w:pos="7108"/>
        </w:tabs>
        <w:spacing w:line="264" w:lineRule="auto"/>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VIẾT CÁC SỐ ĐO DIỆN TÍCH DƯỚI DẠNG SỐ THẬP PHÂN/46</w:t>
      </w:r>
    </w:p>
    <w:p w:rsidR="00D86BE5" w:rsidRPr="0079172E" w:rsidRDefault="00D86BE5" w:rsidP="00D86BE5">
      <w:pPr>
        <w:tabs>
          <w:tab w:val="left" w:pos="7108"/>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I. </w:t>
      </w:r>
      <w:r w:rsidRPr="0079172E">
        <w:rPr>
          <w:rFonts w:ascii="Times New Roman" w:hAnsi="Times New Roman" w:cs="Times New Roman"/>
          <w:b/>
          <w:sz w:val="28"/>
          <w:szCs w:val="28"/>
          <w:lang w:val="nl-NL"/>
        </w:rPr>
        <w:t xml:space="preserve">Mục tiêu. </w:t>
      </w:r>
      <w:r w:rsidRPr="0079172E">
        <w:rPr>
          <w:rFonts w:ascii="Times New Roman" w:hAnsi="Times New Roman" w:cs="Times New Roman"/>
          <w:sz w:val="28"/>
          <w:szCs w:val="28"/>
          <w:lang w:val="nl-NL"/>
        </w:rPr>
        <w:t>Giúp HS: ***ôn quan hệ giữa các đơn vị đo liền kề  thường dùng</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cách viết các số đo diện tích dưới dạng STP </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 TB bài. Giáo dục HS yêu thích môn Toán.    </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và học</w:t>
      </w:r>
      <w:r w:rsidRPr="0079172E">
        <w:rPr>
          <w:rFonts w:ascii="Times New Roman" w:hAnsi="Times New Roman" w:cs="Times New Roman"/>
          <w:sz w:val="28"/>
          <w:szCs w:val="28"/>
          <w:lang w:val="nl-NL"/>
        </w:rPr>
        <w:t>.</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1: KT</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2 HS làm1k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h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1h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w:t>
      </w:r>
      <w:r w:rsidRPr="0079172E">
        <w:rPr>
          <w:rFonts w:ascii="Times New Roman" w:hAnsi="Times New Roman" w:cs="Times New Roman"/>
          <w:position w:val="-24"/>
          <w:sz w:val="28"/>
          <w:szCs w:val="28"/>
          <w:lang w:val="nl-NL"/>
        </w:rPr>
        <w:object w:dxaOrig="260" w:dyaOrig="619">
          <v:shape id="_x0000_i1224" type="#_x0000_t75" style="width:12.7pt;height:30.4pt" o:ole="">
            <v:imagedata r:id="rId315" o:title=""/>
          </v:shape>
          <o:OLEObject Type="Embed" ProgID="Equation.3" ShapeID="_x0000_i1224" DrawAspect="Content" ObjectID="_1598014936" r:id="rId316"/>
        </w:object>
      </w:r>
      <w:r w:rsidRPr="0079172E">
        <w:rPr>
          <w:rFonts w:ascii="Times New Roman" w:hAnsi="Times New Roman" w:cs="Times New Roman"/>
          <w:sz w:val="28"/>
          <w:szCs w:val="28"/>
          <w:lang w:val="nl-NL"/>
        </w:rPr>
        <w:t>k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km</w:t>
      </w:r>
      <w:r w:rsidRPr="0079172E">
        <w:rPr>
          <w:rFonts w:ascii="Times New Roman" w:hAnsi="Times New Roman" w:cs="Times New Roman"/>
          <w:sz w:val="28"/>
          <w:szCs w:val="28"/>
          <w:vertAlign w:val="superscript"/>
          <w:lang w:val="nl-NL"/>
        </w:rPr>
        <w:t>2</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m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1m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w:t>
      </w:r>
      <w:r w:rsidRPr="0079172E">
        <w:rPr>
          <w:rFonts w:ascii="Times New Roman" w:hAnsi="Times New Roman" w:cs="Times New Roman"/>
          <w:position w:val="-24"/>
          <w:sz w:val="28"/>
          <w:szCs w:val="28"/>
          <w:lang w:val="nl-NL"/>
        </w:rPr>
        <w:object w:dxaOrig="260" w:dyaOrig="619">
          <v:shape id="_x0000_i1225" type="#_x0000_t75" style="width:12.7pt;height:30.4pt" o:ole="">
            <v:imagedata r:id="rId317" o:title=""/>
          </v:shape>
          <o:OLEObject Type="Embed" ProgID="Equation.3" ShapeID="_x0000_i1225" DrawAspect="Content" ObjectID="_1598014937" r:id="rId318"/>
        </w:object>
      </w:r>
      <w:r w:rsidRPr="0079172E">
        <w:rPr>
          <w:rFonts w:ascii="Times New Roman" w:hAnsi="Times New Roman" w:cs="Times New Roman"/>
          <w:sz w:val="28"/>
          <w:szCs w:val="28"/>
          <w:lang w:val="nl-NL"/>
        </w:rPr>
        <w:t>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Hs nêu tên các đơn vị đo DT từ lớn -&gt; bé. 1ha còn gọi là gì?(1 h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Nx bài trên bảng. Làm đúng là ta đã nắm được quan hệ giữa 2 đơn vị đo DT liền kề và không liền kề  nhau. Hs nêu.</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So sánh sự # nhau giữa 2 đơn vị đo DT liền kề nhau và 2 đơnvị đo đọ dài liền kề nhau? Vận dụng tốt ta sẽ học tốt bài …viết   =&gt; bà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2. Bài mới :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T đưa VD 1 : 3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5d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HS đọc Yc.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làm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h làm( 2 cách: C1:  = 305d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w:t>
      </w:r>
      <w:r w:rsidRPr="0079172E">
        <w:rPr>
          <w:rFonts w:ascii="Times New Roman" w:hAnsi="Times New Roman" w:cs="Times New Roman"/>
          <w:position w:val="-24"/>
          <w:sz w:val="28"/>
          <w:szCs w:val="28"/>
          <w:lang w:val="nl-NL"/>
        </w:rPr>
        <w:object w:dxaOrig="460" w:dyaOrig="620">
          <v:shape id="_x0000_i1226" type="#_x0000_t75" style="width:23.3pt;height:30.4pt" o:ole="">
            <v:imagedata r:id="rId319" o:title=""/>
          </v:shape>
          <o:OLEObject Type="Embed" ProgID="Equation.3" ShapeID="_x0000_i1226" DrawAspect="Content" ObjectID="_1598014938" r:id="rId320"/>
        </w:object>
      </w:r>
      <w:r w:rsidRPr="0079172E">
        <w:rPr>
          <w:rFonts w:ascii="Times New Roman" w:hAnsi="Times New Roman" w:cs="Times New Roman"/>
          <w:sz w:val="28"/>
          <w:szCs w:val="28"/>
          <w:lang w:val="nl-NL"/>
        </w:rPr>
        <w:t>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3,05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C2:=3</w:t>
      </w:r>
      <w:r w:rsidRPr="0079172E">
        <w:rPr>
          <w:rFonts w:ascii="Times New Roman" w:hAnsi="Times New Roman" w:cs="Times New Roman"/>
          <w:position w:val="-24"/>
          <w:sz w:val="28"/>
          <w:szCs w:val="28"/>
          <w:lang w:val="nl-NL"/>
        </w:rPr>
        <w:object w:dxaOrig="440" w:dyaOrig="620">
          <v:shape id="_x0000_i1227" type="#_x0000_t75" style="width:21.8pt;height:30.4pt" o:ole="">
            <v:imagedata r:id="rId321" o:title=""/>
          </v:shape>
          <o:OLEObject Type="Embed" ProgID="Equation.3" ShapeID="_x0000_i1227" DrawAspect="Content" ObjectID="_1598014939" r:id="rId322"/>
        </w:object>
      </w:r>
      <w:r w:rsidRPr="0079172E">
        <w:rPr>
          <w:rFonts w:ascii="Times New Roman" w:hAnsi="Times New Roman" w:cs="Times New Roman"/>
          <w:sz w:val="28"/>
          <w:szCs w:val="28"/>
          <w:lang w:val="nl-NL"/>
        </w:rPr>
        <w:t>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3,05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Cách nào ngắn gọn dễ hiểu hơn? HS TB // T ghi. BT này các em đã vận dụng tốt quan hệ 2đơn vị đo DT liền kề nhau còn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T đưa VD 2.  42d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HS đọc lại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YC và dựa vào VD1 làm, 1HS lên bảng.  Qua 2 VD hãy nêu cách viết số đo DT dưới dạng STP ? =&gt; đó cũng là cách viết số đo DT  dưới dạng STP nói chung.</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và kết luận.</w:t>
      </w:r>
    </w:p>
    <w:p w:rsidR="00D86BE5" w:rsidRPr="0079172E" w:rsidRDefault="00D86BE5" w:rsidP="00D86BE5">
      <w:pPr>
        <w:spacing w:line="264" w:lineRule="auto"/>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3. Thực hành</w:t>
      </w:r>
      <w:r w:rsidRPr="0079172E">
        <w:rPr>
          <w:rFonts w:ascii="Times New Roman" w:hAnsi="Times New Roman" w:cs="Times New Roman"/>
          <w:b/>
          <w:i/>
          <w:sz w:val="28"/>
          <w:szCs w:val="28"/>
          <w:lang w:val="nl-NL"/>
        </w:rPr>
        <w:t>.</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1. HS đọc yêu cầu của bài rồi tự làm bài. 2 Hs làm 1 em ý a,b, 1 em c,d.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Cách đổ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2.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và trả lời các  câu hỏi sau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và trả lời các  câu hỏi sau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đọc và 1 em lên bảng ýa. Cách làm?( dựa vào bảng đơn vị đo DT cứ 2 chữ số ứng với 1 hàng..). Các ý # như vậy</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3. HS  đọc Yc  lớp tự thực hiện vào vở, 2 HS lên làm trên bảng phụ.</w:t>
      </w:r>
    </w:p>
    <w:p w:rsidR="00D86BE5" w:rsidRPr="0079172E" w:rsidRDefault="00D86BE5" w:rsidP="00D86BE5">
      <w:pPr>
        <w:spacing w:line="264" w:lineRule="auto"/>
        <w:jc w:val="both"/>
        <w:rPr>
          <w:rFonts w:ascii="Times New Roman" w:hAnsi="Times New Roman" w:cs="Times New Roman"/>
          <w:sz w:val="28"/>
          <w:szCs w:val="28"/>
          <w:vertAlign w:val="superscript"/>
          <w:lang w:val="nl-NL"/>
        </w:rPr>
      </w:pPr>
      <w:r w:rsidRPr="0079172E">
        <w:rPr>
          <w:rFonts w:ascii="Times New Roman" w:hAnsi="Times New Roman" w:cs="Times New Roman"/>
          <w:sz w:val="28"/>
          <w:szCs w:val="28"/>
          <w:lang w:val="nl-NL"/>
        </w:rPr>
        <w:t xml:space="preserve"> Cách làm ?( 5,34 k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5</w:t>
      </w:r>
      <w:r w:rsidRPr="0079172E">
        <w:rPr>
          <w:rFonts w:ascii="Times New Roman" w:hAnsi="Times New Roman" w:cs="Times New Roman"/>
          <w:position w:val="-24"/>
          <w:sz w:val="28"/>
          <w:szCs w:val="28"/>
          <w:lang w:val="nl-NL"/>
        </w:rPr>
        <w:object w:dxaOrig="440" w:dyaOrig="620">
          <v:shape id="_x0000_i1228" type="#_x0000_t75" style="width:21.8pt;height:30.4pt" o:ole="">
            <v:imagedata r:id="rId323" o:title=""/>
          </v:shape>
          <o:OLEObject Type="Embed" ProgID="Equation.3" ShapeID="_x0000_i1228" DrawAspect="Content" ObjectID="_1598014940" r:id="rId324"/>
        </w:object>
      </w:r>
      <w:r w:rsidRPr="0079172E">
        <w:rPr>
          <w:rFonts w:ascii="Times New Roman" w:hAnsi="Times New Roman" w:cs="Times New Roman"/>
          <w:sz w:val="28"/>
          <w:szCs w:val="28"/>
          <w:lang w:val="nl-NL"/>
        </w:rPr>
        <w:t>k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 5k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w:t>
      </w:r>
      <w:r w:rsidRPr="0079172E">
        <w:rPr>
          <w:rFonts w:ascii="Times New Roman" w:hAnsi="Times New Roman" w:cs="Times New Roman"/>
          <w:sz w:val="28"/>
          <w:szCs w:val="28"/>
          <w:vertAlign w:val="superscript"/>
          <w:lang w:val="nl-NL"/>
        </w:rPr>
        <w:t xml:space="preserve"> </w:t>
      </w:r>
      <w:r w:rsidRPr="0079172E">
        <w:rPr>
          <w:rFonts w:ascii="Times New Roman" w:hAnsi="Times New Roman" w:cs="Times New Roman"/>
          <w:sz w:val="28"/>
          <w:szCs w:val="28"/>
          <w:lang w:val="nl-NL"/>
        </w:rPr>
        <w:t>34 ha= 534 ha) hoặc T có thể hướng đẫn cách dựa vào bảng</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4. Củng cố : Cách viết số đo DT. ...STP? Dặn  dò</w:t>
      </w:r>
    </w:p>
    <w:p w:rsidR="00D86BE5" w:rsidRPr="0079172E" w:rsidRDefault="00D86BE5" w:rsidP="00D86BE5">
      <w:pPr>
        <w:pStyle w:val="BodyTextIndent"/>
        <w:ind w:firstLine="0"/>
        <w:rPr>
          <w:rFonts w:ascii="Times New Roman" w:hAnsi="Times New Roman" w:cs="Times New Roman"/>
          <w:b/>
          <w:szCs w:val="28"/>
          <w:lang w:val="nl-NL"/>
        </w:rPr>
      </w:pPr>
      <w:r w:rsidRPr="0079172E">
        <w:rPr>
          <w:rFonts w:ascii="Times New Roman" w:hAnsi="Times New Roman" w:cs="Times New Roman"/>
          <w:noProof/>
          <w:szCs w:val="28"/>
        </w:rPr>
        <mc:AlternateContent>
          <mc:Choice Requires="wps">
            <w:drawing>
              <wp:anchor distT="0" distB="0" distL="114300" distR="114300" simplePos="0" relativeHeight="251759616" behindDoc="0" locked="0" layoutInCell="1" allowOverlap="1">
                <wp:simplePos x="0" y="0"/>
                <wp:positionH relativeFrom="column">
                  <wp:posOffset>2007235</wp:posOffset>
                </wp:positionH>
                <wp:positionV relativeFrom="paragraph">
                  <wp:posOffset>59055</wp:posOffset>
                </wp:positionV>
                <wp:extent cx="1868805" cy="0"/>
                <wp:effectExtent l="10795" t="9525" r="6350" b="9525"/>
                <wp:wrapNone/>
                <wp:docPr id="1029" name="Straight Connector 10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8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B545DD" id="Straight Connector 1029"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05pt,4.65pt" to="305.2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"/>
            </w:pict>
          </mc:Fallback>
        </mc:AlternateContent>
      </w:r>
    </w:p>
    <w:p w:rsidR="00D86BE5" w:rsidRPr="0079172E" w:rsidRDefault="00D86BE5" w:rsidP="00D86BE5">
      <w:pPr>
        <w:spacing w:line="288"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CHÍNH TẢ</w:t>
      </w:r>
    </w:p>
    <w:p w:rsidR="00D86BE5" w:rsidRPr="0079172E" w:rsidRDefault="00D86BE5" w:rsidP="00D86BE5">
      <w:pPr>
        <w:spacing w:line="288" w:lineRule="auto"/>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nhớ - viết)</w:t>
      </w: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lang w:val="nl-NL"/>
        </w:rPr>
        <w:t>TIẾNG ĐÀN BA - LA - LAI - CA TRÊN SÔNG ĐÀ</w:t>
      </w:r>
    </w:p>
    <w:p w:rsidR="00D86BE5" w:rsidRPr="0079172E" w:rsidRDefault="00D86BE5" w:rsidP="00D86BE5">
      <w:pPr>
        <w:spacing w:line="288"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hớ viết đúng, trình bày đúng chính tả bài thơ: đúng các dòng thơ, khổ thơ theo thể thơ tự do. Sai không quá 5 lỗi trong bài viết.</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Luyện viết đúng chính tả các từ có âm đầu l/n; hoặc âm cuối n/ng dễ lẫn.</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II. Chuẩn bị: </w:t>
      </w:r>
      <w:r w:rsidRPr="0079172E">
        <w:rPr>
          <w:rFonts w:ascii="Times New Roman" w:hAnsi="Times New Roman" w:cs="Times New Roman"/>
          <w:sz w:val="28"/>
          <w:szCs w:val="28"/>
          <w:lang w:val="nl-NL"/>
        </w:rPr>
        <w:t>Bảng nhóm làm bài tập 3</w:t>
      </w:r>
    </w:p>
    <w:p w:rsidR="00D86BE5" w:rsidRPr="0079172E" w:rsidRDefault="00D86BE5" w:rsidP="00D86BE5">
      <w:pPr>
        <w:spacing w:line="288"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và học.</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Một học sinh nhắc lại các tiếng có chứa ya.</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rong các tiếng chứa âm yê (có âm cuối) thì viết dấu thanh như thế nào?</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Giới thiệu bài.</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Hướng dẫn chính tả.</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HS đọc lần lượt 3 khổ thơ.</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1 HS đọc thuộc lòng cả bài thơ. Cả lớp nhẩm theo </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nhắc nhở: bài thơ được viết theo thể thơ tự do vì thế cần lưu ý cách trình bày: xuống dòng viết thẳng hàng mỗi dòng thơ. Qua bài TĐ cho biết những câu thơ nào miêu tả cảnh đẹp của sông Đà trong đêm trăng? Những từ nào trong bài được viết ho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chú ý viết đúng các tiếng khó: ba-la-lai-ca, lấp loáng, chơi vơi, ngẫm nghĩ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uyện viết một số từ khó viết, dễ lẫ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4. Viết chính tả - nx, chữa bài chính tả.</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đọc các câu thơ bắt đầu của khổ 1, 2, 3.</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nhẩm lại bài để viết.</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đọc để HS soát lỗi hoặc cho hs mở sgk tự soát lỗi, HS đổi vở theo cặp để sửa lỗi bằng bút chì.</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nx từ 5 đến 7 bài. Sau đó nhận xét: chú ý nhận xét về cách trình bày và những từ mà GV đã lưu ý đã viết đúng ở trên.</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5. Hướng dẫn HS làm bài tập chính tả.</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tập 2,3. GV chọn bài 2a,b hoặc 3a,b tuỳ theo phương ngữ</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đọc yêu cầu của bài tập.</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tổ chức ý a thảo luận nhóm đôi sau đó tiếp nối nhau nêu từ cần tì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ý b,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tự   đọc và tìm những từ s</w:t>
      </w:r>
      <w:r w:rsidRPr="0079172E">
        <w:rPr>
          <w:rFonts w:ascii="Times New Roman" w:hAnsi="Times New Roman" w:cs="Times New Roman"/>
          <w:noProof/>
          <w:sz w:val="28"/>
          <w:szCs w:val="28"/>
          <w:lang w:val="nl-NL"/>
        </w:rPr>
        <w:t>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III. Củng cố, dặn dò. GV nhận xét tiết học. Dặn dò</w:t>
      </w:r>
    </w:p>
    <w:p w:rsidR="00D86BE5" w:rsidRPr="0079172E" w:rsidRDefault="00D86BE5" w:rsidP="00D86BE5">
      <w:pPr>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68832" behindDoc="0" locked="0" layoutInCell="1" allowOverlap="1">
                <wp:simplePos x="0" y="0"/>
                <wp:positionH relativeFrom="column">
                  <wp:posOffset>1799590</wp:posOffset>
                </wp:positionH>
                <wp:positionV relativeFrom="paragraph">
                  <wp:posOffset>8255</wp:posOffset>
                </wp:positionV>
                <wp:extent cx="2353310" cy="0"/>
                <wp:effectExtent l="12700" t="8890" r="5715" b="10160"/>
                <wp:wrapNone/>
                <wp:docPr id="1028" name="Straight Connector 10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3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DE5426" id="Straight Connector 1028"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65pt" to="327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LUYỆN TỪ VÀ CÂU</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MỞ RỘNG VỐN TỪ: THIÊN NHIÊN</w:t>
      </w:r>
    </w:p>
    <w:p w:rsidR="00D86BE5" w:rsidRPr="0079172E" w:rsidRDefault="00D86BE5" w:rsidP="00D86BE5">
      <w:pPr>
        <w:jc w:val="both"/>
        <w:rPr>
          <w:rFonts w:ascii="Times New Roman" w:hAnsi="Times New Roman" w:cs="Times New Roman"/>
          <w:b/>
          <w:sz w:val="28"/>
          <w:szCs w:val="28"/>
          <w:lang w:val="nl-NL"/>
        </w:rPr>
      </w:pP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xml:space="preserve"> Biết thêm một số từ ngữ thể hiện sự so sánh, nhân hoá bầu trời thuộc chủ điểm thiên nhiên. Biết sử dụng từ ngữ gợi tả, gợi cảm khi viết đoạn văn tả một cảnh đẹp thiên nhiên.</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Chuẩn bị : </w:t>
      </w:r>
      <w:r w:rsidRPr="0079172E">
        <w:rPr>
          <w:rFonts w:ascii="Times New Roman" w:hAnsi="Times New Roman" w:cs="Times New Roman"/>
          <w:sz w:val="28"/>
          <w:szCs w:val="28"/>
          <w:lang w:val="nl-NL"/>
        </w:rPr>
        <w:t>Vở bài tập Tiếng việt</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và học.</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GV gọi HS làm lại bài tập 3 ở tiết trước.</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ớng dẫn học sinh làm bài tập.</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Đọc mẩu chuyện "Bầu trời mùa thu</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Bài 2.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tự  Tìm những từ ngữ tả bầu trời trong mẩu chuyện trên. Những từ ngữ nào thể hiện sự so sánh? Những từ ngữ nào thể hiện sự nhân hoá s</w:t>
      </w:r>
      <w:r w:rsidRPr="0079172E">
        <w:rPr>
          <w:rFonts w:ascii="Times New Roman" w:hAnsi="Times New Roman" w:cs="Times New Roman"/>
          <w:noProof/>
          <w:sz w:val="28"/>
          <w:szCs w:val="28"/>
          <w:lang w:val="nl-NL"/>
        </w:rPr>
        <w:t>au đó TĐổi nhóm đôi, nhóm 4. LP</w:t>
      </w:r>
      <w:r w:rsidRPr="0079172E">
        <w:rPr>
          <w:rFonts w:ascii="Times New Roman" w:hAnsi="Times New Roman" w:cs="Times New Roman"/>
          <w:sz w:val="28"/>
          <w:szCs w:val="28"/>
          <w:lang w:val="nl-NL"/>
        </w:rPr>
        <w:t>HT mời các bạn chia sẻ. HS nx. Tnx</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viết kết quả</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3. Dựa theo cách dùng từ ngữ ở mẩu chuyện nêu trên, viết một đoạn văn khoảng 5 câu tả một cảnh đẹp ở quê em hoặc nơi em sinh sống.</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hướng dẫn: Đề bài yêu cầu em viết một đoạn văn khoảng 5 câu tả một cảnh đẹp ở quê hoặc nơi em sinh sống. Trước hết em cần chọn cảnh để miêu tả. Cảnh đẹp đó có thể là một dòng sông, một hồ nước, một cánh đồng, một công viên, một vườn hoa, ... Trong đoạn văn của mình, em có thể dựa vào những từ ngữ gợi tả, gợi cảm, thể hiện so sánh, nhân hoá bầu trời như trong mẩu chuyện "Bầu trời mùa thu".</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đọc đoạn văn, GV và cả lớp nhận xét.</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III. Củng cố, dặn dò.  GV nhận xét tiết học. Dặn dò</w:t>
      </w:r>
    </w:p>
    <w:p w:rsidR="00D86BE5" w:rsidRPr="0079172E" w:rsidRDefault="00D86BE5" w:rsidP="00D86BE5">
      <w:pPr>
        <w:pStyle w:val="BodyTextIndent"/>
        <w:spacing w:line="264" w:lineRule="auto"/>
        <w:ind w:firstLine="0"/>
        <w:jc w:val="center"/>
        <w:rPr>
          <w:rFonts w:ascii="Times New Roman" w:hAnsi="Times New Roman" w:cs="Times New Roman"/>
          <w:b/>
          <w:szCs w:val="28"/>
          <w:lang w:val="nl-NL"/>
        </w:rPr>
      </w:pPr>
      <w:r w:rsidRPr="0079172E">
        <w:rPr>
          <w:rFonts w:ascii="Times New Roman" w:hAnsi="Times New Roman" w:cs="Times New Roman"/>
          <w:noProof/>
          <w:szCs w:val="28"/>
        </w:rPr>
        <mc:AlternateContent>
          <mc:Choice Requires="wps">
            <w:drawing>
              <wp:anchor distT="0" distB="0" distL="114300" distR="114300" simplePos="0" relativeHeight="251766784" behindDoc="0" locked="0" layoutInCell="1" allowOverlap="1">
                <wp:simplePos x="0" y="0"/>
                <wp:positionH relativeFrom="column">
                  <wp:posOffset>2214880</wp:posOffset>
                </wp:positionH>
                <wp:positionV relativeFrom="paragraph">
                  <wp:posOffset>67310</wp:posOffset>
                </wp:positionV>
                <wp:extent cx="2422525" cy="0"/>
                <wp:effectExtent l="8890" t="5080" r="6985" b="13970"/>
                <wp:wrapNone/>
                <wp:docPr id="1027" name="Straight Connector 10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698A17" id="Straight Connector 1027"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4pt,5.3pt" to="365.15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"/>
            </w:pict>
          </mc:Fallback>
        </mc:AlternateContent>
      </w:r>
    </w:p>
    <w:p w:rsidR="00D86BE5" w:rsidRPr="0079172E" w:rsidRDefault="00D86BE5" w:rsidP="00D86BE5">
      <w:pPr>
        <w:pStyle w:val="BodyTextIndent"/>
        <w:spacing w:line="264" w:lineRule="auto"/>
        <w:ind w:firstLine="0"/>
        <w:jc w:val="center"/>
        <w:rPr>
          <w:rFonts w:ascii="Times New Roman" w:hAnsi="Times New Roman" w:cs="Times New Roman"/>
          <w:b/>
          <w:szCs w:val="28"/>
          <w:lang w:val="nl-NL"/>
        </w:rPr>
      </w:pPr>
      <w:r w:rsidRPr="0079172E">
        <w:rPr>
          <w:rFonts w:ascii="Times New Roman" w:hAnsi="Times New Roman" w:cs="Times New Roman"/>
          <w:b/>
          <w:szCs w:val="28"/>
          <w:lang w:val="nl-NL"/>
        </w:rPr>
        <w:t>TIẾT  : KĨ THUẬT</w:t>
      </w:r>
    </w:p>
    <w:p w:rsidR="00D86BE5" w:rsidRPr="0079172E" w:rsidRDefault="00D86BE5" w:rsidP="00D86BE5">
      <w:pPr>
        <w:pStyle w:val="BodyTextIndent"/>
        <w:spacing w:line="264" w:lineRule="auto"/>
        <w:ind w:firstLine="0"/>
        <w:jc w:val="center"/>
        <w:rPr>
          <w:rFonts w:ascii="Times New Roman" w:hAnsi="Times New Roman" w:cs="Times New Roman"/>
          <w:szCs w:val="28"/>
          <w:lang w:val="nl-NL"/>
        </w:rPr>
      </w:pPr>
      <w:r w:rsidRPr="0079172E">
        <w:rPr>
          <w:rFonts w:ascii="Times New Roman" w:hAnsi="Times New Roman" w:cs="Times New Roman"/>
          <w:b/>
          <w:szCs w:val="28"/>
          <w:lang w:val="nl-NL"/>
        </w:rPr>
        <w:t>LUỘC RAU</w:t>
      </w:r>
    </w:p>
    <w:p w:rsidR="00D86BE5" w:rsidRPr="0079172E" w:rsidRDefault="00D86BE5" w:rsidP="00D86BE5">
      <w:pPr>
        <w:spacing w:line="252" w:lineRule="auto"/>
        <w:jc w:val="both"/>
        <w:rPr>
          <w:rFonts w:ascii="Times New Roman" w:hAnsi="Times New Roman" w:cs="Times New Roman"/>
          <w:b/>
          <w:sz w:val="28"/>
          <w:szCs w:val="28"/>
          <w:lang w:val="nl-NL"/>
        </w:rPr>
      </w:pPr>
    </w:p>
    <w:p w:rsidR="00D86BE5" w:rsidRPr="0079172E" w:rsidRDefault="00D86BE5" w:rsidP="00D86BE5">
      <w:pPr>
        <w:spacing w:line="252"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Biết cách thực hiện các công việc chuẩn bị và các bước luộc rau.          Có ý thức vận dụng kiến thức đã học để giúp gia đình nấu ăn.</w:t>
      </w:r>
    </w:p>
    <w:p w:rsidR="00D86BE5" w:rsidRPr="0079172E" w:rsidRDefault="00D86BE5" w:rsidP="00D86BE5">
      <w:pPr>
        <w:spacing w:line="252" w:lineRule="auto"/>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lang w:val="nl-NL"/>
        </w:rPr>
        <w:t>II. CB :</w:t>
      </w:r>
      <w:r w:rsidRPr="0079172E">
        <w:rPr>
          <w:rFonts w:ascii="Times New Roman" w:hAnsi="Times New Roman" w:cs="Times New Roman"/>
          <w:sz w:val="28"/>
          <w:szCs w:val="28"/>
          <w:lang w:val="nl-NL"/>
        </w:rPr>
        <w:t xml:space="preserve"> Rau muống, cải củ, bắp cải, đậu quả… (tùy mùa rau), nước sạch.</w:t>
      </w:r>
    </w:p>
    <w:p w:rsidR="00D86BE5" w:rsidRPr="0079172E" w:rsidRDefault="00D86BE5" w:rsidP="00D86BE5">
      <w:pPr>
        <w:spacing w:line="252" w:lineRule="auto"/>
        <w:ind w:left="36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Hai cái rổ, chậu nhựa hoặc chậu nhôm. Đũa nấu.</w:t>
      </w:r>
    </w:p>
    <w:p w:rsidR="00D86BE5" w:rsidRPr="0079172E" w:rsidRDefault="00D86BE5" w:rsidP="00D86BE5">
      <w:pPr>
        <w:ind w:left="360" w:firstLine="36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Phiếu đánh giá kết quả học tập.</w:t>
      </w:r>
    </w:p>
    <w:p w:rsidR="00D86BE5" w:rsidRPr="0079172E" w:rsidRDefault="00D86BE5" w:rsidP="00D86BE5">
      <w:pPr>
        <w:ind w:left="-109"/>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lang w:val="nl-NL"/>
        </w:rPr>
        <w:t>III. Các hoạt động dạy học</w:t>
      </w:r>
    </w:p>
    <w:p w:rsidR="00D86BE5" w:rsidRPr="0079172E" w:rsidRDefault="00D86BE5" w:rsidP="00D86BE5">
      <w:pPr>
        <w:ind w:left="-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1. KT: GV kiểm tra sự chuẩn bị của HS.</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TB : nêu mục đích bài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Bài giả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1: Nêu những công việc được thực hiện khi luộc rau?(CB nguyên liệu, sơ chế, luộc)</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quan sát hình 1 (SGK) nêu tên các nguyên liệu và dụng cụ cần chuẩn bị để luộc rau?( rau, chậu rửa, xoong, đũa)</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S H2a,b  và đọc ND mục 1b nêu cách sơ chế  ra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ọi HS lên bảng thực hiện các thao tác sơ chế rau. T nx và uốn nắn các thao tá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HĐ2 :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nội dung mục 2 kết hợp với quan sát hình 3 (SGK) và nhớ lại cách luộc rau ở gia đình để nêu cách luộc rau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 hướng dẫn HS cách luộc rau. ( nhiều nước, cho 1 ít muối, đun sôi mới cho rau, đun to đều lửa, lật rau khoảng 2 lần, cho quả chua nếu có..)</w:t>
      </w:r>
    </w:p>
    <w:p w:rsidR="00D86BE5" w:rsidRPr="0079172E" w:rsidRDefault="00D86BE5" w:rsidP="00D86BE5">
      <w:pPr>
        <w:tabs>
          <w:tab w:val="left" w:pos="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3. Đánh giá kết quả học tập. So sánh cách luộc rau ở GĐ mình với cách luộc cô vừa hướng dẫn?</w:t>
      </w:r>
    </w:p>
    <w:p w:rsidR="00D86BE5" w:rsidRPr="0079172E" w:rsidRDefault="00D86BE5" w:rsidP="00D86BE5">
      <w:pPr>
        <w:tabs>
          <w:tab w:val="left" w:pos="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Nhận xét, dặn dò:  GV nhận xét ý thức học tập của HS động viên HS thực hành luộc rau giúp gia đình. Dặn dò</w:t>
      </w:r>
    </w:p>
    <w:p w:rsidR="00D86BE5" w:rsidRPr="0079172E" w:rsidRDefault="00D86BE5" w:rsidP="00D86BE5">
      <w:pPr>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rPr>
        <mc:AlternateContent>
          <mc:Choice Requires="wps">
            <w:drawing>
              <wp:anchor distT="0" distB="0" distL="114300" distR="114300" simplePos="0" relativeHeight="251760640" behindDoc="0" locked="0" layoutInCell="1" allowOverlap="1">
                <wp:simplePos x="0" y="0"/>
                <wp:positionH relativeFrom="column">
                  <wp:posOffset>1938020</wp:posOffset>
                </wp:positionH>
                <wp:positionV relativeFrom="paragraph">
                  <wp:posOffset>78105</wp:posOffset>
                </wp:positionV>
                <wp:extent cx="2145665" cy="0"/>
                <wp:effectExtent l="8255" t="8255" r="8255" b="10795"/>
                <wp:wrapNone/>
                <wp:docPr id="1026" name="Straight Connector 10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56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F1B702" id="Straight Connector 1026"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6.15pt" to="321.5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pStyle w:val="BodyTextIndent"/>
        <w:spacing w:line="264" w:lineRule="auto"/>
        <w:ind w:firstLine="0"/>
        <w:rPr>
          <w:rFonts w:ascii="Times New Roman" w:hAnsi="Times New Roman" w:cs="Times New Roman"/>
          <w:szCs w:val="28"/>
          <w:lang w:val="nl-NL"/>
        </w:rPr>
      </w:pPr>
      <w:r w:rsidRPr="0079172E">
        <w:rPr>
          <w:rFonts w:ascii="Times New Roman" w:hAnsi="Times New Roman" w:cs="Times New Roman"/>
          <w:b/>
          <w:szCs w:val="28"/>
          <w:vertAlign w:val="superscript"/>
          <w:lang w:val="nl-NL"/>
        </w:rPr>
        <w:tab/>
      </w:r>
      <w:r w:rsidRPr="0079172E">
        <w:rPr>
          <w:rFonts w:ascii="Times New Roman" w:hAnsi="Times New Roman" w:cs="Times New Roman"/>
          <w:szCs w:val="28"/>
          <w:lang w:val="nl-NL"/>
        </w:rPr>
        <w:t xml:space="preserve"> </w:t>
      </w:r>
    </w:p>
    <w:p w:rsidR="00D86BE5" w:rsidRPr="0079172E" w:rsidRDefault="00D86BE5" w:rsidP="00D86BE5">
      <w:pPr>
        <w:spacing w:line="264" w:lineRule="auto"/>
        <w:ind w:firstLine="720"/>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ày 28 tháng 10 năm 2016</w:t>
      </w:r>
    </w:p>
    <w:p w:rsidR="00D86BE5" w:rsidRPr="0079172E" w:rsidRDefault="00D86BE5" w:rsidP="00D86BE5">
      <w:pPr>
        <w:pBdr>
          <w:bottom w:val="single" w:sz="12" w:space="0" w:color="auto"/>
        </w:pBdr>
        <w:tabs>
          <w:tab w:val="left" w:pos="7108"/>
        </w:tabs>
        <w:spacing w:line="264" w:lineRule="auto"/>
        <w:ind w:left="-109"/>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ãnh đạo kí duyệt : </w:t>
      </w:r>
    </w:p>
    <w:p w:rsidR="00D86BE5" w:rsidRPr="0079172E" w:rsidRDefault="00D86BE5" w:rsidP="00D86BE5">
      <w:pPr>
        <w:pBdr>
          <w:bottom w:val="single" w:sz="12" w:space="0" w:color="auto"/>
        </w:pBdr>
        <w:tabs>
          <w:tab w:val="left" w:pos="7108"/>
        </w:tabs>
        <w:spacing w:line="264" w:lineRule="auto"/>
        <w:ind w:left="-109"/>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pBdr>
          <w:bottom w:val="single" w:sz="12" w:space="0" w:color="auto"/>
        </w:pBdr>
        <w:tabs>
          <w:tab w:val="left" w:pos="7108"/>
        </w:tabs>
        <w:spacing w:line="264" w:lineRule="auto"/>
        <w:ind w:left="-109"/>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PHT: Lê Thị Đoan</w:t>
      </w:r>
    </w:p>
    <w:p w:rsidR="00D86BE5" w:rsidRPr="0079172E" w:rsidRDefault="00D86BE5" w:rsidP="00D86BE5">
      <w:pPr>
        <w:spacing w:line="252" w:lineRule="auto"/>
        <w:jc w:val="center"/>
        <w:rPr>
          <w:rFonts w:ascii="Times New Roman" w:hAnsi="Times New Roman" w:cs="Times New Roman"/>
          <w:b/>
          <w:sz w:val="28"/>
          <w:szCs w:val="28"/>
          <w:lang w:val="nl-NL"/>
        </w:rPr>
      </w:pPr>
      <w:r w:rsidRPr="0079172E">
        <w:rPr>
          <w:rFonts w:ascii="Times New Roman" w:hAnsi="Times New Roman" w:cs="Times New Roman"/>
          <w:b/>
          <w:i/>
          <w:sz w:val="28"/>
          <w:szCs w:val="28"/>
          <w:lang w:val="nl-NL"/>
        </w:rPr>
        <w:t>Thứ</w:t>
      </w:r>
      <w:r w:rsidRPr="0079172E">
        <w:rPr>
          <w:rFonts w:ascii="Times New Roman" w:hAnsi="Times New Roman" w:cs="Times New Roman"/>
          <w:b/>
          <w:sz w:val="28"/>
          <w:szCs w:val="28"/>
          <w:lang w:val="nl-NL"/>
        </w:rPr>
        <w:t xml:space="preserve"> </w:t>
      </w:r>
      <w:r w:rsidRPr="0079172E">
        <w:rPr>
          <w:rFonts w:ascii="Times New Roman" w:hAnsi="Times New Roman" w:cs="Times New Roman"/>
          <w:b/>
          <w:i/>
          <w:sz w:val="28"/>
          <w:szCs w:val="28"/>
          <w:lang w:val="nl-NL"/>
        </w:rPr>
        <w:t>năm ngày 3  tháng 11 năm 2016</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1: TOÁN</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CHUNG/47</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xml:space="preserve">. Củng cố cách viết số đo độ dài, KL, DT dưới dạng STP.         </w:t>
      </w:r>
    </w:p>
    <w:p w:rsidR="00D86BE5" w:rsidRPr="0079172E" w:rsidRDefault="00D86BE5" w:rsidP="00D86BE5">
      <w:pPr>
        <w:spacing w:line="288" w:lineRule="auto"/>
        <w:ind w:left="360"/>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Vận dụng  các kiến thức trên để giải toán có liên quan</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Rèn KN TB bài. Giáo dục HS yêu thích môn Toán.</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và học</w:t>
      </w:r>
      <w:r w:rsidRPr="0079172E">
        <w:rPr>
          <w:rFonts w:ascii="Times New Roman" w:hAnsi="Times New Roman" w:cs="Times New Roman"/>
          <w:sz w:val="28"/>
          <w:szCs w:val="28"/>
          <w:lang w:val="nl-NL"/>
        </w:rPr>
        <w: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T: Nêu bảng đơn vị đo DT. Cách viết số đo DT dưới dạng ST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2. Bài mớ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GTB</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bài giả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HS  đọc YC và tự thực hiện sau đó nhận xét. Nêu cách đổi các đơn vị đo độ dài dưới dạng ST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S đọc YC và làm bài vào vở. Cách đổi đơn vị đo KL..?</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trường hợp 1,5 tấn = ..... kg?( dựa vào bảng PT các hàng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lastRenderedPageBreak/>
        <w:t xml:space="preserve"> </w:t>
      </w:r>
      <w:r w:rsidRPr="0079172E">
        <w:rPr>
          <w:rFonts w:ascii="Times New Roman" w:hAnsi="Times New Roman" w:cs="Times New Roman"/>
          <w:sz w:val="28"/>
          <w:szCs w:val="28"/>
          <w:lang w:val="nl-NL"/>
        </w:rPr>
        <w:t xml:space="preserve">Bài 3.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làm sau </w:t>
      </w:r>
      <w:r w:rsidRPr="0079172E">
        <w:rPr>
          <w:rFonts w:ascii="Times New Roman" w:hAnsi="Times New Roman" w:cs="Times New Roman"/>
          <w:noProof/>
          <w:sz w:val="28"/>
          <w:szCs w:val="28"/>
          <w:lang w:val="nl-NL"/>
        </w:rPr>
        <w:t>đó TĐổi nhóm đôi, nhóm 4. LP</w:t>
      </w:r>
      <w:r w:rsidRPr="0079172E">
        <w:rPr>
          <w:rFonts w:ascii="Times New Roman" w:hAnsi="Times New Roman" w:cs="Times New Roman"/>
          <w:sz w:val="28"/>
          <w:szCs w:val="28"/>
          <w:lang w:val="nl-NL"/>
        </w:rPr>
        <w:t>HT mời các bạn chia sẻ.  2 học sinh làm bài vào bảng phụ. HS nx. T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a BT nêu cách đổi các đơn vị đo DT. Hãy so sánh sự khác nhau giữa việc đổi đơn vị đo diện tích với việc đổi đơn vị đo độ dài.</w:t>
      </w:r>
    </w:p>
    <w:p w:rsidR="00D86BE5" w:rsidRPr="0079172E" w:rsidRDefault="00D86BE5" w:rsidP="00D86BE5">
      <w:pPr>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i/>
          <w:sz w:val="28"/>
          <w:szCs w:val="28"/>
          <w:lang w:val="nl-NL"/>
        </w:rPr>
        <w:t>***</w:t>
      </w:r>
      <w:r w:rsidRPr="0079172E">
        <w:rPr>
          <w:rFonts w:ascii="Times New Roman" w:hAnsi="Times New Roman" w:cs="Times New Roman"/>
          <w:sz w:val="28"/>
          <w:szCs w:val="28"/>
          <w:lang w:val="nl-NL"/>
        </w:rPr>
        <w:t>Bài 4. HS đọc đề bài, phân tích đề.</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ả lớp làm, một học sinh trình bày bài giải.  Bài thuộc dạng toán gì?( tổng tỷ). Ai có cách giải khác ?(1là đổi ngay 2 là để vậy đổi sau)</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3. Củng cố  : ND LT?</w:t>
      </w:r>
      <w:r w:rsidRPr="0079172E">
        <w:rPr>
          <w:rFonts w:ascii="Times New Roman" w:hAnsi="Times New Roman" w:cs="Times New Roman"/>
          <w:b/>
          <w:szCs w:val="28"/>
          <w:lang w:val="nl-NL"/>
        </w:rPr>
        <w:t xml:space="preserve">  </w:t>
      </w:r>
      <w:r w:rsidRPr="0079172E">
        <w:rPr>
          <w:rFonts w:ascii="Times New Roman" w:hAnsi="Times New Roman" w:cs="Times New Roman"/>
          <w:szCs w:val="28"/>
          <w:lang w:val="nl-NL"/>
        </w:rPr>
        <w:t>T nx. Dặn  dò</w:t>
      </w:r>
    </w:p>
    <w:p w:rsidR="00D86BE5" w:rsidRPr="0079172E" w:rsidRDefault="00D86BE5" w:rsidP="00D86BE5">
      <w:pPr>
        <w:pStyle w:val="BodyTextIndent"/>
        <w:ind w:firstLine="0"/>
        <w:rPr>
          <w:rFonts w:ascii="Times New Roman" w:hAnsi="Times New Roman" w:cs="Times New Roman"/>
          <w:szCs w:val="28"/>
          <w:lang w:val="nl-NL"/>
        </w:rPr>
      </w:pPr>
      <w:r w:rsidRPr="0079172E">
        <w:rPr>
          <w:rFonts w:ascii="Times New Roman" w:hAnsi="Times New Roman" w:cs="Times New Roman"/>
          <w:szCs w:val="28"/>
          <w:lang w:val="nl-NL"/>
        </w:rPr>
        <w:t xml:space="preserve">                                                 _________________________</w:t>
      </w:r>
    </w:p>
    <w:p w:rsidR="00D86BE5" w:rsidRPr="0079172E" w:rsidRDefault="00D86BE5" w:rsidP="00D86BE5">
      <w:pPr>
        <w:pStyle w:val="BodyTextIndent"/>
        <w:ind w:firstLine="0"/>
        <w:jc w:val="center"/>
        <w:rPr>
          <w:rFonts w:ascii="Times New Roman" w:hAnsi="Times New Roman" w:cs="Times New Roman"/>
          <w:b/>
          <w:szCs w:val="28"/>
          <w:lang w:val="nl-NL"/>
        </w:rPr>
      </w:pPr>
      <w:r w:rsidRPr="0079172E">
        <w:rPr>
          <w:rFonts w:ascii="Times New Roman" w:hAnsi="Times New Roman" w:cs="Times New Roman"/>
          <w:b/>
          <w:szCs w:val="28"/>
          <w:lang w:val="nl-NL"/>
        </w:rPr>
        <w:t>TIẾT  : KHOA HỌC</w:t>
      </w:r>
    </w:p>
    <w:p w:rsidR="00D86BE5" w:rsidRPr="0079172E" w:rsidRDefault="00D86BE5" w:rsidP="00D86BE5">
      <w:pPr>
        <w:pStyle w:val="BodyTextIndent"/>
        <w:ind w:firstLine="0"/>
        <w:jc w:val="center"/>
        <w:rPr>
          <w:rFonts w:ascii="Times New Roman" w:hAnsi="Times New Roman" w:cs="Times New Roman"/>
          <w:b/>
          <w:szCs w:val="28"/>
          <w:lang w:val="nl-NL"/>
        </w:rPr>
      </w:pPr>
      <w:r w:rsidRPr="0079172E">
        <w:rPr>
          <w:rFonts w:ascii="Times New Roman" w:hAnsi="Times New Roman" w:cs="Times New Roman"/>
          <w:b/>
          <w:szCs w:val="28"/>
          <w:lang w:val="nl-NL"/>
        </w:rPr>
        <w:t>PHÒNG TRÁNH BỊ XÂM HẠI</w:t>
      </w:r>
    </w:p>
    <w:p w:rsidR="00D86BE5" w:rsidRPr="0079172E" w:rsidRDefault="00D86BE5" w:rsidP="00D86BE5">
      <w:pPr>
        <w:tabs>
          <w:tab w:val="left" w:pos="7108"/>
        </w:tabs>
        <w:jc w:val="both"/>
        <w:rPr>
          <w:rFonts w:ascii="Times New Roman" w:hAnsi="Times New Roman" w:cs="Times New Roman"/>
          <w:b/>
          <w:sz w:val="28"/>
          <w:szCs w:val="28"/>
          <w:lang w:val="nl-NL"/>
        </w:rPr>
      </w:pPr>
    </w:p>
    <w:p w:rsidR="00D86BE5" w:rsidRPr="0079172E" w:rsidRDefault="00D86BE5" w:rsidP="00D86BE5">
      <w:pPr>
        <w:tabs>
          <w:tab w:val="left" w:pos="7108"/>
        </w:tabs>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xml:space="preserve">. Nêu được một qui tắc an toàn cá nhân để phòng tránh bị xâm hại.       </w:t>
      </w:r>
    </w:p>
    <w:p w:rsidR="00D86BE5" w:rsidRPr="0079172E" w:rsidRDefault="00D86BE5" w:rsidP="00D86BE5">
      <w:pPr>
        <w:tabs>
          <w:tab w:val="left" w:pos="7108"/>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hận biết được nguy cơ khi bản thân có thể bị xâm hại. Biết cách phòng trành và ứng phó với nguy cơ bị xâm hạ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Liệt kê danh sách  những người  có thể tin cậy, chia xẻ, giúp đỡ trong trường hợp bị xâm hại.</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NS : KN PT, phán đoán các tình huống có nguy cơ bị xâm hại. KN ứng phó, ứng xử phù hợp khi rơi vào tình huống có nguy cơ bị xâm hại. KN sự giúp đỡ nếu bị xâm haị</w:t>
      </w:r>
    </w:p>
    <w:p w:rsidR="00D86BE5" w:rsidRPr="0079172E" w:rsidRDefault="00D86BE5" w:rsidP="00D86BE5">
      <w:pPr>
        <w:tabs>
          <w:tab w:val="left" w:pos="7108"/>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Lên lớp</w:t>
      </w:r>
    </w:p>
    <w:p w:rsidR="00D86BE5" w:rsidRPr="0079172E" w:rsidRDefault="00D86BE5" w:rsidP="00D86BE5">
      <w:pPr>
        <w:tabs>
          <w:tab w:val="left" w:pos="7108"/>
        </w:tabs>
        <w:spacing w:line="264" w:lineRule="auto"/>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1. KT: HIV có thể lây qua những đường tiếp xúc nào?</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àm gì để phòng tránh HIV/AIDS?</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hởi động: Trò chơi: "chanh chua, cua cắp"</w:t>
      </w:r>
    </w:p>
    <w:p w:rsidR="00D86BE5" w:rsidRPr="0079172E" w:rsidRDefault="00D86BE5" w:rsidP="00D86BE5">
      <w:pPr>
        <w:tabs>
          <w:tab w:val="left" w:pos="7108"/>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ớp xếp thành vòng tròn tay trái giơ lên gần ngang vai, bàn tay phải ngửa ra ngón tay trỏ của tay phải để vào lòng tay trái của bạn. Khi cô hô chanh lớp hô chua tay mọi người để yên. Cô hô cua lớp hô cắp tay mọi người nắm lại để cắp Lúc đó tay ta phải rút nhanh để khỏi bị cắp, người bị cắp thua cuộc</w:t>
      </w:r>
    </w:p>
    <w:p w:rsidR="00D86BE5" w:rsidRPr="0079172E" w:rsidRDefault="00D86BE5" w:rsidP="00D86BE5">
      <w:pPr>
        <w:tabs>
          <w:tab w:val="left" w:pos="7108"/>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a trò chơi em rút ra bài học gì?( Không bị cắp thì phải nhanh). Trong cuộc sống cũng vậy, nếu không có phản ứng nhanh và không chú y sẽ có nguy cơ bị xâm hại .Vậy phải biết làm gì để tránh bị xâm hại cả lớp cùng …</w:t>
      </w:r>
    </w:p>
    <w:p w:rsidR="00D86BE5" w:rsidRPr="0079172E" w:rsidRDefault="00D86BE5" w:rsidP="00D86BE5">
      <w:pPr>
        <w:tabs>
          <w:tab w:val="left" w:pos="7108"/>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1: MT1:</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QS  H1, 2, 3/38  tìm hiểu ND từng hình sau đó TL phân vai đọc lời thoại trong tranh.  </w:t>
      </w:r>
    </w:p>
    <w:p w:rsidR="00D86BE5" w:rsidRPr="0079172E" w:rsidRDefault="00D86BE5" w:rsidP="00D86BE5">
      <w:pPr>
        <w:tabs>
          <w:tab w:val="left" w:pos="7108"/>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gt; đó là 1 số tình huống có thể dẫn đến nguy cơ bị xâm hại.</w:t>
      </w:r>
    </w:p>
    <w:p w:rsidR="00D86BE5" w:rsidRPr="0079172E" w:rsidRDefault="00D86BE5" w:rsidP="00D86BE5">
      <w:pPr>
        <w:tabs>
          <w:tab w:val="left" w:pos="7108"/>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1 số tình huống có thể dẫn đến nguy cơ bị xâm hại ?</w:t>
      </w:r>
    </w:p>
    <w:p w:rsidR="00D86BE5" w:rsidRPr="0079172E" w:rsidRDefault="00D86BE5" w:rsidP="00D86BE5">
      <w:pPr>
        <w:tabs>
          <w:tab w:val="left" w:pos="7108"/>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ạn có thể làm gì để tránh bị xâm hại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tabs>
          <w:tab w:val="left" w:pos="7108"/>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ậy em cần làm gì để tránh nguy cơ bị xâm hại? =&gt;mục bcb</w:t>
      </w:r>
    </w:p>
    <w:p w:rsidR="00D86BE5" w:rsidRPr="0079172E" w:rsidRDefault="00D86BE5" w:rsidP="00D86BE5">
      <w:pPr>
        <w:tabs>
          <w:tab w:val="left" w:pos="7108"/>
        </w:tabs>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HĐ2</w:t>
      </w:r>
      <w:r w:rsidRPr="0079172E">
        <w:rPr>
          <w:rFonts w:ascii="Times New Roman" w:hAnsi="Times New Roman" w:cs="Times New Roman"/>
          <w:b/>
          <w:i/>
          <w:sz w:val="28"/>
          <w:szCs w:val="28"/>
          <w:lang w:val="nl-NL"/>
        </w:rPr>
        <w:t>.</w:t>
      </w:r>
      <w:r w:rsidRPr="0079172E">
        <w:rPr>
          <w:rFonts w:ascii="Times New Roman" w:hAnsi="Times New Roman" w:cs="Times New Roman"/>
          <w:sz w:val="28"/>
          <w:szCs w:val="28"/>
          <w:lang w:val="nl-NL"/>
        </w:rPr>
        <w:t xml:space="preserve"> MT2 và thêm nêu được các qui tắc an toàn cá nhâ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ứng xử tình huống  sau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1: Phải làm gì khi có người lạ tặng quà.</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2: Phải làm gì  khi  có người lạ  mới vào nhà.</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3….                         trêu ghẹo hoặc có hành động gây bối rối với bản thân mình</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ậy trong trường hợp bị xâm hại Cta nên làm gì?(Tìm cách tránh xa người đó ra như đứng dậy, không để họ chạm vào mình. Nhìn thẳng vào người đó hét to: hãy dừng lại, nếu không tôi sẽ nói cho mọi người biết. Bỏ đi  ngay, kể với người tin cậy, nhờ họ giúp đỡ…</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HĐ3</w:t>
      </w:r>
      <w:r w:rsidRPr="0079172E">
        <w:rPr>
          <w:rFonts w:ascii="Times New Roman" w:hAnsi="Times New Roman" w:cs="Times New Roman"/>
          <w:b/>
          <w:i/>
          <w:sz w:val="28"/>
          <w:szCs w:val="28"/>
          <w:lang w:val="nl-NL"/>
        </w:rPr>
        <w:t>.</w:t>
      </w:r>
      <w:r w:rsidRPr="0079172E">
        <w:rPr>
          <w:rFonts w:ascii="Times New Roman" w:hAnsi="Times New Roman" w:cs="Times New Roman"/>
          <w:sz w:val="28"/>
          <w:szCs w:val="28"/>
          <w:lang w:val="nl-NL"/>
        </w:rPr>
        <w:t xml:space="preserve"> Vẽ bàn tay tin cậy. MT cuố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vẽ 1 bàn tay của mình, giấy A4. Mỗi ngón ghi tên 1 người tin cậy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III. Củng cố : Khi cơ thể bị xâm hại ta phải làm gì? Dặn  dò</w:t>
      </w:r>
    </w:p>
    <w:p w:rsidR="00D86BE5" w:rsidRPr="0079172E" w:rsidRDefault="00D86BE5" w:rsidP="00D86BE5">
      <w:pPr>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rPr>
          <w:rFonts w:ascii="Times New Roman" w:hAnsi="Times New Roman" w:cs="Times New Roman"/>
          <w:sz w:val="28"/>
          <w:szCs w:val="28"/>
          <w:lang w:val="nl-NL"/>
        </w:rPr>
      </w:pPr>
    </w:p>
    <w:p w:rsidR="00D86BE5" w:rsidRPr="0079172E" w:rsidRDefault="00D86BE5" w:rsidP="00D86BE5">
      <w:pPr>
        <w:spacing w:line="264" w:lineRule="auto"/>
        <w:jc w:val="center"/>
        <w:rPr>
          <w:rFonts w:ascii="Times New Roman" w:hAnsi="Times New Roman" w:cs="Times New Roman"/>
          <w:sz w:val="28"/>
          <w:szCs w:val="28"/>
          <w:lang w:val="nl-NL"/>
        </w:rPr>
      </w:pPr>
      <w:r w:rsidRPr="0079172E">
        <w:rPr>
          <w:rFonts w:ascii="Times New Roman" w:hAnsi="Times New Roman" w:cs="Times New Roman"/>
          <w:b/>
          <w:noProof/>
          <w:sz w:val="28"/>
          <w:szCs w:val="28"/>
        </w:rPr>
        <mc:AlternateContent>
          <mc:Choice Requires="wps">
            <w:drawing>
              <wp:anchor distT="0" distB="0" distL="114300" distR="114300" simplePos="0" relativeHeight="252240896" behindDoc="0" locked="0" layoutInCell="1" allowOverlap="1">
                <wp:simplePos x="0" y="0"/>
                <wp:positionH relativeFrom="column">
                  <wp:posOffset>1965325</wp:posOffset>
                </wp:positionH>
                <wp:positionV relativeFrom="paragraph">
                  <wp:posOffset>-149860</wp:posOffset>
                </wp:positionV>
                <wp:extent cx="2214880" cy="0"/>
                <wp:effectExtent l="6985" t="5080" r="6985" b="13970"/>
                <wp:wrapNone/>
                <wp:docPr id="1025" name="Straight Connector 10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9D2CC7" id="Straight Connector 1025" o:spid="_x0000_s1026" style="position:absolute;z-index:25224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75pt,-11.8pt" to="3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"/>
            </w:pict>
          </mc:Fallback>
        </mc:AlternateContent>
      </w:r>
      <w:r w:rsidRPr="0079172E">
        <w:rPr>
          <w:rFonts w:ascii="Times New Roman" w:hAnsi="Times New Roman" w:cs="Times New Roman"/>
          <w:b/>
          <w:sz w:val="28"/>
          <w:szCs w:val="28"/>
          <w:lang w:val="nl-NL"/>
        </w:rPr>
        <w:t>TIẾT : LUYỆN TỪ VÀ CÂU</w:t>
      </w:r>
    </w:p>
    <w:p w:rsidR="00D86BE5" w:rsidRPr="0079172E" w:rsidRDefault="00D86BE5" w:rsidP="00D86BE5">
      <w:pPr>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ĐẠI TỪ</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Nắm đ</w:t>
      </w:r>
      <w:r w:rsidRPr="0079172E">
        <w:rPr>
          <w:rFonts w:ascii="Times New Roman" w:hAnsi="Times New Roman" w:cs="Times New Roman"/>
          <w:sz w:val="28"/>
          <w:szCs w:val="28"/>
          <w:lang w:val="nl-NL"/>
        </w:rPr>
        <w:softHyphen/>
        <w:t>ược khái niệm đại từ, nhận biết đ</w:t>
      </w:r>
      <w:r w:rsidRPr="0079172E">
        <w:rPr>
          <w:rFonts w:ascii="Times New Roman" w:hAnsi="Times New Roman" w:cs="Times New Roman"/>
          <w:sz w:val="28"/>
          <w:szCs w:val="28"/>
          <w:lang w:val="nl-NL"/>
        </w:rPr>
        <w:softHyphen/>
        <w:t>ược đại từ.</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sử dụng đại từ thay thế cho danh từ để  câu văn không đ</w:t>
      </w:r>
      <w:r w:rsidRPr="0079172E">
        <w:rPr>
          <w:rFonts w:ascii="Times New Roman" w:hAnsi="Times New Roman" w:cs="Times New Roman"/>
          <w:sz w:val="28"/>
          <w:szCs w:val="28"/>
          <w:lang w:val="nl-NL"/>
        </w:rPr>
        <w:softHyphen/>
        <w:t>ược trùng lặp.</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Chuẩn bị. </w:t>
      </w:r>
      <w:r w:rsidRPr="0079172E">
        <w:rPr>
          <w:rFonts w:ascii="Times New Roman" w:hAnsi="Times New Roman" w:cs="Times New Roman"/>
          <w:sz w:val="28"/>
          <w:szCs w:val="28"/>
          <w:lang w:val="nl-NL"/>
        </w:rPr>
        <w:t>Bảng phụ chép câu truyện của bài tập 3.</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và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GV gọi HS đọc đoạn văn đã viết ở tiết tr</w:t>
      </w:r>
      <w:r w:rsidRPr="0079172E">
        <w:rPr>
          <w:rFonts w:ascii="Times New Roman" w:hAnsi="Times New Roman" w:cs="Times New Roman"/>
          <w:sz w:val="28"/>
          <w:szCs w:val="28"/>
          <w:lang w:val="nl-NL"/>
        </w:rPr>
        <w:softHyphen/>
        <w:t>ướ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Giới thiệu bài.</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Các em đã học từ loại danh từ, động từ, tính từ. Hôm nay chúng ta sẽ học thêm một từ loại mới đó là đại từ. Các em sẽ tìm hiểu xem đó là những từ như</w:t>
      </w:r>
      <w:r w:rsidRPr="0079172E">
        <w:rPr>
          <w:rFonts w:ascii="Times New Roman" w:hAnsi="Times New Roman" w:cs="Times New Roman"/>
          <w:sz w:val="28"/>
          <w:szCs w:val="28"/>
          <w:lang w:val="nl-NL"/>
        </w:rPr>
        <w:softHyphen/>
        <w:t xml:space="preserve"> thế nào và dùng để làm gì?</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Tìm hiểu phần nhận xé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1.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tự   đọc và trả lời các  câu hỏi sau. Các từ in đậm d</w:t>
      </w:r>
      <w:r w:rsidRPr="0079172E">
        <w:rPr>
          <w:rFonts w:ascii="Times New Roman" w:hAnsi="Times New Roman" w:cs="Times New Roman"/>
          <w:sz w:val="28"/>
          <w:szCs w:val="28"/>
          <w:lang w:val="nl-NL"/>
        </w:rPr>
        <w:softHyphen/>
        <w:t>ưới đây đ</w:t>
      </w:r>
      <w:r w:rsidRPr="0079172E">
        <w:rPr>
          <w:rFonts w:ascii="Times New Roman" w:hAnsi="Times New Roman" w:cs="Times New Roman"/>
          <w:sz w:val="28"/>
          <w:szCs w:val="28"/>
          <w:lang w:val="nl-NL"/>
        </w:rPr>
        <w:softHyphen/>
        <w:t>ược dùng làm gì?</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ãy chỉ ra các từ in đậm ? </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từ này dùng để chỉ ai ?  Con gì? Chúng đ</w:t>
      </w:r>
      <w:r w:rsidRPr="0079172E">
        <w:rPr>
          <w:rFonts w:ascii="Times New Roman" w:hAnsi="Times New Roman" w:cs="Times New Roman"/>
          <w:sz w:val="28"/>
          <w:szCs w:val="28"/>
          <w:lang w:val="nl-NL"/>
        </w:rPr>
        <w:softHyphen/>
        <w:t>ược dùng để làm gì?</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ùng để x</w:t>
      </w:r>
      <w:r w:rsidRPr="0079172E">
        <w:rPr>
          <w:rFonts w:ascii="Times New Roman" w:hAnsi="Times New Roman" w:cs="Times New Roman"/>
          <w:sz w:val="28"/>
          <w:szCs w:val="28"/>
          <w:lang w:val="nl-NL"/>
        </w:rPr>
        <w:softHyphen/>
        <w:t>ưng hô, chỉ ng</w:t>
      </w:r>
      <w:r w:rsidRPr="0079172E">
        <w:rPr>
          <w:rFonts w:ascii="Times New Roman" w:hAnsi="Times New Roman" w:cs="Times New Roman"/>
          <w:sz w:val="28"/>
          <w:szCs w:val="28"/>
          <w:lang w:val="nl-NL"/>
        </w:rPr>
        <w:softHyphen/>
        <w:t>ười đang nói (tớ), chỉ ng</w:t>
      </w:r>
      <w:r w:rsidRPr="0079172E">
        <w:rPr>
          <w:rFonts w:ascii="Times New Roman" w:hAnsi="Times New Roman" w:cs="Times New Roman"/>
          <w:sz w:val="28"/>
          <w:szCs w:val="28"/>
          <w:lang w:val="nl-NL"/>
        </w:rPr>
        <w:softHyphen/>
        <w:t xml:space="preserve">ười đang nghe (cậu), </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ùng để thay thế cho từ chích bông trong câu để không lặp lại từ ấy.</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những từ nh</w:t>
      </w:r>
      <w:r w:rsidRPr="0079172E">
        <w:rPr>
          <w:rFonts w:ascii="Times New Roman" w:hAnsi="Times New Roman" w:cs="Times New Roman"/>
          <w:sz w:val="28"/>
          <w:szCs w:val="28"/>
          <w:lang w:val="nl-NL"/>
        </w:rPr>
        <w:softHyphen/>
        <w:t>ư thế đư</w:t>
      </w:r>
      <w:r w:rsidRPr="0079172E">
        <w:rPr>
          <w:rFonts w:ascii="Times New Roman" w:hAnsi="Times New Roman" w:cs="Times New Roman"/>
          <w:sz w:val="28"/>
          <w:szCs w:val="28"/>
          <w:lang w:val="nl-NL"/>
        </w:rPr>
        <w:softHyphen/>
        <w:t>ợc gọi là đại từ. Đại có nghĩa là thay thế, đại từ có nghĩa là từ dùng để thay thế.</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Cách dùng những từ in đậm d</w:t>
      </w:r>
      <w:r w:rsidRPr="0079172E">
        <w:rPr>
          <w:rFonts w:ascii="Times New Roman" w:hAnsi="Times New Roman" w:cs="Times New Roman"/>
          <w:sz w:val="28"/>
          <w:szCs w:val="28"/>
          <w:lang w:val="nl-NL"/>
        </w:rPr>
        <w:softHyphen/>
        <w:t>ưới đây có gì khác các từ nêu ở bài tập 1.</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ách tiến hành tư</w:t>
      </w:r>
      <w:r w:rsidRPr="0079172E">
        <w:rPr>
          <w:rFonts w:ascii="Times New Roman" w:hAnsi="Times New Roman" w:cs="Times New Roman"/>
          <w:sz w:val="28"/>
          <w:szCs w:val="28"/>
          <w:lang w:val="nl-NL"/>
        </w:rPr>
        <w:softHyphen/>
        <w:t>ơng tự nh</w:t>
      </w:r>
      <w:r w:rsidRPr="0079172E">
        <w:rPr>
          <w:rFonts w:ascii="Times New Roman" w:hAnsi="Times New Roman" w:cs="Times New Roman"/>
          <w:sz w:val="28"/>
          <w:szCs w:val="28"/>
          <w:lang w:val="nl-NL"/>
        </w:rPr>
        <w:softHyphen/>
        <w:t>ư bài tập 1. HS còn nhận ra cách dùng đại từ để thay thế còn làm cho diễn đạt ngắn hơn.</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Vậy em nào cho biết thế nào là đại từ.</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nêu ghi nhớ trong SGK.</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4. H</w:t>
      </w:r>
      <w:r w:rsidRPr="0079172E">
        <w:rPr>
          <w:rFonts w:ascii="Times New Roman" w:hAnsi="Times New Roman" w:cs="Times New Roman"/>
          <w:sz w:val="28"/>
          <w:szCs w:val="28"/>
          <w:lang w:val="nl-NL"/>
        </w:rPr>
        <w:softHyphen/>
        <w:t>ướng dẫn HS làm bài tậ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Từ in đậm là các đại từ dùng để chỉ Bác Hồ. Chúng đ</w:t>
      </w:r>
      <w:r w:rsidRPr="0079172E">
        <w:rPr>
          <w:rFonts w:ascii="Times New Roman" w:hAnsi="Times New Roman" w:cs="Times New Roman"/>
          <w:sz w:val="28"/>
          <w:szCs w:val="28"/>
          <w:lang w:val="nl-NL"/>
        </w:rPr>
        <w:softHyphen/>
        <w:t>ược viết hoa để thể hiện thái độ tôn kính Bá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2.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và trả lời các  câu hỏi sau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 xml:space="preserve">HT mời các bạn chia sẻ. </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ội dung bài ca dao. Các từ in đậm d</w:t>
      </w:r>
      <w:r w:rsidRPr="0079172E">
        <w:rPr>
          <w:rFonts w:ascii="Times New Roman" w:hAnsi="Times New Roman" w:cs="Times New Roman"/>
          <w:sz w:val="28"/>
          <w:szCs w:val="28"/>
          <w:lang w:val="nl-NL"/>
        </w:rPr>
        <w:softHyphen/>
        <w:t>ưới đây đ</w:t>
      </w:r>
      <w:r w:rsidRPr="0079172E">
        <w:rPr>
          <w:rFonts w:ascii="Times New Roman" w:hAnsi="Times New Roman" w:cs="Times New Roman"/>
          <w:sz w:val="28"/>
          <w:szCs w:val="28"/>
          <w:lang w:val="nl-NL"/>
        </w:rPr>
        <w:softHyphen/>
        <w:t>ược dùng làm gì?</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ãy chỉ ra các từ in đậm ?</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từ này dùng để chỉ ai ?  Con gì? Chúng đ</w:t>
      </w:r>
      <w:r w:rsidRPr="0079172E">
        <w:rPr>
          <w:rFonts w:ascii="Times New Roman" w:hAnsi="Times New Roman" w:cs="Times New Roman"/>
          <w:sz w:val="28"/>
          <w:szCs w:val="28"/>
          <w:lang w:val="nl-NL"/>
        </w:rPr>
        <w:softHyphen/>
        <w:t>ược dùng để làm gì?</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ùng để x</w:t>
      </w:r>
      <w:r w:rsidRPr="0079172E">
        <w:rPr>
          <w:rFonts w:ascii="Times New Roman" w:hAnsi="Times New Roman" w:cs="Times New Roman"/>
          <w:sz w:val="28"/>
          <w:szCs w:val="28"/>
          <w:lang w:val="nl-NL"/>
        </w:rPr>
        <w:softHyphen/>
        <w:t>ưng hô, chỉ ng</w:t>
      </w:r>
      <w:r w:rsidRPr="0079172E">
        <w:rPr>
          <w:rFonts w:ascii="Times New Roman" w:hAnsi="Times New Roman" w:cs="Times New Roman"/>
          <w:sz w:val="28"/>
          <w:szCs w:val="28"/>
          <w:lang w:val="nl-NL"/>
        </w:rPr>
        <w:softHyphen/>
        <w:t>ười đang nói (tớ), chỉ ng</w:t>
      </w:r>
      <w:r w:rsidRPr="0079172E">
        <w:rPr>
          <w:rFonts w:ascii="Times New Roman" w:hAnsi="Times New Roman" w:cs="Times New Roman"/>
          <w:sz w:val="28"/>
          <w:szCs w:val="28"/>
          <w:lang w:val="nl-NL"/>
        </w:rPr>
        <w:softHyphen/>
        <w:t>ười đang nghe (cậu),   Dùng để thay thế cho từ chích bông trong câu để không lặp lại từ ấy.</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x. Tnx. Có 4 đại từ là mày, ông, tôi, nó.</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3. Tr</w:t>
      </w:r>
      <w:r w:rsidRPr="0079172E">
        <w:rPr>
          <w:rFonts w:ascii="Times New Roman" w:hAnsi="Times New Roman" w:cs="Times New Roman"/>
          <w:sz w:val="28"/>
          <w:szCs w:val="28"/>
          <w:lang w:val="nl-NL"/>
        </w:rPr>
        <w:softHyphen/>
        <w:t>ước khi cho HS thay, GV cần:</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ìm từ bị lặp lại nhiều lần.</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Có thể thay từ đó bằng đại từ nào (chú, nó,...)</w:t>
      </w:r>
    </w:p>
    <w:p w:rsidR="00D86BE5" w:rsidRPr="0079172E" w:rsidRDefault="00D86BE5" w:rsidP="00D86BE5">
      <w:pPr>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Chú ý không để chuyển từ lặp từ chuột sang lặp từ nó.</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5. Củng cố, dặn dò. Nhận xét tiết học. Dặn  dò</w:t>
      </w:r>
    </w:p>
    <w:p w:rsidR="00D86BE5" w:rsidRPr="0079172E" w:rsidRDefault="00D86BE5" w:rsidP="00D86BE5">
      <w:pPr>
        <w:spacing w:line="264" w:lineRule="auto"/>
        <w:jc w:val="cente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69856" behindDoc="0" locked="0" layoutInCell="1" allowOverlap="1">
                <wp:simplePos x="0" y="0"/>
                <wp:positionH relativeFrom="column">
                  <wp:posOffset>2076450</wp:posOffset>
                </wp:positionH>
                <wp:positionV relativeFrom="paragraph">
                  <wp:posOffset>130175</wp:posOffset>
                </wp:positionV>
                <wp:extent cx="2422525" cy="0"/>
                <wp:effectExtent l="13335" t="6985" r="12065" b="12065"/>
                <wp:wrapNone/>
                <wp:docPr id="1024" name="Straight Connector 10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E47A17" id="Straight Connector 1024"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10.25pt" to="354.2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"/>
            </w:pict>
          </mc:Fallback>
        </mc:AlternateContent>
      </w:r>
    </w:p>
    <w:p w:rsidR="00D86BE5" w:rsidRPr="0079172E" w:rsidRDefault="00D86BE5" w:rsidP="00D86BE5">
      <w:pPr>
        <w:tabs>
          <w:tab w:val="left" w:pos="1395"/>
          <w:tab w:val="center" w:pos="4678"/>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ẬP LÀM VĂN</w:t>
      </w:r>
    </w:p>
    <w:p w:rsidR="00D86BE5" w:rsidRPr="0079172E" w:rsidRDefault="00D86BE5" w:rsidP="00D86BE5">
      <w:pPr>
        <w:tabs>
          <w:tab w:val="left" w:pos="1395"/>
          <w:tab w:val="center" w:pos="4678"/>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THUYẾT TRÌNH, TRANH LUẬN</w:t>
      </w:r>
    </w:p>
    <w:p w:rsidR="00D86BE5" w:rsidRPr="0079172E" w:rsidRDefault="00D86BE5" w:rsidP="00D86BE5">
      <w:pPr>
        <w:spacing w:line="264" w:lineRule="auto"/>
        <w:jc w:val="both"/>
        <w:rPr>
          <w:rFonts w:ascii="Times New Roman" w:hAnsi="Times New Roman" w:cs="Times New Roman"/>
          <w:b/>
          <w:sz w:val="28"/>
          <w:szCs w:val="28"/>
          <w:lang w:val="nl-NL"/>
        </w:rPr>
      </w:pP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xml:space="preserve"> Biết thuyết trình tranh luận về một vấn đề đơn giản, gần gũi với lứa tuổi. Biết nêu lý lẽ, dẫn chứng cụ thể, xác đáng, có sức thuyết phục. Biết cách diễn đạt rõ ràng, gãy gọn, có thái độ tự tin, tôn trọng những người cùng tranh luận.</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NS: Kĩ năng thể hiện sự tự tin nêu được lí lẽ cụ thể thuyết phục, diễn đạt ngắn gọn, tự tin, kĩ năng lắng nghe tích cực, kĩ năng hợp tác, tranh luận khi luyện tập</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và học.</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HS đọc đoạn mở bài gián tiếp, kết bài mở rộng đã viết ở tiết trước.</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Dạy bài mới.</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iới thiệu bài.</w:t>
      </w:r>
    </w:p>
    <w:p w:rsidR="00D86BE5" w:rsidRPr="0079172E" w:rsidRDefault="00D86BE5" w:rsidP="00D86BE5">
      <w:pPr>
        <w:spacing w:line="264" w:lineRule="auto"/>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b) Hướng dẫn luyện tập</w:t>
      </w:r>
      <w:r w:rsidRPr="0079172E">
        <w:rPr>
          <w:rFonts w:ascii="Times New Roman" w:hAnsi="Times New Roman" w:cs="Times New Roman"/>
          <w:i/>
          <w:sz w:val="28"/>
          <w:szCs w:val="28"/>
          <w:lang w:val="nl-NL"/>
        </w:rPr>
        <w:t>.</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tập 1. Đọc lại bài "Cái gì quý nhất" sau đó nêu nhận xét: </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Các bạn Quý, Hùng, Nam tranh luận vấn đề gì?</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Ý kiến của mỗi bạn như thế nào? Lý lẽ đưa ra để bảo vệ ý kiến đó ra sao?</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gọi một HS  trả lời, sau đó treo tờ giấy khổ lớn có ghi ý kiến của mỗi bạn và lý lẽ để bảo vệ ý kiến.</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hầy giáo muốn thuyết phục Hùng, Quý, Nam công nhận điều gì? Thầy đã lập luận thế nào? ý kiến của thầy thể hiện thái độ gì?</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ợi ý: Thầy giáo cho rằng cái gì quý nhất? (người lao động).</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hầy giáo giải thích thế nào? (vì người lao động làm ra tất cả, không có người lao động thì thời gian cũng trôi qua vô ích).</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ý kiến của thầy với 3 bạn thế nào? (đồng tình ý kiến của ba bạn, vì lúa gạo, vàng, thời gian đều quý nhưng như vậy chưa đúng hoàn toàn vì con người mới làm ra lúa gạo, vàng và làm cho thời giờ có ích).</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Cách nói của thầy cho thấy thái độ của thầy thế nào? (tôn trọng người đối thoại, tôn trọng ý kiến ba bạn, cách nói có lý có tình).</w:t>
      </w:r>
    </w:p>
    <w:p w:rsidR="00D86BE5" w:rsidRPr="0079172E" w:rsidRDefault="00D86BE5" w:rsidP="00D86BE5">
      <w:pPr>
        <w:tabs>
          <w:tab w:val="left" w:pos="109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tập 2</w:t>
      </w:r>
      <w:r w:rsidRPr="0079172E">
        <w:rPr>
          <w:rFonts w:ascii="Times New Roman" w:hAnsi="Times New Roman" w:cs="Times New Roman"/>
          <w:i/>
          <w:sz w:val="28"/>
          <w:szCs w:val="28"/>
          <w:lang w:val="nl-NL"/>
        </w:rPr>
        <w:t>.</w:t>
      </w:r>
      <w:r w:rsidRPr="0079172E">
        <w:rPr>
          <w:rFonts w:ascii="Times New Roman" w:hAnsi="Times New Roman" w:cs="Times New Roman"/>
          <w:sz w:val="28"/>
          <w:szCs w:val="28"/>
          <w:lang w:val="nl-NL"/>
        </w:rPr>
        <w:t xml:space="preserve">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óng vai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Bạn đóng vai bạn nào? bạn đó đã nêu ý kiến, lý lẽ thế nào? Ngoài ra em còn thấy vàng, lúa, thời gian còn có giá trị gì khác.</w:t>
      </w:r>
    </w:p>
    <w:p w:rsidR="00D86BE5" w:rsidRPr="0079172E" w:rsidRDefault="00D86BE5" w:rsidP="00D86BE5">
      <w:pPr>
        <w:tabs>
          <w:tab w:val="left" w:pos="109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x. Tnx</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3</w:t>
      </w:r>
      <w:r w:rsidRPr="0079172E">
        <w:rPr>
          <w:rFonts w:ascii="Times New Roman" w:hAnsi="Times New Roman" w:cs="Times New Roman"/>
          <w:i/>
          <w:sz w:val="28"/>
          <w:szCs w:val="28"/>
          <w:lang w:val="nl-NL"/>
        </w:rPr>
        <w:t>.</w:t>
      </w:r>
      <w:r w:rsidRPr="0079172E">
        <w:rPr>
          <w:rFonts w:ascii="Times New Roman" w:hAnsi="Times New Roman" w:cs="Times New Roman"/>
          <w:sz w:val="28"/>
          <w:szCs w:val="28"/>
          <w:lang w:val="nl-NL"/>
        </w:rPr>
        <w:t xml:space="preserve"> Trao đổi và cách thuyết trình, tranh luận.</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a) Xếp các điều kiện để thuyết trình, tranh luận một cách hợp lý.</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b) Khi thuyết trình tranh luận để tăng sức thuyết phục và bảo đảm tính lịch sự, người nói cần có thái độ như thế nào?</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ôn trọng, bình tĩnh, hoà nhã. Có như thế mới tăng sức thuyết phục cho lời nói).</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III.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Nhận xét tiết học. Dặn dò</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63712" behindDoc="0" locked="0" layoutInCell="1" allowOverlap="1">
                <wp:simplePos x="0" y="0"/>
                <wp:positionH relativeFrom="column">
                  <wp:posOffset>207645</wp:posOffset>
                </wp:positionH>
                <wp:positionV relativeFrom="paragraph">
                  <wp:posOffset>63500</wp:posOffset>
                </wp:positionV>
                <wp:extent cx="6021705" cy="0"/>
                <wp:effectExtent l="11430" t="12065" r="5715" b="6985"/>
                <wp:wrapNone/>
                <wp:docPr id="1023" name="Straight Connector 10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1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AE5D01" id="Straight Connector 1023"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5pt" to="490.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"/>
            </w:pict>
          </mc:Fallback>
        </mc:AlternateContent>
      </w:r>
    </w:p>
    <w:p w:rsidR="00D86BE5" w:rsidRPr="0079172E" w:rsidRDefault="00D86BE5" w:rsidP="00D86BE5">
      <w:pPr>
        <w:spacing w:line="264" w:lineRule="auto"/>
        <w:ind w:left="720"/>
        <w:jc w:val="center"/>
        <w:rPr>
          <w:rFonts w:ascii="Times New Roman" w:hAnsi="Times New Roman" w:cs="Times New Roman"/>
          <w:sz w:val="28"/>
          <w:szCs w:val="28"/>
          <w:lang w:val="nl-NL"/>
        </w:rPr>
      </w:pPr>
      <w:r w:rsidRPr="0079172E">
        <w:rPr>
          <w:rFonts w:ascii="Times New Roman" w:hAnsi="Times New Roman" w:cs="Times New Roman"/>
          <w:b/>
          <w:i/>
          <w:sz w:val="28"/>
          <w:szCs w:val="28"/>
          <w:lang w:val="nl-NL"/>
        </w:rPr>
        <w:t>Thứ sáu ngày 4  tháng 11 năm 2016</w:t>
      </w:r>
    </w:p>
    <w:p w:rsidR="00D86BE5" w:rsidRPr="0079172E" w:rsidRDefault="00D86BE5" w:rsidP="00D86BE5">
      <w:pPr>
        <w:tabs>
          <w:tab w:val="left" w:pos="1506"/>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OÁN</w:t>
      </w:r>
    </w:p>
    <w:p w:rsidR="00D86BE5" w:rsidRPr="0079172E" w:rsidRDefault="00D86BE5" w:rsidP="00D86BE5">
      <w:pPr>
        <w:tabs>
          <w:tab w:val="left" w:pos="1506"/>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CHUNG/48</w:t>
      </w:r>
    </w:p>
    <w:p w:rsidR="00D86BE5" w:rsidRPr="0079172E" w:rsidRDefault="00D86BE5" w:rsidP="00D86BE5">
      <w:pPr>
        <w:tabs>
          <w:tab w:val="left" w:pos="545"/>
          <w:tab w:val="left" w:pos="1506"/>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I. </w:t>
      </w:r>
      <w:r w:rsidRPr="0079172E">
        <w:rPr>
          <w:rFonts w:ascii="Times New Roman" w:hAnsi="Times New Roman" w:cs="Times New Roman"/>
          <w:b/>
          <w:sz w:val="28"/>
          <w:szCs w:val="28"/>
          <w:lang w:val="nl-NL"/>
        </w:rPr>
        <w:t>Mục tiêu</w:t>
      </w:r>
      <w:r w:rsidRPr="0079172E">
        <w:rPr>
          <w:rFonts w:ascii="Times New Roman" w:hAnsi="Times New Roman" w:cs="Times New Roman"/>
          <w:sz w:val="28"/>
          <w:szCs w:val="28"/>
          <w:lang w:val="nl-NL"/>
        </w:rPr>
        <w:t>. Củng cố cách viết số đo độ dài, số đo khối lượng dưới dạng STP</w:t>
      </w:r>
    </w:p>
    <w:p w:rsidR="00D86BE5" w:rsidRPr="0079172E" w:rsidRDefault="00D86BE5" w:rsidP="00D86BE5">
      <w:pPr>
        <w:tabs>
          <w:tab w:val="left" w:pos="1506"/>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 TB bài. Giáo dục HS yêu thích môn Toán.</w:t>
      </w:r>
    </w:p>
    <w:p w:rsidR="00D86BE5" w:rsidRPr="0079172E" w:rsidRDefault="00D86BE5" w:rsidP="00D86BE5">
      <w:pPr>
        <w:tabs>
          <w:tab w:val="left" w:pos="545"/>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và học</w:t>
      </w:r>
      <w:r w:rsidRPr="0079172E">
        <w:rPr>
          <w:rFonts w:ascii="Times New Roman" w:hAnsi="Times New Roman" w:cs="Times New Roman"/>
          <w:sz w:val="28"/>
          <w:szCs w:val="28"/>
          <w:lang w:val="nl-NL"/>
        </w:rPr>
        <w:t>.</w:t>
      </w:r>
    </w:p>
    <w:p w:rsidR="00D86BE5" w:rsidRPr="0079172E" w:rsidRDefault="00D86BE5" w:rsidP="00D86BE5">
      <w:pPr>
        <w:tabs>
          <w:tab w:val="left" w:pos="545"/>
        </w:tabs>
        <w:spacing w:line="264" w:lineRule="auto"/>
        <w:ind w:left="-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KT: Nêu cách viết số đo đọ dài, KL, DT  dưới dạng STP?</w:t>
      </w:r>
    </w:p>
    <w:p w:rsidR="00D86BE5" w:rsidRPr="0079172E" w:rsidRDefault="00D86BE5" w:rsidP="00D86BE5">
      <w:pPr>
        <w:tabs>
          <w:tab w:val="left" w:pos="54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2. Bài mới  </w:t>
      </w:r>
    </w:p>
    <w:p w:rsidR="00D86BE5" w:rsidRPr="0079172E" w:rsidRDefault="00D86BE5" w:rsidP="00D86BE5">
      <w:pPr>
        <w:tabs>
          <w:tab w:val="left" w:pos="54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GTB:</w:t>
      </w:r>
    </w:p>
    <w:p w:rsidR="00D86BE5" w:rsidRPr="0079172E" w:rsidRDefault="00D86BE5" w:rsidP="00D86BE5">
      <w:pPr>
        <w:tabs>
          <w:tab w:val="left" w:pos="54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bài giảng</w:t>
      </w:r>
    </w:p>
    <w:p w:rsidR="00D86BE5" w:rsidRPr="0079172E" w:rsidRDefault="00D86BE5" w:rsidP="00D86BE5">
      <w:pPr>
        <w:tabs>
          <w:tab w:val="left" w:pos="54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HS  đọc YC làm bài .Cách đổ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tự   đọc và làm sau đó T</w:t>
      </w:r>
      <w:r w:rsidRPr="0079172E">
        <w:rPr>
          <w:rFonts w:ascii="Times New Roman" w:hAnsi="Times New Roman" w:cs="Times New Roman"/>
          <w:noProof/>
          <w:sz w:val="28"/>
          <w:szCs w:val="28"/>
          <w:lang w:val="nl-NL"/>
        </w:rPr>
        <w: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tabs>
          <w:tab w:val="left" w:pos="54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đọc YC , 1 HS làm bài trên bảng phụ, cả lớp làm bài. Nêu cách là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Bài 3.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làm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4. HS làm bài. Cách đổi?</w:t>
      </w:r>
    </w:p>
    <w:p w:rsidR="00D86BE5" w:rsidRPr="0079172E" w:rsidRDefault="00D86BE5" w:rsidP="00D86BE5">
      <w:pPr>
        <w:tabs>
          <w:tab w:val="left" w:pos="54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5. HS đọc đề bài. Muốn viết số thích hợp vào chỗ chấm phải biết gì?( tính khối lượng của các quả cân trước).</w:t>
      </w:r>
    </w:p>
    <w:p w:rsidR="00D86BE5" w:rsidRPr="0079172E" w:rsidRDefault="00D86BE5" w:rsidP="00D86BE5">
      <w:pPr>
        <w:tabs>
          <w:tab w:val="left" w:pos="54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HS làm bài, nhận xét và chữa bài.</w:t>
      </w:r>
    </w:p>
    <w:p w:rsidR="00D86BE5" w:rsidRPr="0079172E" w:rsidRDefault="00D86BE5" w:rsidP="00D86BE5">
      <w:pPr>
        <w:pStyle w:val="BodyTextIndent"/>
        <w:spacing w:line="264" w:lineRule="auto"/>
        <w:ind w:firstLine="0"/>
        <w:rPr>
          <w:rFonts w:ascii="Times New Roman" w:hAnsi="Times New Roman" w:cs="Times New Roman"/>
          <w:szCs w:val="28"/>
          <w:lang w:val="nl-NL"/>
        </w:rPr>
      </w:pPr>
      <w:r w:rsidRPr="0079172E">
        <w:rPr>
          <w:rFonts w:ascii="Times New Roman" w:hAnsi="Times New Roman" w:cs="Times New Roman"/>
          <w:szCs w:val="28"/>
          <w:lang w:val="nl-NL"/>
        </w:rPr>
        <w:t>3.Củng cố: ND LT? ( Đổi đơn vị đo độ dài, DT, KL ..)</w:t>
      </w:r>
    </w:p>
    <w:p w:rsidR="00D86BE5" w:rsidRPr="0079172E" w:rsidRDefault="00D86BE5" w:rsidP="00D86BE5">
      <w:pPr>
        <w:spacing w:line="288"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nx. Dặn  dò</w:t>
      </w:r>
    </w:p>
    <w:p w:rsidR="00D86BE5" w:rsidRPr="0079172E" w:rsidRDefault="00D86BE5" w:rsidP="00D86BE5">
      <w:pPr>
        <w:spacing w:line="276" w:lineRule="auto"/>
        <w:jc w:val="both"/>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70880" behindDoc="0" locked="0" layoutInCell="1" allowOverlap="1">
                <wp:simplePos x="0" y="0"/>
                <wp:positionH relativeFrom="column">
                  <wp:posOffset>2076450</wp:posOffset>
                </wp:positionH>
                <wp:positionV relativeFrom="paragraph">
                  <wp:posOffset>109855</wp:posOffset>
                </wp:positionV>
                <wp:extent cx="2214880" cy="0"/>
                <wp:effectExtent l="13335" t="5715" r="10160" b="13335"/>
                <wp:wrapNone/>
                <wp:docPr id="1022" name="Straight Connector 10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D94D42" id="Straight Connector 1022"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8.65pt" to="337.9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8bEIAIAADw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"/>
            </w:pict>
          </mc:Fallback>
        </mc:AlternateContent>
      </w:r>
    </w:p>
    <w:p w:rsidR="00D86BE5" w:rsidRPr="0079172E" w:rsidRDefault="00D86BE5" w:rsidP="00D86BE5">
      <w:pPr>
        <w:spacing w:line="276"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LỊCH SỬ</w:t>
      </w:r>
    </w:p>
    <w:p w:rsidR="00D86BE5" w:rsidRPr="0079172E" w:rsidRDefault="00D86BE5" w:rsidP="00D86BE5">
      <w:pPr>
        <w:spacing w:line="276" w:lineRule="auto"/>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CÁCH MẠNG MÙA THU </w:t>
      </w:r>
      <w:r w:rsidRPr="0079172E">
        <w:rPr>
          <w:rFonts w:ascii="Times New Roman" w:hAnsi="Times New Roman" w:cs="Times New Roman"/>
          <w:sz w:val="28"/>
          <w:szCs w:val="28"/>
          <w:lang w:val="nl-NL"/>
        </w:rPr>
        <w:t>( Dạy chiều)</w:t>
      </w:r>
    </w:p>
    <w:p w:rsidR="00D86BE5" w:rsidRPr="0079172E" w:rsidRDefault="00D86BE5" w:rsidP="00D86BE5">
      <w:pPr>
        <w:tabs>
          <w:tab w:val="left" w:pos="3525"/>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b/>
          <w:sz w:val="28"/>
          <w:szCs w:val="28"/>
          <w:lang w:val="nl-NL"/>
        </w:rPr>
        <w:tab/>
      </w:r>
    </w:p>
    <w:p w:rsidR="00D86BE5" w:rsidRPr="0079172E" w:rsidRDefault="00D86BE5" w:rsidP="00D86BE5">
      <w:pPr>
        <w:tabs>
          <w:tab w:val="left" w:pos="654"/>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ể lại 1 số sự kiện về cuộc KN giành chính quyền của ND Hà Nội vào 19 - 8</w:t>
      </w:r>
    </w:p>
    <w:p w:rsidR="00D86BE5" w:rsidRPr="0079172E" w:rsidRDefault="00D86BE5" w:rsidP="00D86BE5">
      <w:pPr>
        <w:tabs>
          <w:tab w:val="left" w:pos="654"/>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Cùng cách mạng tháng tám là cuộc khởi nghĩa giành chính quyền ở Huế, Sài gòn  </w:t>
      </w:r>
    </w:p>
    <w:p w:rsidR="00D86BE5" w:rsidRPr="0079172E" w:rsidRDefault="00D86BE5" w:rsidP="00D86BE5">
      <w:pPr>
        <w:tabs>
          <w:tab w:val="left" w:pos="654"/>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ày 19-8 trở thành ngày kỷ niệm cách mạng tháng 8 ở nước ta.</w:t>
      </w:r>
    </w:p>
    <w:p w:rsidR="00D86BE5" w:rsidRPr="0079172E" w:rsidRDefault="00D86BE5" w:rsidP="00D86BE5">
      <w:pPr>
        <w:tabs>
          <w:tab w:val="left" w:pos="654"/>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Ý nghĩa  cuộc KN giành chính quyền tại Hà Nội.</w:t>
      </w:r>
    </w:p>
    <w:p w:rsidR="00D86BE5" w:rsidRPr="0079172E" w:rsidRDefault="00D86BE5" w:rsidP="00D86BE5">
      <w:pPr>
        <w:tabs>
          <w:tab w:val="left" w:pos="654"/>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iên hệ với các cuộc khởi nghĩa giành chính quyền ở địa phương.</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Các hoạt động dạy và học</w:t>
      </w:r>
      <w:r w:rsidRPr="0079172E">
        <w:rPr>
          <w:rFonts w:ascii="Times New Roman" w:hAnsi="Times New Roman" w:cs="Times New Roman"/>
          <w:sz w:val="28"/>
          <w:szCs w:val="28"/>
          <w:lang w:val="nl-NL"/>
        </w:rPr>
        <w:t>.</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T: Thuật lại PT Xô Viết Nghệ Tĩnh?</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HĐ1 : T nêu mục tiêu: Tìm hiểu diễn biến tiêu biểu của cuộc khởi nghĩa ngày 19- 8 ở Hà Nội. Biết ngày nổ ra khởi nghĩa ở Huế, Sài Gòn. Nêu ý nghĩa của cách mạng tháng 8. Liên hệ với cuộc nổi dậy khởi nghĩa ở địa phươ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HĐ2</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phần chữ nhỏ  và trả lời các  câu hỏi sau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ình hình nước ta cuối năm 1940 ntn? =&gt; lý do có CMT8</w:t>
      </w:r>
    </w:p>
    <w:p w:rsidR="00D86BE5" w:rsidRPr="0079172E" w:rsidRDefault="00D86BE5" w:rsidP="00D86BE5">
      <w:pPr>
        <w:tabs>
          <w:tab w:val="left" w:pos="654"/>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Việc vùng lên giành chính quyền ở Hà Nội diễn ra như thế nào? Kết quả ra sao. ***Đọc thầm lại toàn bài và trình bày ý nghĩa của cuộc khởi nghĩa giành chính quyền ở Hà Nội. T gợi ý:</w:t>
      </w:r>
    </w:p>
    <w:p w:rsidR="00D86BE5" w:rsidRPr="0079172E" w:rsidRDefault="00D86BE5" w:rsidP="00D86BE5">
      <w:pPr>
        <w:tabs>
          <w:tab w:val="left" w:pos="654"/>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ếu không dành được chính quyền ở Hà Nội thì các địa phương # sẽ ra sao?                     Cuộc KN của ND Hà Nội có tác động ntn tới tinh thần CM của ND ta)?</w:t>
      </w:r>
    </w:p>
    <w:p w:rsidR="00D86BE5" w:rsidRPr="0079172E" w:rsidRDefault="00D86BE5" w:rsidP="00D86BE5">
      <w:pPr>
        <w:tabs>
          <w:tab w:val="left" w:pos="654"/>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GV giới thiệu nét cơ bản về cuộc khởi nghĩa ở Huế (23- 8) và Sài Gòn (25- 8).</w:t>
      </w:r>
    </w:p>
    <w:p w:rsidR="00D86BE5" w:rsidRPr="0079172E" w:rsidRDefault="00D86BE5" w:rsidP="00D86BE5">
      <w:pPr>
        <w:tabs>
          <w:tab w:val="left" w:pos="654"/>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Em biết gì về cuộc khởi nghĩa giành chính quyền năm 1945 ở quê hương em?</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HĐ3  + Khí thế của cách mạng tháng 8 thể hiện điều gì?</w:t>
      </w:r>
    </w:p>
    <w:p w:rsidR="00D86BE5" w:rsidRPr="0079172E" w:rsidRDefault="00D86BE5" w:rsidP="00D86BE5">
      <w:pPr>
        <w:tabs>
          <w:tab w:val="left" w:pos="654"/>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Cuộc vùng lên của nhân dân đã đạt kết quả gì? Kết quả đó sẽ mang lại tương lai gì cho nước nhà?</w:t>
      </w:r>
    </w:p>
    <w:p w:rsidR="00D86BE5" w:rsidRPr="0079172E" w:rsidRDefault="00D86BE5" w:rsidP="00D86BE5">
      <w:pPr>
        <w:tabs>
          <w:tab w:val="left" w:pos="710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HĐ4. Mùa thu năm 1945 nước ta có những sự kiện gì. Do đâu mà có sự kiện đó? =&gt; bài học – HS đọc. Dặn  dò</w:t>
      </w:r>
    </w:p>
    <w:p w:rsidR="00D86BE5" w:rsidRPr="0079172E" w:rsidRDefault="00D86BE5" w:rsidP="00D86BE5">
      <w:pPr>
        <w:spacing w:line="288" w:lineRule="auto"/>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64736" behindDoc="0" locked="0" layoutInCell="1" allowOverlap="1">
                <wp:simplePos x="0" y="0"/>
                <wp:positionH relativeFrom="column">
                  <wp:posOffset>1661160</wp:posOffset>
                </wp:positionH>
                <wp:positionV relativeFrom="paragraph">
                  <wp:posOffset>113030</wp:posOffset>
                </wp:positionV>
                <wp:extent cx="2145665" cy="0"/>
                <wp:effectExtent l="7620" t="13335" r="8890" b="5715"/>
                <wp:wrapNone/>
                <wp:docPr id="1021" name="Straight Connector 10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56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57B5F7" id="Straight Connector 1021"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8pt,8.9pt" to="299.7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"/>
            </w:pict>
          </mc:Fallback>
        </mc:AlternateContent>
      </w:r>
    </w:p>
    <w:p w:rsidR="00D86BE5" w:rsidRPr="0079172E" w:rsidRDefault="00D86BE5" w:rsidP="00D86BE5">
      <w:pPr>
        <w:spacing w:line="288"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ẬP LÀM VĂN</w:t>
      </w:r>
    </w:p>
    <w:p w:rsidR="00D86BE5" w:rsidRPr="0079172E" w:rsidRDefault="00D86BE5" w:rsidP="00D86BE5">
      <w:pPr>
        <w:spacing w:line="288"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THUYẾT TRÌNH, TRANH LUẬN</w:t>
      </w:r>
    </w:p>
    <w:p w:rsidR="00D86BE5" w:rsidRPr="0079172E" w:rsidRDefault="00D86BE5" w:rsidP="00D86BE5">
      <w:pPr>
        <w:spacing w:line="288" w:lineRule="auto"/>
        <w:jc w:val="both"/>
        <w:rPr>
          <w:rFonts w:ascii="Times New Roman" w:hAnsi="Times New Roman" w:cs="Times New Roman"/>
          <w:b/>
          <w:sz w:val="28"/>
          <w:szCs w:val="28"/>
          <w:lang w:val="nl-NL"/>
        </w:rPr>
      </w:pPr>
    </w:p>
    <w:p w:rsidR="00D86BE5" w:rsidRPr="0079172E" w:rsidRDefault="00D86BE5" w:rsidP="00D86BE5">
      <w:pPr>
        <w:spacing w:line="288"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Biết mở rộng lý lẽ và dẫn chứng trong thuyết trình, tranh luận.</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NS: Kĩ năng thể hiện sự tự tin nêu được lí lẽ cụ thể thuyết phục, diễn đạt ngắn gọn, tự tin, kĩ năng lắng nghe tích cực, kĩ năng hợp tác, tranh luận khi luyện tập</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Các hoạt động dạy và học.</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Gọi 3 bạn HS mở rộng lý lẽ và dẫn chứng đóng vai ba bạn Hùng, Quý, Nam. T nx.</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ớng dẫn HS luyện tập.</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tập 1.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tự  dựa vào ý kiến mỗi nhân vật, mở rộng lý lẽ để thuyết phục, tóm tắt ý kiến của mỗi nhân vật và trả lời</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ác nhân vật tranh luận về vấn đề gì? </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ề vấn đề cái gì quý nhất với cây xanh).</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Ý kiến của họ ra sao? (ai cũng cho mình là quan trọ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ừng nhân vật có ý kiến thế nào? ( dựa vào ý kiến của nhân vật trong bài để nêu)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tóm tắt và ghi bảng.</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GV hỏi: theo em cây xanh cần gì? Tại sao? </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Yêu cầu HS suy nghĩ và mở rộng lý lẽ nhấn mạnh tầm quan trọng của yếu tố mà mình nhập vai, trong tranh luận, em xưng tôi.</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Bài tập 2. Hãy trình bày ý kiến của em nhằm thuyết phục mọi người thấy rõ sự cần thiết của cả trăng và đèn trong bài ca dao.</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ể thấy rõ điều đó em phải nêu cả tác dụng của đèn và cả tác dụng của trăng.</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Yêu cầu HS viết bài vào vở.</w:t>
      </w:r>
    </w:p>
    <w:p w:rsidR="00D86BE5" w:rsidRPr="0079172E" w:rsidRDefault="00D86BE5" w:rsidP="00D86BE5">
      <w:pPr>
        <w:spacing w:line="288"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VD : sẽ ra sao nếu chúng ta không có đèn để học bài, để đọc sách, để làm việc, để vui chơi. Đèn rất hữu ích với con người. Nhưng không vì thế mà có thể coi thường trăng. Cũng có khi đèn tắt vì gió hoặc mất điện, hỏng đường dây. Trăng lại đem lại vẻ thơ mộng cho đất trời, cảnh vật. Trăng làm cho con người thấy yêu đời hơn. ở những nơi không có ánh đèn, trăng giúp con người có thể đi lại, sinh hoạt, vui chơi thuận tiện hơn. Nhưng nếu vì thế mà coi thường đèn thì thật sai lầm. Trăng cũng có lúc mờ bởi bị mây che. Hơn nữa có những việc ánh sáng của trăng không đủ giúp con người như đọc sách. Trăng rất tuyệt vời nhưng không thể thay được đèn và đèn rất cần thiết nhưng không thể thiếu trăng. Chính vì vậy, trăng và đèn đều cần cho cuộc sống con người.</w:t>
      </w:r>
    </w:p>
    <w:p w:rsidR="00D86BE5" w:rsidRPr="0079172E" w:rsidRDefault="00D86BE5" w:rsidP="00D86BE5">
      <w:pPr>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III.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Nhận xét tiết học. Dặn dò</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71904" behindDoc="0" locked="0" layoutInCell="1" allowOverlap="1">
                <wp:simplePos x="0" y="0"/>
                <wp:positionH relativeFrom="column">
                  <wp:posOffset>2007235</wp:posOffset>
                </wp:positionH>
                <wp:positionV relativeFrom="paragraph">
                  <wp:posOffset>81915</wp:posOffset>
                </wp:positionV>
                <wp:extent cx="2353310" cy="0"/>
                <wp:effectExtent l="10795" t="12065" r="7620" b="6985"/>
                <wp:wrapNone/>
                <wp:docPr id="1020" name="Straight Connector 10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3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D7E115" id="Straight Connector 1020"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05pt,6.45pt" to="343.3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tabs>
          <w:tab w:val="left" w:pos="6570"/>
        </w:tabs>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5: SINH HOẠT  LỚP</w:t>
      </w:r>
    </w:p>
    <w:p w:rsidR="00D86BE5" w:rsidRPr="0079172E" w:rsidRDefault="00D86BE5" w:rsidP="00D86BE5">
      <w:pPr>
        <w:tabs>
          <w:tab w:val="left" w:pos="6570"/>
        </w:tabs>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 Mục đích</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ng kết đánh giá nhận xét ưu n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c điểm của tuần qua và đề ra p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ơng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ng nhiệm vụ của tuần tới.</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ra những thiếu sót để sửa chữa.</w:t>
      </w:r>
    </w:p>
    <w:p w:rsidR="00D86BE5" w:rsidRPr="0079172E" w:rsidRDefault="00D86BE5" w:rsidP="00D86BE5">
      <w:pPr>
        <w:tabs>
          <w:tab w:val="left" w:pos="6570"/>
        </w:tabs>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I. Nội dung</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ổn định lớp : cho hs hát một bài.</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Lớp t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ởng điều khiển lớp bình thi đua.</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tổ lần l</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t báo cáo số điểm thi đua</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Xếp loại. Tổ 1:                                             Tổ 2:</w:t>
      </w:r>
      <w:r w:rsidRPr="0079172E">
        <w:rPr>
          <w:rFonts w:ascii="Times New Roman" w:hAnsi="Times New Roman" w:cs="Times New Roman"/>
          <w:sz w:val="28"/>
          <w:szCs w:val="28"/>
          <w:lang w:val="nl-NL"/>
        </w:rPr>
        <w:tab/>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 3:                                             Tổ 4:</w:t>
      </w:r>
      <w:r w:rsidRPr="0079172E">
        <w:rPr>
          <w:rFonts w:ascii="Times New Roman" w:hAnsi="Times New Roman" w:cs="Times New Roman"/>
          <w:sz w:val="28"/>
          <w:szCs w:val="28"/>
          <w:lang w:val="nl-NL"/>
        </w:rPr>
        <w:tab/>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chung tuyên d</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ơng những tổ hoàn thành tốt, nhắc nhở những HS còn mắc lỗi :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ạo đức.............................................................................................................</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Học tập :  viết các đo diện tích dưới dạng STP .....................................................................................................................................    Hoạt động giữa giờ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Thể dục vệ sinh...................................................................................................</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tabs>
          <w:tab w:val="left" w:pos="615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P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ơng 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ng nhiệm vụ tuần tới :</w:t>
      </w:r>
      <w:r w:rsidRPr="0079172E">
        <w:rPr>
          <w:rFonts w:ascii="Times New Roman" w:hAnsi="Times New Roman" w:cs="Times New Roman"/>
          <w:sz w:val="28"/>
          <w:szCs w:val="28"/>
          <w:lang w:val="nl-NL"/>
        </w:rPr>
        <w:tab/>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ực hiện tốt nề nếp truy bài đầu giờ.</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Mặc đồng phục đúng quy định.</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hực hiện nghiêm túc hoạt động giữa giờ.</w:t>
      </w:r>
    </w:p>
    <w:p w:rsidR="00D86BE5" w:rsidRPr="0079172E" w:rsidRDefault="00D86BE5" w:rsidP="00D86BE5">
      <w:pPr>
        <w:ind w:firstLine="670"/>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56544" behindDoc="0" locked="0" layoutInCell="1" allowOverlap="1">
                <wp:simplePos x="0" y="0"/>
                <wp:positionH relativeFrom="column">
                  <wp:posOffset>207645</wp:posOffset>
                </wp:positionH>
                <wp:positionV relativeFrom="paragraph">
                  <wp:posOffset>133350</wp:posOffset>
                </wp:positionV>
                <wp:extent cx="5190490" cy="0"/>
                <wp:effectExtent l="11430" t="7620" r="8255" b="11430"/>
                <wp:wrapNone/>
                <wp:docPr id="1019" name="Straight Connector 10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90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450385" id="Straight Connector 1019"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10.5pt" to="425.0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"/>
            </w:pict>
          </mc:Fallback>
        </mc:AlternateConten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ày 1 tháng 11 năm 2016</w: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ãnh đạo kí  duyệt :</w: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pBdr>
          <w:bottom w:val="single" w:sz="12" w:space="1" w:color="auto"/>
        </w:pBd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PHT: Lê Thị Đoan</w:t>
      </w:r>
    </w:p>
    <w:p w:rsidR="00D86BE5" w:rsidRPr="0079172E" w:rsidRDefault="00D86BE5" w:rsidP="00D86BE5">
      <w:pPr>
        <w:tabs>
          <w:tab w:val="left" w:pos="7108"/>
        </w:tabs>
        <w:jc w:val="center"/>
        <w:rPr>
          <w:rFonts w:ascii="Times New Roman" w:hAnsi="Times New Roman" w:cs="Times New Roman"/>
          <w:sz w:val="28"/>
          <w:szCs w:val="28"/>
          <w:lang w:val="nl-NL"/>
        </w:rPr>
      </w:pPr>
    </w:p>
    <w:p w:rsidR="00D86BE5" w:rsidRPr="0079172E" w:rsidRDefault="00D86BE5" w:rsidP="00D86BE5">
      <w:pPr>
        <w:tabs>
          <w:tab w:val="left" w:pos="7108"/>
        </w:tabs>
        <w:jc w:val="center"/>
        <w:rPr>
          <w:rFonts w:ascii="Times New Roman" w:hAnsi="Times New Roman" w:cs="Times New Roman"/>
          <w:sz w:val="28"/>
          <w:szCs w:val="28"/>
          <w:lang w:val="nl-NL"/>
        </w:rPr>
      </w:pPr>
    </w:p>
    <w:p w:rsidR="00D86BE5" w:rsidRPr="0079172E" w:rsidRDefault="00D86BE5" w:rsidP="00D86BE5">
      <w:pPr>
        <w:tabs>
          <w:tab w:val="left" w:pos="7108"/>
        </w:tabs>
        <w:jc w:val="center"/>
        <w:rPr>
          <w:rFonts w:ascii="Times New Roman" w:hAnsi="Times New Roman" w:cs="Times New Roman"/>
          <w:sz w:val="28"/>
          <w:szCs w:val="28"/>
          <w:lang w:val="nl-NL"/>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7108"/>
        </w:tabs>
        <w:jc w:val="center"/>
        <w:rPr>
          <w:rFonts w:ascii="Times New Roman" w:hAnsi="Times New Roman" w:cs="Times New Roman"/>
          <w:b/>
          <w:color w:val="000000"/>
          <w:sz w:val="28"/>
          <w:szCs w:val="28"/>
        </w:rPr>
      </w:pPr>
    </w:p>
    <w:p w:rsidR="00D86BE5" w:rsidRPr="0079172E" w:rsidRDefault="00D86BE5" w:rsidP="00D86BE5">
      <w:pPr>
        <w:tabs>
          <w:tab w:val="left" w:pos="3960"/>
          <w:tab w:val="center" w:pos="4678"/>
          <w:tab w:val="left" w:pos="7108"/>
        </w:tabs>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ab/>
      </w:r>
    </w:p>
    <w:p w:rsidR="00D86BE5" w:rsidRPr="0079172E" w:rsidRDefault="00D86BE5" w:rsidP="00D86BE5">
      <w:pPr>
        <w:tabs>
          <w:tab w:val="left" w:pos="3960"/>
          <w:tab w:val="center" w:pos="4678"/>
          <w:tab w:val="left" w:pos="7108"/>
        </w:tabs>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                                                       TUẦN 10</w:t>
      </w:r>
    </w:p>
    <w:p w:rsidR="00D86BE5" w:rsidRPr="0079172E" w:rsidRDefault="00D86BE5" w:rsidP="00D86BE5">
      <w:pPr>
        <w:spacing w:line="264" w:lineRule="auto"/>
        <w:jc w:val="center"/>
        <w:rPr>
          <w:rFonts w:ascii="Times New Roman" w:hAnsi="Times New Roman" w:cs="Times New Roman"/>
          <w:b/>
          <w:i/>
          <w:color w:val="000000"/>
          <w:sz w:val="28"/>
          <w:szCs w:val="28"/>
        </w:rPr>
      </w:pPr>
      <w:r w:rsidRPr="0079172E">
        <w:rPr>
          <w:rFonts w:ascii="Times New Roman" w:hAnsi="Times New Roman" w:cs="Times New Roman"/>
          <w:b/>
          <w:i/>
          <w:color w:val="000000"/>
          <w:sz w:val="28"/>
          <w:szCs w:val="28"/>
        </w:rPr>
        <w:t>Thứ hai ngày 6  tháng 11 năm 2017</w:t>
      </w:r>
    </w:p>
    <w:p w:rsidR="00D86BE5" w:rsidRPr="0079172E" w:rsidRDefault="00D86BE5" w:rsidP="00D86BE5">
      <w:pPr>
        <w:tabs>
          <w:tab w:val="left" w:pos="900"/>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 Chào cờ</w:t>
      </w:r>
    </w:p>
    <w:p w:rsidR="00D86BE5" w:rsidRPr="0079172E" w:rsidRDefault="00D86BE5" w:rsidP="00D86BE5">
      <w:pPr>
        <w:tabs>
          <w:tab w:val="left" w:pos="900"/>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noProof/>
          <w:color w:val="000000"/>
          <w:sz w:val="28"/>
          <w:szCs w:val="28"/>
        </w:rPr>
        <mc:AlternateContent>
          <mc:Choice Requires="wps">
            <w:drawing>
              <wp:anchor distT="0" distB="0" distL="114300" distR="114300" simplePos="0" relativeHeight="252243968" behindDoc="0" locked="0" layoutInCell="1" allowOverlap="1">
                <wp:simplePos x="0" y="0"/>
                <wp:positionH relativeFrom="column">
                  <wp:posOffset>2007235</wp:posOffset>
                </wp:positionH>
                <wp:positionV relativeFrom="paragraph">
                  <wp:posOffset>110490</wp:posOffset>
                </wp:positionV>
                <wp:extent cx="2284095" cy="0"/>
                <wp:effectExtent l="10795" t="8255" r="10160" b="10795"/>
                <wp:wrapNone/>
                <wp:docPr id="1018" name="Straight Connector 10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4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E7EE22" id="Straight Connector 1018" o:spid="_x0000_s1026" style="position:absolute;z-index:25224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05pt,8.7pt" to="337.9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M8UIAIAADw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"/>
            </w:pict>
          </mc:Fallback>
        </mc:AlternateContent>
      </w:r>
    </w:p>
    <w:p w:rsidR="00D86BE5" w:rsidRPr="0079172E" w:rsidRDefault="00D86BE5" w:rsidP="00D86BE5">
      <w:pPr>
        <w:tabs>
          <w:tab w:val="left" w:pos="900"/>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2: TOÁN</w:t>
      </w:r>
    </w:p>
    <w:p w:rsidR="00D86BE5" w:rsidRPr="0079172E" w:rsidRDefault="00D86BE5" w:rsidP="00D86BE5">
      <w:pPr>
        <w:tabs>
          <w:tab w:val="left" w:pos="900"/>
          <w:tab w:val="left" w:pos="1620"/>
          <w:tab w:val="left" w:pos="1800"/>
        </w:tabs>
        <w:spacing w:line="264" w:lineRule="auto"/>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I. Mục tiêu: </w:t>
      </w:r>
      <w:r w:rsidRPr="0079172E">
        <w:rPr>
          <w:rFonts w:ascii="Times New Roman" w:hAnsi="Times New Roman" w:cs="Times New Roman"/>
          <w:color w:val="000000"/>
          <w:sz w:val="28"/>
          <w:szCs w:val="28"/>
        </w:rPr>
        <w:t>HS biết:</w:t>
      </w:r>
      <w:r w:rsidRPr="0079172E">
        <w:rPr>
          <w:rFonts w:ascii="Times New Roman" w:hAnsi="Times New Roman" w:cs="Times New Roman"/>
          <w:b/>
          <w:color w:val="000000"/>
          <w:sz w:val="28"/>
          <w:szCs w:val="28"/>
        </w:rPr>
        <w:t xml:space="preserve">  </w:t>
      </w:r>
      <w:r w:rsidRPr="0079172E">
        <w:rPr>
          <w:rFonts w:ascii="Times New Roman" w:hAnsi="Times New Roman" w:cs="Times New Roman"/>
          <w:color w:val="000000"/>
          <w:sz w:val="28"/>
          <w:szCs w:val="28"/>
        </w:rPr>
        <w:t>Chuyển phân số thập phân thành số thập phân. Đọc số thập phân.</w:t>
      </w:r>
      <w:r w:rsidRPr="0079172E">
        <w:rPr>
          <w:rFonts w:ascii="Times New Roman" w:hAnsi="Times New Roman" w:cs="Times New Roman"/>
          <w:b/>
          <w:color w:val="000000"/>
          <w:sz w:val="28"/>
          <w:szCs w:val="28"/>
        </w:rPr>
        <w:t xml:space="preserve"> </w:t>
      </w:r>
      <w:r w:rsidRPr="0079172E">
        <w:rPr>
          <w:rFonts w:ascii="Times New Roman" w:hAnsi="Times New Roman" w:cs="Times New Roman"/>
          <w:color w:val="000000"/>
          <w:sz w:val="28"/>
          <w:szCs w:val="28"/>
        </w:rPr>
        <w:t>So sánh số đo độ dài viết dưới 1 số dạng khác nhau.</w:t>
      </w:r>
    </w:p>
    <w:p w:rsidR="00D86BE5" w:rsidRPr="0079172E" w:rsidRDefault="00D86BE5" w:rsidP="00D86BE5">
      <w:pPr>
        <w:tabs>
          <w:tab w:val="left" w:pos="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iải bài toán có liên quan đến rút về đơn vị hoặc dùng tỉ số</w:t>
      </w:r>
    </w:p>
    <w:p w:rsidR="00D86BE5" w:rsidRPr="0079172E" w:rsidRDefault="00D86BE5" w:rsidP="00D86BE5">
      <w:pPr>
        <w:tabs>
          <w:tab w:val="left" w:pos="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b/>
          <w:color w:val="000000"/>
          <w:sz w:val="28"/>
          <w:szCs w:val="28"/>
        </w:rPr>
        <w:t>II. Các hoạt động dạy học chủ yếu:</w:t>
      </w:r>
    </w:p>
    <w:p w:rsidR="00D86BE5" w:rsidRPr="0079172E" w:rsidRDefault="00D86BE5" w:rsidP="00D86BE5">
      <w:pPr>
        <w:tabs>
          <w:tab w:val="left" w:pos="0"/>
          <w:tab w:val="left" w:pos="900"/>
          <w:tab w:val="left" w:pos="108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Kiểm tra bài cũ:  Gọi HS nêu cách đọc số thập phân.</w:t>
      </w:r>
    </w:p>
    <w:p w:rsidR="00D86BE5" w:rsidRPr="0079172E" w:rsidRDefault="00D86BE5" w:rsidP="00D86BE5">
      <w:pPr>
        <w:tabs>
          <w:tab w:val="left" w:pos="0"/>
          <w:tab w:val="left" w:pos="900"/>
          <w:tab w:val="left" w:pos="108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Nêu cách so sánh số thập phân.  Gv NX.</w:t>
      </w:r>
    </w:p>
    <w:p w:rsidR="00D86BE5" w:rsidRPr="0079172E" w:rsidRDefault="00D86BE5" w:rsidP="00D86BE5">
      <w:pPr>
        <w:tabs>
          <w:tab w:val="left" w:pos="0"/>
          <w:tab w:val="left" w:pos="900"/>
          <w:tab w:val="left" w:pos="108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Thực hành:</w:t>
      </w:r>
    </w:p>
    <w:p w:rsidR="00D86BE5" w:rsidRPr="0079172E" w:rsidRDefault="00D86BE5" w:rsidP="00D86BE5">
      <w:pPr>
        <w:tabs>
          <w:tab w:val="left" w:pos="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1 : HS tự  đọc YC viết số thập phân và đọc số thập phân đó và làm. Nêu cách làm? Lấy tử số chia cho mẫu số</w:t>
      </w:r>
    </w:p>
    <w:p w:rsidR="00D86BE5" w:rsidRPr="0079172E" w:rsidRDefault="00D86BE5" w:rsidP="00D86BE5">
      <w:pPr>
        <w:tabs>
          <w:tab w:val="left" w:pos="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2: HS tự làm bài. 1 HS làm bảng. HS nx. T nx. b, c, d, đều bằng 11,02km</w:t>
      </w:r>
    </w:p>
    <w:p w:rsidR="00D86BE5" w:rsidRPr="0079172E" w:rsidRDefault="00D86BE5" w:rsidP="00D86BE5">
      <w:pPr>
        <w:tabs>
          <w:tab w:val="left" w:pos="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Nêu cách viêt số đo độ dài dưới dạng STP?</w:t>
      </w:r>
    </w:p>
    <w:p w:rsidR="00D86BE5" w:rsidRPr="0079172E" w:rsidRDefault="00D86BE5" w:rsidP="00D86BE5">
      <w:pPr>
        <w:tabs>
          <w:tab w:val="left" w:pos="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3:  HS đọc đầu bài, HS tự làm bài . Chữa bài T YC HS nêu cách làm.</w:t>
      </w:r>
    </w:p>
    <w:p w:rsidR="00D86BE5" w:rsidRPr="0079172E" w:rsidRDefault="00D86BE5" w:rsidP="00D86BE5">
      <w:pPr>
        <w:ind w:firstLine="540"/>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4m 85cm = 4 </w:t>
      </w:r>
      <w:r w:rsidR="004262CF">
        <w:rPr>
          <w:rFonts w:ascii="Times New Roman" w:hAnsi="Times New Roman" w:cs="Times New Roman"/>
          <w:color w:val="000000"/>
          <w:position w:val="-24"/>
          <w:sz w:val="28"/>
          <w:szCs w:val="28"/>
        </w:rPr>
        <w:pict>
          <v:shape id="_x0000_i1229" type="#_x0000_t75" style="width:26.85pt;height:35pt">
            <v:imagedata r:id="rId325" o:title=""/>
          </v:shape>
        </w:pict>
      </w:r>
      <w:r w:rsidRPr="0079172E">
        <w:rPr>
          <w:rFonts w:ascii="Times New Roman" w:hAnsi="Times New Roman" w:cs="Times New Roman"/>
          <w:color w:val="000000"/>
          <w:sz w:val="28"/>
          <w:szCs w:val="28"/>
        </w:rPr>
        <w:t>m = 4,85m chỉ ghi kết quả vào vở : 4m 85cm = 4,85m</w:t>
      </w:r>
    </w:p>
    <w:p w:rsidR="00D86BE5" w:rsidRPr="0079172E" w:rsidRDefault="00D86BE5" w:rsidP="00D86BE5">
      <w:pPr>
        <w:ind w:hanging="109"/>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 Bài 4: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YC, làm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 xml:space="preserve">HT mời các bạn chia sẻ. HS nx. Tnx. Bạn đã giải bằng PP nào?( rút về </w:t>
      </w:r>
      <w:r w:rsidRPr="0079172E">
        <w:rPr>
          <w:rFonts w:ascii="Times New Roman" w:hAnsi="Times New Roman" w:cs="Times New Roman"/>
          <w:color w:val="000000"/>
          <w:sz w:val="28"/>
          <w:szCs w:val="28"/>
        </w:rPr>
        <w:t xml:space="preserve">3. Củng cố, dặn dò. GV cho HS nêu lại mối quan hệ giữa hai đơn vị đo độ dài, khối lượng và diện tích. GV nhận xét tiết học. Dặn dò </w:t>
      </w:r>
    </w:p>
    <w:p w:rsidR="00D86BE5" w:rsidRPr="0079172E" w:rsidRDefault="00D86BE5" w:rsidP="00D86BE5">
      <w:pPr>
        <w:spacing w:line="264" w:lineRule="auto"/>
        <w:jc w:val="center"/>
        <w:rPr>
          <w:rFonts w:ascii="Times New Roman" w:hAnsi="Times New Roman" w:cs="Times New Roman"/>
          <w:b/>
          <w:i/>
          <w:iCs/>
          <w:color w:val="333333"/>
          <w:sz w:val="28"/>
          <w:szCs w:val="28"/>
        </w:rPr>
      </w:pPr>
    </w:p>
    <w:p w:rsidR="00D86BE5" w:rsidRPr="0079172E" w:rsidRDefault="00D86BE5" w:rsidP="00D86BE5">
      <w:pPr>
        <w:spacing w:line="264" w:lineRule="auto"/>
        <w:jc w:val="center"/>
        <w:rPr>
          <w:rFonts w:ascii="Times New Roman" w:hAnsi="Times New Roman" w:cs="Times New Roman"/>
          <w:b/>
          <w:color w:val="333333"/>
          <w:sz w:val="28"/>
          <w:szCs w:val="28"/>
        </w:rPr>
      </w:pPr>
      <w:r w:rsidRPr="0079172E">
        <w:rPr>
          <w:rFonts w:ascii="Times New Roman" w:hAnsi="Times New Roman" w:cs="Times New Roman"/>
          <w:i/>
          <w:iCs/>
          <w:noProof/>
          <w:color w:val="333333"/>
          <w:sz w:val="28"/>
          <w:szCs w:val="28"/>
        </w:rPr>
        <mc:AlternateContent>
          <mc:Choice Requires="wps">
            <w:drawing>
              <wp:anchor distT="0" distB="0" distL="114300" distR="114300" simplePos="0" relativeHeight="252244992" behindDoc="0" locked="0" layoutInCell="1" allowOverlap="1">
                <wp:simplePos x="0" y="0"/>
                <wp:positionH relativeFrom="column">
                  <wp:posOffset>2145665</wp:posOffset>
                </wp:positionH>
                <wp:positionV relativeFrom="paragraph">
                  <wp:posOffset>12065</wp:posOffset>
                </wp:positionV>
                <wp:extent cx="2422525" cy="0"/>
                <wp:effectExtent l="6350" t="10160" r="9525" b="8890"/>
                <wp:wrapNone/>
                <wp:docPr id="1017" name="Straight Connector 10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4E7351" id="Straight Connector 1017" o:spid="_x0000_s1026" style="position:absolute;z-index:25224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95pt,.95pt" to="359.7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"/>
            </w:pict>
          </mc:Fallback>
        </mc:AlternateContent>
      </w:r>
    </w:p>
    <w:p w:rsidR="00D86BE5" w:rsidRPr="0079172E" w:rsidRDefault="00D86BE5" w:rsidP="00D86BE5">
      <w:pPr>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TIẾT  : TIẾNG VIỆT </w:t>
      </w:r>
    </w:p>
    <w:p w:rsidR="00D86BE5" w:rsidRPr="0079172E" w:rsidRDefault="00D86BE5" w:rsidP="00D86BE5">
      <w:pPr>
        <w:keepNext/>
        <w:spacing w:line="264" w:lineRule="auto"/>
        <w:ind w:firstLine="540"/>
        <w:jc w:val="center"/>
        <w:outlineLvl w:val="0"/>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ÔN TẬP GIỮA KÌ I (TIẾT 1)</w:t>
      </w:r>
    </w:p>
    <w:p w:rsidR="00D86BE5" w:rsidRPr="0079172E" w:rsidRDefault="00D86BE5" w:rsidP="00D86BE5">
      <w:pPr>
        <w:tabs>
          <w:tab w:val="left" w:pos="4020"/>
          <w:tab w:val="left" w:pos="5760"/>
        </w:tabs>
        <w:rPr>
          <w:rFonts w:ascii="Times New Roman" w:hAnsi="Times New Roman" w:cs="Times New Roman"/>
          <w:b/>
          <w:i/>
          <w:iCs/>
          <w:color w:val="333333"/>
          <w:sz w:val="28"/>
          <w:szCs w:val="28"/>
        </w:rPr>
      </w:pPr>
      <w:r w:rsidRPr="0079172E">
        <w:rPr>
          <w:rFonts w:ascii="Times New Roman" w:hAnsi="Times New Roman" w:cs="Times New Roman"/>
          <w:b/>
          <w:color w:val="333333"/>
          <w:sz w:val="28"/>
          <w:szCs w:val="28"/>
        </w:rPr>
        <w:t>I. Mục đích yêu cầu:</w:t>
      </w:r>
      <w:r w:rsidRPr="0079172E">
        <w:rPr>
          <w:rFonts w:ascii="Times New Roman" w:hAnsi="Times New Roman" w:cs="Times New Roman"/>
          <w:b/>
          <w:color w:val="333333"/>
          <w:sz w:val="28"/>
          <w:szCs w:val="28"/>
        </w:rPr>
        <w:tab/>
        <w:t xml:space="preserve"> </w:t>
      </w:r>
    </w:p>
    <w:p w:rsidR="00D86BE5" w:rsidRPr="0079172E" w:rsidRDefault="00D86BE5" w:rsidP="00D86BE5">
      <w:pPr>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i/>
          <w:iCs/>
          <w:color w:val="333333"/>
          <w:sz w:val="28"/>
          <w:szCs w:val="28"/>
        </w:rPr>
        <w:t xml:space="preserve">   </w:t>
      </w:r>
      <w:r w:rsidRPr="0079172E">
        <w:rPr>
          <w:rFonts w:ascii="Times New Roman" w:hAnsi="Times New Roman" w:cs="Times New Roman"/>
          <w:color w:val="333333"/>
          <w:sz w:val="28"/>
          <w:szCs w:val="28"/>
        </w:rPr>
        <w:t>HS đọc trôi chảy, lưu loát các bài tập đọc đã học, tốc độ đọc tối thiểu 100 chữ/ 1phút; biết đọc diễn cảm đoạn thơ, đoạn văn; thuộc 2-3 bài thơ, đoạn văn dễ nhớ; hiểu nội dung chính, ý nghĩa cơ bản của bài thơ, bài văn.</w:t>
      </w:r>
    </w:p>
    <w:p w:rsidR="00D86BE5" w:rsidRPr="0079172E" w:rsidRDefault="00D86BE5" w:rsidP="00D86BE5">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iết lập bảng thống kê các bài thơ đã học thuộc 3 chủ điểm Việt Nam-Tổ quốc em, Cánh chim hoà bình, Con người với thiên nhiên theo mẫu trong SGK.</w:t>
      </w:r>
    </w:p>
    <w:p w:rsidR="00D86BE5" w:rsidRPr="0079172E" w:rsidRDefault="00D86BE5" w:rsidP="00D86BE5">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đọc diễn cảm bài thơ, bài văn, nhận biết được một số biện pháp nghệ thuật được sử dụng trong bài</w:t>
      </w:r>
    </w:p>
    <w:p w:rsidR="00D86BE5" w:rsidRPr="0079172E" w:rsidRDefault="00D86BE5" w:rsidP="00D86BE5">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Kĩ năng sống: Tìm kiếm và xử lí thông tin, hợp tác, thể hiện sự tự tin.</w:t>
      </w:r>
    </w:p>
    <w:p w:rsidR="00D86BE5" w:rsidRPr="0079172E" w:rsidRDefault="00D86BE5" w:rsidP="00D86BE5">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 xml:space="preserve">II. Đồ dùng dạy – học. </w:t>
      </w:r>
      <w:r w:rsidRPr="0079172E">
        <w:rPr>
          <w:rFonts w:ascii="Times New Roman" w:hAnsi="Times New Roman" w:cs="Times New Roman"/>
          <w:color w:val="333333"/>
          <w:sz w:val="28"/>
          <w:szCs w:val="28"/>
        </w:rPr>
        <w:t>Phiếu viết tên từng bài tập đọc và HTL ở sách Tiếng việt 5 tập 1 để HS bốc thăm.  Kẻ sẵn bảng thống kê ở bài tập 2.</w:t>
      </w:r>
    </w:p>
    <w:p w:rsidR="00D86BE5" w:rsidRPr="0079172E" w:rsidRDefault="00D86BE5" w:rsidP="00D86BE5">
      <w:pPr>
        <w:tabs>
          <w:tab w:val="left" w:pos="72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III. Các hoạt động dạy – học </w:t>
      </w:r>
    </w:p>
    <w:p w:rsidR="00D86BE5" w:rsidRPr="0079172E" w:rsidRDefault="00D86BE5" w:rsidP="00D86BE5">
      <w:pPr>
        <w:spacing w:line="264" w:lineRule="auto"/>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A. Giới thiệu bài </w:t>
      </w:r>
      <w:r w:rsidRPr="0079172E">
        <w:rPr>
          <w:rFonts w:ascii="Times New Roman" w:hAnsi="Times New Roman" w:cs="Times New Roman"/>
          <w:color w:val="333333"/>
          <w:sz w:val="28"/>
          <w:szCs w:val="28"/>
        </w:rPr>
        <w:t>-  Giới thiệu MĐYC của tiết 1</w:t>
      </w:r>
      <w:r w:rsidRPr="0079172E">
        <w:rPr>
          <w:rFonts w:ascii="Times New Roman" w:hAnsi="Times New Roman" w:cs="Times New Roman"/>
          <w:iCs/>
          <w:color w:val="333333"/>
          <w:sz w:val="28"/>
          <w:szCs w:val="28"/>
        </w:rPr>
        <w:t xml:space="preserve"> </w:t>
      </w:r>
      <w:r w:rsidRPr="0079172E">
        <w:rPr>
          <w:rFonts w:ascii="Times New Roman" w:hAnsi="Times New Roman" w:cs="Times New Roman"/>
          <w:color w:val="333333"/>
          <w:sz w:val="28"/>
          <w:szCs w:val="28"/>
        </w:rPr>
        <w:t>Ôn tập, củng cố kiến thức và kiểm tra kết quả của môn học tiếng việt của HS trong nửa đầu kì I.</w:t>
      </w:r>
    </w:p>
    <w:p w:rsidR="00D86BE5" w:rsidRPr="0079172E" w:rsidRDefault="00D86BE5" w:rsidP="00D86BE5">
      <w:pPr>
        <w:spacing w:line="264" w:lineRule="auto"/>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B. Kiểm tra tập đọc và HTL</w:t>
      </w:r>
      <w:r w:rsidRPr="0079172E">
        <w:rPr>
          <w:rFonts w:ascii="Times New Roman" w:hAnsi="Times New Roman" w:cs="Times New Roman"/>
          <w:color w:val="333333"/>
          <w:sz w:val="28"/>
          <w:szCs w:val="28"/>
        </w:rPr>
        <w:t xml:space="preserve"> (khoảng 1/5 số HS trong lớp)</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Từng HS lên bốc thăm chọn bài  xem lại bài khoảng 2 phút.</w:t>
      </w:r>
    </w:p>
    <w:p w:rsidR="00D86BE5" w:rsidRPr="0079172E" w:rsidRDefault="00D86BE5" w:rsidP="00D86BE5">
      <w:pPr>
        <w:spacing w:line="264" w:lineRule="auto"/>
        <w:ind w:left="615"/>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đọc (hoặc thuộc lòng) 1 đoạn hoặc cả bài theo chỉ định trong phiếu.</w:t>
      </w:r>
    </w:p>
    <w:p w:rsidR="00D86BE5" w:rsidRPr="0079172E" w:rsidRDefault="00D86BE5" w:rsidP="00D86BE5">
      <w:pPr>
        <w:spacing w:line="264" w:lineRule="auto"/>
        <w:ind w:left="615"/>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viên đặt câu hỏi về bài vừa đọc, HS trả lời. T đánh giá</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ài tập 2: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YC, làm  </w:t>
      </w:r>
      <w:r w:rsidRPr="0079172E">
        <w:rPr>
          <w:rFonts w:ascii="Times New Roman" w:hAnsi="Times New Roman" w:cs="Times New Roman"/>
          <w:color w:val="333333"/>
          <w:sz w:val="28"/>
          <w:szCs w:val="28"/>
        </w:rPr>
        <w:t>cấu tạo của bảng thống kê</w:t>
      </w: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r w:rsidRPr="0079172E">
        <w:rPr>
          <w:rFonts w:ascii="Times New Roman" w:hAnsi="Times New Roman" w:cs="Times New Roman"/>
          <w:i/>
          <w:iCs/>
          <w:color w:val="333333"/>
          <w:sz w:val="28"/>
          <w:szCs w:val="28"/>
        </w:rPr>
        <w:t xml:space="preserve"> </w:t>
      </w:r>
      <w:r w:rsidRPr="0079172E">
        <w:rPr>
          <w:rFonts w:ascii="Times New Roman" w:hAnsi="Times New Roman" w:cs="Times New Roman"/>
          <w:iCs/>
          <w:color w:val="333333"/>
          <w:sz w:val="28"/>
          <w:szCs w:val="28"/>
        </w:rPr>
        <w:t>C. Củng cố, dặn dò:</w:t>
      </w:r>
      <w:r w:rsidRPr="0079172E">
        <w:rPr>
          <w:rFonts w:ascii="Times New Roman" w:hAnsi="Times New Roman" w:cs="Times New Roman"/>
          <w:color w:val="333333"/>
          <w:sz w:val="28"/>
          <w:szCs w:val="28"/>
        </w:rPr>
        <w:t xml:space="preserve"> GV nhận xét giờ học. Dặn dò.</w:t>
      </w:r>
    </w:p>
    <w:p w:rsidR="00D86BE5" w:rsidRPr="0079172E" w:rsidRDefault="00D86BE5" w:rsidP="00D86BE5">
      <w:pPr>
        <w:tabs>
          <w:tab w:val="left" w:pos="1260"/>
          <w:tab w:val="left" w:pos="1800"/>
        </w:tabs>
        <w:jc w:val="center"/>
        <w:rPr>
          <w:rFonts w:ascii="Times New Roman" w:hAnsi="Times New Roman" w:cs="Times New Roman"/>
          <w:i/>
          <w:iCs/>
          <w:color w:val="333333"/>
          <w:sz w:val="28"/>
          <w:szCs w:val="28"/>
        </w:rPr>
      </w:pPr>
    </w:p>
    <w:p w:rsidR="00D86BE5" w:rsidRPr="0079172E" w:rsidRDefault="00D86BE5" w:rsidP="00D86BE5">
      <w:pPr>
        <w:tabs>
          <w:tab w:val="left" w:pos="1260"/>
          <w:tab w:val="left" w:pos="1800"/>
        </w:tabs>
        <w:jc w:val="center"/>
        <w:rPr>
          <w:rFonts w:ascii="Times New Roman" w:hAnsi="Times New Roman" w:cs="Times New Roman"/>
          <w:i/>
          <w:iCs/>
          <w:color w:val="333333"/>
          <w:sz w:val="28"/>
          <w:szCs w:val="28"/>
        </w:rPr>
      </w:pPr>
      <w:r w:rsidRPr="0079172E">
        <w:rPr>
          <w:rFonts w:ascii="Times New Roman" w:hAnsi="Times New Roman" w:cs="Times New Roman"/>
          <w:noProof/>
          <w:color w:val="333333"/>
          <w:sz w:val="28"/>
          <w:szCs w:val="28"/>
        </w:rPr>
        <mc:AlternateContent>
          <mc:Choice Requires="wps">
            <w:drawing>
              <wp:anchor distT="0" distB="0" distL="114300" distR="114300" simplePos="0" relativeHeight="252172288" behindDoc="0" locked="0" layoutInCell="1" allowOverlap="1">
                <wp:simplePos x="0" y="0"/>
                <wp:positionH relativeFrom="column">
                  <wp:posOffset>1107440</wp:posOffset>
                </wp:positionH>
                <wp:positionV relativeFrom="paragraph">
                  <wp:posOffset>10795</wp:posOffset>
                </wp:positionV>
                <wp:extent cx="3886200" cy="0"/>
                <wp:effectExtent l="6350" t="8890" r="12700" b="10160"/>
                <wp:wrapNone/>
                <wp:docPr id="1016" name="Straight Connector 10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562A55" id="Straight Connector 1016" o:spid="_x0000_s1026" style="position:absolute;z-index:25217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2pt,.85pt" to="393.2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"/>
            </w:pict>
          </mc:Fallback>
        </mc:AlternateContent>
      </w:r>
    </w:p>
    <w:p w:rsidR="00D86BE5" w:rsidRPr="0079172E" w:rsidRDefault="00D86BE5" w:rsidP="00D86BE5">
      <w:pPr>
        <w:tabs>
          <w:tab w:val="left" w:pos="1260"/>
          <w:tab w:val="left" w:pos="1800"/>
        </w:tabs>
        <w:jc w:val="center"/>
        <w:rPr>
          <w:rFonts w:ascii="Times New Roman" w:hAnsi="Times New Roman" w:cs="Times New Roman"/>
          <w:b/>
          <w:iCs/>
          <w:color w:val="333333"/>
          <w:sz w:val="28"/>
          <w:szCs w:val="28"/>
        </w:rPr>
      </w:pPr>
      <w:r w:rsidRPr="0079172E">
        <w:rPr>
          <w:rFonts w:ascii="Times New Roman" w:hAnsi="Times New Roman" w:cs="Times New Roman"/>
          <w:b/>
          <w:iCs/>
          <w:color w:val="333333"/>
          <w:sz w:val="28"/>
          <w:szCs w:val="28"/>
        </w:rPr>
        <w:t>TIẾT : KHOA HỌC</w:t>
      </w:r>
    </w:p>
    <w:p w:rsidR="00D86BE5" w:rsidRPr="0079172E" w:rsidRDefault="004262CF" w:rsidP="00D86BE5">
      <w:pPr>
        <w:tabs>
          <w:tab w:val="left" w:pos="1260"/>
          <w:tab w:val="left" w:pos="1800"/>
        </w:tabs>
        <w:jc w:val="center"/>
        <w:rPr>
          <w:rFonts w:ascii="Times New Roman" w:hAnsi="Times New Roman" w:cs="Times New Roman"/>
          <w:b/>
          <w:iCs/>
          <w:color w:val="333333"/>
          <w:sz w:val="28"/>
          <w:szCs w:val="28"/>
        </w:rPr>
      </w:pPr>
      <w:r>
        <w:rPr>
          <w:rFonts w:ascii="Times New Roman" w:hAnsi="Times New Roman" w:cs="Times New Roman"/>
          <w:b/>
          <w:iCs/>
          <w:color w:val="333333"/>
          <w:position w:val="-28"/>
          <w:sz w:val="28"/>
          <w:szCs w:val="28"/>
        </w:rPr>
        <w:lastRenderedPageBreak/>
        <w:pict>
          <v:shape id="_x0000_i1230" type="#_x0000_t75" style="width:9.15pt;height:33.95pt">
            <v:imagedata r:id="rId326" o:title=""/>
          </v:shape>
        </w:pict>
      </w:r>
      <w:r w:rsidR="00D86BE5" w:rsidRPr="0079172E">
        <w:rPr>
          <w:rFonts w:ascii="Times New Roman" w:hAnsi="Times New Roman" w:cs="Times New Roman"/>
          <w:b/>
          <w:color w:val="000000"/>
          <w:sz w:val="28"/>
          <w:szCs w:val="28"/>
        </w:rPr>
        <w:t>PHÒNG TRÁNH TAI NẠN GIAO THÔNG ĐƯỜNG BỘ</w:t>
      </w:r>
    </w:p>
    <w:p w:rsidR="00D86BE5" w:rsidRPr="0079172E" w:rsidRDefault="00D86BE5" w:rsidP="00D86BE5">
      <w:pPr>
        <w:tabs>
          <w:tab w:val="left" w:pos="1260"/>
          <w:tab w:val="left" w:pos="1800"/>
        </w:tabs>
        <w:jc w:val="both"/>
        <w:rPr>
          <w:rFonts w:ascii="Times New Roman" w:hAnsi="Times New Roman" w:cs="Times New Roman"/>
          <w:b/>
          <w:iCs/>
          <w:color w:val="333333"/>
          <w:sz w:val="28"/>
          <w:szCs w:val="28"/>
        </w:rPr>
      </w:pPr>
      <w:r w:rsidRPr="0079172E">
        <w:rPr>
          <w:rFonts w:ascii="Times New Roman" w:hAnsi="Times New Roman" w:cs="Times New Roman"/>
          <w:b/>
          <w:color w:val="000000"/>
          <w:sz w:val="28"/>
          <w:szCs w:val="28"/>
        </w:rPr>
        <w:t>I. Mục tiêu:</w:t>
      </w:r>
      <w:r w:rsidRPr="0079172E">
        <w:rPr>
          <w:rFonts w:ascii="Times New Roman" w:hAnsi="Times New Roman" w:cs="Times New Roman"/>
          <w:b/>
          <w:iCs/>
          <w:color w:val="333333"/>
          <w:sz w:val="28"/>
          <w:szCs w:val="28"/>
        </w:rPr>
        <w:t xml:space="preserve"> </w:t>
      </w:r>
      <w:r w:rsidRPr="0079172E">
        <w:rPr>
          <w:rFonts w:ascii="Times New Roman" w:hAnsi="Times New Roman" w:cs="Times New Roman"/>
          <w:color w:val="000000"/>
          <w:sz w:val="28"/>
          <w:szCs w:val="28"/>
        </w:rPr>
        <w:t xml:space="preserve"> HS có khả năng:</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Nêu được một số việc nên làm và không nên làm để bảo đảm an toàn khi tham gia giao thông đường bộ.</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Kĩ năng sống : Kĩ năng phân tích, phán đoán các tình huống có nguy cơ dẫn đến tai nạn. Kĩ năng cam kết thực hiện đúng luật giao thông để phòng tránh tai nạn giao thông đường bộ</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b/>
          <w:color w:val="000000"/>
          <w:sz w:val="28"/>
          <w:szCs w:val="28"/>
        </w:rPr>
        <w:t>II. Chuẩn bị</w:t>
      </w:r>
      <w:r w:rsidRPr="0079172E">
        <w:rPr>
          <w:rFonts w:ascii="Times New Roman" w:hAnsi="Times New Roman" w:cs="Times New Roman"/>
          <w:color w:val="000000"/>
          <w:sz w:val="28"/>
          <w:szCs w:val="28"/>
        </w:rPr>
        <w:t>:  Thông tin và tranh ảnh trong SGK</w:t>
      </w:r>
    </w:p>
    <w:p w:rsidR="00D86BE5" w:rsidRPr="0079172E" w:rsidRDefault="00D86BE5" w:rsidP="00D86BE5">
      <w:pPr>
        <w:tabs>
          <w:tab w:val="left" w:pos="1620"/>
          <w:tab w:val="left" w:pos="1800"/>
        </w:tabs>
        <w:spacing w:line="264" w:lineRule="auto"/>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 III. Lên lớp</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1. Kiểm tra bài cũ. Cần làm gì để phòng tránh khi bị xâm hại?</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Nêu một số tình huống có thể dẫn đến nguy cơ bị xâm hại?</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2. Bài mới</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a. Hoạt động 1; Quan sát và thảo luận</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Mục tiêu:  HS nhận ra được những việc làm vi phạm luật giao thông của những người tham gia giao thông trong hình. HS nêu được hậu quả có thể xảy ra của những sai phạm đó.</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w:t>
      </w:r>
      <w:r w:rsidRPr="0079172E">
        <w:rPr>
          <w:rFonts w:ascii="Times New Roman" w:hAnsi="Times New Roman" w:cs="Times New Roman"/>
          <w:color w:val="000000"/>
          <w:sz w:val="28"/>
          <w:szCs w:val="28"/>
        </w:rPr>
        <w:t>quan sát các hình 1,2,3,4 trang 40 SGK phát hiện và chỉ ra những việc làm vi phạm của người tham gia an toàn  giao thông trong từng hình; đồng thời tự đặt ra câu hỏi để nêu được hậu quả  có thể xảy ra trong từng tình huống</w:t>
      </w: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r w:rsidRPr="0079172E">
        <w:rPr>
          <w:rFonts w:ascii="Times New Roman" w:hAnsi="Times New Roman" w:cs="Times New Roman"/>
          <w:color w:val="000000"/>
          <w:sz w:val="28"/>
          <w:szCs w:val="28"/>
        </w:rPr>
        <w:t xml:space="preserve"> kết luận: Một trong những nguyên nhân gây ra tai nạn giao thông đường bộ là do người tham gia giao thông không chấp hành đúng luật.</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b. Hoạt động 2 : Quan sát và thảo luận</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Mục tiêu: HS nêu được một số biện pháp an toàn giao thông.</w:t>
      </w:r>
    </w:p>
    <w:p w:rsidR="00D86BE5" w:rsidRPr="0079172E" w:rsidRDefault="00D86BE5" w:rsidP="00D86BE5">
      <w:pPr>
        <w:tabs>
          <w:tab w:val="left" w:pos="1620"/>
          <w:tab w:val="left" w:pos="1800"/>
        </w:tabs>
        <w:spacing w:line="360" w:lineRule="auto"/>
        <w:rPr>
          <w:rFonts w:ascii="Times New Roman" w:hAnsi="Times New Roman" w:cs="Times New Roman"/>
          <w:color w:val="000000"/>
          <w:sz w:val="28"/>
          <w:szCs w:val="28"/>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w:t>
      </w:r>
      <w:r w:rsidRPr="0079172E">
        <w:rPr>
          <w:rFonts w:ascii="Times New Roman" w:hAnsi="Times New Roman" w:cs="Times New Roman"/>
          <w:color w:val="000000"/>
          <w:sz w:val="28"/>
          <w:szCs w:val="28"/>
        </w:rPr>
        <w:t>quan sát các  hình 5,6,7 trang 41 SGK và phát hiện những việc cần làm đối với người tham gia giao thông được thể hiện qua hình vẽ</w:t>
      </w: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và kết luận: =&gt; mục BCB. Gọi HS đọc mục BCB trong SGK</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3. Củng cố dặn dò. Nhân xét giờ học. Dặn dò</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p>
    <w:p w:rsidR="00D86BE5" w:rsidRPr="0079172E" w:rsidRDefault="00D86BE5" w:rsidP="00D86BE5">
      <w:pPr>
        <w:tabs>
          <w:tab w:val="left" w:pos="1260"/>
          <w:tab w:val="left" w:pos="1800"/>
        </w:tabs>
        <w:spacing w:line="264" w:lineRule="auto"/>
        <w:ind w:firstLine="540"/>
        <w:jc w:val="center"/>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w:lastRenderedPageBreak/>
        <mc:AlternateContent>
          <mc:Choice Requires="wps">
            <w:drawing>
              <wp:anchor distT="0" distB="0" distL="114300" distR="114300" simplePos="0" relativeHeight="252147712" behindDoc="0" locked="0" layoutInCell="1" allowOverlap="1">
                <wp:simplePos x="0" y="0"/>
                <wp:positionH relativeFrom="column">
                  <wp:posOffset>811530</wp:posOffset>
                </wp:positionH>
                <wp:positionV relativeFrom="paragraph">
                  <wp:posOffset>167005</wp:posOffset>
                </wp:positionV>
                <wp:extent cx="4067175" cy="0"/>
                <wp:effectExtent l="5715" t="8890" r="13335" b="10160"/>
                <wp:wrapNone/>
                <wp:docPr id="1015" name="Straight Arrow Connector 10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B0D081" id="Straight Arrow Connector 1015" o:spid="_x0000_s1026" type="#_x0000_t32" style="position:absolute;margin-left:63.9pt;margin-top:13.15pt;width:320.25pt;height:0;z-index:25214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i/>
          <w:color w:val="000000"/>
          <w:sz w:val="28"/>
          <w:szCs w:val="28"/>
        </w:rPr>
      </w:pPr>
    </w:p>
    <w:p w:rsidR="00D86BE5" w:rsidRPr="0079172E" w:rsidRDefault="00D86BE5" w:rsidP="00D86BE5">
      <w:pPr>
        <w:tabs>
          <w:tab w:val="left" w:pos="1620"/>
          <w:tab w:val="left" w:pos="1800"/>
        </w:tabs>
        <w:spacing w:line="264" w:lineRule="auto"/>
        <w:jc w:val="center"/>
        <w:rPr>
          <w:rFonts w:ascii="Times New Roman" w:hAnsi="Times New Roman" w:cs="Times New Roman"/>
          <w:b/>
          <w:i/>
          <w:color w:val="000000"/>
          <w:sz w:val="28"/>
          <w:szCs w:val="28"/>
        </w:rPr>
      </w:pPr>
      <w:r w:rsidRPr="0079172E">
        <w:rPr>
          <w:rFonts w:ascii="Times New Roman" w:hAnsi="Times New Roman" w:cs="Times New Roman"/>
          <w:b/>
          <w:color w:val="000000"/>
          <w:sz w:val="28"/>
          <w:szCs w:val="28"/>
        </w:rPr>
        <w:t>TIẾT  : LỊCH SỬ (Dạy buổi chiều</w:t>
      </w:r>
      <w:r w:rsidRPr="0079172E">
        <w:rPr>
          <w:rFonts w:ascii="Times New Roman" w:hAnsi="Times New Roman" w:cs="Times New Roman"/>
          <w:b/>
          <w:i/>
          <w:color w:val="000000"/>
          <w:sz w:val="28"/>
          <w:szCs w:val="28"/>
        </w:rPr>
        <w:t>)</w:t>
      </w:r>
    </w:p>
    <w:p w:rsidR="00D86BE5" w:rsidRPr="0079172E" w:rsidRDefault="00D86BE5" w:rsidP="00D86BE5">
      <w:pPr>
        <w:spacing w:line="264" w:lineRule="auto"/>
        <w:jc w:val="center"/>
        <w:rPr>
          <w:rFonts w:ascii="Times New Roman" w:hAnsi="Times New Roman" w:cs="Times New Roman"/>
          <w:b/>
          <w:sz w:val="28"/>
          <w:szCs w:val="28"/>
        </w:rPr>
      </w:pPr>
      <w:r w:rsidRPr="0079172E">
        <w:rPr>
          <w:rFonts w:ascii="Times New Roman" w:hAnsi="Times New Roman" w:cs="Times New Roman"/>
          <w:b/>
          <w:sz w:val="28"/>
          <w:szCs w:val="28"/>
        </w:rPr>
        <w:t xml:space="preserve"> BÁC HỒ ĐỌC TUYÊN NGÔN ĐỘC LẬP</w:t>
      </w:r>
    </w:p>
    <w:p w:rsidR="00D86BE5" w:rsidRPr="0079172E" w:rsidRDefault="00D86BE5" w:rsidP="00D86BE5">
      <w:pPr>
        <w:rPr>
          <w:rFonts w:ascii="Times New Roman" w:hAnsi="Times New Roman" w:cs="Times New Roman"/>
          <w:b/>
          <w:sz w:val="28"/>
          <w:szCs w:val="28"/>
          <w:lang w:val="es-VE"/>
        </w:rPr>
      </w:pPr>
      <w:r w:rsidRPr="0079172E">
        <w:rPr>
          <w:rFonts w:ascii="Times New Roman" w:hAnsi="Times New Roman" w:cs="Times New Roman"/>
          <w:b/>
          <w:sz w:val="28"/>
          <w:szCs w:val="28"/>
        </w:rPr>
        <w:t>I. Mục tiêu:</w:t>
      </w:r>
      <w:r w:rsidRPr="0079172E">
        <w:rPr>
          <w:rFonts w:ascii="Times New Roman" w:hAnsi="Times New Roman" w:cs="Times New Roman"/>
          <w:b/>
          <w:sz w:val="28"/>
          <w:szCs w:val="28"/>
          <w:lang w:val="es-VE"/>
        </w:rPr>
        <w:t xml:space="preserve"> </w:t>
      </w:r>
      <w:r w:rsidRPr="0079172E">
        <w:rPr>
          <w:rFonts w:ascii="Times New Roman" w:hAnsi="Times New Roman" w:cs="Times New Roman"/>
          <w:sz w:val="28"/>
          <w:szCs w:val="28"/>
        </w:rPr>
        <w:t>HS biết:</w:t>
      </w:r>
      <w:r w:rsidRPr="0079172E">
        <w:rPr>
          <w:rFonts w:ascii="Times New Roman" w:hAnsi="Times New Roman" w:cs="Times New Roman"/>
          <w:b/>
          <w:sz w:val="28"/>
          <w:szCs w:val="28"/>
          <w:lang w:val="es-VE"/>
        </w:rPr>
        <w:t xml:space="preserve"> </w:t>
      </w:r>
      <w:r w:rsidRPr="0079172E">
        <w:rPr>
          <w:rFonts w:ascii="Times New Roman" w:hAnsi="Times New Roman" w:cs="Times New Roman"/>
          <w:sz w:val="28"/>
          <w:szCs w:val="28"/>
        </w:rPr>
        <w:t>Tường thuật lại cuộc mít tinh ngày 2- 9 năm 1945, tại quảng trường Ba Đình -  Hà Nội, Chủ Tịch Hồ Chí Minh đọc tuyên ngôn độc lập :</w:t>
      </w:r>
    </w:p>
    <w:p w:rsidR="00D86BE5" w:rsidRPr="0079172E" w:rsidRDefault="00D86BE5" w:rsidP="00D86BE5">
      <w:pPr>
        <w:spacing w:line="264" w:lineRule="auto"/>
        <w:ind w:left="615"/>
        <w:jc w:val="both"/>
        <w:rPr>
          <w:rFonts w:ascii="Times New Roman" w:hAnsi="Times New Roman" w:cs="Times New Roman"/>
          <w:sz w:val="28"/>
          <w:szCs w:val="28"/>
        </w:rPr>
      </w:pPr>
      <w:r w:rsidRPr="0079172E">
        <w:rPr>
          <w:rFonts w:ascii="Times New Roman" w:hAnsi="Times New Roman" w:cs="Times New Roman"/>
          <w:sz w:val="28"/>
          <w:szCs w:val="28"/>
        </w:rPr>
        <w:t>+ Ngày 2- 9 nhân dân Hà Nội tập trung tại Quảng trường Ba Đình, tại buổi lễ</w:t>
      </w:r>
    </w:p>
    <w:p w:rsidR="00D86BE5" w:rsidRPr="0079172E" w:rsidRDefault="00D86BE5" w:rsidP="00D86BE5">
      <w:pPr>
        <w:spacing w:line="264" w:lineRule="auto"/>
        <w:ind w:left="615" w:hanging="615"/>
        <w:jc w:val="both"/>
        <w:rPr>
          <w:rFonts w:ascii="Times New Roman" w:hAnsi="Times New Roman" w:cs="Times New Roman"/>
          <w:sz w:val="28"/>
          <w:szCs w:val="28"/>
        </w:rPr>
      </w:pPr>
      <w:r w:rsidRPr="0079172E">
        <w:rPr>
          <w:rFonts w:ascii="Times New Roman" w:hAnsi="Times New Roman" w:cs="Times New Roman"/>
          <w:sz w:val="28"/>
          <w:szCs w:val="28"/>
        </w:rPr>
        <w:t xml:space="preserve">Bác Hồ đọc tuyên ngôn độc lập khai sinh ra nước VNDCCH. Tiếp đó là lễ ra mắt </w:t>
      </w:r>
    </w:p>
    <w:p w:rsidR="00D86BE5" w:rsidRPr="0079172E" w:rsidRDefault="00D86BE5" w:rsidP="00D86BE5">
      <w:pPr>
        <w:spacing w:line="264" w:lineRule="auto"/>
        <w:ind w:left="615" w:hanging="615"/>
        <w:jc w:val="both"/>
        <w:rPr>
          <w:rFonts w:ascii="Times New Roman" w:hAnsi="Times New Roman" w:cs="Times New Roman"/>
          <w:sz w:val="28"/>
          <w:szCs w:val="28"/>
        </w:rPr>
      </w:pPr>
      <w:r w:rsidRPr="0079172E">
        <w:rPr>
          <w:rFonts w:ascii="Times New Roman" w:hAnsi="Times New Roman" w:cs="Times New Roman"/>
          <w:sz w:val="28"/>
          <w:szCs w:val="28"/>
        </w:rPr>
        <w:t>và tuyên thệ của các thành viên chính phủ lâm thời. Đến chiều buổi lễ kết thúc.</w:t>
      </w:r>
    </w:p>
    <w:p w:rsidR="00D86BE5" w:rsidRPr="0079172E" w:rsidRDefault="00D86BE5" w:rsidP="00D86BE5">
      <w:pPr>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Đây là sự kiện lịch sử trọng đại, đánh dấu sự ra đời của nước Việt Nam dân chủ cộng hòa.</w:t>
      </w:r>
    </w:p>
    <w:p w:rsidR="00D86BE5" w:rsidRPr="0079172E" w:rsidRDefault="00D86BE5" w:rsidP="00D86BE5">
      <w:pPr>
        <w:spacing w:line="264" w:lineRule="auto"/>
        <w:jc w:val="both"/>
        <w:rPr>
          <w:rFonts w:ascii="Times New Roman" w:hAnsi="Times New Roman" w:cs="Times New Roman"/>
          <w:b/>
          <w:sz w:val="28"/>
          <w:szCs w:val="28"/>
        </w:rPr>
      </w:pPr>
      <w:r w:rsidRPr="0079172E">
        <w:rPr>
          <w:rFonts w:ascii="Times New Roman" w:hAnsi="Times New Roman" w:cs="Times New Roman"/>
          <w:b/>
          <w:sz w:val="28"/>
          <w:szCs w:val="28"/>
        </w:rPr>
        <w:t>II. Các hoạt động dạy học</w:t>
      </w:r>
    </w:p>
    <w:p w:rsidR="00D86BE5" w:rsidRPr="0079172E" w:rsidRDefault="00D86BE5" w:rsidP="00D86BE5">
      <w:pPr>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A. Kiểm tra bài cũ</w:t>
      </w:r>
      <w:r w:rsidRPr="0079172E">
        <w:rPr>
          <w:rFonts w:ascii="Times New Roman" w:hAnsi="Times New Roman" w:cs="Times New Roman"/>
          <w:b/>
          <w:sz w:val="28"/>
          <w:szCs w:val="28"/>
        </w:rPr>
        <w:t xml:space="preserve">. </w:t>
      </w:r>
      <w:r w:rsidRPr="0079172E">
        <w:rPr>
          <w:rFonts w:ascii="Times New Roman" w:hAnsi="Times New Roman" w:cs="Times New Roman"/>
          <w:sz w:val="28"/>
          <w:szCs w:val="28"/>
        </w:rPr>
        <w:t>Nêu ý nghĩa lịch sử cách mạng tháng tám mùa</w:t>
      </w:r>
    </w:p>
    <w:p w:rsidR="00D86BE5" w:rsidRPr="0079172E" w:rsidRDefault="00D86BE5" w:rsidP="00D86BE5">
      <w:pPr>
        <w:spacing w:line="264" w:lineRule="auto"/>
        <w:ind w:left="-109"/>
        <w:jc w:val="both"/>
        <w:rPr>
          <w:rFonts w:ascii="Times New Roman" w:hAnsi="Times New Roman" w:cs="Times New Roman"/>
          <w:sz w:val="28"/>
          <w:szCs w:val="28"/>
        </w:rPr>
      </w:pPr>
      <w:r w:rsidRPr="0079172E">
        <w:rPr>
          <w:rFonts w:ascii="Times New Roman" w:hAnsi="Times New Roman" w:cs="Times New Roman"/>
          <w:sz w:val="28"/>
          <w:szCs w:val="28"/>
        </w:rPr>
        <w:t xml:space="preserve">   B. Bài mới</w:t>
      </w:r>
    </w:p>
    <w:p w:rsidR="00D86BE5" w:rsidRPr="0079172E" w:rsidRDefault="00D86BE5" w:rsidP="00D86BE5">
      <w:pPr>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Hoạt động 1: GV có thể dùng  ảnh tư liệu trong SGK để dẫn dắt HS đến  sự kiện trọng đại của dân tộc</w:t>
      </w:r>
    </w:p>
    <w:p w:rsidR="00D86BE5" w:rsidRPr="0079172E" w:rsidRDefault="00D86BE5" w:rsidP="00D86BE5">
      <w:pPr>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GV nêu nhiệm vụ học tập cho HS:</w:t>
      </w:r>
    </w:p>
    <w:p w:rsidR="00D86BE5" w:rsidRPr="0079172E" w:rsidRDefault="00D86BE5" w:rsidP="00D86BE5">
      <w:pPr>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 Biết tường thuật lại diễn biến buổi lễ tuyên bố độc lập.</w:t>
      </w:r>
    </w:p>
    <w:p w:rsidR="00D86BE5" w:rsidRPr="0079172E" w:rsidRDefault="00D86BE5" w:rsidP="00D86BE5">
      <w:pPr>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 Trình bày nội dung của Tuyên Ngôn Độc Lập được trích trong SGK?</w:t>
      </w:r>
    </w:p>
    <w:p w:rsidR="00D86BE5" w:rsidRPr="0079172E" w:rsidRDefault="00D86BE5" w:rsidP="00D86BE5">
      <w:pPr>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 Nêu ý nghĩa lịch sử của ngày 2-9-1945?</w:t>
      </w:r>
    </w:p>
    <w:p w:rsidR="00D86BE5" w:rsidRPr="0079172E" w:rsidRDefault="00D86BE5" w:rsidP="00D86BE5">
      <w:pPr>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Hoạt động 2: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w:t>
      </w:r>
      <w:r w:rsidRPr="0079172E">
        <w:rPr>
          <w:rFonts w:ascii="Times New Roman" w:hAnsi="Times New Roman" w:cs="Times New Roman"/>
          <w:sz w:val="28"/>
          <w:szCs w:val="28"/>
        </w:rPr>
        <w:t>đọc SGK đoạn “ Ngày 2/9/1945 ….  bắt đầu đọc tuyên ngôn độc lập” thuật lại đoạn đầu của buổi lễ tuyên bố độc lập, 2 nội dung chính của đoạn trích Tuyên ngôn Độc lập trong SGK s</w:t>
      </w:r>
      <w:r w:rsidRPr="0079172E">
        <w:rPr>
          <w:rFonts w:ascii="Times New Roman" w:hAnsi="Times New Roman" w:cs="Times New Roman"/>
          <w:noProof/>
          <w:sz w:val="28"/>
          <w:szCs w:val="28"/>
          <w:lang w:val="nl-NL"/>
        </w:rPr>
        <w:t>au đó TĐổi nhóm đôi, nhóm 4. LP</w:t>
      </w:r>
      <w:r w:rsidRPr="0079172E">
        <w:rPr>
          <w:rFonts w:ascii="Times New Roman" w:hAnsi="Times New Roman" w:cs="Times New Roman"/>
          <w:sz w:val="28"/>
          <w:szCs w:val="28"/>
          <w:lang w:val="nl-NL"/>
        </w:rPr>
        <w:t>HT mời các bạn chia sẻ. HS nx. Tnx</w:t>
      </w:r>
      <w:r w:rsidRPr="0079172E">
        <w:rPr>
          <w:rFonts w:ascii="Times New Roman" w:hAnsi="Times New Roman" w:cs="Times New Roman"/>
          <w:sz w:val="28"/>
          <w:szCs w:val="28"/>
        </w:rPr>
        <w:t>, KL và khẳng định: Bản tuyên ngôn độc lập đã:</w:t>
      </w:r>
    </w:p>
    <w:p w:rsidR="00D86BE5" w:rsidRPr="0079172E" w:rsidRDefault="00D86BE5" w:rsidP="00D86BE5">
      <w:pPr>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  Khẳng định quyền độc lập, tự do thiêng liêng của DTVN.</w:t>
      </w:r>
    </w:p>
    <w:p w:rsidR="00D86BE5" w:rsidRPr="0079172E" w:rsidRDefault="00D86BE5" w:rsidP="00D86BE5">
      <w:pPr>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  DTVN quyết tâm giữ vững quyền độc lập tự do ấy.</w:t>
      </w:r>
    </w:p>
    <w:p w:rsidR="00D86BE5" w:rsidRPr="0079172E" w:rsidRDefault="00D86BE5" w:rsidP="00D86BE5">
      <w:pPr>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Hoạt động 3: *** HS tìm hiểu ý nghĩa của sự kiện 2-9-1945.</w:t>
      </w:r>
    </w:p>
    <w:p w:rsidR="00D86BE5" w:rsidRPr="0079172E" w:rsidRDefault="00D86BE5" w:rsidP="00D86BE5">
      <w:pPr>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Sự kiện 2-9-1945 có tác động như thế nào tới lịch sử nước ta? ( Khẳng định quyền độc lập của DT, khai sinh ra nước VNDCCH)</w:t>
      </w:r>
    </w:p>
    <w:p w:rsidR="00D86BE5" w:rsidRPr="0079172E" w:rsidRDefault="00D86BE5" w:rsidP="00D86BE5">
      <w:pPr>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Nêu cảm nghĩ của mình về hình ảnh Bác Hồ trong ngày lễ tuyên bố độc lập.</w:t>
      </w:r>
    </w:p>
    <w:p w:rsidR="00D86BE5" w:rsidRPr="0079172E" w:rsidRDefault="00D86BE5" w:rsidP="00D86BE5">
      <w:pPr>
        <w:spacing w:line="264" w:lineRule="auto"/>
        <w:jc w:val="both"/>
        <w:rPr>
          <w:rFonts w:ascii="Times New Roman" w:hAnsi="Times New Roman" w:cs="Times New Roman"/>
          <w:sz w:val="28"/>
          <w:szCs w:val="28"/>
        </w:rPr>
      </w:pPr>
      <w:r w:rsidRPr="0079172E">
        <w:rPr>
          <w:rFonts w:ascii="Times New Roman" w:hAnsi="Times New Roman" w:cs="Times New Roman"/>
          <w:noProof/>
          <w:color w:val="000000"/>
          <w:sz w:val="28"/>
          <w:szCs w:val="28"/>
        </w:rPr>
        <w:lastRenderedPageBreak/>
        <mc:AlternateContent>
          <mc:Choice Requires="wps">
            <w:drawing>
              <wp:anchor distT="0" distB="0" distL="114300" distR="114300" simplePos="0" relativeHeight="252151808" behindDoc="0" locked="0" layoutInCell="1" allowOverlap="1">
                <wp:simplePos x="0" y="0"/>
                <wp:positionH relativeFrom="column">
                  <wp:posOffset>1245870</wp:posOffset>
                </wp:positionH>
                <wp:positionV relativeFrom="paragraph">
                  <wp:posOffset>215265</wp:posOffset>
                </wp:positionV>
                <wp:extent cx="3855085" cy="0"/>
                <wp:effectExtent l="11430" t="6985" r="10160" b="12065"/>
                <wp:wrapNone/>
                <wp:docPr id="1014" name="Straight Arrow Connector 10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550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3DFAAC" id="Straight Arrow Connector 1014" o:spid="_x0000_s1026" type="#_x0000_t32" style="position:absolute;margin-left:98.1pt;margin-top:16.95pt;width:303.55pt;height:0;z-index:25215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"/>
            </w:pict>
          </mc:Fallback>
        </mc:AlternateContent>
      </w:r>
      <w:r w:rsidRPr="0079172E">
        <w:rPr>
          <w:rFonts w:ascii="Times New Roman" w:hAnsi="Times New Roman" w:cs="Times New Roman"/>
          <w:sz w:val="28"/>
          <w:szCs w:val="28"/>
        </w:rPr>
        <w:t xml:space="preserve"> C. Củng cố dặn dò.  HS đọc to phần GN/ SGK. Nhận xét giờ học, dặn dò</w:t>
      </w:r>
    </w:p>
    <w:p w:rsidR="00D86BE5" w:rsidRPr="0079172E" w:rsidRDefault="00D86BE5" w:rsidP="00D86BE5">
      <w:pPr>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w:t>
      </w:r>
    </w:p>
    <w:p w:rsidR="00D86BE5" w:rsidRPr="0079172E" w:rsidRDefault="00D86BE5" w:rsidP="00D86BE5">
      <w:pPr>
        <w:tabs>
          <w:tab w:val="left" w:pos="1260"/>
          <w:tab w:val="left" w:pos="1800"/>
        </w:tabs>
        <w:spacing w:line="264" w:lineRule="auto"/>
        <w:ind w:firstLine="540"/>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 ĐỊA LÍ (DẠY CHIỀU)</w:t>
      </w:r>
    </w:p>
    <w:p w:rsidR="00D86BE5" w:rsidRPr="0079172E" w:rsidRDefault="00D86BE5" w:rsidP="00D86BE5">
      <w:pPr>
        <w:tabs>
          <w:tab w:val="left" w:pos="1590"/>
        </w:tabs>
        <w:spacing w:line="264" w:lineRule="auto"/>
        <w:jc w:val="center"/>
        <w:rPr>
          <w:rFonts w:ascii="Times New Roman" w:hAnsi="Times New Roman" w:cs="Times New Roman"/>
          <w:b/>
          <w:bCs/>
          <w:color w:val="333333"/>
          <w:sz w:val="28"/>
          <w:szCs w:val="28"/>
        </w:rPr>
      </w:pPr>
      <w:r w:rsidRPr="0079172E">
        <w:rPr>
          <w:rFonts w:ascii="Times New Roman" w:hAnsi="Times New Roman" w:cs="Times New Roman"/>
          <w:b/>
          <w:color w:val="333333"/>
          <w:sz w:val="28"/>
          <w:szCs w:val="28"/>
        </w:rPr>
        <w:t>NÔNG NGHIỆP</w:t>
      </w:r>
    </w:p>
    <w:p w:rsidR="00D86BE5" w:rsidRPr="0079172E" w:rsidRDefault="00D86BE5" w:rsidP="00D86BE5">
      <w:pPr>
        <w:tabs>
          <w:tab w:val="left" w:pos="1620"/>
          <w:tab w:val="left" w:pos="1800"/>
          <w:tab w:val="center" w:pos="4844"/>
        </w:tabs>
        <w:spacing w:line="264" w:lineRule="auto"/>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 Mục tiêu</w:t>
      </w:r>
      <w:r w:rsidRPr="0079172E">
        <w:rPr>
          <w:rFonts w:ascii="Times New Roman" w:hAnsi="Times New Roman" w:cs="Times New Roman"/>
          <w:b/>
          <w:bCs/>
          <w:color w:val="333333"/>
          <w:sz w:val="28"/>
          <w:szCs w:val="28"/>
        </w:rPr>
        <w:t xml:space="preserve"> : </w:t>
      </w:r>
      <w:r w:rsidRPr="0079172E">
        <w:rPr>
          <w:rFonts w:ascii="Times New Roman" w:hAnsi="Times New Roman" w:cs="Times New Roman"/>
          <w:color w:val="333333"/>
          <w:sz w:val="28"/>
          <w:szCs w:val="28"/>
        </w:rPr>
        <w:t xml:space="preserve"> Nêu được một số đặc điểm nổi bật về tình hình phát triển và phân bố nông nghiệp ở nước ta.  Nhận xét trên bản đồ vùng phân bố của một số loại cây trồng, vật nuôi chính  ở nước ta.( lúa, gạo, cà phê, cao su, chè; trâu, bò, lợn). Sử dụng lược đồ để bước đầu nhận xét về cơ cấu và phân bố của nông nghiệp: lúa </w:t>
      </w:r>
    </w:p>
    <w:p w:rsidR="00D86BE5" w:rsidRPr="0079172E" w:rsidRDefault="00D86BE5" w:rsidP="00D86BE5">
      <w:pPr>
        <w:tabs>
          <w:tab w:val="left" w:pos="1620"/>
          <w:tab w:val="left" w:pos="1800"/>
        </w:tabs>
        <w:spacing w:line="264" w:lineRule="auto"/>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 II. Lên lớp</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A. Kiểm tra bài cũ.  Nêu đặc điểm dân số ở nước ta?  Nêu hậu quả do dân số tăng?</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cùng HS nhận xét.</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B. Bài mới</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1.  Ngành trồng trọt</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Hoạt động1 :  Dựa vào mục 1 trong SGK, hãy cho biết ngành trồng trọt có vai trò quan trọng như thế nào trong sản xuất nông nghiệp ở nước ta? HS nx</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tóm tắt:  Trồng trọt là ngành sản xuất chính trong nông nghiệp.  Ở nước ta trồng trọt phát triển hơn chăn nuôi.</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Hoạt động 2 :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w:t>
      </w:r>
      <w:r w:rsidRPr="0079172E">
        <w:rPr>
          <w:rFonts w:ascii="Times New Roman" w:hAnsi="Times New Roman" w:cs="Times New Roman"/>
          <w:color w:val="333333"/>
          <w:sz w:val="28"/>
          <w:szCs w:val="28"/>
        </w:rPr>
        <w:t xml:space="preserve"> quan sát hình 1 và :</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Kể tên 1 số loại cây trồng ở nước ta? </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ho biết loại cây nào được trồng nhiều hơn cả?</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Vì sao cây trồng nước ta chủ yếu là cây xứ nóng? </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Nước ta đã đạt được thành tựu gì  trong việc trồng lúa gạo?</w:t>
      </w: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 xml:space="preserve">sau đó </w:t>
      </w:r>
    </w:p>
    <w:p w:rsidR="00D86BE5" w:rsidRPr="0079172E" w:rsidRDefault="00D86BE5" w:rsidP="00D86BE5">
      <w:pPr>
        <w:tabs>
          <w:tab w:val="left" w:pos="7108"/>
        </w:tabs>
        <w:rPr>
          <w:rFonts w:ascii="Times New Roman" w:hAnsi="Times New Roman" w:cs="Times New Roman"/>
          <w:noProof/>
          <w:sz w:val="28"/>
          <w:szCs w:val="28"/>
          <w:lang w:val="nl-NL"/>
        </w:rPr>
      </w:pPr>
      <w:r w:rsidRPr="0079172E">
        <w:rPr>
          <w:rFonts w:ascii="Times New Roman" w:hAnsi="Times New Roman" w:cs="Times New Roman"/>
          <w:noProof/>
          <w:sz w:val="28"/>
          <w:szCs w:val="28"/>
          <w:lang w:val="nl-NL"/>
        </w:rPr>
        <w:t>TĐổi nhóm đôi, nhóm 4. LP</w:t>
      </w:r>
      <w:r w:rsidRPr="0079172E">
        <w:rPr>
          <w:rFonts w:ascii="Times New Roman" w:hAnsi="Times New Roman" w:cs="Times New Roman"/>
          <w:sz w:val="28"/>
          <w:szCs w:val="28"/>
          <w:lang w:val="nl-NL"/>
        </w:rPr>
        <w:t>HT mời các bạn chia sẻ. HS nx. Tnx</w:t>
      </w:r>
      <w:r w:rsidRPr="0079172E">
        <w:rPr>
          <w:rFonts w:ascii="Times New Roman" w:hAnsi="Times New Roman" w:cs="Times New Roman"/>
          <w:noProof/>
          <w:sz w:val="28"/>
          <w:szCs w:val="28"/>
          <w:lang w:val="nl-NL"/>
        </w:rPr>
        <w:t xml:space="preserve">, </w:t>
      </w:r>
      <w:r w:rsidRPr="0079172E">
        <w:rPr>
          <w:rFonts w:ascii="Times New Roman" w:hAnsi="Times New Roman" w:cs="Times New Roman"/>
          <w:color w:val="333333"/>
          <w:sz w:val="28"/>
          <w:szCs w:val="28"/>
        </w:rPr>
        <w:t>tóm tắt: Việt Nam trở thành  một trong những nước xuất khẩu lúa gạo hàng đầu thế giới.</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oạt động 3:  HS  quan sát hình 1, kết hợp với vốn hiểu biết, trả lời câu hỏi :</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Em hãy cho biết lúa, gạo, cây CN lâu năm ( chè, cà phê, cao su) được trồng chủ yếu ở đâu?</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hỉ bản đồ về vùng phân bố  của một số cây trồng chủ yếu ở nước ta,</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nhận xét và kết luận:  Cây lúa gạo được trồng nhiều ở đồng bằng, nhiều nhất là ở vùng đồng bằng Nam Bộ. Cây CN lâu năm trồng nhiều ở vùng núi. Vùng núi phía Bắc trồng nhiều chè; Tây Nguyên trồng nhiều cà phê, hồ tiêu … </w:t>
      </w:r>
    </w:p>
    <w:p w:rsidR="00D86BE5" w:rsidRPr="0079172E" w:rsidRDefault="00D86BE5" w:rsidP="00D86BE5">
      <w:pPr>
        <w:tabs>
          <w:tab w:val="left" w:pos="384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Cây ăn quả trồng nhiều ở đồng bằng Nam Bộ, đồng bằng Bắc Bộ và các vùng núi phía Bắc</w:t>
      </w:r>
    </w:p>
    <w:p w:rsidR="00D86BE5" w:rsidRPr="0079172E" w:rsidRDefault="00D86BE5" w:rsidP="00D86BE5">
      <w:pPr>
        <w:tabs>
          <w:tab w:val="left" w:pos="384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kể các loại cây trồng ở địa phương mình</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2. Ngành chăn nuôi.</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oạt động 4:  HS đọc SGK nêu : ***Vì sao số lượng gia súc, gia cầm ngày càng gia tăng? </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Em hãy cho biết trâu, bò, lợn, gia cầm được nuôi nhiều nhất ở vùng núi hay đồng bằng?</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b/>
          <w:bCs/>
          <w:noProof/>
          <w:color w:val="333333"/>
          <w:sz w:val="28"/>
          <w:szCs w:val="28"/>
        </w:rPr>
        <mc:AlternateContent>
          <mc:Choice Requires="wps">
            <w:drawing>
              <wp:anchor distT="0" distB="0" distL="114300" distR="114300" simplePos="0" relativeHeight="252176384" behindDoc="0" locked="0" layoutInCell="1" allowOverlap="1">
                <wp:simplePos x="0" y="0"/>
                <wp:positionH relativeFrom="column">
                  <wp:posOffset>207645</wp:posOffset>
                </wp:positionH>
                <wp:positionV relativeFrom="paragraph">
                  <wp:posOffset>215265</wp:posOffset>
                </wp:positionV>
                <wp:extent cx="5867400" cy="0"/>
                <wp:effectExtent l="11430" t="5080" r="7620" b="13970"/>
                <wp:wrapNone/>
                <wp:docPr id="1013" name="Straight Connector 10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0F8136" id="Straight Connector 1013" o:spid="_x0000_s1026" style="position:absolute;z-index:25217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16.95pt" to="478.3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5ruIQ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"/>
            </w:pict>
          </mc:Fallback>
        </mc:AlternateContent>
      </w:r>
      <w:r w:rsidRPr="0079172E">
        <w:rPr>
          <w:rFonts w:ascii="Times New Roman" w:hAnsi="Times New Roman" w:cs="Times New Roman"/>
          <w:color w:val="333333"/>
          <w:sz w:val="28"/>
          <w:szCs w:val="28"/>
        </w:rPr>
        <w:t xml:space="preserve"> C. Củng cố dặn dò. HS đọc to mục GN/ SGK.  Nhận xét giờ học. Dặn dò</w:t>
      </w:r>
    </w:p>
    <w:p w:rsidR="00D86BE5" w:rsidRPr="0079172E" w:rsidRDefault="00D86BE5" w:rsidP="00D86BE5">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w:t>
      </w:r>
    </w:p>
    <w:p w:rsidR="00D86BE5" w:rsidRPr="0079172E" w:rsidRDefault="00D86BE5" w:rsidP="00D86BE5">
      <w:pPr>
        <w:keepNext/>
        <w:tabs>
          <w:tab w:val="num" w:pos="432"/>
          <w:tab w:val="num" w:pos="1152"/>
          <w:tab w:val="left" w:pos="1620"/>
        </w:tabs>
        <w:spacing w:line="360" w:lineRule="auto"/>
        <w:ind w:left="1152" w:hanging="432"/>
        <w:jc w:val="center"/>
        <w:outlineLvl w:val="5"/>
        <w:rPr>
          <w:rFonts w:ascii="Times New Roman" w:hAnsi="Times New Roman" w:cs="Times New Roman"/>
          <w:i/>
          <w:iCs/>
          <w:color w:val="333333"/>
          <w:sz w:val="28"/>
          <w:szCs w:val="28"/>
          <w:u w:val="single"/>
        </w:rPr>
      </w:pPr>
      <w:r w:rsidRPr="0079172E">
        <w:rPr>
          <w:rFonts w:ascii="Times New Roman" w:hAnsi="Times New Roman" w:cs="Times New Roman"/>
          <w:b/>
          <w:bCs/>
          <w:sz w:val="28"/>
          <w:szCs w:val="28"/>
        </w:rPr>
        <w:t>TIẾT  : KĨ THUẬT</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rPr>
      </w:pPr>
      <w:r w:rsidRPr="0079172E">
        <w:rPr>
          <w:rFonts w:ascii="Times New Roman" w:hAnsi="Times New Roman" w:cs="Times New Roman"/>
          <w:b/>
          <w:sz w:val="28"/>
          <w:szCs w:val="28"/>
        </w:rPr>
        <w:t>BÀY, DỌN BỮA ĂN TRONG GIA ĐÌNH</w:t>
      </w:r>
    </w:p>
    <w:p w:rsidR="00D86BE5" w:rsidRPr="0079172E" w:rsidRDefault="00D86BE5" w:rsidP="00D86BE5">
      <w:pPr>
        <w:jc w:val="center"/>
        <w:rPr>
          <w:rFonts w:ascii="Times New Roman" w:hAnsi="Times New Roman" w:cs="Times New Roman"/>
          <w:b/>
          <w:i/>
          <w:sz w:val="28"/>
          <w:szCs w:val="28"/>
        </w:rPr>
      </w:pPr>
      <w:r w:rsidRPr="0079172E">
        <w:rPr>
          <w:rFonts w:ascii="Times New Roman" w:hAnsi="Times New Roman" w:cs="Times New Roman"/>
          <w:b/>
          <w:i/>
          <w:sz w:val="28"/>
          <w:szCs w:val="28"/>
        </w:rPr>
        <w:t xml:space="preserve">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b/>
          <w:sz w:val="28"/>
          <w:szCs w:val="28"/>
        </w:rPr>
        <w:t>I. Mục tiêu:</w:t>
      </w:r>
      <w:r w:rsidRPr="0079172E">
        <w:rPr>
          <w:rFonts w:ascii="Times New Roman" w:hAnsi="Times New Roman" w:cs="Times New Roman"/>
          <w:sz w:val="28"/>
          <w:szCs w:val="28"/>
        </w:rPr>
        <w:t xml:space="preserve">  Biết cách, dọn bữa ăn ở gia đình.</w:t>
      </w:r>
    </w:p>
    <w:p w:rsidR="00D86BE5" w:rsidRPr="0079172E" w:rsidRDefault="00D86BE5" w:rsidP="00D86BE5">
      <w:pPr>
        <w:tabs>
          <w:tab w:val="left" w:pos="1620"/>
          <w:tab w:val="left" w:pos="1800"/>
        </w:tabs>
        <w:spacing w:line="264" w:lineRule="auto"/>
        <w:ind w:left="540"/>
        <w:jc w:val="both"/>
        <w:rPr>
          <w:rFonts w:ascii="Times New Roman" w:hAnsi="Times New Roman" w:cs="Times New Roman"/>
          <w:sz w:val="28"/>
          <w:szCs w:val="28"/>
        </w:rPr>
      </w:pPr>
      <w:r w:rsidRPr="0079172E">
        <w:rPr>
          <w:rFonts w:ascii="Times New Roman" w:hAnsi="Times New Roman" w:cs="Times New Roman"/>
          <w:sz w:val="28"/>
          <w:szCs w:val="28"/>
        </w:rPr>
        <w:t xml:space="preserve">  Biết liên hệ với việc bày, dọn bữa ăn ở gia đình.</w:t>
      </w:r>
    </w:p>
    <w:p w:rsidR="00D86BE5" w:rsidRPr="0079172E" w:rsidRDefault="00D86BE5" w:rsidP="00D86BE5">
      <w:pPr>
        <w:tabs>
          <w:tab w:val="left" w:pos="1620"/>
          <w:tab w:val="left" w:pos="1800"/>
        </w:tabs>
        <w:spacing w:line="264" w:lineRule="auto"/>
        <w:jc w:val="both"/>
        <w:rPr>
          <w:rFonts w:ascii="Times New Roman" w:hAnsi="Times New Roman" w:cs="Times New Roman"/>
          <w:b/>
          <w:sz w:val="28"/>
          <w:szCs w:val="28"/>
        </w:rPr>
      </w:pPr>
      <w:r w:rsidRPr="0079172E">
        <w:rPr>
          <w:rFonts w:ascii="Times New Roman" w:hAnsi="Times New Roman" w:cs="Times New Roman"/>
          <w:b/>
          <w:sz w:val="28"/>
          <w:szCs w:val="28"/>
        </w:rPr>
        <w:t>II. Các hoạt động daỵ học</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1. Kiểm tra bài cũ. Nêu các bước luộc rau? GV cùng HS nhận xét</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2. Bài mới</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Hoạt động 1: Tìm hiểu cách bày món ăn và dụng cụ ăn uống trứơc bữa ăn</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w:t>
      </w:r>
      <w:r w:rsidRPr="0079172E">
        <w:rPr>
          <w:rFonts w:ascii="Times New Roman" w:hAnsi="Times New Roman" w:cs="Times New Roman"/>
          <w:sz w:val="28"/>
          <w:szCs w:val="28"/>
        </w:rPr>
        <w:t>quan sát hình 1, đọc nội dung mục 1a (SGK) và nêu mục đích của việc bày dọn món ăn, dụng cụ ăn uống trước bữa ăn( giải thích mục đích, tác dụng của việc bầy dọn các món ăn và dụng cụ ăn uống trước bữa ăn)</w:t>
      </w: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Hoạt động 2 : Tìm hiểu cách thu dọn thức ăn</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HS nêu mục đích, cách thu dọn bữa ăn ở gia đình. HS liên hệ thực tế  để so sánh cách thu dọn sau bữa ăn ở gia đình của em với cách thu dọn bữa ăn trong SGK.</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GV nhận xét và tóm tắt các ý chính.</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Hoạt động 3: Đánh giá kết quả. Sử dụng câu hỏi cuối bài để đánh giá kết quả học tập của HS.</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3. Củng cố dặn dò. Nhận xét giờ học. Dặn dò</w:t>
      </w:r>
    </w:p>
    <w:p w:rsidR="00D86BE5" w:rsidRPr="0079172E" w:rsidRDefault="00D86BE5" w:rsidP="00D86BE5">
      <w:pPr>
        <w:ind w:firstLine="720"/>
        <w:rPr>
          <w:rFonts w:ascii="Times New Roman" w:hAnsi="Times New Roman" w:cs="Times New Roman"/>
          <w:sz w:val="28"/>
          <w:szCs w:val="28"/>
        </w:rPr>
      </w:pPr>
      <w:r w:rsidRPr="0079172E">
        <w:rPr>
          <w:rFonts w:ascii="Times New Roman" w:hAnsi="Times New Roman" w:cs="Times New Roman"/>
          <w:sz w:val="28"/>
          <w:szCs w:val="28"/>
        </w:rPr>
        <w:lastRenderedPageBreak/>
        <w:t xml:space="preserve"> </w:t>
      </w:r>
    </w:p>
    <w:p w:rsidR="00D86BE5" w:rsidRPr="0079172E" w:rsidRDefault="00D86BE5" w:rsidP="00D86BE5">
      <w:pPr>
        <w:ind w:firstLine="720"/>
        <w:rPr>
          <w:rFonts w:ascii="Times New Roman" w:hAnsi="Times New Roman" w:cs="Times New Roman"/>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148736" behindDoc="0" locked="0" layoutInCell="1" allowOverlap="1">
                <wp:simplePos x="0" y="0"/>
                <wp:positionH relativeFrom="column">
                  <wp:posOffset>13970</wp:posOffset>
                </wp:positionH>
                <wp:positionV relativeFrom="paragraph">
                  <wp:posOffset>92710</wp:posOffset>
                </wp:positionV>
                <wp:extent cx="6101080" cy="0"/>
                <wp:effectExtent l="8255" t="6350" r="5715" b="12700"/>
                <wp:wrapNone/>
                <wp:docPr id="1012" name="Straight Arrow Connector 10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010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8C73A9" id="Straight Arrow Connector 1012" o:spid="_x0000_s1026" type="#_x0000_t32" style="position:absolute;margin-left:1.1pt;margin-top:7.3pt;width:480.4pt;height:0;z-index:25214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i/>
          <w:color w:val="000000"/>
          <w:sz w:val="28"/>
          <w:szCs w:val="28"/>
        </w:rPr>
      </w:pPr>
      <w:r w:rsidRPr="0079172E">
        <w:rPr>
          <w:rFonts w:ascii="Times New Roman" w:hAnsi="Times New Roman" w:cs="Times New Roman"/>
          <w:b/>
          <w:i/>
          <w:color w:val="000000"/>
          <w:sz w:val="28"/>
          <w:szCs w:val="28"/>
        </w:rPr>
        <w:t>Thứ ba ngày 7 tháng 11 năm 2017</w:t>
      </w:r>
    </w:p>
    <w:p w:rsidR="00D86BE5" w:rsidRPr="0079172E" w:rsidRDefault="00D86BE5" w:rsidP="00D86BE5">
      <w:pPr>
        <w:tabs>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oán</w:t>
      </w:r>
    </w:p>
    <w:p w:rsidR="00D86BE5" w:rsidRPr="0079172E" w:rsidRDefault="00D86BE5" w:rsidP="00D86BE5">
      <w:pPr>
        <w:tabs>
          <w:tab w:val="left" w:pos="1260"/>
          <w:tab w:val="left" w:pos="1800"/>
        </w:tabs>
        <w:spacing w:line="264" w:lineRule="auto"/>
        <w:ind w:firstLine="540"/>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 KIỂM TRA ĐỊNH KỲ</w:t>
      </w:r>
    </w:p>
    <w:p w:rsidR="00D86BE5" w:rsidRPr="0079172E" w:rsidRDefault="00D86BE5" w:rsidP="00D86BE5">
      <w:pPr>
        <w:tabs>
          <w:tab w:val="left" w:pos="0"/>
          <w:tab w:val="left" w:pos="1260"/>
          <w:tab w:val="left" w:pos="1800"/>
        </w:tabs>
        <w:spacing w:line="264" w:lineRule="auto"/>
        <w:ind w:firstLine="109"/>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I. Mục tiêu: </w:t>
      </w:r>
      <w:r w:rsidRPr="0079172E">
        <w:rPr>
          <w:rFonts w:ascii="Times New Roman" w:hAnsi="Times New Roman" w:cs="Times New Roman"/>
          <w:color w:val="000000"/>
          <w:sz w:val="28"/>
          <w:szCs w:val="28"/>
        </w:rPr>
        <w:t>Kiểm tra HS về:</w:t>
      </w:r>
    </w:p>
    <w:p w:rsidR="00D86BE5" w:rsidRPr="0079172E" w:rsidRDefault="00D86BE5" w:rsidP="00D86BE5">
      <w:pPr>
        <w:tabs>
          <w:tab w:val="left" w:pos="1260"/>
          <w:tab w:val="left" w:pos="1800"/>
        </w:tabs>
        <w:spacing w:line="264"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Viết số thập phân: giá trị theo vị trí của chữ số trong số thập phân, viết số đo đại lượng dưới dạng số thập phân.</w:t>
      </w:r>
    </w:p>
    <w:p w:rsidR="00D86BE5" w:rsidRPr="0079172E" w:rsidRDefault="00D86BE5" w:rsidP="00D86BE5">
      <w:pPr>
        <w:tabs>
          <w:tab w:val="left" w:pos="1260"/>
          <w:tab w:val="left" w:pos="1800"/>
        </w:tabs>
        <w:spacing w:line="264" w:lineRule="auto"/>
        <w:ind w:left="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So sánh số thập phân. Đổi đơn vị đo diện tích.</w:t>
      </w:r>
    </w:p>
    <w:p w:rsidR="00D86BE5" w:rsidRPr="0079172E" w:rsidRDefault="00D86BE5" w:rsidP="00D86BE5">
      <w:pPr>
        <w:tabs>
          <w:tab w:val="left" w:pos="1260"/>
          <w:tab w:val="left" w:pos="1800"/>
        </w:tabs>
        <w:spacing w:line="264" w:lineRule="auto"/>
        <w:ind w:left="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iải bài toán bằng cách “tìm tỉ số” hoặc rút về đơn vị.</w:t>
      </w:r>
    </w:p>
    <w:p w:rsidR="00D86BE5" w:rsidRPr="0079172E" w:rsidRDefault="00D86BE5" w:rsidP="00D86BE5">
      <w:pPr>
        <w:tabs>
          <w:tab w:val="left" w:pos="1260"/>
          <w:tab w:val="left" w:pos="1800"/>
        </w:tabs>
        <w:spacing w:line="264" w:lineRule="auto"/>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I. Nội dung kiểm tra</w:t>
      </w: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Phần 1: Hãy khoanh vào chữ đặt trước câu trả lời đúng;</w:t>
      </w: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Số “ Mười bảy phẩy bốn mươi hai” viết như sau:</w:t>
      </w: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 107,42       B. 17,42             C. 17,402                 D. 107,102</w:t>
      </w: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Viết</w:t>
      </w:r>
      <w:r w:rsidR="004262CF">
        <w:rPr>
          <w:rFonts w:ascii="Times New Roman" w:hAnsi="Times New Roman" w:cs="Times New Roman"/>
          <w:color w:val="000000"/>
          <w:position w:val="-24"/>
          <w:sz w:val="28"/>
          <w:szCs w:val="28"/>
        </w:rPr>
        <w:pict>
          <v:shape id="_x0000_i1231" type="#_x0000_t75" style="width:15.7pt;height:31.45pt">
            <v:imagedata r:id="rId327" o:title=""/>
          </v:shape>
        </w:pict>
      </w:r>
      <w:r w:rsidRPr="0079172E">
        <w:rPr>
          <w:rFonts w:ascii="Times New Roman" w:hAnsi="Times New Roman" w:cs="Times New Roman"/>
          <w:color w:val="000000"/>
          <w:sz w:val="28"/>
          <w:szCs w:val="28"/>
        </w:rPr>
        <w:t xml:space="preserve"> dưới dạng thập phân được:</w:t>
      </w: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 0,1              B. 10,1                C.  0,001                   D. 0,001</w:t>
      </w: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Số lớn nhất trong các số 8, 09; 7,99; 8,89; 8,9 là:</w:t>
      </w: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 8,09            B. 7,99                C. 8,89                      D. 8,9</w:t>
      </w: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4. 6 c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xml:space="preserve"> 8 m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xml:space="preserve"> = .....mm</w:t>
      </w:r>
      <w:r w:rsidRPr="0079172E">
        <w:rPr>
          <w:rFonts w:ascii="Times New Roman" w:hAnsi="Times New Roman" w:cs="Times New Roman"/>
          <w:color w:val="000000"/>
          <w:sz w:val="28"/>
          <w:szCs w:val="28"/>
          <w:vertAlign w:val="superscript"/>
        </w:rPr>
        <w:t>2</w:t>
      </w: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Số thích hợp điền vào chỗ trống là:</w:t>
      </w: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 68               B. 608                 C. 6800                    D. 680</w:t>
      </w: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5, Một khu đất hình chữ nhật  có kích thước : chiều dài 400m, chiều rộng 250m. </w:t>
      </w: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Diện tích khu đất đó là:</w:t>
      </w: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 1ha              B. 1k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xml:space="preserve">               C. 10ha                    D. 0,01km</w:t>
      </w:r>
      <w:r w:rsidRPr="0079172E">
        <w:rPr>
          <w:rFonts w:ascii="Times New Roman" w:hAnsi="Times New Roman" w:cs="Times New Roman"/>
          <w:color w:val="000000"/>
          <w:sz w:val="28"/>
          <w:szCs w:val="28"/>
          <w:vertAlign w:val="superscript"/>
        </w:rPr>
        <w:t>2</w:t>
      </w: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Phần 2 </w:t>
      </w:r>
    </w:p>
    <w:p w:rsidR="00D86BE5" w:rsidRPr="0079172E" w:rsidRDefault="00D86BE5" w:rsidP="00D86BE5">
      <w:pPr>
        <w:jc w:val="both"/>
        <w:rPr>
          <w:rFonts w:ascii="Times New Roman" w:hAnsi="Times New Roman" w:cs="Times New Roman"/>
          <w:sz w:val="28"/>
          <w:szCs w:val="28"/>
        </w:rPr>
      </w:pPr>
      <w:r w:rsidRPr="0079172E">
        <w:rPr>
          <w:rFonts w:ascii="Times New Roman" w:hAnsi="Times New Roman" w:cs="Times New Roman"/>
          <w:sz w:val="28"/>
          <w:szCs w:val="28"/>
        </w:rPr>
        <w:t>Bài 1: Tính:</w:t>
      </w:r>
    </w:p>
    <w:p w:rsidR="00D86BE5" w:rsidRPr="0079172E" w:rsidRDefault="00D86BE5" w:rsidP="00D86BE5">
      <w:pPr>
        <w:jc w:val="both"/>
        <w:rPr>
          <w:rFonts w:ascii="Times New Roman" w:hAnsi="Times New Roman" w:cs="Times New Roman"/>
          <w:sz w:val="28"/>
          <w:szCs w:val="28"/>
        </w:rPr>
      </w:pPr>
      <w:r w:rsidRPr="0079172E">
        <w:rPr>
          <w:rFonts w:ascii="Times New Roman" w:hAnsi="Times New Roman" w:cs="Times New Roman"/>
          <w:sz w:val="28"/>
          <w:szCs w:val="28"/>
        </w:rPr>
        <w:t xml:space="preserve">                     </w:t>
      </w:r>
      <w:r w:rsidR="004262CF">
        <w:rPr>
          <w:rFonts w:ascii="Times New Roman" w:hAnsi="Times New Roman" w:cs="Times New Roman"/>
          <w:position w:val="-24"/>
          <w:sz w:val="28"/>
          <w:szCs w:val="28"/>
        </w:rPr>
        <w:pict>
          <v:shape id="_x0000_i1232" type="#_x0000_t75" style="width:42.1pt;height:31.45pt">
            <v:imagedata r:id="rId328" o:title=""/>
          </v:shape>
        </w:pict>
      </w:r>
      <w:r w:rsidRPr="0079172E">
        <w:rPr>
          <w:rFonts w:ascii="Times New Roman" w:hAnsi="Times New Roman" w:cs="Times New Roman"/>
          <w:sz w:val="28"/>
          <w:szCs w:val="28"/>
        </w:rPr>
        <w:t>=</w:t>
      </w:r>
      <w:r w:rsidRPr="0079172E">
        <w:rPr>
          <w:rFonts w:ascii="Times New Roman" w:hAnsi="Times New Roman" w:cs="Times New Roman"/>
          <w:sz w:val="28"/>
          <w:szCs w:val="28"/>
        </w:rPr>
        <w:tab/>
      </w:r>
      <w:r w:rsidRPr="0079172E">
        <w:rPr>
          <w:rFonts w:ascii="Times New Roman" w:hAnsi="Times New Roman" w:cs="Times New Roman"/>
          <w:sz w:val="28"/>
          <w:szCs w:val="28"/>
        </w:rPr>
        <w:tab/>
      </w:r>
      <w:r w:rsidRPr="0079172E">
        <w:rPr>
          <w:rFonts w:ascii="Times New Roman" w:hAnsi="Times New Roman" w:cs="Times New Roman"/>
          <w:sz w:val="28"/>
          <w:szCs w:val="28"/>
        </w:rPr>
        <w:tab/>
        <w:t xml:space="preserve">          </w:t>
      </w:r>
      <w:r w:rsidR="004262CF">
        <w:rPr>
          <w:rFonts w:ascii="Times New Roman" w:hAnsi="Times New Roman" w:cs="Times New Roman"/>
          <w:position w:val="-24"/>
          <w:sz w:val="28"/>
          <w:szCs w:val="28"/>
        </w:rPr>
        <w:pict>
          <v:shape id="_x0000_i1233" type="#_x0000_t75" style="width:44.1pt;height:31.45pt">
            <v:imagedata r:id="rId329" o:title=""/>
          </v:shape>
        </w:pict>
      </w:r>
      <w:r w:rsidRPr="0079172E">
        <w:rPr>
          <w:rFonts w:ascii="Times New Roman" w:hAnsi="Times New Roman" w:cs="Times New Roman"/>
          <w:sz w:val="28"/>
          <w:szCs w:val="28"/>
        </w:rPr>
        <w:t>=</w:t>
      </w:r>
    </w:p>
    <w:p w:rsidR="00D86BE5" w:rsidRPr="0079172E" w:rsidRDefault="00D86BE5" w:rsidP="00D86BE5">
      <w:pPr>
        <w:jc w:val="both"/>
        <w:rPr>
          <w:rFonts w:ascii="Times New Roman" w:hAnsi="Times New Roman" w:cs="Times New Roman"/>
          <w:sz w:val="28"/>
          <w:szCs w:val="28"/>
        </w:rPr>
      </w:pPr>
      <w:r w:rsidRPr="0079172E">
        <w:rPr>
          <w:rFonts w:ascii="Times New Roman" w:hAnsi="Times New Roman" w:cs="Times New Roman"/>
          <w:sz w:val="28"/>
          <w:szCs w:val="28"/>
        </w:rPr>
        <w:lastRenderedPageBreak/>
        <w:t xml:space="preserve">                     </w:t>
      </w:r>
      <w:r w:rsidR="004262CF">
        <w:rPr>
          <w:rFonts w:ascii="Times New Roman" w:hAnsi="Times New Roman" w:cs="Times New Roman"/>
          <w:position w:val="-24"/>
          <w:sz w:val="28"/>
          <w:szCs w:val="28"/>
        </w:rPr>
        <w:pict>
          <v:shape id="_x0000_i1234" type="#_x0000_t75" style="width:40.05pt;height:31.45pt">
            <v:imagedata r:id="rId330" o:title=""/>
          </v:shape>
        </w:pict>
      </w:r>
      <w:r w:rsidRPr="0079172E">
        <w:rPr>
          <w:rFonts w:ascii="Times New Roman" w:hAnsi="Times New Roman" w:cs="Times New Roman"/>
          <w:sz w:val="28"/>
          <w:szCs w:val="28"/>
        </w:rPr>
        <w:t xml:space="preserve">=                                      </w:t>
      </w:r>
      <w:r w:rsidR="004262CF">
        <w:rPr>
          <w:rFonts w:ascii="Times New Roman" w:hAnsi="Times New Roman" w:cs="Times New Roman"/>
          <w:position w:val="-24"/>
          <w:sz w:val="28"/>
          <w:szCs w:val="28"/>
        </w:rPr>
        <w:pict>
          <v:shape id="_x0000_i1235" type="#_x0000_t75" style="width:40.55pt;height:31.45pt">
            <v:imagedata r:id="rId331" o:title=""/>
          </v:shape>
        </w:pict>
      </w:r>
      <w:r w:rsidRPr="0079172E">
        <w:rPr>
          <w:rFonts w:ascii="Times New Roman" w:hAnsi="Times New Roman" w:cs="Times New Roman"/>
          <w:sz w:val="28"/>
          <w:szCs w:val="28"/>
        </w:rPr>
        <w:t>=</w:t>
      </w: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2. Viết các số thập phân vào chỗ  chấm:</w:t>
      </w: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 6m 25 cm = ....m                                                  b, 25 ha= .....km</w:t>
      </w:r>
      <w:r w:rsidRPr="0079172E">
        <w:rPr>
          <w:rFonts w:ascii="Times New Roman" w:hAnsi="Times New Roman" w:cs="Times New Roman"/>
          <w:color w:val="000000"/>
          <w:sz w:val="28"/>
          <w:szCs w:val="28"/>
          <w:vertAlign w:val="superscript"/>
        </w:rPr>
        <w:t>2</w:t>
      </w: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3. Mua 12 quyển vở hết 18000 đồng. Hỏi mua 60 quyển vở như thế hết bao nhiêu tiền?</w:t>
      </w:r>
    </w:p>
    <w:p w:rsidR="00D86BE5" w:rsidRPr="0079172E" w:rsidRDefault="00D86BE5" w:rsidP="00D86BE5">
      <w:pPr>
        <w:rPr>
          <w:rFonts w:ascii="Times New Roman" w:hAnsi="Times New Roman" w:cs="Times New Roman"/>
          <w:sz w:val="28"/>
          <w:szCs w:val="28"/>
        </w:rPr>
      </w:pPr>
      <w:r w:rsidRPr="0079172E">
        <w:rPr>
          <w:rFonts w:ascii="Times New Roman" w:hAnsi="Times New Roman" w:cs="Times New Roman"/>
          <w:sz w:val="28"/>
          <w:szCs w:val="28"/>
        </w:rPr>
        <w:t>Bài 4. Một hình chữ nhật có chiều rộng là 7/9 mét, chiều dài gấp 3 lần chiều rộng.</w:t>
      </w:r>
    </w:p>
    <w:p w:rsidR="00D86BE5" w:rsidRPr="0079172E" w:rsidRDefault="00D86BE5" w:rsidP="00D86BE5">
      <w:pPr>
        <w:rPr>
          <w:rFonts w:ascii="Times New Roman" w:hAnsi="Times New Roman" w:cs="Times New Roman"/>
          <w:sz w:val="28"/>
          <w:szCs w:val="28"/>
        </w:rPr>
      </w:pPr>
      <w:r w:rsidRPr="0079172E">
        <w:rPr>
          <w:rFonts w:ascii="Times New Roman" w:hAnsi="Times New Roman" w:cs="Times New Roman"/>
          <w:sz w:val="28"/>
          <w:szCs w:val="28"/>
        </w:rPr>
        <w:t>Tính chu vi, diện tích hình chữ nhật đó?</w:t>
      </w:r>
    </w:p>
    <w:p w:rsidR="00D86BE5" w:rsidRPr="0079172E" w:rsidRDefault="00D86BE5" w:rsidP="00D86BE5">
      <w:pPr>
        <w:spacing w:line="264" w:lineRule="auto"/>
        <w:jc w:val="both"/>
        <w:rPr>
          <w:rFonts w:ascii="Times New Roman" w:hAnsi="Times New Roman" w:cs="Times New Roman"/>
          <w:color w:val="000000"/>
          <w:sz w:val="28"/>
          <w:szCs w:val="28"/>
        </w:rPr>
      </w:pPr>
      <w:r w:rsidRPr="0079172E">
        <w:rPr>
          <w:rFonts w:ascii="Times New Roman" w:hAnsi="Times New Roman" w:cs="Times New Roman"/>
          <w:b/>
          <w:color w:val="000000"/>
          <w:sz w:val="28"/>
          <w:szCs w:val="28"/>
        </w:rPr>
        <w:t>III. Củng cố</w:t>
      </w:r>
      <w:r w:rsidRPr="0079172E">
        <w:rPr>
          <w:rFonts w:ascii="Times New Roman" w:hAnsi="Times New Roman" w:cs="Times New Roman"/>
          <w:color w:val="000000"/>
          <w:sz w:val="28"/>
          <w:szCs w:val="28"/>
        </w:rPr>
        <w:t xml:space="preserve">: T thu bài về đánh giá. Nx giờ học, dặn dò                                                                                   </w:t>
      </w:r>
    </w:p>
    <w:p w:rsidR="00D86BE5" w:rsidRPr="0079172E" w:rsidRDefault="00D86BE5" w:rsidP="00D86BE5">
      <w:pPr>
        <w:spacing w:line="264" w:lineRule="auto"/>
        <w:jc w:val="center"/>
        <w:rPr>
          <w:rFonts w:ascii="Times New Roman" w:hAnsi="Times New Roman" w:cs="Times New Roman"/>
          <w:b/>
          <w:color w:val="000000"/>
          <w:sz w:val="28"/>
          <w:szCs w:val="28"/>
        </w:rPr>
      </w:pPr>
      <w:r w:rsidRPr="0079172E">
        <w:rPr>
          <w:rFonts w:ascii="Times New Roman" w:hAnsi="Times New Roman" w:cs="Times New Roman"/>
          <w:b/>
          <w:noProof/>
          <w:color w:val="333333"/>
          <w:sz w:val="28"/>
          <w:szCs w:val="28"/>
        </w:rPr>
        <mc:AlternateContent>
          <mc:Choice Requires="wps">
            <w:drawing>
              <wp:anchor distT="0" distB="0" distL="114300" distR="114300" simplePos="0" relativeHeight="252246016" behindDoc="0" locked="0" layoutInCell="1" allowOverlap="1">
                <wp:simplePos x="0" y="0"/>
                <wp:positionH relativeFrom="column">
                  <wp:posOffset>1868805</wp:posOffset>
                </wp:positionH>
                <wp:positionV relativeFrom="paragraph">
                  <wp:posOffset>41275</wp:posOffset>
                </wp:positionV>
                <wp:extent cx="2491740" cy="0"/>
                <wp:effectExtent l="5715" t="10795" r="7620" b="8255"/>
                <wp:wrapNone/>
                <wp:docPr id="1011" name="Straight Connector 10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DEE57A" id="Straight Connector 1011" o:spid="_x0000_s1026" style="position:absolute;z-index:25224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15pt,3.25pt" to="343.3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kq4IA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"/>
            </w:pict>
          </mc:Fallback>
        </mc:AlternateContent>
      </w:r>
    </w:p>
    <w:p w:rsidR="00D86BE5" w:rsidRPr="0079172E" w:rsidRDefault="00D86BE5" w:rsidP="00D86BE5">
      <w:pPr>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 TIẾNG VIỆT</w:t>
      </w:r>
    </w:p>
    <w:p w:rsidR="00D86BE5" w:rsidRPr="0079172E" w:rsidRDefault="00D86BE5" w:rsidP="00D86BE5">
      <w:pPr>
        <w:keepNext/>
        <w:ind w:firstLine="540"/>
        <w:jc w:val="center"/>
        <w:outlineLvl w:val="0"/>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ÔN TẬP GIỮA KÌ I (TIẾT 2)</w:t>
      </w:r>
    </w:p>
    <w:p w:rsidR="00D86BE5" w:rsidRPr="0079172E" w:rsidRDefault="00D86BE5" w:rsidP="00D86BE5">
      <w:pPr>
        <w:tabs>
          <w:tab w:val="left" w:pos="4720"/>
          <w:tab w:val="left" w:pos="5760"/>
        </w:tabs>
        <w:rPr>
          <w:rFonts w:ascii="Times New Roman" w:hAnsi="Times New Roman" w:cs="Times New Roman"/>
          <w:b/>
          <w:i/>
          <w:iCs/>
          <w:color w:val="333333"/>
          <w:sz w:val="28"/>
          <w:szCs w:val="28"/>
        </w:rPr>
      </w:pPr>
      <w:r w:rsidRPr="0079172E">
        <w:rPr>
          <w:rFonts w:ascii="Times New Roman" w:hAnsi="Times New Roman" w:cs="Times New Roman"/>
          <w:b/>
          <w:iCs/>
          <w:color w:val="333333"/>
          <w:sz w:val="28"/>
          <w:szCs w:val="28"/>
        </w:rPr>
        <w:t>I</w:t>
      </w:r>
      <w:r w:rsidRPr="0079172E">
        <w:rPr>
          <w:rFonts w:ascii="Times New Roman" w:hAnsi="Times New Roman" w:cs="Times New Roman"/>
          <w:b/>
          <w:color w:val="333333"/>
          <w:sz w:val="28"/>
          <w:szCs w:val="28"/>
        </w:rPr>
        <w:t>. Mục đích, yêu cầu:</w:t>
      </w:r>
      <w:r w:rsidRPr="0079172E">
        <w:rPr>
          <w:rFonts w:ascii="Times New Roman" w:hAnsi="Times New Roman" w:cs="Times New Roman"/>
          <w:b/>
          <w:color w:val="333333"/>
          <w:sz w:val="28"/>
          <w:szCs w:val="28"/>
        </w:rPr>
        <w:tab/>
        <w:t xml:space="preserve"> </w:t>
      </w:r>
      <w:r w:rsidRPr="0079172E">
        <w:rPr>
          <w:rFonts w:ascii="Times New Roman" w:hAnsi="Times New Roman" w:cs="Times New Roman"/>
          <w:b/>
          <w:color w:val="333333"/>
          <w:sz w:val="28"/>
          <w:szCs w:val="28"/>
        </w:rPr>
        <w:tab/>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Mức độ yêu cầu về kĩ năng đọc như ở tiết 1.</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ghe - viết đúng bài chính tả, tốc độ khoảng 95 chữ trong 15 phút, không mắc quá 5 lỗi.</w:t>
      </w:r>
    </w:p>
    <w:p w:rsidR="00D86BE5" w:rsidRPr="0079172E" w:rsidRDefault="00D86BE5" w:rsidP="00D86BE5">
      <w:pPr>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 Hoạt động dạy học:</w:t>
      </w:r>
    </w:p>
    <w:p w:rsidR="00D86BE5" w:rsidRPr="0079172E" w:rsidRDefault="00D86BE5" w:rsidP="00D86BE5">
      <w:pPr>
        <w:tabs>
          <w:tab w:val="left" w:pos="1080"/>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1. Giới thiệu bài. GV nêu mục đích, yêu cầu giờ học.</w:t>
      </w:r>
    </w:p>
    <w:p w:rsidR="00D86BE5" w:rsidRPr="0079172E" w:rsidRDefault="00D86BE5" w:rsidP="00D86BE5">
      <w:pPr>
        <w:tabs>
          <w:tab w:val="left" w:pos="540"/>
          <w:tab w:val="left" w:pos="1080"/>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2. Bài mới. </w:t>
      </w:r>
    </w:p>
    <w:p w:rsidR="00D86BE5" w:rsidRPr="0079172E" w:rsidRDefault="00D86BE5" w:rsidP="00D86BE5">
      <w:pPr>
        <w:tabs>
          <w:tab w:val="left" w:pos="540"/>
          <w:tab w:val="left" w:pos="1080"/>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 Kiểm tra tập đọc và HTL 7 em (thực hiện như tiết 1)</w:t>
      </w:r>
    </w:p>
    <w:p w:rsidR="00D86BE5" w:rsidRPr="0079172E" w:rsidRDefault="00D86BE5" w:rsidP="00D86BE5">
      <w:pPr>
        <w:tabs>
          <w:tab w:val="left" w:pos="540"/>
          <w:tab w:val="left" w:pos="1080"/>
          <w:tab w:val="left" w:pos="1440"/>
        </w:tabs>
        <w:spacing w:line="264" w:lineRule="auto"/>
        <w:ind w:left="10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 Nghe, viết chính tả.</w:t>
      </w:r>
    </w:p>
    <w:p w:rsidR="00D86BE5" w:rsidRPr="0079172E" w:rsidRDefault="00D86BE5" w:rsidP="00D86BE5">
      <w:pPr>
        <w:tabs>
          <w:tab w:val="left" w:pos="540"/>
          <w:tab w:val="left" w:pos="1080"/>
          <w:tab w:val="left" w:pos="1440"/>
        </w:tabs>
        <w:spacing w:line="264" w:lineRule="auto"/>
        <w:ind w:left="10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đọc lại bài, chú ý các hiện tượng chính tả.</w:t>
      </w:r>
    </w:p>
    <w:p w:rsidR="00D86BE5" w:rsidRPr="0079172E" w:rsidRDefault="00D86BE5" w:rsidP="00D86BE5">
      <w:pPr>
        <w:tabs>
          <w:tab w:val="left" w:pos="540"/>
          <w:tab w:val="left" w:pos="1080"/>
          <w:tab w:val="left" w:pos="1440"/>
        </w:tabs>
        <w:spacing w:line="264" w:lineRule="auto"/>
        <w:ind w:left="10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giải thích ý nghĩa các từ: cầm chịch, canh cánh, cơ man.</w:t>
      </w:r>
    </w:p>
    <w:p w:rsidR="00D86BE5" w:rsidRPr="0079172E" w:rsidRDefault="00D86BE5" w:rsidP="00D86BE5">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lại bài. </w:t>
      </w:r>
      <w:r w:rsidRPr="0079172E">
        <w:rPr>
          <w:rFonts w:ascii="Times New Roman" w:hAnsi="Times New Roman" w:cs="Times New Roman"/>
          <w:color w:val="333333"/>
          <w:sz w:val="28"/>
          <w:szCs w:val="28"/>
        </w:rPr>
        <w:t xml:space="preserve">Đoạn văn có nội dung gì? </w:t>
      </w:r>
    </w:p>
    <w:p w:rsidR="00D86BE5" w:rsidRPr="0079172E" w:rsidRDefault="00D86BE5" w:rsidP="00D86BE5">
      <w:pPr>
        <w:tabs>
          <w:tab w:val="left" w:pos="900"/>
        </w:tabs>
        <w:spacing w:line="264" w:lineRule="auto"/>
        <w:jc w:val="both"/>
        <w:rPr>
          <w:rFonts w:ascii="Times New Roman" w:hAnsi="Times New Roman" w:cs="Times New Roman"/>
          <w:sz w:val="28"/>
          <w:szCs w:val="28"/>
          <w:lang w:val="nl-NL"/>
        </w:rPr>
      </w:pPr>
      <w:r w:rsidRPr="0079172E">
        <w:rPr>
          <w:rFonts w:ascii="Times New Roman" w:hAnsi="Times New Roman" w:cs="Times New Roman"/>
          <w:color w:val="333333"/>
          <w:sz w:val="28"/>
          <w:szCs w:val="28"/>
        </w:rPr>
        <w:t xml:space="preserve">          (Thể hiện nỗi niềm trăn trở, của con người dưới việc bảo vệ rừng và giữ gìn nguồn nước)</w:t>
      </w: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sz w:val="28"/>
          <w:szCs w:val="28"/>
          <w:lang w:val="nl-NL"/>
        </w:rPr>
        <w:t xml:space="preserve">           </w:t>
      </w:r>
      <w:r w:rsidRPr="0079172E">
        <w:rPr>
          <w:rFonts w:ascii="Times New Roman" w:hAnsi="Times New Roman" w:cs="Times New Roman"/>
          <w:color w:val="333333"/>
          <w:sz w:val="28"/>
          <w:szCs w:val="28"/>
        </w:rPr>
        <w:t>HS nghe và viết bài.</w:t>
      </w:r>
    </w:p>
    <w:p w:rsidR="00D86BE5" w:rsidRPr="0079172E" w:rsidRDefault="00D86BE5" w:rsidP="00D86BE5">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đọc bài cho HS soát lỗi. Thu bài kiểm tra.</w:t>
      </w:r>
    </w:p>
    <w:p w:rsidR="00D86BE5" w:rsidRPr="0079172E" w:rsidRDefault="00D86BE5" w:rsidP="00D86BE5">
      <w:pPr>
        <w:tabs>
          <w:tab w:val="left" w:pos="108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3. Củng cố dặn dò. GV nhận xét tiết học. Dặn dò </w:t>
      </w:r>
    </w:p>
    <w:p w:rsidR="00D86BE5" w:rsidRPr="0079172E" w:rsidRDefault="00D86BE5" w:rsidP="00D86BE5">
      <w:pPr>
        <w:spacing w:line="264" w:lineRule="auto"/>
        <w:jc w:val="center"/>
        <w:rPr>
          <w:rFonts w:ascii="Times New Roman" w:hAnsi="Times New Roman" w:cs="Times New Roman"/>
          <w:i/>
          <w:iCs/>
          <w:color w:val="333333"/>
          <w:sz w:val="28"/>
          <w:szCs w:val="28"/>
        </w:rPr>
      </w:pPr>
      <w:r w:rsidRPr="0079172E">
        <w:rPr>
          <w:rFonts w:ascii="Times New Roman" w:hAnsi="Times New Roman" w:cs="Times New Roman"/>
          <w:i/>
          <w:iCs/>
          <w:noProof/>
          <w:color w:val="333333"/>
          <w:sz w:val="28"/>
          <w:szCs w:val="28"/>
        </w:rPr>
        <mc:AlternateContent>
          <mc:Choice Requires="wps">
            <w:drawing>
              <wp:anchor distT="0" distB="0" distL="114300" distR="114300" simplePos="0" relativeHeight="252174336" behindDoc="0" locked="0" layoutInCell="1" allowOverlap="1">
                <wp:simplePos x="0" y="0"/>
                <wp:positionH relativeFrom="column">
                  <wp:posOffset>177800</wp:posOffset>
                </wp:positionH>
                <wp:positionV relativeFrom="paragraph">
                  <wp:posOffset>144780</wp:posOffset>
                </wp:positionV>
                <wp:extent cx="5867400" cy="0"/>
                <wp:effectExtent l="10160" t="10795" r="8890" b="8255"/>
                <wp:wrapNone/>
                <wp:docPr id="1010" name="Straight Connector 10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378E69" id="Straight Connector 1010" o:spid="_x0000_s1026" style="position:absolute;z-index:25217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11.4pt" to="476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f5wHw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"/>
            </w:pict>
          </mc:Fallback>
        </mc:AlternateContent>
      </w:r>
      <w:r w:rsidRPr="0079172E">
        <w:rPr>
          <w:rFonts w:ascii="Times New Roman" w:hAnsi="Times New Roman" w:cs="Times New Roman"/>
          <w:i/>
          <w:iCs/>
          <w:color w:val="333333"/>
          <w:sz w:val="28"/>
          <w:szCs w:val="28"/>
        </w:rPr>
        <w:t xml:space="preserve"> </w:t>
      </w:r>
    </w:p>
    <w:p w:rsidR="00D86BE5" w:rsidRPr="0079172E" w:rsidRDefault="00D86BE5" w:rsidP="00D86BE5">
      <w:pPr>
        <w:tabs>
          <w:tab w:val="left" w:pos="1620"/>
          <w:tab w:val="left" w:pos="1800"/>
        </w:tabs>
        <w:ind w:firstLine="720"/>
        <w:jc w:val="center"/>
        <w:rPr>
          <w:rFonts w:ascii="Times New Roman" w:hAnsi="Times New Roman" w:cs="Times New Roman"/>
          <w:b/>
          <w:sz w:val="28"/>
          <w:szCs w:val="28"/>
        </w:rPr>
      </w:pPr>
      <w:r w:rsidRPr="0079172E">
        <w:rPr>
          <w:rFonts w:ascii="Times New Roman" w:hAnsi="Times New Roman" w:cs="Times New Roman"/>
          <w:b/>
          <w:sz w:val="28"/>
          <w:szCs w:val="28"/>
        </w:rPr>
        <w:t xml:space="preserve">TIẾT  : ĐẠO ĐỨC </w:t>
      </w:r>
    </w:p>
    <w:p w:rsidR="00D86BE5" w:rsidRPr="0079172E" w:rsidRDefault="00D86BE5" w:rsidP="00D86BE5">
      <w:pPr>
        <w:tabs>
          <w:tab w:val="left" w:pos="1620"/>
          <w:tab w:val="left" w:pos="1800"/>
        </w:tabs>
        <w:ind w:hanging="109"/>
        <w:jc w:val="center"/>
        <w:rPr>
          <w:rFonts w:ascii="Times New Roman" w:hAnsi="Times New Roman" w:cs="Times New Roman"/>
          <w:b/>
          <w:sz w:val="28"/>
          <w:szCs w:val="28"/>
        </w:rPr>
      </w:pPr>
      <w:r w:rsidRPr="0079172E">
        <w:rPr>
          <w:rFonts w:ascii="Times New Roman" w:hAnsi="Times New Roman" w:cs="Times New Roman"/>
          <w:b/>
          <w:sz w:val="28"/>
          <w:szCs w:val="28"/>
        </w:rPr>
        <w:t>TÌNH BẠN (Tiết 2)</w:t>
      </w:r>
    </w:p>
    <w:p w:rsidR="00D86BE5" w:rsidRPr="0079172E" w:rsidRDefault="00D86BE5" w:rsidP="00D86BE5">
      <w:pPr>
        <w:tabs>
          <w:tab w:val="left" w:pos="1620"/>
          <w:tab w:val="left" w:pos="1800"/>
        </w:tabs>
        <w:ind w:hanging="109"/>
        <w:rPr>
          <w:rFonts w:ascii="Times New Roman" w:hAnsi="Times New Roman" w:cs="Times New Roman"/>
          <w:b/>
          <w:sz w:val="28"/>
          <w:szCs w:val="28"/>
        </w:rPr>
      </w:pPr>
      <w:r w:rsidRPr="0079172E">
        <w:rPr>
          <w:rFonts w:ascii="Times New Roman" w:hAnsi="Times New Roman" w:cs="Times New Roman"/>
          <w:b/>
          <w:sz w:val="28"/>
          <w:szCs w:val="28"/>
        </w:rPr>
        <w:t xml:space="preserve"> I. Mục đích yêu cầu:</w:t>
      </w:r>
      <w:r w:rsidRPr="0079172E">
        <w:rPr>
          <w:rFonts w:ascii="Times New Roman" w:hAnsi="Times New Roman" w:cs="Times New Roman"/>
          <w:bCs/>
          <w:sz w:val="28"/>
          <w:szCs w:val="28"/>
        </w:rPr>
        <w:t xml:space="preserve"> Củng cố kiến thức về tình bạn.</w:t>
      </w:r>
      <w:r w:rsidRPr="0079172E">
        <w:rPr>
          <w:rFonts w:ascii="Times New Roman" w:hAnsi="Times New Roman" w:cs="Times New Roman"/>
          <w:b/>
          <w:sz w:val="28"/>
          <w:szCs w:val="28"/>
          <w:lang w:val="es-VE"/>
        </w:rPr>
        <w:t xml:space="preserve"> </w:t>
      </w:r>
      <w:r w:rsidRPr="0079172E">
        <w:rPr>
          <w:rFonts w:ascii="Times New Roman" w:hAnsi="Times New Roman" w:cs="Times New Roman"/>
          <w:bCs/>
          <w:sz w:val="28"/>
          <w:szCs w:val="28"/>
        </w:rPr>
        <w:t xml:space="preserve">Thực hiện đối sử với bạn bè và trẻ em xung quanh trong cuộc sống hàng ngày. Thân ái đoàn kết với bạn bè.  </w:t>
      </w:r>
    </w:p>
    <w:p w:rsidR="00D86BE5" w:rsidRPr="0079172E" w:rsidRDefault="00D86BE5" w:rsidP="00D86BE5">
      <w:pPr>
        <w:tabs>
          <w:tab w:val="left" w:pos="1620"/>
          <w:tab w:val="left" w:pos="1800"/>
        </w:tabs>
        <w:ind w:hanging="109"/>
        <w:rPr>
          <w:rFonts w:ascii="Times New Roman" w:hAnsi="Times New Roman" w:cs="Times New Roman"/>
          <w:b/>
          <w:sz w:val="28"/>
          <w:szCs w:val="28"/>
        </w:rPr>
      </w:pPr>
      <w:r w:rsidRPr="0079172E">
        <w:rPr>
          <w:rFonts w:ascii="Times New Roman" w:hAnsi="Times New Roman" w:cs="Times New Roman"/>
          <w:sz w:val="28"/>
          <w:szCs w:val="28"/>
        </w:rPr>
        <w:t>KNS: Kĩ năng tư duy phê phán (biết phê phán, đánh giá những quan niệm sai, những hành vi ứng xử không phù hợp với bạn bè). Kĩ năng ra quyết định phù hợp trong các tình huống có liên quan đế bạn bè. Kĩ năng giao tiếp ứng xử với bạn bè trong học tập vui chơi và trong cuộc sống. Kĩ năng thể hiện sự cảm thông, chia sẻ với bạn bè.</w:t>
      </w:r>
    </w:p>
    <w:p w:rsidR="00D86BE5" w:rsidRPr="0079172E" w:rsidRDefault="00D86BE5" w:rsidP="00D86BE5">
      <w:pPr>
        <w:tabs>
          <w:tab w:val="left" w:pos="720"/>
        </w:tabs>
        <w:jc w:val="both"/>
        <w:rPr>
          <w:rFonts w:ascii="Times New Roman" w:hAnsi="Times New Roman" w:cs="Times New Roman"/>
          <w:b/>
          <w:sz w:val="28"/>
          <w:szCs w:val="28"/>
        </w:rPr>
      </w:pPr>
      <w:r w:rsidRPr="0079172E">
        <w:rPr>
          <w:rFonts w:ascii="Times New Roman" w:hAnsi="Times New Roman" w:cs="Times New Roman"/>
          <w:b/>
          <w:sz w:val="28"/>
          <w:szCs w:val="28"/>
        </w:rPr>
        <w:t xml:space="preserve"> II. Các hoạt động dạy- học</w:t>
      </w:r>
    </w:p>
    <w:p w:rsidR="00D86BE5" w:rsidRPr="0079172E" w:rsidRDefault="00D86BE5" w:rsidP="00D86BE5">
      <w:pPr>
        <w:tabs>
          <w:tab w:val="left" w:pos="720"/>
        </w:tabs>
        <w:jc w:val="both"/>
        <w:rPr>
          <w:rFonts w:ascii="Times New Roman" w:hAnsi="Times New Roman" w:cs="Times New Roman"/>
          <w:b/>
          <w:sz w:val="28"/>
          <w:szCs w:val="28"/>
        </w:rPr>
      </w:pPr>
      <w:r w:rsidRPr="0079172E">
        <w:rPr>
          <w:rFonts w:ascii="Times New Roman" w:hAnsi="Times New Roman" w:cs="Times New Roman"/>
          <w:sz w:val="28"/>
          <w:szCs w:val="28"/>
        </w:rPr>
        <w:t>A. Kiểm tra bài cũ: HS  nhắc lại các kiến thức cần ghi nhớ tiết trước.</w:t>
      </w:r>
    </w:p>
    <w:p w:rsidR="00D86BE5" w:rsidRPr="0079172E" w:rsidRDefault="00D86BE5" w:rsidP="00D86BE5">
      <w:pPr>
        <w:tabs>
          <w:tab w:val="left" w:pos="720"/>
        </w:tabs>
        <w:jc w:val="both"/>
        <w:rPr>
          <w:rFonts w:ascii="Times New Roman" w:hAnsi="Times New Roman" w:cs="Times New Roman"/>
          <w:b/>
          <w:sz w:val="28"/>
          <w:szCs w:val="28"/>
        </w:rPr>
      </w:pPr>
      <w:r w:rsidRPr="0079172E">
        <w:rPr>
          <w:rFonts w:ascii="Times New Roman" w:hAnsi="Times New Roman" w:cs="Times New Roman"/>
          <w:sz w:val="28"/>
          <w:szCs w:val="28"/>
        </w:rPr>
        <w:t>B. Dạy bài mới:</w:t>
      </w:r>
    </w:p>
    <w:p w:rsidR="00D86BE5" w:rsidRPr="0079172E" w:rsidRDefault="00D86BE5" w:rsidP="00D86BE5">
      <w:pPr>
        <w:tabs>
          <w:tab w:val="left" w:pos="720"/>
        </w:tabs>
        <w:jc w:val="both"/>
        <w:rPr>
          <w:rFonts w:ascii="Times New Roman" w:hAnsi="Times New Roman" w:cs="Times New Roman"/>
          <w:b/>
          <w:sz w:val="28"/>
          <w:szCs w:val="28"/>
        </w:rPr>
      </w:pPr>
      <w:r w:rsidRPr="0079172E">
        <w:rPr>
          <w:rFonts w:ascii="Times New Roman" w:hAnsi="Times New Roman" w:cs="Times New Roman"/>
          <w:sz w:val="28"/>
          <w:szCs w:val="28"/>
        </w:rPr>
        <w:t>1. Giới thiệu bài: GV nêu mục tiêu bài học.</w:t>
      </w:r>
    </w:p>
    <w:p w:rsidR="00D86BE5" w:rsidRPr="0079172E" w:rsidRDefault="00D86BE5" w:rsidP="00D86BE5">
      <w:pPr>
        <w:tabs>
          <w:tab w:val="left" w:pos="720"/>
        </w:tabs>
        <w:jc w:val="both"/>
        <w:rPr>
          <w:rFonts w:ascii="Times New Roman" w:hAnsi="Times New Roman" w:cs="Times New Roman"/>
          <w:b/>
          <w:sz w:val="28"/>
          <w:szCs w:val="28"/>
        </w:rPr>
      </w:pPr>
      <w:r w:rsidRPr="0079172E">
        <w:rPr>
          <w:rFonts w:ascii="Times New Roman" w:hAnsi="Times New Roman" w:cs="Times New Roman"/>
          <w:sz w:val="28"/>
          <w:szCs w:val="28"/>
        </w:rPr>
        <w:t>2. Hướng dẫn HS thực hành:</w:t>
      </w:r>
    </w:p>
    <w:p w:rsidR="00D86BE5" w:rsidRPr="0079172E" w:rsidRDefault="00D86BE5" w:rsidP="00D86BE5">
      <w:pPr>
        <w:tabs>
          <w:tab w:val="left" w:pos="720"/>
        </w:tabs>
        <w:jc w:val="both"/>
        <w:rPr>
          <w:rFonts w:ascii="Times New Roman" w:hAnsi="Times New Roman" w:cs="Times New Roman"/>
          <w:b/>
          <w:sz w:val="28"/>
          <w:szCs w:val="28"/>
        </w:rPr>
      </w:pPr>
      <w:r w:rsidRPr="0079172E">
        <w:rPr>
          <w:rFonts w:ascii="Times New Roman" w:hAnsi="Times New Roman" w:cs="Times New Roman"/>
          <w:sz w:val="28"/>
          <w:szCs w:val="28"/>
        </w:rPr>
        <w:t xml:space="preserve"> Hoạt động 1: Đóng vai (BT1 SGK).</w:t>
      </w:r>
    </w:p>
    <w:p w:rsidR="00D86BE5" w:rsidRPr="0079172E" w:rsidRDefault="00D86BE5" w:rsidP="00D86BE5">
      <w:pPr>
        <w:tabs>
          <w:tab w:val="left" w:pos="720"/>
        </w:tabs>
        <w:jc w:val="both"/>
        <w:rPr>
          <w:rFonts w:ascii="Times New Roman" w:hAnsi="Times New Roman" w:cs="Times New Roman"/>
          <w:b/>
          <w:sz w:val="28"/>
          <w:szCs w:val="28"/>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w:t>
      </w:r>
      <w:r w:rsidRPr="0079172E">
        <w:rPr>
          <w:rFonts w:ascii="Times New Roman" w:hAnsi="Times New Roman" w:cs="Times New Roman"/>
          <w:sz w:val="28"/>
          <w:szCs w:val="28"/>
        </w:rPr>
        <w:t>thảo luận và đóng vai các tình huống của BT</w:t>
      </w: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 xml:space="preserve">HT mời các bạn chia sẻ. </w:t>
      </w:r>
    </w:p>
    <w:p w:rsidR="00D86BE5" w:rsidRPr="0079172E" w:rsidRDefault="00D86BE5" w:rsidP="00D86BE5">
      <w:pPr>
        <w:ind w:left="540" w:firstLine="180"/>
        <w:jc w:val="both"/>
        <w:rPr>
          <w:rFonts w:ascii="Times New Roman" w:hAnsi="Times New Roman" w:cs="Times New Roman"/>
          <w:sz w:val="28"/>
          <w:szCs w:val="28"/>
        </w:rPr>
      </w:pPr>
      <w:r w:rsidRPr="0079172E">
        <w:rPr>
          <w:rFonts w:ascii="Times New Roman" w:hAnsi="Times New Roman" w:cs="Times New Roman"/>
          <w:sz w:val="28"/>
          <w:szCs w:val="28"/>
        </w:rPr>
        <w:t>+ Vì sao em lại ứng xử như vậy khi thấy bạn làm sai?</w:t>
      </w:r>
    </w:p>
    <w:p w:rsidR="00D86BE5" w:rsidRPr="0079172E" w:rsidRDefault="00D86BE5" w:rsidP="00D86BE5">
      <w:pPr>
        <w:ind w:left="540" w:firstLine="180"/>
        <w:jc w:val="both"/>
        <w:rPr>
          <w:rFonts w:ascii="Times New Roman" w:hAnsi="Times New Roman" w:cs="Times New Roman"/>
          <w:sz w:val="28"/>
          <w:szCs w:val="28"/>
        </w:rPr>
      </w:pPr>
      <w:r w:rsidRPr="0079172E">
        <w:rPr>
          <w:rFonts w:ascii="Times New Roman" w:hAnsi="Times New Roman" w:cs="Times New Roman"/>
          <w:sz w:val="28"/>
          <w:szCs w:val="28"/>
        </w:rPr>
        <w:t>+ Em có sợ bạn giận khi em khuyên can bạn không?</w:t>
      </w:r>
    </w:p>
    <w:p w:rsidR="00D86BE5" w:rsidRPr="0079172E" w:rsidRDefault="00D86BE5" w:rsidP="00D86BE5">
      <w:pPr>
        <w:ind w:left="540" w:firstLine="180"/>
        <w:jc w:val="both"/>
        <w:rPr>
          <w:rFonts w:ascii="Times New Roman" w:hAnsi="Times New Roman" w:cs="Times New Roman"/>
          <w:sz w:val="28"/>
          <w:szCs w:val="28"/>
        </w:rPr>
      </w:pPr>
      <w:r w:rsidRPr="0079172E">
        <w:rPr>
          <w:rFonts w:ascii="Times New Roman" w:hAnsi="Times New Roman" w:cs="Times New Roman"/>
          <w:sz w:val="28"/>
          <w:szCs w:val="28"/>
        </w:rPr>
        <w:t>+ Em nghĩ gì khi bạn khuyên ngăn không cho em làm điều sai trái?</w:t>
      </w:r>
    </w:p>
    <w:p w:rsidR="00D86BE5" w:rsidRPr="0079172E" w:rsidRDefault="00D86BE5" w:rsidP="00D86BE5">
      <w:pPr>
        <w:ind w:left="540" w:firstLine="180"/>
        <w:jc w:val="both"/>
        <w:rPr>
          <w:rFonts w:ascii="Times New Roman" w:hAnsi="Times New Roman" w:cs="Times New Roman"/>
          <w:sz w:val="28"/>
          <w:szCs w:val="28"/>
        </w:rPr>
      </w:pPr>
      <w:r w:rsidRPr="0079172E">
        <w:rPr>
          <w:rFonts w:ascii="Times New Roman" w:hAnsi="Times New Roman" w:cs="Times New Roman"/>
          <w:sz w:val="28"/>
          <w:szCs w:val="28"/>
        </w:rPr>
        <w:t>+ Em có nhận xét gì về cách ứng xử trong khi đóng vai của các nhóm?</w:t>
      </w:r>
    </w:p>
    <w:p w:rsidR="00D86BE5" w:rsidRPr="0079172E" w:rsidRDefault="00D86BE5" w:rsidP="00D86BE5">
      <w:pPr>
        <w:ind w:left="540" w:firstLine="180"/>
        <w:jc w:val="both"/>
        <w:rPr>
          <w:rFonts w:ascii="Times New Roman" w:hAnsi="Times New Roman" w:cs="Times New Roman"/>
          <w:sz w:val="28"/>
          <w:szCs w:val="28"/>
        </w:rPr>
      </w:pPr>
      <w:r w:rsidRPr="0079172E">
        <w:rPr>
          <w:rFonts w:ascii="Times New Roman" w:hAnsi="Times New Roman" w:cs="Times New Roman"/>
          <w:sz w:val="28"/>
          <w:szCs w:val="28"/>
        </w:rPr>
        <w:t>+ Cách nào phù hợp, chưa phù hợp? Vì sao</w:t>
      </w:r>
    </w:p>
    <w:p w:rsidR="00D86BE5" w:rsidRPr="0079172E" w:rsidRDefault="00D86BE5" w:rsidP="00D86BE5">
      <w:pPr>
        <w:jc w:val="both"/>
        <w:rPr>
          <w:rFonts w:ascii="Times New Roman" w:hAnsi="Times New Roman" w:cs="Times New Roman"/>
          <w:sz w:val="28"/>
          <w:szCs w:val="28"/>
        </w:rPr>
      </w:pPr>
      <w:r w:rsidRPr="0079172E">
        <w:rPr>
          <w:rFonts w:ascii="Times New Roman" w:hAnsi="Times New Roman" w:cs="Times New Roman"/>
          <w:sz w:val="28"/>
          <w:szCs w:val="28"/>
        </w:rPr>
        <w:t xml:space="preserve"> Hoạt động 2: Tự liên hệ. </w:t>
      </w:r>
      <w:r w:rsidRPr="0079172E">
        <w:rPr>
          <w:rFonts w:ascii="Times New Roman" w:hAnsi="Times New Roman" w:cs="Times New Roman"/>
          <w:bCs/>
          <w:sz w:val="28"/>
          <w:szCs w:val="28"/>
        </w:rPr>
        <w:t>Thực hiện đối sử với bạn bè và trẻ em xung quanh trong cuộc sống hàng ngày ntn?</w:t>
      </w:r>
    </w:p>
    <w:p w:rsidR="00D86BE5" w:rsidRPr="0079172E" w:rsidRDefault="00D86BE5" w:rsidP="00D86BE5">
      <w:pPr>
        <w:ind w:left="540" w:hanging="540"/>
        <w:jc w:val="both"/>
        <w:rPr>
          <w:rFonts w:ascii="Times New Roman" w:hAnsi="Times New Roman" w:cs="Times New Roman"/>
          <w:sz w:val="28"/>
          <w:szCs w:val="28"/>
        </w:rPr>
      </w:pPr>
      <w:r w:rsidRPr="0079172E">
        <w:rPr>
          <w:rFonts w:ascii="Times New Roman" w:hAnsi="Times New Roman" w:cs="Times New Roman"/>
          <w:sz w:val="28"/>
          <w:szCs w:val="28"/>
        </w:rPr>
        <w:t xml:space="preserve">Hoạt động 3: (BT3). HS hát, kể chuyện, đọc thơ, đọc ca dao tục ngữ về chủ đề tình </w:t>
      </w:r>
    </w:p>
    <w:p w:rsidR="00D86BE5" w:rsidRPr="0079172E" w:rsidRDefault="00D86BE5" w:rsidP="00D86BE5">
      <w:pPr>
        <w:ind w:left="540" w:hanging="540"/>
        <w:jc w:val="both"/>
        <w:rPr>
          <w:rFonts w:ascii="Times New Roman" w:hAnsi="Times New Roman" w:cs="Times New Roman"/>
          <w:sz w:val="28"/>
          <w:szCs w:val="28"/>
        </w:rPr>
      </w:pPr>
      <w:r w:rsidRPr="0079172E">
        <w:rPr>
          <w:rFonts w:ascii="Times New Roman" w:hAnsi="Times New Roman" w:cs="Times New Roman"/>
          <w:sz w:val="28"/>
          <w:szCs w:val="28"/>
        </w:rPr>
        <w:t xml:space="preserve">bạn </w:t>
      </w:r>
    </w:p>
    <w:p w:rsidR="00D86BE5" w:rsidRPr="0079172E" w:rsidRDefault="00D86BE5" w:rsidP="00D86BE5">
      <w:pPr>
        <w:tabs>
          <w:tab w:val="left" w:pos="1260"/>
          <w:tab w:val="left" w:pos="1800"/>
        </w:tabs>
        <w:ind w:firstLine="720"/>
        <w:jc w:val="both"/>
        <w:rPr>
          <w:rFonts w:ascii="Times New Roman" w:hAnsi="Times New Roman" w:cs="Times New Roman"/>
          <w:sz w:val="28"/>
          <w:szCs w:val="28"/>
        </w:rPr>
      </w:pPr>
      <w:r w:rsidRPr="0079172E">
        <w:rPr>
          <w:rFonts w:ascii="Times New Roman" w:hAnsi="Times New Roman" w:cs="Times New Roman"/>
          <w:sz w:val="28"/>
          <w:szCs w:val="28"/>
        </w:rPr>
        <w:t xml:space="preserve"> GV tổ chức cho HS xung phong trình bày.</w:t>
      </w:r>
    </w:p>
    <w:p w:rsidR="00D86BE5" w:rsidRPr="0079172E" w:rsidRDefault="00D86BE5" w:rsidP="00D86BE5">
      <w:pPr>
        <w:tabs>
          <w:tab w:val="left" w:pos="1260"/>
          <w:tab w:val="left" w:pos="1800"/>
        </w:tabs>
        <w:ind w:firstLine="720"/>
        <w:jc w:val="both"/>
        <w:rPr>
          <w:rFonts w:ascii="Times New Roman" w:hAnsi="Times New Roman" w:cs="Times New Roman"/>
          <w:sz w:val="28"/>
          <w:szCs w:val="28"/>
        </w:rPr>
      </w:pPr>
      <w:r w:rsidRPr="0079172E">
        <w:rPr>
          <w:rFonts w:ascii="Times New Roman" w:hAnsi="Times New Roman" w:cs="Times New Roman"/>
          <w:sz w:val="28"/>
          <w:szCs w:val="28"/>
        </w:rPr>
        <w:t xml:space="preserve"> GV giới thiệu một bài hát về tình bạn.</w:t>
      </w:r>
    </w:p>
    <w:p w:rsidR="00D86BE5" w:rsidRPr="0079172E" w:rsidRDefault="00D86BE5" w:rsidP="00D86BE5">
      <w:pPr>
        <w:tabs>
          <w:tab w:val="left" w:pos="1260"/>
          <w:tab w:val="left" w:pos="1800"/>
        </w:tabs>
        <w:ind w:firstLine="109"/>
        <w:jc w:val="both"/>
        <w:rPr>
          <w:rFonts w:ascii="Times New Roman" w:hAnsi="Times New Roman" w:cs="Times New Roman"/>
          <w:sz w:val="28"/>
          <w:szCs w:val="28"/>
        </w:rPr>
      </w:pPr>
      <w:r w:rsidRPr="0079172E">
        <w:rPr>
          <w:rFonts w:ascii="Times New Roman" w:hAnsi="Times New Roman" w:cs="Times New Roman"/>
          <w:sz w:val="28"/>
          <w:szCs w:val="28"/>
        </w:rPr>
        <w:t>C. Củng cố, dặn dò: GV nhận xét giờ học. Dặn dò</w:t>
      </w:r>
    </w:p>
    <w:p w:rsidR="00D86BE5" w:rsidRPr="0079172E" w:rsidRDefault="00D86BE5" w:rsidP="00D86BE5">
      <w:pPr>
        <w:tabs>
          <w:tab w:val="left" w:pos="1260"/>
          <w:tab w:val="left" w:pos="1800"/>
        </w:tabs>
        <w:spacing w:line="264" w:lineRule="auto"/>
        <w:ind w:firstLine="540"/>
        <w:jc w:val="center"/>
        <w:rPr>
          <w:rFonts w:ascii="Times New Roman" w:hAnsi="Times New Roman" w:cs="Times New Roman"/>
          <w:b/>
          <w:color w:val="000000"/>
          <w:sz w:val="28"/>
          <w:szCs w:val="28"/>
        </w:rPr>
      </w:pPr>
      <w:r w:rsidRPr="0079172E">
        <w:rPr>
          <w:rFonts w:ascii="Times New Roman" w:hAnsi="Times New Roman" w:cs="Times New Roman"/>
          <w:b/>
          <w:noProof/>
          <w:color w:val="000000"/>
          <w:sz w:val="28"/>
          <w:szCs w:val="28"/>
        </w:rPr>
        <w:lastRenderedPageBreak/>
        <mc:AlternateContent>
          <mc:Choice Requires="wps">
            <w:drawing>
              <wp:anchor distT="0" distB="0" distL="114300" distR="114300" simplePos="0" relativeHeight="252173312" behindDoc="0" locked="0" layoutInCell="1" allowOverlap="1">
                <wp:simplePos x="0" y="0"/>
                <wp:positionH relativeFrom="column">
                  <wp:posOffset>1207770</wp:posOffset>
                </wp:positionH>
                <wp:positionV relativeFrom="paragraph">
                  <wp:posOffset>173355</wp:posOffset>
                </wp:positionV>
                <wp:extent cx="3862705" cy="0"/>
                <wp:effectExtent l="11430" t="11430" r="12065" b="7620"/>
                <wp:wrapNone/>
                <wp:docPr id="1009" name="Straight Arrow Connector 10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627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E95AB6" id="Straight Arrow Connector 1009" o:spid="_x0000_s1026" type="#_x0000_t32" style="position:absolute;margin-left:95.1pt;margin-top:13.65pt;width:304.15pt;height:0;z-index:25217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"/>
            </w:pict>
          </mc:Fallback>
        </mc:AlternateContent>
      </w:r>
    </w:p>
    <w:p w:rsidR="00D86BE5" w:rsidRPr="0079172E" w:rsidRDefault="00D86BE5" w:rsidP="00D86BE5">
      <w:pPr>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 TIẾNG VIỆT</w:t>
      </w:r>
    </w:p>
    <w:p w:rsidR="00D86BE5" w:rsidRPr="0079172E" w:rsidRDefault="00D86BE5" w:rsidP="00D86BE5">
      <w:pPr>
        <w:tabs>
          <w:tab w:val="left" w:pos="1080"/>
        </w:tabs>
        <w:spacing w:line="264" w:lineRule="auto"/>
        <w:jc w:val="center"/>
        <w:rPr>
          <w:rFonts w:ascii="Times New Roman" w:hAnsi="Times New Roman" w:cs="Times New Roman"/>
          <w:b/>
          <w:color w:val="333333"/>
          <w:sz w:val="28"/>
          <w:szCs w:val="28"/>
          <w:u w:val="single"/>
        </w:rPr>
      </w:pPr>
      <w:r w:rsidRPr="0079172E">
        <w:rPr>
          <w:rFonts w:ascii="Times New Roman" w:hAnsi="Times New Roman" w:cs="Times New Roman"/>
          <w:b/>
          <w:color w:val="333333"/>
          <w:sz w:val="28"/>
          <w:szCs w:val="28"/>
        </w:rPr>
        <w:t>ÔN TẬP GIỮA KÌ I ( TIẾT 3)</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 Mục đích yêu cầu:</w:t>
      </w:r>
      <w:r w:rsidRPr="0079172E">
        <w:rPr>
          <w:rFonts w:ascii="Times New Roman" w:hAnsi="Times New Roman" w:cs="Times New Roman"/>
          <w:color w:val="333333"/>
          <w:sz w:val="28"/>
          <w:szCs w:val="28"/>
        </w:rPr>
        <w:t xml:space="preserve">  Mức độ yêu cầu về kĩ năng đọc như ở tiết 1.</w:t>
      </w:r>
    </w:p>
    <w:p w:rsidR="00D86BE5" w:rsidRPr="0079172E" w:rsidRDefault="00D86BE5" w:rsidP="00D86BE5">
      <w:pPr>
        <w:spacing w:line="264" w:lineRule="auto"/>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Tìm và ghi lại được các chi tiết mà HS thích nhất trong các bài văn miêu tả đã học ( BT2 ).</w:t>
      </w:r>
    </w:p>
    <w:p w:rsidR="00D86BE5" w:rsidRPr="0079172E" w:rsidRDefault="00D86BE5" w:rsidP="00D86BE5">
      <w:pPr>
        <w:spacing w:line="264" w:lineRule="auto"/>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nêu được cảm nhận về chi tiết thích thú nhất trong bài văn (BT2).</w:t>
      </w:r>
    </w:p>
    <w:p w:rsidR="00D86BE5" w:rsidRPr="0079172E" w:rsidRDefault="00D86BE5" w:rsidP="00D86BE5">
      <w:pPr>
        <w:tabs>
          <w:tab w:val="left" w:pos="720"/>
        </w:tabs>
        <w:spacing w:line="264" w:lineRule="auto"/>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I. Chuẩn bị</w:t>
      </w:r>
      <w:r w:rsidRPr="0079172E">
        <w:rPr>
          <w:rFonts w:ascii="Times New Roman" w:hAnsi="Times New Roman" w:cs="Times New Roman"/>
          <w:color w:val="333333"/>
          <w:sz w:val="28"/>
          <w:szCs w:val="28"/>
        </w:rPr>
        <w:t>. Phiếu viết tên từng bài tập đọc &amp; HTL( như tiết 1)</w:t>
      </w:r>
    </w:p>
    <w:p w:rsidR="00D86BE5" w:rsidRPr="0079172E" w:rsidRDefault="00D86BE5" w:rsidP="00D86BE5">
      <w:pPr>
        <w:tabs>
          <w:tab w:val="left" w:pos="720"/>
        </w:tabs>
        <w:spacing w:line="264" w:lineRule="auto"/>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 xml:space="preserve"> III. Các hoạt động dạy- học</w:t>
      </w:r>
    </w:p>
    <w:p w:rsidR="00D86BE5" w:rsidRPr="0079172E" w:rsidRDefault="00D86BE5" w:rsidP="00D86BE5">
      <w:pPr>
        <w:tabs>
          <w:tab w:val="left" w:pos="72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color w:val="333333"/>
          <w:sz w:val="28"/>
          <w:szCs w:val="28"/>
        </w:rPr>
        <w:t xml:space="preserve">  1. Giới thiệu bài: GV nêu MĐ YC của tiết học</w:t>
      </w:r>
    </w:p>
    <w:p w:rsidR="00D86BE5" w:rsidRPr="0079172E" w:rsidRDefault="00D86BE5" w:rsidP="00D86BE5">
      <w:pPr>
        <w:tabs>
          <w:tab w:val="left" w:pos="720"/>
        </w:tabs>
        <w:spacing w:line="264" w:lineRule="auto"/>
        <w:ind w:hanging="327"/>
        <w:jc w:val="both"/>
        <w:rPr>
          <w:rFonts w:ascii="Times New Roman" w:hAnsi="Times New Roman" w:cs="Times New Roman"/>
          <w:b/>
          <w:color w:val="333333"/>
          <w:sz w:val="28"/>
          <w:szCs w:val="28"/>
        </w:rPr>
      </w:pPr>
      <w:r w:rsidRPr="0079172E">
        <w:rPr>
          <w:rFonts w:ascii="Times New Roman" w:hAnsi="Times New Roman" w:cs="Times New Roman"/>
          <w:color w:val="333333"/>
          <w:sz w:val="28"/>
          <w:szCs w:val="28"/>
        </w:rPr>
        <w:t xml:space="preserve">       2. Kiểm tra đọc và học thuộc lòng ( như tiết 1 )</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3. Hướng dẫn HS luyện tập:</w:t>
      </w:r>
    </w:p>
    <w:p w:rsidR="00D86BE5" w:rsidRPr="0079172E" w:rsidRDefault="00D86BE5" w:rsidP="00D86BE5">
      <w:pPr>
        <w:numPr>
          <w:ilvl w:val="0"/>
          <w:numId w:val="1"/>
        </w:numPr>
        <w:tabs>
          <w:tab w:val="clear" w:pos="1886"/>
          <w:tab w:val="num" w:pos="360"/>
          <w:tab w:val="left" w:pos="900"/>
        </w:tabs>
        <w:spacing w:after="0" w:line="264" w:lineRule="auto"/>
        <w:ind w:left="0"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ài tập 2</w:t>
      </w:r>
      <w:r w:rsidRPr="0079172E">
        <w:rPr>
          <w:rFonts w:ascii="Times New Roman" w:hAnsi="Times New Roman" w:cs="Times New Roman"/>
          <w:sz w:val="28"/>
          <w:szCs w:val="28"/>
          <w:lang w:val="nl-NL"/>
        </w:rPr>
        <w:t xml:space="preserve">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tự  m</w:t>
      </w:r>
      <w:r w:rsidRPr="0079172E">
        <w:rPr>
          <w:rFonts w:ascii="Times New Roman" w:hAnsi="Times New Roman" w:cs="Times New Roman"/>
          <w:color w:val="333333"/>
          <w:sz w:val="28"/>
          <w:szCs w:val="28"/>
        </w:rPr>
        <w:t>ỗi em chọn 1 bài văn Quang cảnh làng mạc ngày mùa; Một chuyên gia máy xúc; Kì diệu rừng xanh; Đất Cà Mau, ghi lại chi tiết mình thích nhất trong bài, suy nghĩ để giải thích lí do vì sao mình thích nhất chi tiết đó</w:t>
      </w: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r w:rsidRPr="0079172E">
        <w:rPr>
          <w:rFonts w:ascii="Times New Roman" w:hAnsi="Times New Roman" w:cs="Times New Roman"/>
          <w:color w:val="333333"/>
          <w:sz w:val="28"/>
          <w:szCs w:val="28"/>
        </w:rPr>
        <w:t>, khen  những HS tìm được chi tiết hay, giải thích được lí do mình thích.</w:t>
      </w:r>
    </w:p>
    <w:p w:rsidR="00D86BE5" w:rsidRPr="0079172E" w:rsidRDefault="00D86BE5" w:rsidP="00D86BE5">
      <w:pPr>
        <w:spacing w:line="264" w:lineRule="auto"/>
        <w:jc w:val="both"/>
        <w:rPr>
          <w:rFonts w:ascii="Times New Roman" w:hAnsi="Times New Roman" w:cs="Times New Roman"/>
          <w:i/>
          <w:iCs/>
          <w:color w:val="333333"/>
          <w:sz w:val="28"/>
          <w:szCs w:val="28"/>
        </w:rPr>
      </w:pPr>
      <w:r w:rsidRPr="0079172E">
        <w:rPr>
          <w:rFonts w:ascii="Times New Roman" w:hAnsi="Times New Roman" w:cs="Times New Roman"/>
          <w:iCs/>
          <w:color w:val="333333"/>
          <w:sz w:val="28"/>
          <w:szCs w:val="28"/>
        </w:rPr>
        <w:t>4. Củng cố dặn dò</w:t>
      </w:r>
      <w:r w:rsidRPr="0079172E">
        <w:rPr>
          <w:rFonts w:ascii="Times New Roman" w:hAnsi="Times New Roman" w:cs="Times New Roman"/>
          <w:i/>
          <w:iCs/>
          <w:color w:val="333333"/>
          <w:sz w:val="28"/>
          <w:szCs w:val="28"/>
        </w:rPr>
        <w:t xml:space="preserve">: </w:t>
      </w:r>
      <w:r w:rsidRPr="0079172E">
        <w:rPr>
          <w:rFonts w:ascii="Times New Roman" w:hAnsi="Times New Roman" w:cs="Times New Roman"/>
          <w:color w:val="333333"/>
          <w:sz w:val="28"/>
          <w:szCs w:val="28"/>
        </w:rPr>
        <w:t>GV nhận xét tiết học. Dặn dò</w:t>
      </w:r>
    </w:p>
    <w:p w:rsidR="00D86BE5" w:rsidRPr="0079172E" w:rsidRDefault="00D86BE5" w:rsidP="00D86BE5">
      <w:pPr>
        <w:keepNext/>
        <w:tabs>
          <w:tab w:val="left" w:pos="600"/>
        </w:tabs>
        <w:spacing w:line="264" w:lineRule="auto"/>
        <w:ind w:firstLine="540"/>
        <w:outlineLvl w:val="0"/>
        <w:rPr>
          <w:rFonts w:ascii="Times New Roman" w:hAnsi="Times New Roman" w:cs="Times New Roman"/>
          <w:color w:val="333333"/>
          <w:sz w:val="28"/>
          <w:szCs w:val="28"/>
        </w:rPr>
      </w:pPr>
      <w:r w:rsidRPr="0079172E">
        <w:rPr>
          <w:rFonts w:ascii="Times New Roman" w:hAnsi="Times New Roman" w:cs="Times New Roman"/>
          <w:b/>
          <w:bCs/>
          <w:color w:val="333333"/>
          <w:sz w:val="28"/>
          <w:szCs w:val="28"/>
        </w:rPr>
        <w:t xml:space="preserve"> </w:t>
      </w:r>
    </w:p>
    <w:p w:rsidR="00D86BE5" w:rsidRPr="0079172E" w:rsidRDefault="00D86BE5" w:rsidP="00D86BE5">
      <w:pPr>
        <w:keepNext/>
        <w:spacing w:line="264" w:lineRule="auto"/>
        <w:ind w:firstLine="540"/>
        <w:jc w:val="center"/>
        <w:outlineLvl w:val="0"/>
        <w:rPr>
          <w:rFonts w:ascii="Times New Roman" w:hAnsi="Times New Roman" w:cs="Times New Roman"/>
          <w:color w:val="333333"/>
          <w:sz w:val="28"/>
          <w:szCs w:val="28"/>
          <w:u w:val="single"/>
        </w:rPr>
      </w:pPr>
      <w:r w:rsidRPr="0079172E">
        <w:rPr>
          <w:rFonts w:ascii="Times New Roman" w:hAnsi="Times New Roman" w:cs="Times New Roman"/>
          <w:noProof/>
          <w:color w:val="333333"/>
          <w:sz w:val="28"/>
          <w:szCs w:val="28"/>
          <w:u w:val="single"/>
        </w:rPr>
        <mc:AlternateContent>
          <mc:Choice Requires="wps">
            <w:drawing>
              <wp:anchor distT="0" distB="0" distL="114300" distR="114300" simplePos="0" relativeHeight="252175360" behindDoc="0" locked="0" layoutInCell="1" allowOverlap="1">
                <wp:simplePos x="0" y="0"/>
                <wp:positionH relativeFrom="column">
                  <wp:posOffset>787400</wp:posOffset>
                </wp:positionH>
                <wp:positionV relativeFrom="paragraph">
                  <wp:posOffset>145415</wp:posOffset>
                </wp:positionV>
                <wp:extent cx="4889500" cy="0"/>
                <wp:effectExtent l="10160" t="13970" r="5715" b="5080"/>
                <wp:wrapNone/>
                <wp:docPr id="1008" name="Straight Connector 10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89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4B2754" id="Straight Connector 1008" o:spid="_x0000_s1026" style="position:absolute;z-index:25217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pt,11.45pt" to="447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"/>
            </w:pict>
          </mc:Fallback>
        </mc:AlternateContent>
      </w:r>
    </w:p>
    <w:p w:rsidR="00D86BE5" w:rsidRPr="0079172E" w:rsidRDefault="00D86BE5" w:rsidP="00D86BE5">
      <w:pPr>
        <w:spacing w:line="264" w:lineRule="auto"/>
        <w:jc w:val="right"/>
        <w:rPr>
          <w:rFonts w:ascii="Times New Roman" w:hAnsi="Times New Roman" w:cs="Times New Roman"/>
          <w:color w:val="000000"/>
          <w:sz w:val="28"/>
          <w:szCs w:val="28"/>
        </w:rPr>
      </w:pPr>
      <w:r w:rsidRPr="0079172E">
        <w:rPr>
          <w:rFonts w:ascii="Times New Roman" w:hAnsi="Times New Roman" w:cs="Times New Roman"/>
          <w:i/>
          <w:color w:val="000000"/>
          <w:sz w:val="28"/>
          <w:szCs w:val="28"/>
        </w:rPr>
        <w:t xml:space="preserve">                                                                                  </w:t>
      </w:r>
      <w:r w:rsidRPr="0079172E">
        <w:rPr>
          <w:rFonts w:ascii="Times New Roman" w:hAnsi="Times New Roman" w:cs="Times New Roman"/>
          <w:color w:val="000000"/>
          <w:sz w:val="28"/>
          <w:szCs w:val="28"/>
        </w:rPr>
        <w:t>Ngày 3/11/2017</w:t>
      </w:r>
    </w:p>
    <w:p w:rsidR="00D86BE5" w:rsidRPr="0079172E" w:rsidRDefault="00D86BE5" w:rsidP="00D86BE5">
      <w:pPr>
        <w:spacing w:line="264" w:lineRule="auto"/>
        <w:jc w:val="right"/>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Lãnh đạo kí duyệt</w:t>
      </w:r>
    </w:p>
    <w:p w:rsidR="00D86BE5" w:rsidRPr="0079172E" w:rsidRDefault="00D86BE5" w:rsidP="00D86BE5">
      <w:pPr>
        <w:tabs>
          <w:tab w:val="left" w:pos="1620"/>
          <w:tab w:val="left" w:pos="1800"/>
        </w:tabs>
        <w:spacing w:line="264" w:lineRule="auto"/>
        <w:jc w:val="right"/>
        <w:rPr>
          <w:rFonts w:ascii="Times New Roman" w:hAnsi="Times New Roman" w:cs="Times New Roman"/>
          <w:color w:val="000000"/>
          <w:sz w:val="28"/>
          <w:szCs w:val="28"/>
        </w:rPr>
      </w:pPr>
    </w:p>
    <w:p w:rsidR="00D86BE5" w:rsidRPr="0079172E" w:rsidRDefault="00D86BE5" w:rsidP="00D86BE5">
      <w:pPr>
        <w:tabs>
          <w:tab w:val="left" w:pos="1620"/>
          <w:tab w:val="left" w:pos="1800"/>
        </w:tabs>
        <w:spacing w:line="264" w:lineRule="auto"/>
        <w:jc w:val="right"/>
        <w:rPr>
          <w:rFonts w:ascii="Times New Roman" w:hAnsi="Times New Roman" w:cs="Times New Roman"/>
          <w:color w:val="000000"/>
          <w:sz w:val="28"/>
          <w:szCs w:val="28"/>
        </w:rPr>
      </w:pPr>
      <w:r w:rsidRPr="0079172E">
        <w:rPr>
          <w:rFonts w:ascii="Times New Roman" w:hAnsi="Times New Roman" w:cs="Times New Roman"/>
          <w:color w:val="000000"/>
          <w:sz w:val="28"/>
          <w:szCs w:val="28"/>
        </w:rPr>
        <w:t>PHT: Lê Thị Đoan</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p>
    <w:p w:rsidR="00D86BE5" w:rsidRPr="0079172E" w:rsidRDefault="00D86BE5" w:rsidP="00D86BE5">
      <w:pPr>
        <w:tabs>
          <w:tab w:val="left" w:pos="1620"/>
          <w:tab w:val="left" w:pos="1800"/>
        </w:tabs>
        <w:spacing w:line="264" w:lineRule="auto"/>
        <w:rPr>
          <w:rFonts w:ascii="Times New Roman" w:hAnsi="Times New Roman" w:cs="Times New Roman"/>
          <w:i/>
          <w:color w:val="000000"/>
          <w:sz w:val="28"/>
          <w:szCs w:val="28"/>
        </w:rPr>
      </w:pPr>
      <w:r w:rsidRPr="0079172E">
        <w:rPr>
          <w:rFonts w:ascii="Times New Roman" w:hAnsi="Times New Roman" w:cs="Times New Roman"/>
          <w:color w:val="000000"/>
          <w:sz w:val="28"/>
          <w:szCs w:val="28"/>
        </w:rPr>
        <w:t xml:space="preserve"> </w:t>
      </w:r>
    </w:p>
    <w:p w:rsidR="00D86BE5" w:rsidRPr="0079172E" w:rsidRDefault="00D86BE5" w:rsidP="00D86BE5">
      <w:pPr>
        <w:rPr>
          <w:rFonts w:ascii="Times New Roman" w:hAnsi="Times New Roman" w:cs="Times New Roman"/>
          <w:sz w:val="28"/>
          <w:szCs w:val="28"/>
        </w:rPr>
      </w:pPr>
    </w:p>
    <w:p w:rsidR="00D86BE5" w:rsidRPr="0079172E" w:rsidRDefault="00D86BE5" w:rsidP="00D86BE5">
      <w:pPr>
        <w:tabs>
          <w:tab w:val="left" w:pos="1620"/>
          <w:tab w:val="left" w:pos="18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145664" behindDoc="0" locked="0" layoutInCell="1" allowOverlap="1">
                <wp:simplePos x="0" y="0"/>
                <wp:positionH relativeFrom="column">
                  <wp:posOffset>899795</wp:posOffset>
                </wp:positionH>
                <wp:positionV relativeFrom="paragraph">
                  <wp:posOffset>194310</wp:posOffset>
                </wp:positionV>
                <wp:extent cx="4291330" cy="0"/>
                <wp:effectExtent l="8255" t="9525" r="5715" b="9525"/>
                <wp:wrapNone/>
                <wp:docPr id="1007" name="Straight Connector 10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91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E6B362" id="Straight Connector 1007" o:spid="_x0000_s1026" style="position:absolute;z-index:25214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85pt,15.3pt" to="408.7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"/>
            </w:pict>
          </mc:Fallback>
        </mc:AlternateContent>
      </w:r>
    </w:p>
    <w:p w:rsidR="00D86BE5" w:rsidRPr="0079172E" w:rsidRDefault="00D86BE5" w:rsidP="00D86BE5">
      <w:pPr>
        <w:tabs>
          <w:tab w:val="left" w:pos="1260"/>
          <w:tab w:val="left" w:pos="1800"/>
        </w:tabs>
        <w:spacing w:line="264" w:lineRule="auto"/>
        <w:ind w:firstLine="540"/>
        <w:jc w:val="center"/>
        <w:rPr>
          <w:rFonts w:ascii="Times New Roman" w:hAnsi="Times New Roman" w:cs="Times New Roman"/>
          <w:i/>
          <w:color w:val="000000"/>
          <w:sz w:val="28"/>
          <w:szCs w:val="28"/>
        </w:rPr>
      </w:pPr>
    </w:p>
    <w:p w:rsidR="00D86BE5" w:rsidRPr="0079172E" w:rsidRDefault="00D86BE5" w:rsidP="00D86BE5">
      <w:pPr>
        <w:tabs>
          <w:tab w:val="left" w:pos="1260"/>
          <w:tab w:val="left" w:pos="1800"/>
        </w:tabs>
        <w:spacing w:line="264" w:lineRule="auto"/>
        <w:ind w:firstLine="540"/>
        <w:jc w:val="center"/>
        <w:rPr>
          <w:rFonts w:ascii="Times New Roman" w:hAnsi="Times New Roman" w:cs="Times New Roman"/>
          <w:b/>
          <w:color w:val="000000"/>
          <w:sz w:val="28"/>
          <w:szCs w:val="28"/>
        </w:rPr>
      </w:pPr>
      <w:r w:rsidRPr="0079172E">
        <w:rPr>
          <w:rFonts w:ascii="Times New Roman" w:hAnsi="Times New Roman" w:cs="Times New Roman"/>
          <w:b/>
          <w:i/>
          <w:color w:val="000000"/>
          <w:sz w:val="28"/>
          <w:szCs w:val="28"/>
        </w:rPr>
        <w:t>Thứ tư ngày 8 tháng 11 năm 2017</w:t>
      </w:r>
    </w:p>
    <w:p w:rsidR="00D86BE5" w:rsidRPr="0079172E" w:rsidRDefault="00D86BE5" w:rsidP="00D86BE5">
      <w:pPr>
        <w:tabs>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 TIẾT 1  : TOÁN</w:t>
      </w:r>
    </w:p>
    <w:p w:rsidR="00D86BE5" w:rsidRPr="0079172E" w:rsidRDefault="00D86BE5" w:rsidP="00D86BE5">
      <w:pPr>
        <w:tabs>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  CỘNG HAI SỐ THẬP PHÂN</w:t>
      </w:r>
    </w:p>
    <w:p w:rsidR="00D86BE5" w:rsidRPr="0079172E" w:rsidRDefault="00D86BE5" w:rsidP="00D86BE5">
      <w:pPr>
        <w:tabs>
          <w:tab w:val="left" w:pos="1620"/>
          <w:tab w:val="left" w:pos="1800"/>
        </w:tabs>
        <w:spacing w:line="264" w:lineRule="auto"/>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I. Mục tiêu: </w:t>
      </w:r>
      <w:r w:rsidRPr="0079172E">
        <w:rPr>
          <w:rFonts w:ascii="Times New Roman" w:hAnsi="Times New Roman" w:cs="Times New Roman"/>
          <w:color w:val="000000"/>
          <w:sz w:val="28"/>
          <w:szCs w:val="28"/>
        </w:rPr>
        <w:t>Biết thực hiện phép cộng hai số thập phân.</w:t>
      </w:r>
    </w:p>
    <w:p w:rsidR="00D86BE5" w:rsidRPr="0079172E" w:rsidRDefault="00D86BE5" w:rsidP="00D86BE5">
      <w:pPr>
        <w:tabs>
          <w:tab w:val="left" w:pos="1620"/>
          <w:tab w:val="left" w:pos="1800"/>
        </w:tabs>
        <w:spacing w:line="264" w:lineRule="auto"/>
        <w:ind w:left="540"/>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iết giải bài toán với phép cộng hai số thập phân.</w:t>
      </w:r>
    </w:p>
    <w:p w:rsidR="00D86BE5" w:rsidRPr="0079172E" w:rsidRDefault="00D86BE5" w:rsidP="00D86BE5">
      <w:pPr>
        <w:tabs>
          <w:tab w:val="left" w:pos="1620"/>
          <w:tab w:val="left" w:pos="1800"/>
        </w:tabs>
        <w:spacing w:line="264" w:lineRule="auto"/>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I. Lên lớp</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A.Nhận xét bài kiểm tra</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B. Nội dung</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1. Hướng dẫn HS thực hiện phép cộng hai số thập phân</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a, GV nêu ví dụ 1, cho HS nêu lại bài toán và nêu phép tính giải bài toán để có phép cộng 1,84 + 2,45= ?</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cho HS thực hiện tìm cách cộng hai số thập phân bằng cách chuyển về phép cộng hai số tự nhiên: 184 + 245 (cm); rồi chuyển đổi đơn vị đo. HS nêu // F ghi như SGK…            429 cm = 4,29m.</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hướng dẫn HS  đặt tính rồi tính  như SGK.</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cho Hs nêu cách cộng hai phân số.</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b. Tương tự như phần a, đối với ví dụ 2.</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c. Qua cách làm 2 VD hãy  nêu cách cộng hai phân số ? =&gt; ghi nhớ. HS đọc</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2. Thực hành</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Bài 1 Bài 1 (a, b); HS nêu yêu cầu: Tính</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 Gọi 2 HS lên làm- lớp làm vào vở.</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  HS nhận xét nêu cách cộng 2 số thập phân.</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2 (a, b);  H nêu yêu cầu: Đặt tính rồi tính.</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iến hành tương tự bài 1.</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lưu ý gì khi  đặt tính?( sao cho các chữ số ở cùng một hàng thẳng cột với nhau.)</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nêu lại cách cộng 2 số thập phân.</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3;</w:t>
      </w:r>
      <w:r w:rsidRPr="0079172E">
        <w:rPr>
          <w:rFonts w:ascii="Times New Roman" w:hAnsi="Times New Roman" w:cs="Times New Roman"/>
          <w:sz w:val="28"/>
          <w:szCs w:val="28"/>
          <w:lang w:val="nl-NL"/>
        </w:rPr>
        <w:t xml:space="preserve">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YC, làm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3. Củng cố dặn dò.  HS nêu lại cách cộng 2 số thập phân. Nhận xét giờ học. Dặn dò</w:t>
      </w:r>
    </w:p>
    <w:p w:rsidR="00D86BE5" w:rsidRPr="0079172E" w:rsidRDefault="00D86BE5" w:rsidP="00D86BE5">
      <w:pPr>
        <w:keepNext/>
        <w:spacing w:line="264" w:lineRule="auto"/>
        <w:ind w:firstLine="540"/>
        <w:jc w:val="center"/>
        <w:outlineLvl w:val="0"/>
        <w:rPr>
          <w:rFonts w:ascii="Times New Roman" w:hAnsi="Times New Roman" w:cs="Times New Roman"/>
          <w:color w:val="333333"/>
          <w:sz w:val="28"/>
          <w:szCs w:val="28"/>
          <w:u w:val="single"/>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247040" behindDoc="0" locked="0" layoutInCell="1" allowOverlap="1">
                <wp:simplePos x="0" y="0"/>
                <wp:positionH relativeFrom="column">
                  <wp:posOffset>1868805</wp:posOffset>
                </wp:positionH>
                <wp:positionV relativeFrom="paragraph">
                  <wp:posOffset>198120</wp:posOffset>
                </wp:positionV>
                <wp:extent cx="2145665" cy="0"/>
                <wp:effectExtent l="5715" t="9525" r="10795" b="9525"/>
                <wp:wrapNone/>
                <wp:docPr id="1006" name="Straight Connector 10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56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436893" id="Straight Connector 1006" o:spid="_x0000_s1026" style="position:absolute;z-index:25224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15pt,15.6pt" to="316.1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"/>
            </w:pict>
          </mc:Fallback>
        </mc:AlternateContent>
      </w:r>
      <w:r w:rsidRPr="0079172E">
        <w:rPr>
          <w:rFonts w:ascii="Times New Roman" w:hAnsi="Times New Roman" w:cs="Times New Roman"/>
          <w:color w:val="000000"/>
          <w:sz w:val="28"/>
          <w:szCs w:val="28"/>
        </w:rPr>
        <w:t xml:space="preserve">     </w:t>
      </w:r>
    </w:p>
    <w:p w:rsidR="00D86BE5" w:rsidRPr="0079172E" w:rsidRDefault="00D86BE5" w:rsidP="00D86BE5">
      <w:pPr>
        <w:keepNext/>
        <w:spacing w:line="264" w:lineRule="auto"/>
        <w:ind w:firstLine="540"/>
        <w:jc w:val="center"/>
        <w:outlineLvl w:val="0"/>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TIẾT  : TIẾNG VIỆT</w:t>
      </w:r>
    </w:p>
    <w:p w:rsidR="00D86BE5" w:rsidRPr="0079172E" w:rsidRDefault="00D86BE5" w:rsidP="00D86BE5">
      <w:pPr>
        <w:keepNext/>
        <w:spacing w:line="264" w:lineRule="auto"/>
        <w:ind w:firstLine="540"/>
        <w:jc w:val="center"/>
        <w:outlineLvl w:val="0"/>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ÔN TẬP GIỮA KÌ I ( TIẾT 4)</w:t>
      </w:r>
    </w:p>
    <w:p w:rsidR="00D86BE5" w:rsidRPr="0079172E" w:rsidRDefault="00D86BE5" w:rsidP="00D86BE5">
      <w:pPr>
        <w:tabs>
          <w:tab w:val="left" w:pos="5760"/>
        </w:tabs>
        <w:rPr>
          <w:rFonts w:ascii="Times New Roman" w:hAnsi="Times New Roman" w:cs="Times New Roman"/>
          <w:b/>
          <w:i/>
          <w:iCs/>
          <w:color w:val="333333"/>
          <w:sz w:val="28"/>
          <w:szCs w:val="28"/>
        </w:rPr>
      </w:pPr>
      <w:r w:rsidRPr="0079172E">
        <w:rPr>
          <w:rFonts w:ascii="Times New Roman" w:hAnsi="Times New Roman" w:cs="Times New Roman"/>
          <w:b/>
          <w:color w:val="333333"/>
          <w:sz w:val="28"/>
          <w:szCs w:val="28"/>
        </w:rPr>
        <w:t xml:space="preserve">I. Mục đích yêu cầu  </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Lập được bảng từ ngữ( DT, ĐT, TT, thành ngữ, tục ngữ) về chủ điểm đã học(BT1).</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Tìm được từ đồng nghĩa, trái nghĩa theo yêu cầu của BT2.</w:t>
      </w:r>
    </w:p>
    <w:p w:rsidR="00D86BE5" w:rsidRPr="0079172E" w:rsidRDefault="00D86BE5" w:rsidP="00D86BE5">
      <w:pPr>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 Các hoạt động dạy học</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1. Giới thiệu bài. GV nêu MĐ, YC của tiết học.</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2. Hướng dẫn giải bài tập </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Bài tập 1: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YC, làm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ài tập 2: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YC, làm bài sau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5"/>
        <w:gridCol w:w="1423"/>
        <w:gridCol w:w="1555"/>
        <w:gridCol w:w="1561"/>
        <w:gridCol w:w="1547"/>
        <w:gridCol w:w="1566"/>
      </w:tblGrid>
      <w:tr w:rsidR="00D86BE5" w:rsidRPr="0079172E" w:rsidTr="00E93AC9">
        <w:trPr>
          <w:trHeight w:val="364"/>
        </w:trPr>
        <w:tc>
          <w:tcPr>
            <w:tcW w:w="1658"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spacing w:line="264" w:lineRule="auto"/>
              <w:jc w:val="center"/>
              <w:rPr>
                <w:rFonts w:ascii="Times New Roman" w:hAnsi="Times New Roman" w:cs="Times New Roman"/>
                <w:color w:val="333333"/>
                <w:sz w:val="28"/>
                <w:szCs w:val="28"/>
              </w:rPr>
            </w:pPr>
          </w:p>
        </w:tc>
        <w:tc>
          <w:tcPr>
            <w:tcW w:w="1496"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Bảo vệ</w:t>
            </w:r>
          </w:p>
        </w:tc>
        <w:tc>
          <w:tcPr>
            <w:tcW w:w="1632"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Bình yên</w:t>
            </w:r>
          </w:p>
        </w:tc>
        <w:tc>
          <w:tcPr>
            <w:tcW w:w="1632"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Đoàn kết</w:t>
            </w:r>
          </w:p>
        </w:tc>
        <w:tc>
          <w:tcPr>
            <w:tcW w:w="1632"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Bạn bè</w:t>
            </w:r>
          </w:p>
        </w:tc>
        <w:tc>
          <w:tcPr>
            <w:tcW w:w="1633"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Mênh mông</w:t>
            </w:r>
          </w:p>
        </w:tc>
      </w:tr>
      <w:tr w:rsidR="00D86BE5" w:rsidRPr="0079172E" w:rsidTr="00E93AC9">
        <w:trPr>
          <w:trHeight w:val="706"/>
        </w:trPr>
        <w:tc>
          <w:tcPr>
            <w:tcW w:w="1658"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ừ đồng nghĩa</w:t>
            </w:r>
          </w:p>
        </w:tc>
        <w:tc>
          <w:tcPr>
            <w:tcW w:w="149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both"/>
              <w:rPr>
                <w:rFonts w:ascii="Times New Roman" w:hAnsi="Times New Roman" w:cs="Times New Roman"/>
                <w:color w:val="333333"/>
                <w:sz w:val="28"/>
                <w:szCs w:val="28"/>
              </w:rPr>
            </w:pPr>
          </w:p>
        </w:tc>
        <w:tc>
          <w:tcPr>
            <w:tcW w:w="1632"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both"/>
              <w:rPr>
                <w:rFonts w:ascii="Times New Roman" w:hAnsi="Times New Roman" w:cs="Times New Roman"/>
                <w:color w:val="333333"/>
                <w:sz w:val="28"/>
                <w:szCs w:val="28"/>
              </w:rPr>
            </w:pPr>
          </w:p>
        </w:tc>
        <w:tc>
          <w:tcPr>
            <w:tcW w:w="1632"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both"/>
              <w:rPr>
                <w:rFonts w:ascii="Times New Roman" w:hAnsi="Times New Roman" w:cs="Times New Roman"/>
                <w:color w:val="333333"/>
                <w:sz w:val="28"/>
                <w:szCs w:val="28"/>
              </w:rPr>
            </w:pPr>
          </w:p>
        </w:tc>
        <w:tc>
          <w:tcPr>
            <w:tcW w:w="1632"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both"/>
              <w:rPr>
                <w:rFonts w:ascii="Times New Roman" w:hAnsi="Times New Roman" w:cs="Times New Roman"/>
                <w:color w:val="333333"/>
                <w:sz w:val="28"/>
                <w:szCs w:val="28"/>
              </w:rPr>
            </w:pPr>
          </w:p>
        </w:tc>
        <w:tc>
          <w:tcPr>
            <w:tcW w:w="163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both"/>
              <w:rPr>
                <w:rFonts w:ascii="Times New Roman" w:hAnsi="Times New Roman" w:cs="Times New Roman"/>
                <w:color w:val="333333"/>
                <w:sz w:val="28"/>
                <w:szCs w:val="28"/>
              </w:rPr>
            </w:pPr>
          </w:p>
        </w:tc>
      </w:tr>
      <w:tr w:rsidR="00D86BE5" w:rsidRPr="0079172E" w:rsidTr="00E93AC9">
        <w:trPr>
          <w:trHeight w:val="727"/>
        </w:trPr>
        <w:tc>
          <w:tcPr>
            <w:tcW w:w="1658"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ừ trái nghĩa</w:t>
            </w:r>
          </w:p>
        </w:tc>
        <w:tc>
          <w:tcPr>
            <w:tcW w:w="149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both"/>
              <w:rPr>
                <w:rFonts w:ascii="Times New Roman" w:hAnsi="Times New Roman" w:cs="Times New Roman"/>
                <w:color w:val="333333"/>
                <w:sz w:val="28"/>
                <w:szCs w:val="28"/>
              </w:rPr>
            </w:pPr>
          </w:p>
        </w:tc>
        <w:tc>
          <w:tcPr>
            <w:tcW w:w="1632"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both"/>
              <w:rPr>
                <w:rFonts w:ascii="Times New Roman" w:hAnsi="Times New Roman" w:cs="Times New Roman"/>
                <w:color w:val="333333"/>
                <w:sz w:val="28"/>
                <w:szCs w:val="28"/>
              </w:rPr>
            </w:pPr>
          </w:p>
        </w:tc>
        <w:tc>
          <w:tcPr>
            <w:tcW w:w="1632"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both"/>
              <w:rPr>
                <w:rFonts w:ascii="Times New Roman" w:hAnsi="Times New Roman" w:cs="Times New Roman"/>
                <w:color w:val="333333"/>
                <w:sz w:val="28"/>
                <w:szCs w:val="28"/>
              </w:rPr>
            </w:pPr>
          </w:p>
        </w:tc>
        <w:tc>
          <w:tcPr>
            <w:tcW w:w="1632"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both"/>
              <w:rPr>
                <w:rFonts w:ascii="Times New Roman" w:hAnsi="Times New Roman" w:cs="Times New Roman"/>
                <w:color w:val="333333"/>
                <w:sz w:val="28"/>
                <w:szCs w:val="28"/>
              </w:rPr>
            </w:pPr>
          </w:p>
        </w:tc>
        <w:tc>
          <w:tcPr>
            <w:tcW w:w="163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both"/>
              <w:rPr>
                <w:rFonts w:ascii="Times New Roman" w:hAnsi="Times New Roman" w:cs="Times New Roman"/>
                <w:color w:val="333333"/>
                <w:sz w:val="28"/>
                <w:szCs w:val="28"/>
              </w:rPr>
            </w:pPr>
          </w:p>
        </w:tc>
      </w:tr>
    </w:tbl>
    <w:p w:rsidR="00D86BE5" w:rsidRPr="0079172E" w:rsidRDefault="00D86BE5" w:rsidP="00D86BE5">
      <w:pPr>
        <w:spacing w:line="264" w:lineRule="auto"/>
        <w:jc w:val="both"/>
        <w:rPr>
          <w:rFonts w:ascii="Times New Roman" w:hAnsi="Times New Roman" w:cs="Times New Roman"/>
          <w:color w:val="333333"/>
          <w:sz w:val="28"/>
          <w:szCs w:val="28"/>
        </w:rPr>
      </w:pP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spacing w:line="264" w:lineRule="auto"/>
        <w:ind w:left="-218"/>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3.  Củng cố, dặn dò. GV nhận xét tiết học. Dặn dò</w:t>
      </w:r>
    </w:p>
    <w:p w:rsidR="00D86BE5" w:rsidRPr="0079172E" w:rsidRDefault="00D86BE5" w:rsidP="00D86BE5">
      <w:pPr>
        <w:spacing w:line="264" w:lineRule="auto"/>
        <w:jc w:val="center"/>
        <w:rPr>
          <w:rFonts w:ascii="Times New Roman" w:hAnsi="Times New Roman" w:cs="Times New Roman"/>
          <w:i/>
          <w:iCs/>
          <w:color w:val="333333"/>
          <w:sz w:val="28"/>
          <w:szCs w:val="28"/>
        </w:rPr>
      </w:pPr>
      <w:r w:rsidRPr="0079172E">
        <w:rPr>
          <w:rFonts w:ascii="Times New Roman" w:hAnsi="Times New Roman" w:cs="Times New Roman"/>
          <w:color w:val="333333"/>
          <w:sz w:val="28"/>
          <w:szCs w:val="28"/>
        </w:rPr>
        <w:t xml:space="preserve"> </w:t>
      </w:r>
    </w:p>
    <w:p w:rsidR="00D86BE5" w:rsidRPr="0079172E" w:rsidRDefault="00D86BE5" w:rsidP="00D86BE5">
      <w:pPr>
        <w:keepNext/>
        <w:spacing w:line="264" w:lineRule="auto"/>
        <w:ind w:firstLine="540"/>
        <w:jc w:val="center"/>
        <w:outlineLvl w:val="0"/>
        <w:rPr>
          <w:rFonts w:ascii="Times New Roman" w:hAnsi="Times New Roman" w:cs="Times New Roman"/>
          <w:b/>
          <w:color w:val="333333"/>
          <w:sz w:val="28"/>
          <w:szCs w:val="28"/>
          <w:u w:val="single"/>
        </w:rPr>
      </w:pPr>
      <w:r w:rsidRPr="0079172E">
        <w:rPr>
          <w:rFonts w:ascii="Times New Roman" w:hAnsi="Times New Roman" w:cs="Times New Roman"/>
          <w:b/>
          <w:color w:val="333333"/>
          <w:sz w:val="28"/>
          <w:szCs w:val="28"/>
          <w:u w:val="single"/>
        </w:rPr>
        <w:t xml:space="preserve"> TIẾT : TIẾNG VIỆT</w:t>
      </w:r>
    </w:p>
    <w:p w:rsidR="00D86BE5" w:rsidRPr="0079172E" w:rsidRDefault="00D86BE5" w:rsidP="00D86BE5">
      <w:pPr>
        <w:keepNext/>
        <w:spacing w:line="264" w:lineRule="auto"/>
        <w:ind w:firstLine="540"/>
        <w:jc w:val="center"/>
        <w:outlineLvl w:val="0"/>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ÔN TẬP GIỮA KÌ I (TIẾT 5)</w:t>
      </w:r>
    </w:p>
    <w:p w:rsidR="00D86BE5" w:rsidRPr="0079172E" w:rsidRDefault="00D86BE5" w:rsidP="00D86BE5">
      <w:pPr>
        <w:tabs>
          <w:tab w:val="left" w:pos="3720"/>
          <w:tab w:val="left" w:pos="5760"/>
        </w:tabs>
        <w:rPr>
          <w:rFonts w:ascii="Times New Roman" w:hAnsi="Times New Roman" w:cs="Times New Roman"/>
          <w:i/>
          <w:iCs/>
          <w:color w:val="333333"/>
          <w:sz w:val="28"/>
          <w:szCs w:val="28"/>
        </w:rPr>
      </w:pPr>
      <w:r w:rsidRPr="0079172E">
        <w:rPr>
          <w:rFonts w:ascii="Times New Roman" w:hAnsi="Times New Roman" w:cs="Times New Roman"/>
          <w:b/>
          <w:color w:val="333333"/>
          <w:sz w:val="28"/>
          <w:szCs w:val="28"/>
        </w:rPr>
        <w:t>I. Mục đích yêu cầu:</w:t>
      </w:r>
      <w:r w:rsidRPr="0079172E">
        <w:rPr>
          <w:rFonts w:ascii="Times New Roman" w:hAnsi="Times New Roman" w:cs="Times New Roman"/>
          <w:b/>
          <w:color w:val="333333"/>
          <w:sz w:val="28"/>
          <w:szCs w:val="28"/>
        </w:rPr>
        <w:tab/>
      </w:r>
      <w:r w:rsidRPr="0079172E">
        <w:rPr>
          <w:rFonts w:ascii="Times New Roman" w:hAnsi="Times New Roman" w:cs="Times New Roman"/>
          <w:color w:val="333333"/>
          <w:sz w:val="28"/>
          <w:szCs w:val="28"/>
        </w:rPr>
        <w:tab/>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Mức độ yêu cầu về kĩ năng đọc như tiết 1. </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êu được một số điểm nổi bật về tính cách nhân vật trong vở kịch Lòng dân và bước đầu có giọng đọc phù hợp.</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HS đọc thể hiện được tính cách của các nhân vật trong vở kịch. </w:t>
      </w:r>
    </w:p>
    <w:p w:rsidR="00D86BE5" w:rsidRPr="0079172E" w:rsidRDefault="00D86BE5" w:rsidP="00D86BE5">
      <w:pPr>
        <w:tabs>
          <w:tab w:val="left" w:pos="900"/>
          <w:tab w:val="left" w:pos="1080"/>
          <w:tab w:val="left" w:pos="162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  Các hoạt động dạy – học</w:t>
      </w:r>
    </w:p>
    <w:p w:rsidR="00D86BE5" w:rsidRPr="0079172E" w:rsidRDefault="00D86BE5" w:rsidP="00D86BE5">
      <w:pPr>
        <w:tabs>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Giới thiệu bài: GV nêu MĐ, YC của tiết học.</w:t>
      </w:r>
    </w:p>
    <w:p w:rsidR="00D86BE5" w:rsidRPr="0079172E" w:rsidRDefault="00D86BE5" w:rsidP="00D86BE5">
      <w:pPr>
        <w:tabs>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2. Kiểm tra đọc và học tuộc lòng( như tiết 1)</w:t>
      </w:r>
    </w:p>
    <w:p w:rsidR="00D86BE5" w:rsidRPr="0079172E" w:rsidRDefault="00D86BE5" w:rsidP="00D86BE5">
      <w:pPr>
        <w:tabs>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3.  Hướng dẫn HS làm BT.</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Bài tập 2: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w:t>
      </w:r>
      <w:r w:rsidRPr="0079172E">
        <w:rPr>
          <w:rFonts w:ascii="Times New Roman" w:hAnsi="Times New Roman" w:cs="Times New Roman"/>
          <w:color w:val="333333"/>
          <w:sz w:val="28"/>
          <w:szCs w:val="28"/>
        </w:rPr>
        <w:t>đọc thầm lại vở kịch Lòng dân, phát biểu ý kiến về tính cách của từng nhân vật trong vở kịch ghi kết quả đúng vào bảng như sau:</w:t>
      </w:r>
    </w:p>
    <w:p w:rsidR="00D86BE5" w:rsidRPr="0079172E" w:rsidRDefault="00D86BE5" w:rsidP="00D86BE5">
      <w:pPr>
        <w:pBdr>
          <w:top w:val="single" w:sz="4" w:space="1" w:color="auto"/>
          <w:left w:val="single" w:sz="4" w:space="0" w:color="auto"/>
          <w:bottom w:val="single" w:sz="4" w:space="1" w:color="auto"/>
          <w:right w:val="single" w:sz="4" w:space="0" w:color="auto"/>
          <w:between w:val="single" w:sz="4" w:space="1" w:color="auto"/>
        </w:pBdr>
        <w:tabs>
          <w:tab w:val="left" w:pos="1620"/>
          <w:tab w:val="center" w:pos="5083"/>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noProof/>
          <w:color w:val="333333"/>
          <w:sz w:val="28"/>
          <w:szCs w:val="28"/>
        </w:rPr>
        <mc:AlternateContent>
          <mc:Choice Requires="wps">
            <w:drawing>
              <wp:anchor distT="0" distB="0" distL="114300" distR="114300" simplePos="0" relativeHeight="252248064" behindDoc="0" locked="0" layoutInCell="1" allowOverlap="1">
                <wp:simplePos x="0" y="0"/>
                <wp:positionH relativeFrom="column">
                  <wp:posOffset>1485900</wp:posOffset>
                </wp:positionH>
                <wp:positionV relativeFrom="paragraph">
                  <wp:posOffset>6350</wp:posOffset>
                </wp:positionV>
                <wp:extent cx="0" cy="1485900"/>
                <wp:effectExtent l="13335" t="6350" r="5715" b="12700"/>
                <wp:wrapNone/>
                <wp:docPr id="1005" name="Straight Connector 10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3B0D26" id="Straight Connector 1005" o:spid="_x0000_s1026" style="position:absolute;z-index:25224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5pt" to="117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"/>
            </w:pict>
          </mc:Fallback>
        </mc:AlternateContent>
      </w:r>
      <w:r w:rsidRPr="0079172E">
        <w:rPr>
          <w:rFonts w:ascii="Times New Roman" w:hAnsi="Times New Roman" w:cs="Times New Roman"/>
          <w:color w:val="333333"/>
          <w:sz w:val="28"/>
          <w:szCs w:val="28"/>
        </w:rPr>
        <w:t>Nhân vật</w:t>
      </w:r>
      <w:r w:rsidRPr="0079172E">
        <w:rPr>
          <w:rFonts w:ascii="Times New Roman" w:hAnsi="Times New Roman" w:cs="Times New Roman"/>
          <w:color w:val="333333"/>
          <w:sz w:val="28"/>
          <w:szCs w:val="28"/>
        </w:rPr>
        <w:tab/>
      </w:r>
      <w:r w:rsidRPr="0079172E">
        <w:rPr>
          <w:rFonts w:ascii="Times New Roman" w:hAnsi="Times New Roman" w:cs="Times New Roman"/>
          <w:color w:val="333333"/>
          <w:sz w:val="28"/>
          <w:szCs w:val="28"/>
        </w:rPr>
        <w:tab/>
        <w:t>Tính cách</w:t>
      </w:r>
    </w:p>
    <w:p w:rsidR="00D86BE5" w:rsidRPr="0079172E" w:rsidRDefault="00D86BE5" w:rsidP="00D86BE5">
      <w:pPr>
        <w:pBdr>
          <w:top w:val="single" w:sz="4" w:space="1" w:color="auto"/>
          <w:left w:val="single" w:sz="4" w:space="0" w:color="auto"/>
          <w:bottom w:val="single" w:sz="4" w:space="1" w:color="auto"/>
          <w:right w:val="single" w:sz="4" w:space="0" w:color="auto"/>
          <w:between w:val="single" w:sz="4" w:space="1" w:color="auto"/>
        </w:pBdr>
        <w:tabs>
          <w:tab w:val="left" w:pos="4620"/>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Dì Năm                Bình tĩnh, nhanh trí, khôn khéo, dũng cảm bảo vệ cán bộ.          </w:t>
      </w:r>
    </w:p>
    <w:p w:rsidR="00D86BE5" w:rsidRPr="0079172E" w:rsidRDefault="00D86BE5" w:rsidP="00D86BE5">
      <w:pPr>
        <w:pBdr>
          <w:top w:val="single" w:sz="4" w:space="1" w:color="auto"/>
          <w:left w:val="single" w:sz="4" w:space="0" w:color="auto"/>
          <w:bottom w:val="single" w:sz="4" w:space="1" w:color="auto"/>
          <w:right w:val="single" w:sz="4" w:space="0" w:color="auto"/>
          <w:between w:val="single" w:sz="4" w:space="1" w:color="auto"/>
        </w:pBdr>
        <w:tabs>
          <w:tab w:val="left" w:pos="4620"/>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An                       Thông minh, nhanh trí, biết làm cho kẻ đich không nghi ngờ.                  </w:t>
      </w:r>
    </w:p>
    <w:p w:rsidR="00D86BE5" w:rsidRPr="0079172E" w:rsidRDefault="00D86BE5" w:rsidP="00D86BE5">
      <w:pPr>
        <w:pBdr>
          <w:top w:val="single" w:sz="4" w:space="1" w:color="auto"/>
          <w:left w:val="single" w:sz="4" w:space="0" w:color="auto"/>
          <w:bottom w:val="single" w:sz="4" w:space="1" w:color="auto"/>
          <w:right w:val="single" w:sz="4" w:space="0" w:color="auto"/>
          <w:between w:val="single" w:sz="4" w:space="1" w:color="auto"/>
        </w:pBdr>
        <w:tabs>
          <w:tab w:val="left" w:pos="1620"/>
          <w:tab w:val="left" w:pos="2820"/>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Chú cán bộ          Bình tĩnh, tin tưởng vào lòng dân.</w:t>
      </w:r>
    </w:p>
    <w:p w:rsidR="00D86BE5" w:rsidRPr="0079172E" w:rsidRDefault="00D86BE5" w:rsidP="00D86BE5">
      <w:pPr>
        <w:pBdr>
          <w:top w:val="single" w:sz="4" w:space="1" w:color="auto"/>
          <w:left w:val="single" w:sz="4" w:space="0" w:color="auto"/>
          <w:bottom w:val="single" w:sz="4" w:space="1" w:color="auto"/>
          <w:right w:val="single" w:sz="4" w:space="0" w:color="auto"/>
          <w:between w:val="single" w:sz="4" w:space="1" w:color="auto"/>
        </w:pBdr>
        <w:tabs>
          <w:tab w:val="left" w:pos="1620"/>
          <w:tab w:val="center" w:pos="5083"/>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Lính                     Hống hách</w:t>
      </w:r>
    </w:p>
    <w:p w:rsidR="00D86BE5" w:rsidRPr="0079172E" w:rsidRDefault="00D86BE5" w:rsidP="00D86BE5">
      <w:pPr>
        <w:tabs>
          <w:tab w:val="left" w:pos="7108"/>
        </w:tabs>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ai                        Xảo quyệt, vòi vĩnh</w:t>
      </w:r>
    </w:p>
    <w:p w:rsidR="00D86BE5" w:rsidRPr="0079172E" w:rsidRDefault="00D86BE5" w:rsidP="00D86BE5">
      <w:pPr>
        <w:tabs>
          <w:tab w:val="left" w:pos="7108"/>
        </w:tabs>
        <w:rPr>
          <w:rFonts w:ascii="Times New Roman" w:hAnsi="Times New Roman" w:cs="Times New Roman"/>
          <w:noProof/>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pBdr>
          <w:top w:val="single" w:sz="4" w:space="1" w:color="auto"/>
          <w:left w:val="single" w:sz="4" w:space="0" w:color="auto"/>
          <w:bottom w:val="single" w:sz="4" w:space="1" w:color="auto"/>
          <w:right w:val="single" w:sz="4" w:space="0" w:color="auto"/>
          <w:between w:val="single" w:sz="4" w:space="1" w:color="auto"/>
        </w:pBdr>
        <w:tabs>
          <w:tab w:val="left" w:pos="2850"/>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w:t>
      </w:r>
    </w:p>
    <w:p w:rsidR="00D86BE5" w:rsidRPr="0079172E" w:rsidRDefault="00D86BE5" w:rsidP="00D86BE5">
      <w:pPr>
        <w:tabs>
          <w:tab w:val="left" w:pos="1620"/>
          <w:tab w:val="left" w:pos="1800"/>
        </w:tabs>
        <w:spacing w:line="264" w:lineRule="auto"/>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Các nhóm lên diễn kịch</w:t>
      </w:r>
    </w:p>
    <w:p w:rsidR="00D86BE5" w:rsidRPr="0079172E" w:rsidRDefault="00D86BE5" w:rsidP="00D86BE5">
      <w:pPr>
        <w:tabs>
          <w:tab w:val="left" w:pos="1620"/>
          <w:tab w:val="left" w:pos="1800"/>
        </w:tabs>
        <w:spacing w:line="264" w:lineRule="auto"/>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Cả lớp và Gv nhận xét, bình chọn nhóm diễn kịch giỏi nhất, diễn viên giỏi nhất.</w:t>
      </w:r>
    </w:p>
    <w:p w:rsidR="00D86BE5" w:rsidRPr="0079172E" w:rsidRDefault="00D86BE5" w:rsidP="00D86BE5">
      <w:pPr>
        <w:tabs>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4. Củng cố dặn dò. GV nhận xét tiết học. Dặn dò</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w:t>
      </w:r>
    </w:p>
    <w:p w:rsidR="00D86BE5" w:rsidRPr="0079172E" w:rsidRDefault="00D86BE5" w:rsidP="00D86BE5">
      <w:pPr>
        <w:ind w:firstLine="720"/>
        <w:rPr>
          <w:rFonts w:ascii="Times New Roman" w:hAnsi="Times New Roman" w:cs="Times New Roman"/>
          <w:color w:val="333333"/>
          <w:sz w:val="28"/>
          <w:szCs w:val="28"/>
        </w:rPr>
      </w:pP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p>
    <w:p w:rsidR="00D86BE5" w:rsidRPr="0079172E" w:rsidRDefault="00D86BE5" w:rsidP="00D86BE5">
      <w:pPr>
        <w:tabs>
          <w:tab w:val="left" w:pos="126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149760" behindDoc="0" locked="0" layoutInCell="1" allowOverlap="1">
                <wp:simplePos x="0" y="0"/>
                <wp:positionH relativeFrom="column">
                  <wp:posOffset>21590</wp:posOffset>
                </wp:positionH>
                <wp:positionV relativeFrom="paragraph">
                  <wp:posOffset>182880</wp:posOffset>
                </wp:positionV>
                <wp:extent cx="6100445" cy="0"/>
                <wp:effectExtent l="6350" t="12065" r="8255" b="6985"/>
                <wp:wrapNone/>
                <wp:docPr id="1004" name="Straight Arrow Connector 10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004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A9C7CB" id="Straight Arrow Connector 1004" o:spid="_x0000_s1026" type="#_x0000_t32" style="position:absolute;margin-left:1.7pt;margin-top:14.4pt;width:480.35pt;height:0;z-index:25214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"/>
            </w:pict>
          </mc:Fallback>
        </mc:AlternateContent>
      </w:r>
    </w:p>
    <w:p w:rsidR="00D86BE5" w:rsidRPr="0079172E" w:rsidRDefault="00D86BE5" w:rsidP="00D86BE5">
      <w:pPr>
        <w:tabs>
          <w:tab w:val="left" w:pos="1260"/>
          <w:tab w:val="left" w:pos="1800"/>
        </w:tabs>
        <w:spacing w:line="264" w:lineRule="auto"/>
        <w:ind w:firstLine="540"/>
        <w:jc w:val="center"/>
        <w:rPr>
          <w:rFonts w:ascii="Times New Roman" w:hAnsi="Times New Roman" w:cs="Times New Roman"/>
          <w:b/>
          <w:color w:val="000000"/>
          <w:sz w:val="28"/>
          <w:szCs w:val="28"/>
        </w:rPr>
      </w:pPr>
      <w:r w:rsidRPr="0079172E">
        <w:rPr>
          <w:rFonts w:ascii="Times New Roman" w:hAnsi="Times New Roman" w:cs="Times New Roman"/>
          <w:b/>
          <w:i/>
          <w:color w:val="000000"/>
          <w:sz w:val="28"/>
          <w:szCs w:val="28"/>
        </w:rPr>
        <w:t>Thứ năm ngày 9 tháng 11 năm 2017</w:t>
      </w:r>
    </w:p>
    <w:p w:rsidR="00D86BE5" w:rsidRPr="0079172E" w:rsidRDefault="00D86BE5" w:rsidP="00D86BE5">
      <w:pPr>
        <w:tabs>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1: TOÁN</w:t>
      </w:r>
    </w:p>
    <w:p w:rsidR="00D86BE5" w:rsidRPr="0079172E" w:rsidRDefault="00D86BE5" w:rsidP="00D86BE5">
      <w:pPr>
        <w:tabs>
          <w:tab w:val="left" w:pos="1620"/>
          <w:tab w:val="left" w:pos="1800"/>
        </w:tabs>
        <w:spacing w:line="264" w:lineRule="auto"/>
        <w:jc w:val="center"/>
        <w:rPr>
          <w:rFonts w:ascii="Times New Roman" w:hAnsi="Times New Roman" w:cs="Times New Roman"/>
          <w:b/>
          <w:i/>
          <w:color w:val="000000"/>
          <w:sz w:val="28"/>
          <w:szCs w:val="28"/>
        </w:rPr>
      </w:pPr>
      <w:r w:rsidRPr="0079172E">
        <w:rPr>
          <w:rFonts w:ascii="Times New Roman" w:hAnsi="Times New Roman" w:cs="Times New Roman"/>
          <w:b/>
          <w:color w:val="000000"/>
          <w:sz w:val="28"/>
          <w:szCs w:val="28"/>
        </w:rPr>
        <w:t xml:space="preserve"> LUYỆN TẬP </w:t>
      </w:r>
      <w:r w:rsidRPr="0079172E">
        <w:rPr>
          <w:rFonts w:ascii="Times New Roman" w:hAnsi="Times New Roman" w:cs="Times New Roman"/>
          <w:b/>
          <w:i/>
          <w:color w:val="000000"/>
          <w:sz w:val="28"/>
          <w:szCs w:val="28"/>
        </w:rPr>
        <w:t xml:space="preserve">                                                                                         </w:t>
      </w:r>
    </w:p>
    <w:p w:rsidR="00D86BE5" w:rsidRPr="0079172E" w:rsidRDefault="00D86BE5" w:rsidP="00D86BE5">
      <w:pPr>
        <w:tabs>
          <w:tab w:val="left" w:pos="1620"/>
          <w:tab w:val="left" w:pos="1800"/>
        </w:tabs>
        <w:spacing w:line="264" w:lineRule="auto"/>
        <w:rPr>
          <w:rFonts w:ascii="Times New Roman" w:hAnsi="Times New Roman" w:cs="Times New Roman"/>
          <w:i/>
          <w:color w:val="000000"/>
          <w:sz w:val="28"/>
          <w:szCs w:val="28"/>
        </w:rPr>
      </w:pPr>
      <w:r w:rsidRPr="0079172E">
        <w:rPr>
          <w:rFonts w:ascii="Times New Roman" w:hAnsi="Times New Roman" w:cs="Times New Roman"/>
          <w:b/>
          <w:i/>
          <w:sz w:val="28"/>
          <w:szCs w:val="28"/>
        </w:rPr>
        <w:t xml:space="preserve">  </w:t>
      </w:r>
      <w:r w:rsidRPr="0079172E">
        <w:rPr>
          <w:rFonts w:ascii="Times New Roman" w:hAnsi="Times New Roman" w:cs="Times New Roman"/>
          <w:b/>
          <w:color w:val="000000"/>
          <w:sz w:val="28"/>
          <w:szCs w:val="28"/>
        </w:rPr>
        <w:t xml:space="preserve">I. Mục tiêu: </w:t>
      </w:r>
      <w:r w:rsidRPr="0079172E">
        <w:rPr>
          <w:rFonts w:ascii="Times New Roman" w:hAnsi="Times New Roman" w:cs="Times New Roman"/>
          <w:color w:val="000000"/>
          <w:sz w:val="28"/>
          <w:szCs w:val="28"/>
        </w:rPr>
        <w:t>HS biết:</w:t>
      </w:r>
      <w:r w:rsidRPr="0079172E">
        <w:rPr>
          <w:rFonts w:ascii="Times New Roman" w:hAnsi="Times New Roman" w:cs="Times New Roman"/>
          <w:i/>
          <w:color w:val="000000"/>
          <w:sz w:val="28"/>
          <w:szCs w:val="28"/>
        </w:rPr>
        <w:t xml:space="preserve"> </w:t>
      </w:r>
      <w:r w:rsidRPr="0079172E">
        <w:rPr>
          <w:rFonts w:ascii="Times New Roman" w:hAnsi="Times New Roman" w:cs="Times New Roman"/>
          <w:color w:val="000000"/>
          <w:sz w:val="28"/>
          <w:szCs w:val="28"/>
        </w:rPr>
        <w:t>Cộng các số thập phân.</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            Tính chất giao hoán của phép cộng các số thập phân.</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iải bài toán có nội dung hình học. Giáo dục HS yêu thích môn Toán</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b/>
          <w:color w:val="000000"/>
          <w:sz w:val="28"/>
          <w:szCs w:val="28"/>
        </w:rPr>
        <w:t xml:space="preserve">  II. Hoạt động dạy học</w:t>
      </w:r>
      <w:r w:rsidRPr="0079172E">
        <w:rPr>
          <w:rFonts w:ascii="Times New Roman" w:hAnsi="Times New Roman" w:cs="Times New Roman"/>
          <w:color w:val="000000"/>
          <w:sz w:val="28"/>
          <w:szCs w:val="28"/>
        </w:rPr>
        <w:t>:</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1. Kiểm tra bài cũ: 2 HS đặt tính và tính: lớp làm vở nháp</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 34,76 + 57,19                                   b. 0,345 + 9,23</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nhận xét, nêu cách làm. GV nhận xét.</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2. Thực hành:</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1: GV kẻ lên bảng.</w:t>
      </w:r>
    </w:p>
    <w:tbl>
      <w:tblPr>
        <w:tblW w:w="95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7"/>
        <w:gridCol w:w="2447"/>
        <w:gridCol w:w="2448"/>
        <w:gridCol w:w="2250"/>
      </w:tblGrid>
      <w:tr w:rsidR="00D86BE5" w:rsidRPr="0079172E" w:rsidTr="00E93AC9">
        <w:tc>
          <w:tcPr>
            <w:tcW w:w="2447" w:type="dxa"/>
            <w:shd w:val="clear" w:color="auto" w:fill="auto"/>
          </w:tcPr>
          <w:p w:rsidR="00D86BE5" w:rsidRPr="0079172E" w:rsidRDefault="00D86BE5" w:rsidP="00E93AC9">
            <w:pPr>
              <w:tabs>
                <w:tab w:val="left" w:pos="1620"/>
                <w:tab w:val="left" w:pos="18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a</w:t>
            </w:r>
          </w:p>
        </w:tc>
        <w:tc>
          <w:tcPr>
            <w:tcW w:w="2447" w:type="dxa"/>
            <w:shd w:val="clear" w:color="auto" w:fill="auto"/>
          </w:tcPr>
          <w:p w:rsidR="00D86BE5" w:rsidRPr="0079172E" w:rsidRDefault="00D86BE5" w:rsidP="00E93AC9">
            <w:pPr>
              <w:tabs>
                <w:tab w:val="left" w:pos="1620"/>
                <w:tab w:val="left" w:pos="18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5,7</w:t>
            </w:r>
          </w:p>
        </w:tc>
        <w:tc>
          <w:tcPr>
            <w:tcW w:w="2448" w:type="dxa"/>
            <w:shd w:val="clear" w:color="auto" w:fill="auto"/>
          </w:tcPr>
          <w:p w:rsidR="00D86BE5" w:rsidRPr="0079172E" w:rsidRDefault="00D86BE5" w:rsidP="00E93AC9">
            <w:pPr>
              <w:tabs>
                <w:tab w:val="left" w:pos="1620"/>
                <w:tab w:val="left" w:pos="18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14,9</w:t>
            </w:r>
          </w:p>
        </w:tc>
        <w:tc>
          <w:tcPr>
            <w:tcW w:w="2250" w:type="dxa"/>
            <w:shd w:val="clear" w:color="auto" w:fill="auto"/>
          </w:tcPr>
          <w:p w:rsidR="00D86BE5" w:rsidRPr="0079172E" w:rsidRDefault="00D86BE5" w:rsidP="00E93AC9">
            <w:pPr>
              <w:tabs>
                <w:tab w:val="left" w:pos="1620"/>
                <w:tab w:val="left" w:pos="18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0,53</w:t>
            </w:r>
          </w:p>
        </w:tc>
      </w:tr>
      <w:tr w:rsidR="00D86BE5" w:rsidRPr="0079172E" w:rsidTr="00E93AC9">
        <w:tc>
          <w:tcPr>
            <w:tcW w:w="2447" w:type="dxa"/>
            <w:shd w:val="clear" w:color="auto" w:fill="auto"/>
          </w:tcPr>
          <w:p w:rsidR="00D86BE5" w:rsidRPr="0079172E" w:rsidRDefault="00D86BE5" w:rsidP="00E93AC9">
            <w:pPr>
              <w:tabs>
                <w:tab w:val="left" w:pos="1620"/>
                <w:tab w:val="left" w:pos="18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b</w:t>
            </w:r>
          </w:p>
        </w:tc>
        <w:tc>
          <w:tcPr>
            <w:tcW w:w="2447" w:type="dxa"/>
            <w:shd w:val="clear" w:color="auto" w:fill="auto"/>
          </w:tcPr>
          <w:p w:rsidR="00D86BE5" w:rsidRPr="0079172E" w:rsidRDefault="00D86BE5" w:rsidP="00E93AC9">
            <w:pPr>
              <w:tabs>
                <w:tab w:val="left" w:pos="1620"/>
                <w:tab w:val="left" w:pos="18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6,24</w:t>
            </w:r>
          </w:p>
        </w:tc>
        <w:tc>
          <w:tcPr>
            <w:tcW w:w="2448" w:type="dxa"/>
            <w:shd w:val="clear" w:color="auto" w:fill="auto"/>
          </w:tcPr>
          <w:p w:rsidR="00D86BE5" w:rsidRPr="0079172E" w:rsidRDefault="00D86BE5" w:rsidP="00E93AC9">
            <w:pPr>
              <w:tabs>
                <w:tab w:val="left" w:pos="1620"/>
                <w:tab w:val="left" w:pos="18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4,36</w:t>
            </w:r>
          </w:p>
        </w:tc>
        <w:tc>
          <w:tcPr>
            <w:tcW w:w="2250" w:type="dxa"/>
            <w:shd w:val="clear" w:color="auto" w:fill="auto"/>
          </w:tcPr>
          <w:p w:rsidR="00D86BE5" w:rsidRPr="0079172E" w:rsidRDefault="00D86BE5" w:rsidP="00E93AC9">
            <w:pPr>
              <w:tabs>
                <w:tab w:val="left" w:pos="1620"/>
                <w:tab w:val="left" w:pos="18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3,09</w:t>
            </w:r>
          </w:p>
        </w:tc>
      </w:tr>
      <w:tr w:rsidR="00D86BE5" w:rsidRPr="0079172E" w:rsidTr="00E93AC9">
        <w:tc>
          <w:tcPr>
            <w:tcW w:w="2447" w:type="dxa"/>
            <w:shd w:val="clear" w:color="auto" w:fill="auto"/>
          </w:tcPr>
          <w:p w:rsidR="00D86BE5" w:rsidRPr="0079172E" w:rsidRDefault="00D86BE5" w:rsidP="00E93AC9">
            <w:pPr>
              <w:tabs>
                <w:tab w:val="left" w:pos="1620"/>
                <w:tab w:val="left" w:pos="18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a + b</w:t>
            </w:r>
          </w:p>
        </w:tc>
        <w:tc>
          <w:tcPr>
            <w:tcW w:w="2447" w:type="dxa"/>
            <w:shd w:val="clear" w:color="auto" w:fill="auto"/>
          </w:tcPr>
          <w:p w:rsidR="00D86BE5" w:rsidRPr="0079172E" w:rsidRDefault="00D86BE5" w:rsidP="00E93AC9">
            <w:pPr>
              <w:tabs>
                <w:tab w:val="left" w:pos="1620"/>
                <w:tab w:val="left" w:pos="1800"/>
              </w:tabs>
              <w:spacing w:line="264" w:lineRule="auto"/>
              <w:jc w:val="center"/>
              <w:rPr>
                <w:rFonts w:ascii="Times New Roman" w:hAnsi="Times New Roman" w:cs="Times New Roman"/>
                <w:color w:val="000000"/>
                <w:sz w:val="28"/>
                <w:szCs w:val="28"/>
              </w:rPr>
            </w:pPr>
          </w:p>
        </w:tc>
        <w:tc>
          <w:tcPr>
            <w:tcW w:w="2448" w:type="dxa"/>
            <w:shd w:val="clear" w:color="auto" w:fill="auto"/>
          </w:tcPr>
          <w:p w:rsidR="00D86BE5" w:rsidRPr="0079172E" w:rsidRDefault="00D86BE5" w:rsidP="00E93AC9">
            <w:pPr>
              <w:tabs>
                <w:tab w:val="left" w:pos="1620"/>
                <w:tab w:val="left" w:pos="1800"/>
              </w:tabs>
              <w:spacing w:line="264" w:lineRule="auto"/>
              <w:jc w:val="center"/>
              <w:rPr>
                <w:rFonts w:ascii="Times New Roman" w:hAnsi="Times New Roman" w:cs="Times New Roman"/>
                <w:color w:val="000000"/>
                <w:sz w:val="28"/>
                <w:szCs w:val="28"/>
              </w:rPr>
            </w:pPr>
          </w:p>
        </w:tc>
        <w:tc>
          <w:tcPr>
            <w:tcW w:w="2250" w:type="dxa"/>
            <w:shd w:val="clear" w:color="auto" w:fill="auto"/>
          </w:tcPr>
          <w:p w:rsidR="00D86BE5" w:rsidRPr="0079172E" w:rsidRDefault="00D86BE5" w:rsidP="00E93AC9">
            <w:pPr>
              <w:tabs>
                <w:tab w:val="left" w:pos="1620"/>
                <w:tab w:val="left" w:pos="1800"/>
              </w:tabs>
              <w:spacing w:line="264" w:lineRule="auto"/>
              <w:jc w:val="center"/>
              <w:rPr>
                <w:rFonts w:ascii="Times New Roman" w:hAnsi="Times New Roman" w:cs="Times New Roman"/>
                <w:color w:val="000000"/>
                <w:sz w:val="28"/>
                <w:szCs w:val="28"/>
              </w:rPr>
            </w:pPr>
          </w:p>
        </w:tc>
      </w:tr>
      <w:tr w:rsidR="00D86BE5" w:rsidRPr="0079172E" w:rsidTr="00E93AC9">
        <w:tc>
          <w:tcPr>
            <w:tcW w:w="2447" w:type="dxa"/>
            <w:shd w:val="clear" w:color="auto" w:fill="auto"/>
          </w:tcPr>
          <w:p w:rsidR="00D86BE5" w:rsidRPr="0079172E" w:rsidRDefault="00D86BE5" w:rsidP="00E93AC9">
            <w:pPr>
              <w:tabs>
                <w:tab w:val="left" w:pos="1620"/>
                <w:tab w:val="left" w:pos="18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b + a</w:t>
            </w:r>
          </w:p>
        </w:tc>
        <w:tc>
          <w:tcPr>
            <w:tcW w:w="2447" w:type="dxa"/>
            <w:shd w:val="clear" w:color="auto" w:fill="auto"/>
          </w:tcPr>
          <w:p w:rsidR="00D86BE5" w:rsidRPr="0079172E" w:rsidRDefault="00D86BE5" w:rsidP="00E93AC9">
            <w:pPr>
              <w:tabs>
                <w:tab w:val="left" w:pos="1620"/>
                <w:tab w:val="left" w:pos="1800"/>
              </w:tabs>
              <w:spacing w:line="264" w:lineRule="auto"/>
              <w:jc w:val="center"/>
              <w:rPr>
                <w:rFonts w:ascii="Times New Roman" w:hAnsi="Times New Roman" w:cs="Times New Roman"/>
                <w:color w:val="000000"/>
                <w:sz w:val="28"/>
                <w:szCs w:val="28"/>
              </w:rPr>
            </w:pPr>
          </w:p>
        </w:tc>
        <w:tc>
          <w:tcPr>
            <w:tcW w:w="2448" w:type="dxa"/>
            <w:shd w:val="clear" w:color="auto" w:fill="auto"/>
          </w:tcPr>
          <w:p w:rsidR="00D86BE5" w:rsidRPr="0079172E" w:rsidRDefault="00D86BE5" w:rsidP="00E93AC9">
            <w:pPr>
              <w:tabs>
                <w:tab w:val="left" w:pos="1620"/>
                <w:tab w:val="left" w:pos="1800"/>
              </w:tabs>
              <w:spacing w:line="264" w:lineRule="auto"/>
              <w:jc w:val="center"/>
              <w:rPr>
                <w:rFonts w:ascii="Times New Roman" w:hAnsi="Times New Roman" w:cs="Times New Roman"/>
                <w:color w:val="000000"/>
                <w:sz w:val="28"/>
                <w:szCs w:val="28"/>
              </w:rPr>
            </w:pPr>
          </w:p>
        </w:tc>
        <w:tc>
          <w:tcPr>
            <w:tcW w:w="2250" w:type="dxa"/>
            <w:shd w:val="clear" w:color="auto" w:fill="auto"/>
          </w:tcPr>
          <w:p w:rsidR="00D86BE5" w:rsidRPr="0079172E" w:rsidRDefault="00D86BE5" w:rsidP="00E93AC9">
            <w:pPr>
              <w:tabs>
                <w:tab w:val="left" w:pos="1620"/>
                <w:tab w:val="left" w:pos="1800"/>
              </w:tabs>
              <w:spacing w:line="264" w:lineRule="auto"/>
              <w:jc w:val="center"/>
              <w:rPr>
                <w:rFonts w:ascii="Times New Roman" w:hAnsi="Times New Roman" w:cs="Times New Roman"/>
                <w:color w:val="000000"/>
                <w:sz w:val="28"/>
                <w:szCs w:val="28"/>
              </w:rPr>
            </w:pPr>
          </w:p>
        </w:tc>
      </w:tr>
    </w:tbl>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ọi HS nêu yêu cầu: Tính rồi so sánh giá trị của a + b và b + a</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ọi 2 HS lên làm- lớp làm vào vở.</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nhận xét kq rồi nêu tính chất giao hoán phép cộng 2 số thập phân.</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2 (a, c),: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YC: </w:t>
      </w:r>
      <w:r w:rsidRPr="0079172E">
        <w:rPr>
          <w:rFonts w:ascii="Times New Roman" w:hAnsi="Times New Roman" w:cs="Times New Roman"/>
          <w:color w:val="000000"/>
          <w:sz w:val="28"/>
          <w:szCs w:val="28"/>
        </w:rPr>
        <w:t>Thực hiện phép cộng rồi dùng tính chất giao hoán để thử lại)</w:t>
      </w:r>
      <w:r w:rsidRPr="0079172E">
        <w:rPr>
          <w:rFonts w:ascii="Times New Roman" w:hAnsi="Times New Roman" w:cs="Times New Roman"/>
          <w:sz w:val="28"/>
          <w:szCs w:val="28"/>
          <w:lang w:val="nl-NL"/>
        </w:rPr>
        <w:t xml:space="preserve"> làm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2 b: Như 2a</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3: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YC làm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 Muốn tính chu vi HCN ta làm ntn?</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Bài 4:  HS đọc đề bài- phân tích đề bài giải. GV nhận xét khắc sâu cách làm.</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3. Củng cố- Dặn dò: HS nêu lại cách cộng 2 STP.  NX giờ học. dặn dò</w:t>
      </w:r>
    </w:p>
    <w:p w:rsidR="00D86BE5" w:rsidRPr="0079172E" w:rsidRDefault="00D86BE5" w:rsidP="00D86BE5">
      <w:pPr>
        <w:spacing w:line="264" w:lineRule="auto"/>
        <w:jc w:val="both"/>
        <w:rPr>
          <w:rFonts w:ascii="Times New Roman" w:hAnsi="Times New Roman" w:cs="Times New Roman"/>
          <w:i/>
          <w:color w:val="000000"/>
          <w:sz w:val="28"/>
          <w:szCs w:val="28"/>
        </w:rPr>
      </w:pPr>
      <w:r w:rsidRPr="0079172E">
        <w:rPr>
          <w:rFonts w:ascii="Times New Roman" w:hAnsi="Times New Roman" w:cs="Times New Roman"/>
          <w:i/>
          <w:noProof/>
          <w:color w:val="000000"/>
          <w:sz w:val="28"/>
          <w:szCs w:val="28"/>
        </w:rPr>
        <mc:AlternateContent>
          <mc:Choice Requires="wps">
            <w:drawing>
              <wp:anchor distT="0" distB="0" distL="114300" distR="114300" simplePos="0" relativeHeight="252150784" behindDoc="0" locked="0" layoutInCell="1" allowOverlap="1">
                <wp:simplePos x="0" y="0"/>
                <wp:positionH relativeFrom="column">
                  <wp:posOffset>1089025</wp:posOffset>
                </wp:positionH>
                <wp:positionV relativeFrom="paragraph">
                  <wp:posOffset>70485</wp:posOffset>
                </wp:positionV>
                <wp:extent cx="3833495" cy="0"/>
                <wp:effectExtent l="6985" t="8890" r="7620" b="10160"/>
                <wp:wrapNone/>
                <wp:docPr id="1003" name="Straight Arrow Connector 10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33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0F3ACB" id="Straight Arrow Connector 1003" o:spid="_x0000_s1026" type="#_x0000_t32" style="position:absolute;margin-left:85.75pt;margin-top:5.55pt;width:301.85pt;height:0;z-index:25215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 KHOA HỌC</w:t>
      </w:r>
    </w:p>
    <w:p w:rsidR="00D86BE5" w:rsidRPr="0079172E" w:rsidRDefault="00D86BE5" w:rsidP="00D86BE5">
      <w:pPr>
        <w:tabs>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ÔN TẬP: CON NGƯỜI VÀ SỨC KHỎE</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b/>
          <w:color w:val="000000"/>
          <w:sz w:val="28"/>
          <w:szCs w:val="28"/>
        </w:rPr>
        <w:t xml:space="preserve">I. Mục tiêu: </w:t>
      </w:r>
      <w:r w:rsidRPr="0079172E">
        <w:rPr>
          <w:rFonts w:ascii="Times New Roman" w:hAnsi="Times New Roman" w:cs="Times New Roman"/>
          <w:color w:val="000000"/>
          <w:sz w:val="28"/>
          <w:szCs w:val="28"/>
        </w:rPr>
        <w:t>Giúp HS ôn tập về:</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           Đặc điểm sinh học và mối quan hệ xã hội ở tuổi dậy thì.</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ách phòng tránh bệnh sốt rét, sốt xuất huyết, viêm não, viêm gan A, nhiễm HIV/AIDS.</w:t>
      </w:r>
    </w:p>
    <w:p w:rsidR="00D86BE5" w:rsidRPr="0079172E" w:rsidRDefault="00D86BE5" w:rsidP="00D86BE5">
      <w:pPr>
        <w:tabs>
          <w:tab w:val="left" w:pos="1620"/>
          <w:tab w:val="left" w:pos="1800"/>
        </w:tabs>
        <w:spacing w:line="264" w:lineRule="auto"/>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I. Hoạt động dạy học:</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1. Kiểm tra bài cũ. Nêu một số nguyên nhân dẫn đến tai nạn giao thông?</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2. Bài mới</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a. Hoạt động 1 : Làm  bài tập 1,2,3 trang 42 SGK</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Mục tiêu: Ôn lại cho HS một số kiến thức trong các bài: Nam hay nữ ; Từ lúc mới sinh đến tuổi dậy thì. </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làm bài. GV cùng HS nhận xét và bổ sung.</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b. Hoạt động 2 : Trò chơi “ Ai nhanh , ai đúng”</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Mục tiêu: HS viết hoặc vẽ được sơ đồ cách phòng tránh một số các bệnh đã học.</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w:t>
      </w:r>
      <w:r w:rsidRPr="0079172E">
        <w:rPr>
          <w:rFonts w:ascii="Times New Roman" w:hAnsi="Times New Roman" w:cs="Times New Roman"/>
          <w:color w:val="000000"/>
          <w:sz w:val="28"/>
          <w:szCs w:val="28"/>
        </w:rPr>
        <w:t>tham khảo sơ đồ cách phòng tránh bệnh viêm gan B ở Trang 43 SGK, chọn ra một lệnh để vẽ sơ đồ về cách  phòng tránh bệnh đó</w:t>
      </w: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 xml:space="preserve">HT mời các bạn chia sẻ. </w:t>
      </w:r>
      <w:r w:rsidRPr="0079172E">
        <w:rPr>
          <w:rFonts w:ascii="Times New Roman" w:hAnsi="Times New Roman" w:cs="Times New Roman"/>
          <w:color w:val="000000"/>
          <w:sz w:val="28"/>
          <w:szCs w:val="28"/>
        </w:rPr>
        <w:t xml:space="preserve">Các nhóm treo sản phẩm của mình và cử đại diện trình bày. </w:t>
      </w:r>
      <w:r w:rsidRPr="0079172E">
        <w:rPr>
          <w:rFonts w:ascii="Times New Roman" w:hAnsi="Times New Roman" w:cs="Times New Roman"/>
          <w:sz w:val="28"/>
          <w:szCs w:val="28"/>
          <w:lang w:val="nl-NL"/>
        </w:rPr>
        <w:t>HS nx. Tnx</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 Hoạt đông 3 : Thực hành vẽ tranh đề tài.</w:t>
      </w:r>
    </w:p>
    <w:p w:rsidR="00D86BE5" w:rsidRPr="0079172E" w:rsidRDefault="00D86BE5" w:rsidP="00D86BE5">
      <w:pPr>
        <w:tabs>
          <w:tab w:val="left" w:pos="1620"/>
          <w:tab w:val="left" w:pos="1800"/>
        </w:tabs>
        <w:rPr>
          <w:rFonts w:ascii="Times New Roman" w:hAnsi="Times New Roman" w:cs="Times New Roman"/>
          <w:color w:val="000000"/>
          <w:sz w:val="28"/>
          <w:szCs w:val="28"/>
        </w:rPr>
      </w:pPr>
      <w:r w:rsidRPr="0079172E">
        <w:rPr>
          <w:rFonts w:ascii="Times New Roman" w:hAnsi="Times New Roman" w:cs="Times New Roman"/>
          <w:color w:val="000000"/>
          <w:sz w:val="28"/>
          <w:szCs w:val="28"/>
        </w:rPr>
        <w:t>Mục tiêu: HS vẽ được tranh vận động phòng tránh sử dụng các chất gây nghiện.</w:t>
      </w:r>
    </w:p>
    <w:p w:rsidR="00D86BE5" w:rsidRPr="0079172E" w:rsidRDefault="00D86BE5" w:rsidP="00D86BE5">
      <w:pPr>
        <w:tabs>
          <w:tab w:val="left" w:pos="1620"/>
          <w:tab w:val="left" w:pos="1800"/>
        </w:tabs>
        <w:rPr>
          <w:rFonts w:ascii="Times New Roman" w:hAnsi="Times New Roman" w:cs="Times New Roman"/>
          <w:color w:val="000000"/>
          <w:sz w:val="28"/>
          <w:szCs w:val="28"/>
        </w:rPr>
      </w:pPr>
      <w:r w:rsidRPr="0079172E">
        <w:rPr>
          <w:rFonts w:ascii="Times New Roman" w:hAnsi="Times New Roman" w:cs="Times New Roman"/>
          <w:sz w:val="28"/>
          <w:szCs w:val="28"/>
          <w:lang w:val="nl-NL"/>
        </w:rPr>
        <w:t xml:space="preserve"> 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w:t>
      </w:r>
      <w:r w:rsidRPr="0079172E">
        <w:rPr>
          <w:rFonts w:ascii="Times New Roman" w:hAnsi="Times New Roman" w:cs="Times New Roman"/>
          <w:color w:val="000000"/>
          <w:sz w:val="28"/>
          <w:szCs w:val="28"/>
        </w:rPr>
        <w:t>Quan sát các hình 2,3 trang 44 SGK, thảo luận về nội dung của từng tranh. Từ đó đề xuất nội dung tranh của nhóm mình và phân công cùng vẽ tranh</w:t>
      </w: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 xml:space="preserve">HT mời các bạn chia sẻ. </w:t>
      </w:r>
      <w:r w:rsidRPr="0079172E">
        <w:rPr>
          <w:rFonts w:ascii="Times New Roman" w:hAnsi="Times New Roman" w:cs="Times New Roman"/>
          <w:color w:val="000000"/>
          <w:sz w:val="28"/>
          <w:szCs w:val="28"/>
        </w:rPr>
        <w:t xml:space="preserve">Đại diện từng nhóm lên trưng bày sản phẩm. </w:t>
      </w:r>
      <w:r w:rsidRPr="0079172E">
        <w:rPr>
          <w:rFonts w:ascii="Times New Roman" w:hAnsi="Times New Roman" w:cs="Times New Roman"/>
          <w:sz w:val="28"/>
          <w:szCs w:val="28"/>
          <w:lang w:val="nl-NL"/>
        </w:rPr>
        <w:t>HS nx. Tnx</w:t>
      </w:r>
      <w:r w:rsidRPr="0079172E">
        <w:rPr>
          <w:rFonts w:ascii="Times New Roman" w:hAnsi="Times New Roman" w:cs="Times New Roman"/>
          <w:color w:val="000000"/>
          <w:sz w:val="28"/>
          <w:szCs w:val="28"/>
        </w:rPr>
        <w:t>.  Rút ra ghi nhớ: SGK</w:t>
      </w:r>
    </w:p>
    <w:p w:rsidR="00D86BE5" w:rsidRPr="0079172E" w:rsidRDefault="00D86BE5" w:rsidP="00D86BE5">
      <w:pPr>
        <w:tabs>
          <w:tab w:val="left" w:pos="1620"/>
          <w:tab w:val="left" w:pos="1800"/>
        </w:tabs>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ọi HS đọc.</w:t>
      </w:r>
    </w:p>
    <w:p w:rsidR="00D86BE5" w:rsidRPr="0079172E" w:rsidRDefault="00D86BE5" w:rsidP="00D86BE5">
      <w:pPr>
        <w:tabs>
          <w:tab w:val="left" w:pos="1620"/>
          <w:tab w:val="left" w:pos="1800"/>
        </w:tabs>
        <w:rPr>
          <w:rFonts w:ascii="Times New Roman" w:hAnsi="Times New Roman" w:cs="Times New Roman"/>
          <w:color w:val="000000"/>
          <w:sz w:val="28"/>
          <w:szCs w:val="28"/>
        </w:rPr>
      </w:pPr>
      <w:r w:rsidRPr="0079172E">
        <w:rPr>
          <w:rFonts w:ascii="Times New Roman" w:hAnsi="Times New Roman" w:cs="Times New Roman"/>
          <w:color w:val="000000"/>
          <w:sz w:val="28"/>
          <w:szCs w:val="28"/>
        </w:rPr>
        <w:t>3. Củng cố dặn dò. Nhân xét giờ học. Dặn dò</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000000"/>
          <w:sz w:val="28"/>
          <w:szCs w:val="28"/>
        </w:rPr>
        <w:t xml:space="preserve"> </w:t>
      </w:r>
    </w:p>
    <w:p w:rsidR="00D86BE5" w:rsidRPr="0079172E" w:rsidRDefault="00D86BE5" w:rsidP="00D86BE5">
      <w:pPr>
        <w:jc w:val="center"/>
        <w:rPr>
          <w:rFonts w:ascii="Times New Roman" w:hAnsi="Times New Roman" w:cs="Times New Roman"/>
          <w:bCs/>
          <w:color w:val="333333"/>
          <w:sz w:val="28"/>
          <w:szCs w:val="28"/>
          <w:u w:val="single"/>
        </w:rPr>
      </w:pPr>
      <w:r w:rsidRPr="0079172E">
        <w:rPr>
          <w:rFonts w:ascii="Times New Roman" w:hAnsi="Times New Roman" w:cs="Times New Roman"/>
          <w:bCs/>
          <w:noProof/>
          <w:color w:val="333333"/>
          <w:sz w:val="28"/>
          <w:szCs w:val="28"/>
          <w:u w:val="single"/>
        </w:rPr>
        <mc:AlternateContent>
          <mc:Choice Requires="wps">
            <w:drawing>
              <wp:anchor distT="0" distB="0" distL="114300" distR="114300" simplePos="0" relativeHeight="252177408" behindDoc="0" locked="0" layoutInCell="1" allowOverlap="1">
                <wp:simplePos x="0" y="0"/>
                <wp:positionH relativeFrom="column">
                  <wp:posOffset>889000</wp:posOffset>
                </wp:positionH>
                <wp:positionV relativeFrom="paragraph">
                  <wp:posOffset>41910</wp:posOffset>
                </wp:positionV>
                <wp:extent cx="4622800" cy="0"/>
                <wp:effectExtent l="6985" t="13335" r="8890" b="5715"/>
                <wp:wrapNone/>
                <wp:docPr id="1002" name="Straight Connector 10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22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BC37C0" id="Straight Connector 1002" o:spid="_x0000_s1026" style="position:absolute;z-index:25217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pt,3.3pt" to="434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"/>
            </w:pict>
          </mc:Fallback>
        </mc:AlternateContent>
      </w:r>
    </w:p>
    <w:p w:rsidR="00D86BE5" w:rsidRPr="0079172E" w:rsidRDefault="00D86BE5" w:rsidP="00D86BE5">
      <w:pPr>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 TIẾT  : TIẾNG VIỆT</w:t>
      </w:r>
    </w:p>
    <w:p w:rsidR="00D86BE5" w:rsidRPr="0079172E" w:rsidRDefault="00D86BE5" w:rsidP="00D86BE5">
      <w:pPr>
        <w:pStyle w:val="Heading1"/>
        <w:spacing w:line="264" w:lineRule="auto"/>
        <w:rPr>
          <w:rFonts w:ascii="Times New Roman" w:hAnsi="Times New Roman"/>
          <w:bCs w:val="0"/>
          <w:color w:val="333333"/>
          <w:szCs w:val="28"/>
        </w:rPr>
      </w:pPr>
      <w:r w:rsidRPr="0079172E">
        <w:rPr>
          <w:rFonts w:ascii="Times New Roman" w:hAnsi="Times New Roman"/>
          <w:bCs w:val="0"/>
          <w:color w:val="333333"/>
          <w:szCs w:val="28"/>
        </w:rPr>
        <w:t>ÔN TẬP VÀ KIỂM TRA ( TIẾT 6)</w:t>
      </w:r>
    </w:p>
    <w:p w:rsidR="00D86BE5" w:rsidRPr="0079172E" w:rsidRDefault="00D86BE5" w:rsidP="00D86BE5">
      <w:pPr>
        <w:tabs>
          <w:tab w:val="left" w:pos="5760"/>
        </w:tabs>
        <w:rPr>
          <w:rFonts w:ascii="Times New Roman" w:hAnsi="Times New Roman" w:cs="Times New Roman"/>
          <w:i/>
          <w:iCs/>
          <w:color w:val="333333"/>
          <w:sz w:val="28"/>
          <w:szCs w:val="28"/>
        </w:rPr>
      </w:pPr>
      <w:r w:rsidRPr="0079172E">
        <w:rPr>
          <w:rFonts w:ascii="Times New Roman" w:hAnsi="Times New Roman" w:cs="Times New Roman"/>
          <w:color w:val="333333"/>
          <w:sz w:val="28"/>
          <w:szCs w:val="28"/>
        </w:rPr>
        <w:t>I</w:t>
      </w:r>
      <w:r w:rsidRPr="0079172E">
        <w:rPr>
          <w:rFonts w:ascii="Times New Roman" w:hAnsi="Times New Roman" w:cs="Times New Roman"/>
          <w:b/>
          <w:color w:val="333333"/>
          <w:sz w:val="28"/>
          <w:szCs w:val="28"/>
        </w:rPr>
        <w:t>. Mục đích yêu cầu</w:t>
      </w:r>
      <w:r w:rsidRPr="0079172E">
        <w:rPr>
          <w:rFonts w:ascii="Times New Roman" w:hAnsi="Times New Roman" w:cs="Times New Roman"/>
          <w:color w:val="333333"/>
          <w:sz w:val="28"/>
          <w:szCs w:val="28"/>
        </w:rPr>
        <w:t xml:space="preserve">:                    </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Tìm được từ đồng nghĩa, trái nghĩa để thay thế theo yêu cầu của BT1, BT2( chọn 3 trong 5 mục a,b,c,d,e).</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Đặt được câu để phân biệt được từ đồng âm, từ trái nghĩa( BT3, BT4).</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thực hiện được toàn bộ BT2.</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I. Đồ dùng dạy- học.</w:t>
      </w:r>
      <w:r w:rsidRPr="0079172E">
        <w:rPr>
          <w:rFonts w:ascii="Times New Roman" w:hAnsi="Times New Roman" w:cs="Times New Roman"/>
          <w:color w:val="333333"/>
          <w:sz w:val="28"/>
          <w:szCs w:val="28"/>
        </w:rPr>
        <w:t xml:space="preserve"> Một số tờ phiếu viết nội dung bài tập 2.</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III. Các hoạt động dạy – học </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color w:val="333333"/>
          <w:sz w:val="28"/>
          <w:szCs w:val="28"/>
        </w:rPr>
        <w:t>1.</w:t>
      </w:r>
      <w:r w:rsidRPr="0079172E">
        <w:rPr>
          <w:rFonts w:ascii="Times New Roman" w:hAnsi="Times New Roman" w:cs="Times New Roman"/>
          <w:b/>
          <w:color w:val="333333"/>
          <w:sz w:val="28"/>
          <w:szCs w:val="28"/>
        </w:rPr>
        <w:t xml:space="preserve"> </w:t>
      </w:r>
      <w:r w:rsidRPr="0079172E">
        <w:rPr>
          <w:rFonts w:ascii="Times New Roman" w:hAnsi="Times New Roman" w:cs="Times New Roman"/>
          <w:color w:val="333333"/>
          <w:sz w:val="28"/>
          <w:szCs w:val="28"/>
        </w:rPr>
        <w:t>Giới thiệu bài: GV nêu mục đích YC của tiết học.</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 Hướng dẫn HS  giải bài tập.</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color w:val="333333"/>
          <w:sz w:val="28"/>
          <w:szCs w:val="28"/>
        </w:rPr>
        <w:t xml:space="preserve">Bài tập 1: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 xml:space="preserve">tự  đọc  YC, làm Bt  </w:t>
      </w:r>
    </w:p>
    <w:tbl>
      <w:tblPr>
        <w:tblW w:w="0" w:type="auto"/>
        <w:tblLook w:val="0000" w:firstRow="0" w:lastRow="0" w:firstColumn="0" w:lastColumn="0" w:noHBand="0" w:noVBand="0"/>
      </w:tblPr>
      <w:tblGrid>
        <w:gridCol w:w="9355"/>
      </w:tblGrid>
      <w:tr w:rsidR="00D86BE5" w:rsidRPr="0079172E" w:rsidTr="00E93AC9">
        <w:tc>
          <w:tcPr>
            <w:tcW w:w="9843"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92"/>
              <w:gridCol w:w="2161"/>
              <w:gridCol w:w="2717"/>
              <w:gridCol w:w="1959"/>
            </w:tblGrid>
            <w:tr w:rsidR="00D86BE5" w:rsidRPr="0079172E" w:rsidTr="00E93AC9">
              <w:tc>
                <w:tcPr>
                  <w:tcW w:w="2407"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âu</w:t>
                  </w:r>
                </w:p>
              </w:tc>
              <w:tc>
                <w:tcPr>
                  <w:tcW w:w="2275"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Từ dùng không chính xác</w:t>
                  </w:r>
                </w:p>
              </w:tc>
              <w:tc>
                <w:tcPr>
                  <w:tcW w:w="287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Lí do</w:t>
                  </w:r>
                </w:p>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color w:val="333333"/>
                      <w:sz w:val="28"/>
                      <w:szCs w:val="28"/>
                    </w:rPr>
                    <w:t>( giải thích miệng)</w:t>
                  </w:r>
                </w:p>
              </w:tc>
              <w:tc>
                <w:tcPr>
                  <w:tcW w:w="2062"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Thay bằng từ đồng nghĩa</w:t>
                  </w:r>
                </w:p>
              </w:tc>
            </w:tr>
            <w:tr w:rsidR="00D86BE5" w:rsidRPr="0079172E" w:rsidTr="00E93AC9">
              <w:tc>
                <w:tcPr>
                  <w:tcW w:w="2407"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Hoàng </w:t>
                  </w:r>
                  <w:r w:rsidRPr="0079172E">
                    <w:rPr>
                      <w:rFonts w:ascii="Times New Roman" w:hAnsi="Times New Roman" w:cs="Times New Roman"/>
                      <w:color w:val="333333"/>
                      <w:sz w:val="28"/>
                      <w:szCs w:val="28"/>
                      <w:u w:val="single"/>
                    </w:rPr>
                    <w:t>bê</w:t>
                  </w:r>
                  <w:r w:rsidRPr="0079172E">
                    <w:rPr>
                      <w:rFonts w:ascii="Times New Roman" w:hAnsi="Times New Roman" w:cs="Times New Roman"/>
                      <w:color w:val="333333"/>
                      <w:sz w:val="28"/>
                      <w:szCs w:val="28"/>
                    </w:rPr>
                    <w:t xml:space="preserve"> chén  nước </w:t>
                  </w:r>
                  <w:r w:rsidRPr="0079172E">
                    <w:rPr>
                      <w:rFonts w:ascii="Times New Roman" w:hAnsi="Times New Roman" w:cs="Times New Roman"/>
                      <w:color w:val="333333"/>
                      <w:sz w:val="28"/>
                      <w:szCs w:val="28"/>
                      <w:u w:val="single"/>
                    </w:rPr>
                    <w:t>bảo</w:t>
                  </w:r>
                  <w:r w:rsidRPr="0079172E">
                    <w:rPr>
                      <w:rFonts w:ascii="Times New Roman" w:hAnsi="Times New Roman" w:cs="Times New Roman"/>
                      <w:color w:val="333333"/>
                      <w:sz w:val="28"/>
                      <w:szCs w:val="28"/>
                    </w:rPr>
                    <w:t xml:space="preserve"> ông uống.</w:t>
                  </w:r>
                </w:p>
              </w:tc>
              <w:tc>
                <w:tcPr>
                  <w:tcW w:w="2275"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ê ( chén nước)</w:t>
                  </w:r>
                </w:p>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color w:val="333333"/>
                      <w:sz w:val="28"/>
                      <w:szCs w:val="28"/>
                    </w:rPr>
                    <w:t>bảo ( ông)</w:t>
                  </w:r>
                </w:p>
              </w:tc>
              <w:tc>
                <w:tcPr>
                  <w:tcW w:w="287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Chén nước nhẹ không cần bê.</w:t>
                  </w:r>
                </w:p>
                <w:p w:rsidR="00D86BE5" w:rsidRPr="0079172E" w:rsidRDefault="00D86BE5" w:rsidP="00E93AC9">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Cháu bảo ông là thiếu lễ độ.</w:t>
                  </w:r>
                </w:p>
              </w:tc>
              <w:tc>
                <w:tcPr>
                  <w:tcW w:w="2062"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ưng</w:t>
                  </w:r>
                </w:p>
                <w:p w:rsidR="00D86BE5" w:rsidRPr="0079172E" w:rsidRDefault="00D86BE5" w:rsidP="00E93AC9">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mời</w:t>
                  </w:r>
                </w:p>
              </w:tc>
            </w:tr>
            <w:tr w:rsidR="00D86BE5" w:rsidRPr="0079172E" w:rsidTr="00E93AC9">
              <w:tc>
                <w:tcPr>
                  <w:tcW w:w="2407"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253184" behindDoc="0" locked="0" layoutInCell="1" allowOverlap="1">
                            <wp:simplePos x="0" y="0"/>
                            <wp:positionH relativeFrom="column">
                              <wp:posOffset>-186055</wp:posOffset>
                            </wp:positionH>
                            <wp:positionV relativeFrom="paragraph">
                              <wp:posOffset>1470025</wp:posOffset>
                            </wp:positionV>
                            <wp:extent cx="0" cy="685800"/>
                            <wp:effectExtent l="13335" t="5080" r="5715" b="13970"/>
                            <wp:wrapNone/>
                            <wp:docPr id="1001" name="Straight Connector 10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FBFCAC" id="Straight Connector 1001" o:spid="_x0000_s1026" style="position:absolute;flip:x;z-index:25225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5pt,115.75pt" to="-14.65pt,16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249088" behindDoc="0" locked="0" layoutInCell="1" allowOverlap="1">
                            <wp:simplePos x="0" y="0"/>
                            <wp:positionH relativeFrom="column">
                              <wp:posOffset>1414145</wp:posOffset>
                            </wp:positionH>
                            <wp:positionV relativeFrom="paragraph">
                              <wp:posOffset>1470025</wp:posOffset>
                            </wp:positionV>
                            <wp:extent cx="0" cy="685800"/>
                            <wp:effectExtent l="13335" t="5080" r="5715" b="13970"/>
                            <wp:wrapNone/>
                            <wp:docPr id="1000" name="Straight Connector 10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59314F" id="Straight Connector 1000" o:spid="_x0000_s1026" style="position:absolute;z-index:25224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35pt,115.75pt" to="111.35pt,16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"/>
                        </w:pict>
                      </mc:Fallback>
                    </mc:AlternateContent>
                  </w:r>
                  <w:r w:rsidRPr="0079172E">
                    <w:rPr>
                      <w:rFonts w:ascii="Times New Roman" w:hAnsi="Times New Roman" w:cs="Times New Roman"/>
                      <w:color w:val="333333"/>
                      <w:sz w:val="28"/>
                      <w:szCs w:val="28"/>
                    </w:rPr>
                    <w:t xml:space="preserve">Ông </w:t>
                  </w:r>
                  <w:r w:rsidRPr="0079172E">
                    <w:rPr>
                      <w:rFonts w:ascii="Times New Roman" w:hAnsi="Times New Roman" w:cs="Times New Roman"/>
                      <w:color w:val="333333"/>
                      <w:sz w:val="28"/>
                      <w:szCs w:val="28"/>
                      <w:u w:val="single"/>
                    </w:rPr>
                    <w:t>vò</w:t>
                  </w:r>
                  <w:r w:rsidRPr="0079172E">
                    <w:rPr>
                      <w:rFonts w:ascii="Times New Roman" w:hAnsi="Times New Roman" w:cs="Times New Roman"/>
                      <w:color w:val="333333"/>
                      <w:sz w:val="28"/>
                      <w:szCs w:val="28"/>
                    </w:rPr>
                    <w:t xml:space="preserve"> đầu Hoàng.</w:t>
                  </w:r>
                </w:p>
              </w:tc>
              <w:tc>
                <w:tcPr>
                  <w:tcW w:w="2275"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vò ( đầu )</w:t>
                  </w:r>
                </w:p>
                <w:p w:rsidR="00D86BE5" w:rsidRPr="0079172E" w:rsidRDefault="00D86BE5" w:rsidP="00E93AC9">
                  <w:pPr>
                    <w:tabs>
                      <w:tab w:val="left" w:pos="1260"/>
                    </w:tabs>
                    <w:spacing w:line="264" w:lineRule="auto"/>
                    <w:jc w:val="both"/>
                    <w:rPr>
                      <w:rFonts w:ascii="Times New Roman" w:hAnsi="Times New Roman" w:cs="Times New Roman"/>
                      <w:color w:val="333333"/>
                      <w:sz w:val="28"/>
                      <w:szCs w:val="28"/>
                    </w:rPr>
                  </w:pPr>
                </w:p>
              </w:tc>
              <w:tc>
                <w:tcPr>
                  <w:tcW w:w="287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250112" behindDoc="0" locked="0" layoutInCell="1" allowOverlap="1">
                            <wp:simplePos x="0" y="0"/>
                            <wp:positionH relativeFrom="column">
                              <wp:posOffset>-73025</wp:posOffset>
                            </wp:positionH>
                            <wp:positionV relativeFrom="paragraph">
                              <wp:posOffset>1470025</wp:posOffset>
                            </wp:positionV>
                            <wp:extent cx="0" cy="685800"/>
                            <wp:effectExtent l="8255" t="5080" r="10795" b="13970"/>
                            <wp:wrapNone/>
                            <wp:docPr id="999" name="Straight Connector 9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A23608" id="Straight Connector 999" o:spid="_x0000_s1026" style="position:absolute;z-index:25225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15.75pt" to="-5.75pt,16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"/>
                        </w:pict>
                      </mc:Fallback>
                    </mc:AlternateContent>
                  </w:r>
                  <w:r w:rsidRPr="0079172E">
                    <w:rPr>
                      <w:rFonts w:ascii="Times New Roman" w:hAnsi="Times New Roman" w:cs="Times New Roman"/>
                      <w:color w:val="333333"/>
                      <w:sz w:val="28"/>
                      <w:szCs w:val="28"/>
                    </w:rPr>
                    <w:t>Vò là chà đi xát lại, làm cho rối, nhàu nát, hoặc làm cho sạch; không thể hiện đúng hành động của ông vuốt tay nhẹ nhàng trên tóc cháu.</w:t>
                  </w:r>
                </w:p>
              </w:tc>
              <w:tc>
                <w:tcPr>
                  <w:tcW w:w="2062"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252160" behindDoc="0" locked="0" layoutInCell="1" allowOverlap="1">
                            <wp:simplePos x="0" y="0"/>
                            <wp:positionH relativeFrom="column">
                              <wp:posOffset>1188720</wp:posOffset>
                            </wp:positionH>
                            <wp:positionV relativeFrom="paragraph">
                              <wp:posOffset>1470025</wp:posOffset>
                            </wp:positionV>
                            <wp:extent cx="0" cy="685800"/>
                            <wp:effectExtent l="10160" t="5080" r="8890" b="13970"/>
                            <wp:wrapNone/>
                            <wp:docPr id="998" name="Straight Connector 9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DB9EB3" id="Straight Connector 998" o:spid="_x0000_s1026" style="position:absolute;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115.75pt" to="93.6pt,16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251136" behindDoc="0" locked="0" layoutInCell="1" allowOverlap="1">
                            <wp:simplePos x="0" y="0"/>
                            <wp:positionH relativeFrom="column">
                              <wp:posOffset>-68580</wp:posOffset>
                            </wp:positionH>
                            <wp:positionV relativeFrom="paragraph">
                              <wp:posOffset>1470025</wp:posOffset>
                            </wp:positionV>
                            <wp:extent cx="0" cy="685800"/>
                            <wp:effectExtent l="10160" t="5080" r="8890" b="13970"/>
                            <wp:wrapNone/>
                            <wp:docPr id="997" name="Straight Connector 9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342BB3" id="Straight Connector 997" o:spid="_x0000_s1026" style="position:absolute;z-index:25225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5.75pt" to="-5.4pt,16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"/>
                        </w:pict>
                      </mc:Fallback>
                    </mc:AlternateContent>
                  </w:r>
                </w:p>
              </w:tc>
            </w:tr>
          </w:tbl>
          <w:p w:rsidR="00D86BE5" w:rsidRPr="0079172E" w:rsidRDefault="00D86BE5" w:rsidP="00E93AC9">
            <w:pPr>
              <w:rPr>
                <w:rFonts w:ascii="Times New Roman" w:hAnsi="Times New Roman" w:cs="Times New Roman"/>
                <w:color w:val="333333"/>
                <w:sz w:val="28"/>
                <w:szCs w:val="28"/>
              </w:rPr>
            </w:pPr>
          </w:p>
        </w:tc>
      </w:tr>
      <w:tr w:rsidR="00D86BE5" w:rsidRPr="0079172E" w:rsidTr="00E93AC9">
        <w:tc>
          <w:tcPr>
            <w:tcW w:w="9843" w:type="dxa"/>
          </w:tcPr>
          <w:p w:rsidR="00D86BE5" w:rsidRPr="0079172E" w:rsidRDefault="00D86BE5" w:rsidP="00E93AC9">
            <w:pPr>
              <w:tabs>
                <w:tab w:val="left" w:pos="1260"/>
                <w:tab w:val="left" w:pos="2715"/>
                <w:tab w:val="left" w:pos="2880"/>
                <w:tab w:val="left" w:pos="3600"/>
                <w:tab w:val="center" w:pos="4813"/>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Cháu vừa thực hành</w:t>
            </w:r>
            <w:r w:rsidRPr="0079172E">
              <w:rPr>
                <w:rFonts w:ascii="Times New Roman" w:hAnsi="Times New Roman" w:cs="Times New Roman"/>
                <w:color w:val="333333"/>
                <w:sz w:val="28"/>
                <w:szCs w:val="28"/>
              </w:rPr>
              <w:tab/>
              <w:t xml:space="preserve">    thực hành</w:t>
            </w:r>
            <w:r w:rsidRPr="0079172E">
              <w:rPr>
                <w:rFonts w:ascii="Times New Roman" w:hAnsi="Times New Roman" w:cs="Times New Roman"/>
                <w:color w:val="333333"/>
                <w:sz w:val="28"/>
                <w:szCs w:val="28"/>
              </w:rPr>
              <w:tab/>
              <w:t xml:space="preserve">        Thực hành là từ chỉ chung</w:t>
            </w:r>
          </w:p>
          <w:p w:rsidR="00D86BE5" w:rsidRPr="0079172E" w:rsidRDefault="00D86BE5" w:rsidP="00E93AC9">
            <w:pPr>
              <w:tabs>
                <w:tab w:val="left" w:pos="1260"/>
                <w:tab w:val="left" w:pos="2715"/>
                <w:tab w:val="left" w:pos="2880"/>
                <w:tab w:val="left" w:pos="3600"/>
                <w:tab w:val="center" w:pos="4813"/>
                <w:tab w:val="left" w:pos="5040"/>
                <w:tab w:val="left" w:pos="5760"/>
                <w:tab w:val="left" w:pos="6480"/>
                <w:tab w:val="left" w:pos="7200"/>
                <w:tab w:val="left" w:pos="7875"/>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xong bài tập rồi </w:t>
            </w:r>
            <w:r w:rsidRPr="0079172E">
              <w:rPr>
                <w:rFonts w:ascii="Times New Roman" w:hAnsi="Times New Roman" w:cs="Times New Roman"/>
                <w:color w:val="333333"/>
                <w:sz w:val="28"/>
                <w:szCs w:val="28"/>
              </w:rPr>
              <w:tab/>
              <w:t>( xong BT)</w:t>
            </w:r>
            <w:r w:rsidRPr="0079172E">
              <w:rPr>
                <w:rFonts w:ascii="Times New Roman" w:hAnsi="Times New Roman" w:cs="Times New Roman"/>
                <w:color w:val="333333"/>
                <w:sz w:val="28"/>
                <w:szCs w:val="28"/>
              </w:rPr>
              <w:tab/>
              <w:t xml:space="preserve">             việc áp dụng lí thuyết</w:t>
            </w:r>
            <w:r w:rsidRPr="0079172E">
              <w:rPr>
                <w:rFonts w:ascii="Times New Roman" w:hAnsi="Times New Roman" w:cs="Times New Roman"/>
                <w:color w:val="333333"/>
                <w:sz w:val="28"/>
                <w:szCs w:val="28"/>
              </w:rPr>
              <w:tab/>
              <w:t>làm</w:t>
            </w:r>
          </w:p>
          <w:p w:rsidR="00D86BE5" w:rsidRPr="0079172E" w:rsidRDefault="00D86BE5" w:rsidP="00E93AC9">
            <w:pPr>
              <w:tabs>
                <w:tab w:val="center" w:pos="4813"/>
              </w:tabs>
              <w:spacing w:line="264" w:lineRule="auto"/>
              <w:jc w:val="both"/>
              <w:rPr>
                <w:rFonts w:ascii="Times New Roman" w:hAnsi="Times New Roman" w:cs="Times New Roman"/>
                <w:color w:val="333333"/>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254208" behindDoc="0" locked="0" layoutInCell="1" allowOverlap="1">
                      <wp:simplePos x="0" y="0"/>
                      <wp:positionH relativeFrom="column">
                        <wp:posOffset>0</wp:posOffset>
                      </wp:positionH>
                      <wp:positionV relativeFrom="paragraph">
                        <wp:posOffset>202565</wp:posOffset>
                      </wp:positionV>
                      <wp:extent cx="6172200" cy="0"/>
                      <wp:effectExtent l="13335" t="5715" r="5715" b="13335"/>
                      <wp:wrapNone/>
                      <wp:docPr id="996" name="Straight Connector 9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986A5E" id="Straight Connector 996" o:spid="_x0000_s1026" style="position:absolute;z-index:25225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95pt" to="486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jfoHgIAADo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"/>
                  </w:pict>
                </mc:Fallback>
              </mc:AlternateContent>
            </w:r>
            <w:r w:rsidRPr="0079172E">
              <w:rPr>
                <w:rFonts w:ascii="Times New Roman" w:hAnsi="Times New Roman" w:cs="Times New Roman"/>
                <w:color w:val="333333"/>
                <w:sz w:val="28"/>
                <w:szCs w:val="28"/>
              </w:rPr>
              <w:t>ông ạ.</w:t>
            </w:r>
            <w:r w:rsidRPr="0079172E">
              <w:rPr>
                <w:rFonts w:ascii="Times New Roman" w:hAnsi="Times New Roman" w:cs="Times New Roman"/>
                <w:color w:val="333333"/>
                <w:sz w:val="28"/>
                <w:szCs w:val="28"/>
              </w:rPr>
              <w:tab/>
              <w:t xml:space="preserve">                             vào thực tế,.........</w:t>
            </w:r>
          </w:p>
        </w:tc>
      </w:tr>
    </w:tbl>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sz w:val="28"/>
          <w:szCs w:val="28"/>
          <w:lang w:val="nl-NL"/>
        </w:rPr>
        <w:t xml:space="preserve">    </w:t>
      </w:r>
      <w:r w:rsidRPr="0079172E">
        <w:rPr>
          <w:rFonts w:ascii="Times New Roman" w:hAnsi="Times New Roman" w:cs="Times New Roman"/>
          <w:noProof/>
          <w:sz w:val="28"/>
          <w:szCs w:val="28"/>
          <w:lang w:val="nl-NL"/>
        </w:rPr>
        <w:t>sau đó TĐổi nhóm đôi, nhóm 4. LP</w:t>
      </w:r>
      <w:r w:rsidRPr="0079172E">
        <w:rPr>
          <w:rFonts w:ascii="Times New Roman" w:hAnsi="Times New Roman" w:cs="Times New Roman"/>
          <w:sz w:val="28"/>
          <w:szCs w:val="28"/>
          <w:lang w:val="nl-NL"/>
        </w:rPr>
        <w:t>HT mời các bạn chia sẻ. HS nx. Tnx</w:t>
      </w:r>
    </w:p>
    <w:p w:rsidR="00D86BE5" w:rsidRPr="0079172E" w:rsidRDefault="00D86BE5" w:rsidP="00D86BE5">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ài tập 2: Tìm từ trái nghĩa thích hợp với mỗi chỗ trống: ( chọn 3 trong 5 mục a,b,c,d,e  *** làm cả bài )</w:t>
      </w:r>
    </w:p>
    <w:p w:rsidR="00D86BE5" w:rsidRPr="0079172E" w:rsidRDefault="00D86BE5" w:rsidP="00D86BE5">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dán phiếu, mời 2,3 HS lên  làm</w:t>
      </w:r>
    </w:p>
    <w:p w:rsidR="00D86BE5" w:rsidRPr="0079172E" w:rsidRDefault="00D86BE5" w:rsidP="00D86BE5">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cả lớp cùng GV nhận xét kết luận đúng:  no, chết; bại; đậu; đẹp.</w:t>
      </w:r>
    </w:p>
    <w:p w:rsidR="00D86BE5" w:rsidRPr="0079172E" w:rsidRDefault="00D86BE5" w:rsidP="00D86BE5">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ài tập 3: (bỏ)</w:t>
      </w:r>
    </w:p>
    <w:p w:rsidR="00D86BE5" w:rsidRPr="0079172E" w:rsidRDefault="00D86BE5" w:rsidP="00D86BE5">
      <w:pPr>
        <w:tabs>
          <w:tab w:val="left" w:pos="126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ài tập 4:  HS đọc yêu cầu của bài. GV nhắc HS đặt câu đúng với những nghĩa đã cho của từ đánh.</w:t>
      </w:r>
    </w:p>
    <w:p w:rsidR="00D86BE5" w:rsidRPr="0079172E" w:rsidRDefault="00D86BE5" w:rsidP="00D86BE5">
      <w:pPr>
        <w:tabs>
          <w:tab w:val="left" w:pos="126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HS nối tiếp nhau đọc câu văn, sau đó viết vào vở 3 câu, mỗi câu mang 1 nghĩa của từ đánh</w:t>
      </w:r>
    </w:p>
    <w:p w:rsidR="00D86BE5" w:rsidRPr="0079172E" w:rsidRDefault="00D86BE5" w:rsidP="00D86BE5">
      <w:pPr>
        <w:tabs>
          <w:tab w:val="left" w:pos="126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Củng cố, dặn dò: GV nhận xét tiết học. Dặn dò</w:t>
      </w:r>
    </w:p>
    <w:p w:rsidR="00D86BE5" w:rsidRPr="0079172E" w:rsidRDefault="00D86BE5" w:rsidP="00D86BE5">
      <w:pPr>
        <w:tabs>
          <w:tab w:val="left" w:pos="1620"/>
          <w:tab w:val="left" w:pos="1800"/>
        </w:tabs>
        <w:rPr>
          <w:rFonts w:ascii="Times New Roman" w:hAnsi="Times New Roman" w:cs="Times New Roman"/>
          <w:color w:val="000000"/>
          <w:sz w:val="28"/>
          <w:szCs w:val="28"/>
        </w:rPr>
      </w:pPr>
    </w:p>
    <w:p w:rsidR="00D86BE5" w:rsidRPr="0079172E" w:rsidRDefault="00D86BE5" w:rsidP="00D86BE5">
      <w:pPr>
        <w:spacing w:line="264" w:lineRule="auto"/>
        <w:jc w:val="both"/>
        <w:rPr>
          <w:rFonts w:ascii="Times New Roman" w:hAnsi="Times New Roman" w:cs="Times New Roman"/>
          <w:i/>
          <w:color w:val="000000"/>
          <w:sz w:val="28"/>
          <w:szCs w:val="28"/>
        </w:rPr>
      </w:pPr>
    </w:p>
    <w:p w:rsidR="00D86BE5" w:rsidRPr="0079172E" w:rsidRDefault="00D86BE5" w:rsidP="00D86BE5">
      <w:pPr>
        <w:spacing w:line="264" w:lineRule="auto"/>
        <w:jc w:val="both"/>
        <w:rPr>
          <w:rFonts w:ascii="Times New Roman" w:hAnsi="Times New Roman" w:cs="Times New Roman"/>
          <w:i/>
          <w:color w:val="000000"/>
          <w:sz w:val="28"/>
          <w:szCs w:val="28"/>
        </w:rPr>
      </w:pPr>
    </w:p>
    <w:p w:rsidR="00D86BE5" w:rsidRPr="0079172E" w:rsidRDefault="00D86BE5" w:rsidP="00D86BE5">
      <w:pPr>
        <w:tabs>
          <w:tab w:val="left" w:pos="1620"/>
          <w:tab w:val="left" w:pos="18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146688" behindDoc="0" locked="0" layoutInCell="1" allowOverlap="1">
                <wp:simplePos x="0" y="0"/>
                <wp:positionH relativeFrom="column">
                  <wp:posOffset>0</wp:posOffset>
                </wp:positionH>
                <wp:positionV relativeFrom="paragraph">
                  <wp:posOffset>20955</wp:posOffset>
                </wp:positionV>
                <wp:extent cx="6090920" cy="0"/>
                <wp:effectExtent l="13335" t="10160" r="10795" b="8890"/>
                <wp:wrapNone/>
                <wp:docPr id="995" name="Straight Connector 9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24C793" id="Straight Connector 995" o:spid="_x0000_s1026" style="position:absolute;z-index:25214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47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QTiHQIAADo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i/>
          <w:color w:val="000000"/>
          <w:sz w:val="28"/>
          <w:szCs w:val="28"/>
        </w:rPr>
      </w:pPr>
    </w:p>
    <w:p w:rsidR="00D86BE5" w:rsidRPr="0079172E" w:rsidRDefault="00D86BE5" w:rsidP="00D86BE5">
      <w:pPr>
        <w:tabs>
          <w:tab w:val="left" w:pos="1620"/>
          <w:tab w:val="left" w:pos="1800"/>
        </w:tabs>
        <w:spacing w:line="264" w:lineRule="auto"/>
        <w:jc w:val="center"/>
        <w:rPr>
          <w:rFonts w:ascii="Times New Roman" w:hAnsi="Times New Roman" w:cs="Times New Roman"/>
          <w:b/>
          <w:i/>
          <w:color w:val="000000"/>
          <w:sz w:val="28"/>
          <w:szCs w:val="28"/>
        </w:rPr>
      </w:pPr>
      <w:r w:rsidRPr="0079172E">
        <w:rPr>
          <w:rFonts w:ascii="Times New Roman" w:hAnsi="Times New Roman" w:cs="Times New Roman"/>
          <w:b/>
          <w:i/>
          <w:color w:val="000000"/>
          <w:sz w:val="28"/>
          <w:szCs w:val="28"/>
        </w:rPr>
        <w:t>Thứ sáu ngày 10 tháng 11 năm 2</w:t>
      </w:r>
    </w:p>
    <w:p w:rsidR="00D86BE5" w:rsidRPr="0079172E" w:rsidRDefault="00D86BE5" w:rsidP="00D86BE5">
      <w:pPr>
        <w:tabs>
          <w:tab w:val="left" w:pos="1620"/>
          <w:tab w:val="left" w:pos="1800"/>
        </w:tabs>
        <w:spacing w:line="264" w:lineRule="auto"/>
        <w:jc w:val="center"/>
        <w:rPr>
          <w:rFonts w:ascii="Times New Roman" w:hAnsi="Times New Roman" w:cs="Times New Roman"/>
          <w:b/>
          <w:i/>
          <w:color w:val="000000"/>
          <w:sz w:val="28"/>
          <w:szCs w:val="28"/>
        </w:rPr>
      </w:pPr>
      <w:r w:rsidRPr="0079172E">
        <w:rPr>
          <w:rFonts w:ascii="Times New Roman" w:hAnsi="Times New Roman" w:cs="Times New Roman"/>
          <w:b/>
          <w:i/>
          <w:color w:val="000000"/>
          <w:sz w:val="28"/>
          <w:szCs w:val="28"/>
        </w:rPr>
        <w:t>TIẾT 1:  TOÁN</w:t>
      </w:r>
    </w:p>
    <w:p w:rsidR="00D86BE5" w:rsidRPr="0079172E" w:rsidRDefault="00D86BE5" w:rsidP="00D86BE5">
      <w:pPr>
        <w:tabs>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 TỔNG NHIỀU SỐ THẬP PHÂN</w:t>
      </w:r>
    </w:p>
    <w:p w:rsidR="00D86BE5" w:rsidRPr="0079172E" w:rsidRDefault="00D86BE5" w:rsidP="00D86BE5">
      <w:pPr>
        <w:tabs>
          <w:tab w:val="left" w:pos="1620"/>
          <w:tab w:val="left" w:pos="1800"/>
        </w:tabs>
        <w:spacing w:line="264" w:lineRule="auto"/>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I. Mục tiêu: </w:t>
      </w:r>
      <w:r w:rsidRPr="0079172E">
        <w:rPr>
          <w:rFonts w:ascii="Times New Roman" w:hAnsi="Times New Roman" w:cs="Times New Roman"/>
          <w:i/>
          <w:color w:val="000000"/>
          <w:sz w:val="28"/>
          <w:szCs w:val="28"/>
        </w:rPr>
        <w:t xml:space="preserve"> </w:t>
      </w:r>
      <w:r w:rsidRPr="0079172E">
        <w:rPr>
          <w:rFonts w:ascii="Times New Roman" w:hAnsi="Times New Roman" w:cs="Times New Roman"/>
          <w:color w:val="000000"/>
          <w:sz w:val="28"/>
          <w:szCs w:val="28"/>
        </w:rPr>
        <w:t>HS</w:t>
      </w:r>
      <w:r w:rsidRPr="0079172E">
        <w:rPr>
          <w:rFonts w:ascii="Times New Roman" w:hAnsi="Times New Roman" w:cs="Times New Roman"/>
          <w:i/>
          <w:color w:val="000000"/>
          <w:sz w:val="28"/>
          <w:szCs w:val="28"/>
        </w:rPr>
        <w:t>:</w:t>
      </w:r>
      <w:r w:rsidRPr="0079172E">
        <w:rPr>
          <w:rFonts w:ascii="Times New Roman" w:hAnsi="Times New Roman" w:cs="Times New Roman"/>
          <w:b/>
          <w:color w:val="000000"/>
          <w:sz w:val="28"/>
          <w:szCs w:val="28"/>
        </w:rPr>
        <w:t xml:space="preserve"> </w:t>
      </w:r>
      <w:r w:rsidRPr="0079172E">
        <w:rPr>
          <w:rFonts w:ascii="Times New Roman" w:hAnsi="Times New Roman" w:cs="Times New Roman"/>
          <w:color w:val="000000"/>
          <w:sz w:val="28"/>
          <w:szCs w:val="28"/>
        </w:rPr>
        <w:t>Biết tính tổng của nhiều số thập phân.</w:t>
      </w:r>
    </w:p>
    <w:p w:rsidR="00D86BE5" w:rsidRPr="0079172E" w:rsidRDefault="00D86BE5" w:rsidP="00D86BE5">
      <w:pPr>
        <w:tabs>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Nhận biết tính chất kết hợp của phép cộng các số thập phân và biết vận dụng các tính chất của phép cộng để tính bằng cách thuận tiện nhất.</w:t>
      </w:r>
    </w:p>
    <w:p w:rsidR="00D86BE5" w:rsidRPr="0079172E" w:rsidRDefault="00D86BE5" w:rsidP="00D86BE5">
      <w:pPr>
        <w:tabs>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tập cần làm: Bài 1(a, b); bài 2; bài 3 (a, c)</w:t>
      </w:r>
    </w:p>
    <w:p w:rsidR="00D86BE5" w:rsidRPr="0079172E" w:rsidRDefault="00D86BE5" w:rsidP="00D86BE5">
      <w:pPr>
        <w:tabs>
          <w:tab w:val="left" w:pos="1620"/>
          <w:tab w:val="left" w:pos="1800"/>
        </w:tabs>
        <w:spacing w:line="264" w:lineRule="auto"/>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I. Các hoạt động dạy học</w:t>
      </w:r>
    </w:p>
    <w:p w:rsidR="00D86BE5" w:rsidRPr="0079172E" w:rsidRDefault="00D86BE5" w:rsidP="00D86BE5">
      <w:pPr>
        <w:tabs>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Kiểm tra bài cũ. Nêu cách cộng hai số thập phân</w:t>
      </w:r>
    </w:p>
    <w:p w:rsidR="00D86BE5" w:rsidRPr="0079172E" w:rsidRDefault="00D86BE5" w:rsidP="00D86BE5">
      <w:pPr>
        <w:tabs>
          <w:tab w:val="left" w:pos="7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ai HS lên bảng làm : 12,33 + 2,03                           2,003 + 134,60</w:t>
      </w:r>
    </w:p>
    <w:p w:rsidR="00D86BE5" w:rsidRPr="0079172E" w:rsidRDefault="00D86BE5" w:rsidP="00D86BE5">
      <w:pPr>
        <w:tabs>
          <w:tab w:val="left" w:pos="7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cùng HS nhận xét và chữa bài.</w:t>
      </w:r>
    </w:p>
    <w:p w:rsidR="00D86BE5" w:rsidRPr="0079172E" w:rsidRDefault="00D86BE5" w:rsidP="00D86BE5">
      <w:pPr>
        <w:tabs>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Bài mới</w:t>
      </w:r>
    </w:p>
    <w:p w:rsidR="00D86BE5" w:rsidRPr="0079172E" w:rsidRDefault="00D86BE5" w:rsidP="00D86BE5">
      <w:pPr>
        <w:tabs>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Hướng dẫn HS tímh tổng của nhiều số</w:t>
      </w:r>
    </w:p>
    <w:p w:rsidR="00D86BE5" w:rsidRPr="0079172E" w:rsidRDefault="00D86BE5" w:rsidP="00D86BE5">
      <w:pPr>
        <w:tabs>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nêu ví dụ như SGK rồi viết lên bảng một tổng các số thập phân: </w:t>
      </w:r>
    </w:p>
    <w:p w:rsidR="00D86BE5" w:rsidRPr="0079172E" w:rsidRDefault="00D86BE5" w:rsidP="00D86BE5">
      <w:pPr>
        <w:tabs>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27,5 + 36.75 + 14,5 = ? ( l)</w:t>
      </w:r>
    </w:p>
    <w:p w:rsidR="00D86BE5" w:rsidRPr="0079172E" w:rsidRDefault="00D86BE5" w:rsidP="00D86BE5">
      <w:pPr>
        <w:tabs>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ướng dẫn Hs: Tương tự như cộng hai số TP. 1 HS lên:  Đặt tính. Tính</w:t>
      </w:r>
    </w:p>
    <w:p w:rsidR="00D86BE5" w:rsidRPr="0079172E" w:rsidRDefault="00D86BE5" w:rsidP="00D86BE5">
      <w:pPr>
        <w:tabs>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nx. Gọi vài HS nêu cách tính tổng của nhiều số.</w:t>
      </w:r>
    </w:p>
    <w:p w:rsidR="00D86BE5" w:rsidRPr="0079172E" w:rsidRDefault="00D86BE5" w:rsidP="00D86BE5">
      <w:pPr>
        <w:tabs>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GV hướng dẫn HS nêu bài toán rồi tự giải và chữa bài như SGK.</w:t>
      </w:r>
    </w:p>
    <w:p w:rsidR="00D86BE5" w:rsidRPr="0079172E" w:rsidRDefault="00D86BE5" w:rsidP="00D86BE5">
      <w:pPr>
        <w:tabs>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Thực hành</w:t>
      </w:r>
    </w:p>
    <w:p w:rsidR="00D86BE5" w:rsidRPr="0079172E" w:rsidRDefault="00D86BE5" w:rsidP="00D86BE5">
      <w:pPr>
        <w:tabs>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1 ; HS nêu yêu cầu: Tính. HS tự làm bài và chia sẻ.</w:t>
      </w:r>
    </w:p>
    <w:p w:rsidR="00D86BE5" w:rsidRPr="0079172E" w:rsidRDefault="00D86BE5" w:rsidP="00D86BE5">
      <w:pPr>
        <w:tabs>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            GV yêu cầu HS nêu cách tính tổng của nhiều số Tp.</w:t>
      </w:r>
    </w:p>
    <w:p w:rsidR="00D86BE5" w:rsidRPr="0079172E" w:rsidRDefault="00D86BE5" w:rsidP="00D86BE5">
      <w:pPr>
        <w:tabs>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2 ; HS nêu yêu cầu của bài.</w:t>
      </w:r>
    </w:p>
    <w:p w:rsidR="00D86BE5" w:rsidRPr="0079172E" w:rsidRDefault="00D86BE5" w:rsidP="00D86BE5">
      <w:pPr>
        <w:tabs>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tự làm bài và chữa bài. Cho HS nêu lại tính chất kết hợp của phép cộng các số thập phân và viết lên bảng:</w:t>
      </w:r>
    </w:p>
    <w:p w:rsidR="00D86BE5" w:rsidRPr="0079172E" w:rsidRDefault="00D86BE5" w:rsidP="00D86BE5">
      <w:pPr>
        <w:tabs>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 a + b) + c = a + ( b + c)</w:t>
      </w:r>
    </w:p>
    <w:p w:rsidR="00D86BE5" w:rsidRPr="0079172E" w:rsidRDefault="00D86BE5" w:rsidP="00D86BE5">
      <w:pPr>
        <w:tabs>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3 : </w:t>
      </w:r>
      <w:r w:rsidRPr="0079172E">
        <w:rPr>
          <w:rFonts w:ascii="Times New Roman" w:hAnsi="Times New Roman" w:cs="Times New Roman"/>
          <w:sz w:val="28"/>
          <w:szCs w:val="28"/>
          <w:lang w:val="nl-NL"/>
        </w:rPr>
        <w:t xml:space="preserve">HĐ nhóm 4. </w:t>
      </w:r>
      <w:r w:rsidRPr="0079172E">
        <w:rPr>
          <w:rFonts w:ascii="Times New Roman" w:hAnsi="Times New Roman" w:cs="Times New Roman"/>
          <w:noProof/>
          <w:sz w:val="28"/>
          <w:szCs w:val="28"/>
          <w:lang w:val="nl-NL"/>
        </w:rPr>
        <w:t xml:space="preserve">NT điều hành </w:t>
      </w:r>
      <w:r w:rsidRPr="0079172E">
        <w:rPr>
          <w:rFonts w:ascii="Times New Roman" w:hAnsi="Times New Roman" w:cs="Times New Roman"/>
          <w:sz w:val="28"/>
          <w:szCs w:val="28"/>
          <w:lang w:val="nl-NL"/>
        </w:rPr>
        <w:t>các bạn</w:t>
      </w:r>
      <w:r w:rsidRPr="0079172E">
        <w:rPr>
          <w:rFonts w:ascii="Times New Roman" w:hAnsi="Times New Roman" w:cs="Times New Roman"/>
          <w:noProof/>
          <w:sz w:val="28"/>
          <w:szCs w:val="28"/>
          <w:lang w:val="nl-NL"/>
        </w:rPr>
        <w:t xml:space="preserve"> </w:t>
      </w:r>
      <w:r w:rsidRPr="0079172E">
        <w:rPr>
          <w:rFonts w:ascii="Times New Roman" w:hAnsi="Times New Roman" w:cs="Times New Roman"/>
          <w:sz w:val="28"/>
          <w:szCs w:val="28"/>
          <w:lang w:val="nl-NL"/>
        </w:rPr>
        <w:t>tự  đọc  YC, làm s</w:t>
      </w:r>
      <w:r w:rsidRPr="0079172E">
        <w:rPr>
          <w:rFonts w:ascii="Times New Roman" w:hAnsi="Times New Roman" w:cs="Times New Roman"/>
          <w:noProof/>
          <w:sz w:val="28"/>
          <w:szCs w:val="28"/>
          <w:lang w:val="nl-NL"/>
        </w:rPr>
        <w:t>au đó TĐổi nhóm đôi, nhóm 4. LP</w:t>
      </w:r>
      <w:r w:rsidRPr="0079172E">
        <w:rPr>
          <w:rFonts w:ascii="Times New Roman" w:hAnsi="Times New Roman" w:cs="Times New Roman"/>
          <w:sz w:val="28"/>
          <w:szCs w:val="28"/>
          <w:lang w:val="nl-NL"/>
        </w:rPr>
        <w:t>HT mời các bạn chia sẻ. HS nx. Tnx</w:t>
      </w:r>
      <w:r w:rsidRPr="0079172E">
        <w:rPr>
          <w:rFonts w:ascii="Times New Roman" w:hAnsi="Times New Roman" w:cs="Times New Roman"/>
          <w:noProof/>
          <w:sz w:val="28"/>
          <w:szCs w:val="28"/>
          <w:lang w:val="nl-NL"/>
        </w:rPr>
        <w:t>. S</w:t>
      </w:r>
      <w:r w:rsidRPr="0079172E">
        <w:rPr>
          <w:rFonts w:ascii="Times New Roman" w:hAnsi="Times New Roman" w:cs="Times New Roman"/>
          <w:color w:val="000000"/>
          <w:sz w:val="28"/>
          <w:szCs w:val="28"/>
        </w:rPr>
        <w:t>ử dụng tính chất nào của phép cộng số thập phân trong quá trình làm</w:t>
      </w:r>
    </w:p>
    <w:p w:rsidR="00D86BE5" w:rsidRPr="0079172E" w:rsidRDefault="00D86BE5" w:rsidP="00D86BE5">
      <w:pPr>
        <w:numPr>
          <w:ilvl w:val="0"/>
          <w:numId w:val="59"/>
        </w:numPr>
        <w:tabs>
          <w:tab w:val="left" w:pos="1620"/>
          <w:tab w:val="left" w:pos="1800"/>
        </w:tabs>
        <w:spacing w:after="0"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Củng cố: HS nêu cách tính tổng nhiều STP.  Dặn dò                                       </w:t>
      </w:r>
    </w:p>
    <w:p w:rsidR="00D86BE5" w:rsidRPr="0079172E" w:rsidRDefault="00D86BE5" w:rsidP="00D86BE5">
      <w:pPr>
        <w:tabs>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p>
    <w:p w:rsidR="00D86BE5" w:rsidRPr="0079172E" w:rsidRDefault="00D86BE5" w:rsidP="00D86BE5">
      <w:pPr>
        <w:spacing w:line="264" w:lineRule="auto"/>
        <w:jc w:val="center"/>
        <w:rPr>
          <w:rFonts w:ascii="Times New Roman" w:hAnsi="Times New Roman" w:cs="Times New Roman"/>
          <w:i/>
          <w:iCs/>
          <w:color w:val="333333"/>
          <w:sz w:val="28"/>
          <w:szCs w:val="28"/>
        </w:rPr>
      </w:pPr>
      <w:r w:rsidRPr="0079172E">
        <w:rPr>
          <w:rFonts w:ascii="Times New Roman" w:hAnsi="Times New Roman" w:cs="Times New Roman"/>
          <w:color w:val="000000"/>
          <w:sz w:val="28"/>
          <w:szCs w:val="28"/>
        </w:rPr>
        <w:t xml:space="preserve">     </w:t>
      </w:r>
    </w:p>
    <w:p w:rsidR="00D86BE5" w:rsidRPr="0079172E" w:rsidRDefault="00D86BE5" w:rsidP="00D86BE5">
      <w:pPr>
        <w:keepNext/>
        <w:spacing w:line="264" w:lineRule="auto"/>
        <w:jc w:val="center"/>
        <w:outlineLvl w:val="0"/>
        <w:rPr>
          <w:rFonts w:ascii="Times New Roman" w:hAnsi="Times New Roman" w:cs="Times New Roman"/>
          <w:b/>
          <w:color w:val="333333"/>
          <w:sz w:val="28"/>
          <w:szCs w:val="28"/>
        </w:rPr>
      </w:pPr>
      <w:r w:rsidRPr="0079172E">
        <w:rPr>
          <w:rFonts w:ascii="Times New Roman" w:hAnsi="Times New Roman" w:cs="Times New Roman"/>
          <w:color w:val="333333"/>
          <w:sz w:val="28"/>
          <w:szCs w:val="28"/>
        </w:rPr>
        <w:t xml:space="preserve"> </w:t>
      </w:r>
      <w:r w:rsidRPr="0079172E">
        <w:rPr>
          <w:rFonts w:ascii="Times New Roman" w:hAnsi="Times New Roman" w:cs="Times New Roman"/>
          <w:b/>
          <w:color w:val="333333"/>
          <w:sz w:val="28"/>
          <w:szCs w:val="28"/>
        </w:rPr>
        <w:t>TIẾT  : TIẾNG VIÊT</w:t>
      </w:r>
    </w:p>
    <w:p w:rsidR="00D86BE5" w:rsidRPr="0079172E" w:rsidRDefault="00D86BE5" w:rsidP="00D86BE5">
      <w:pPr>
        <w:keepNext/>
        <w:spacing w:line="264" w:lineRule="auto"/>
        <w:ind w:firstLine="540"/>
        <w:jc w:val="center"/>
        <w:outlineLvl w:val="0"/>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ÔN TẬP GIỮA KÌ I ( TIẾT 7)</w:t>
      </w:r>
    </w:p>
    <w:p w:rsidR="00D86BE5" w:rsidRPr="0079172E" w:rsidRDefault="00D86BE5" w:rsidP="00D86BE5">
      <w:pPr>
        <w:tabs>
          <w:tab w:val="left" w:pos="5760"/>
        </w:tabs>
        <w:rPr>
          <w:rFonts w:ascii="Times New Roman" w:hAnsi="Times New Roman" w:cs="Times New Roman"/>
          <w:i/>
          <w:iCs/>
          <w:color w:val="333333"/>
          <w:sz w:val="28"/>
          <w:szCs w:val="28"/>
        </w:rPr>
      </w:pPr>
      <w:r w:rsidRPr="0079172E">
        <w:rPr>
          <w:rFonts w:ascii="Times New Roman" w:hAnsi="Times New Roman" w:cs="Times New Roman"/>
          <w:b/>
          <w:color w:val="333333"/>
          <w:sz w:val="28"/>
          <w:szCs w:val="28"/>
        </w:rPr>
        <w:t>I. Mục đích yêu cầu:</w:t>
      </w:r>
      <w:r w:rsidRPr="0079172E">
        <w:rPr>
          <w:rFonts w:ascii="Times New Roman" w:hAnsi="Times New Roman" w:cs="Times New Roman"/>
          <w:color w:val="333333"/>
          <w:sz w:val="28"/>
          <w:szCs w:val="28"/>
        </w:rPr>
        <w:t xml:space="preserve">                       </w:t>
      </w:r>
      <w:r w:rsidRPr="0079172E">
        <w:rPr>
          <w:rFonts w:ascii="Times New Roman" w:hAnsi="Times New Roman" w:cs="Times New Roman"/>
          <w:color w:val="333333"/>
          <w:sz w:val="28"/>
          <w:szCs w:val="28"/>
        </w:rPr>
        <w:tab/>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Kiểm tra ( Đọc) theo mức độ cần đạt về KT- KN giữa HKI</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II. Các hoạt động dạy- học </w:t>
      </w:r>
    </w:p>
    <w:p w:rsidR="00D86BE5" w:rsidRPr="0079172E" w:rsidRDefault="00D86BE5" w:rsidP="00D86BE5">
      <w:pPr>
        <w:tabs>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Giới thiệu bài: GV nêu MĐ, YC của tiết học.</w:t>
      </w:r>
    </w:p>
    <w:p w:rsidR="00D86BE5" w:rsidRPr="0079172E" w:rsidRDefault="00D86BE5" w:rsidP="00D86BE5">
      <w:pPr>
        <w:tabs>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2. Hướng dẫn HS làm bài kiểm tra</w:t>
      </w:r>
    </w:p>
    <w:p w:rsidR="00D86BE5" w:rsidRPr="0079172E" w:rsidRDefault="00D86BE5" w:rsidP="00D86BE5">
      <w:pPr>
        <w:tabs>
          <w:tab w:val="left" w:pos="1620"/>
          <w:tab w:val="left" w:pos="1800"/>
        </w:tabs>
        <w:spacing w:line="264" w:lineRule="auto"/>
        <w:ind w:left="540"/>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Đề bài</w:t>
      </w:r>
    </w:p>
    <w:p w:rsidR="00D86BE5" w:rsidRPr="0079172E" w:rsidRDefault="00D86BE5" w:rsidP="00D86BE5">
      <w:pPr>
        <w:tabs>
          <w:tab w:val="left" w:pos="1620"/>
          <w:tab w:val="left" w:pos="1800"/>
        </w:tabs>
        <w:spacing w:line="264" w:lineRule="auto"/>
        <w:ind w:left="540"/>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Đọc thầm bài: Mầm non (SGK) </w:t>
      </w:r>
    </w:p>
    <w:p w:rsidR="00D86BE5" w:rsidRPr="0079172E" w:rsidRDefault="00D86BE5" w:rsidP="00D86BE5">
      <w:pPr>
        <w:tabs>
          <w:tab w:val="left" w:pos="1620"/>
          <w:tab w:val="left" w:pos="1800"/>
        </w:tabs>
        <w:spacing w:line="264" w:lineRule="auto"/>
        <w:ind w:left="540"/>
        <w:rPr>
          <w:rFonts w:ascii="Times New Roman" w:hAnsi="Times New Roman" w:cs="Times New Roman"/>
          <w:color w:val="333333"/>
          <w:sz w:val="28"/>
          <w:szCs w:val="28"/>
        </w:rPr>
      </w:pPr>
      <w:r w:rsidRPr="0079172E">
        <w:rPr>
          <w:rFonts w:ascii="Times New Roman" w:hAnsi="Times New Roman" w:cs="Times New Roman"/>
          <w:color w:val="333333"/>
          <w:sz w:val="28"/>
          <w:szCs w:val="28"/>
        </w:rPr>
        <w:t>A. Dựa vào nội dung bài học đánh dấu gạch chéo vào ô trống</w:t>
      </w:r>
    </w:p>
    <w:p w:rsidR="00D86BE5" w:rsidRPr="0079172E" w:rsidRDefault="00D86BE5" w:rsidP="00D86BE5">
      <w:pPr>
        <w:numPr>
          <w:ilvl w:val="1"/>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Mầm non nép mình nằm im trong mùa nào?</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Mùa xuân.</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Mùa hè.</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Mùa đông.</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Mùa thu.</w:t>
      </w:r>
    </w:p>
    <w:p w:rsidR="00D86BE5" w:rsidRPr="0079172E" w:rsidRDefault="00D86BE5" w:rsidP="00D86BE5">
      <w:pPr>
        <w:numPr>
          <w:ilvl w:val="3"/>
          <w:numId w:val="28"/>
        </w:numPr>
        <w:tabs>
          <w:tab w:val="clear" w:pos="1021"/>
          <w:tab w:val="left" w:pos="1260"/>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Trong bài thơ , mầm non được nhân hóa bằng cách nào?</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Dùng các động từ chỉ người để tả về Mầm non.</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Dùng các tính từ chỉ đặc điểm của người để miêu tả Mầm non.</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Dùng đại từ chỉ người để chỉ Mầm non.</w:t>
      </w:r>
    </w:p>
    <w:p w:rsidR="00D86BE5" w:rsidRPr="0079172E" w:rsidRDefault="00D86BE5" w:rsidP="00D86BE5">
      <w:pPr>
        <w:tabs>
          <w:tab w:val="left" w:pos="1620"/>
          <w:tab w:val="left" w:pos="1800"/>
        </w:tabs>
        <w:spacing w:line="264" w:lineRule="auto"/>
        <w:ind w:firstLine="90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Nhờ đâu, mầm non nhận ra mùa xuân về?</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Nhờ những âm thanh rộn ràng, náo nức của mùa xuân.</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Nhờ sự im ắng của mọi vật trong mùa xuân.</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Nhờ màu sắc tươi tắn của cỏ cây, hoa lá.</w:t>
      </w:r>
    </w:p>
    <w:p w:rsidR="00D86BE5" w:rsidRPr="0079172E" w:rsidRDefault="00D86BE5" w:rsidP="00D86BE5">
      <w:pPr>
        <w:tabs>
          <w:tab w:val="left" w:pos="1620"/>
          <w:tab w:val="left" w:pos="1800"/>
        </w:tabs>
        <w:spacing w:line="264" w:lineRule="auto"/>
        <w:ind w:firstLine="90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4. Em hiểu </w:t>
      </w:r>
      <w:r w:rsidRPr="0079172E">
        <w:rPr>
          <w:rFonts w:ascii="Times New Roman" w:hAnsi="Times New Roman" w:cs="Times New Roman"/>
          <w:iCs/>
          <w:color w:val="333333"/>
          <w:sz w:val="28"/>
          <w:szCs w:val="28"/>
        </w:rPr>
        <w:t>rừng cây trông thưa thớt, như chỉ cội với cành</w:t>
      </w:r>
      <w:r w:rsidRPr="0079172E">
        <w:rPr>
          <w:rFonts w:ascii="Times New Roman" w:hAnsi="Times New Roman" w:cs="Times New Roman"/>
          <w:color w:val="333333"/>
          <w:sz w:val="28"/>
          <w:szCs w:val="28"/>
        </w:rPr>
        <w:t xml:space="preserve"> nghĩa là thế nào?</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Rừng thưa thớt vì rất ít cây.</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Rừng thưa thớt vì cây không có lá.</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Rừng thưa thớt vì toàn lá vàng.</w:t>
      </w:r>
    </w:p>
    <w:p w:rsidR="00D86BE5" w:rsidRPr="0079172E" w:rsidRDefault="00D86BE5" w:rsidP="00D86BE5">
      <w:pPr>
        <w:tabs>
          <w:tab w:val="left" w:pos="1620"/>
          <w:tab w:val="left" w:pos="1800"/>
        </w:tabs>
        <w:spacing w:line="264" w:lineRule="auto"/>
        <w:ind w:firstLine="90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5. ý chính của bài thơ là gì?</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Miêu tả Mầm non.</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Ca ngợi vẻ đẹp của mùa xuân.</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Miêu tả sự chuyển mùa kì diệu của thiên nhiên.</w:t>
      </w:r>
    </w:p>
    <w:p w:rsidR="00D86BE5" w:rsidRPr="0079172E" w:rsidRDefault="00D86BE5" w:rsidP="00D86BE5">
      <w:pPr>
        <w:tabs>
          <w:tab w:val="left" w:pos="1620"/>
          <w:tab w:val="left" w:pos="1800"/>
        </w:tabs>
        <w:spacing w:line="264" w:lineRule="auto"/>
        <w:ind w:firstLine="90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6. Trong câu nào dưới đây, từ </w:t>
      </w:r>
      <w:r w:rsidRPr="0079172E">
        <w:rPr>
          <w:rFonts w:ascii="Times New Roman" w:hAnsi="Times New Roman" w:cs="Times New Roman"/>
          <w:iCs/>
          <w:color w:val="333333"/>
          <w:sz w:val="28"/>
          <w:szCs w:val="28"/>
        </w:rPr>
        <w:t xml:space="preserve">mầm non </w:t>
      </w:r>
      <w:r w:rsidRPr="0079172E">
        <w:rPr>
          <w:rFonts w:ascii="Times New Roman" w:hAnsi="Times New Roman" w:cs="Times New Roman"/>
          <w:color w:val="333333"/>
          <w:sz w:val="28"/>
          <w:szCs w:val="28"/>
        </w:rPr>
        <w:t xml:space="preserve"> được dùng với nghĩa gốc ?</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é đang học ở trường mần non.</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Thiếu niên, nhi đồng là Mầm non của đất nước.</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Trên cành cây có những Mầm non mới nhú.</w:t>
      </w:r>
    </w:p>
    <w:p w:rsidR="00D86BE5" w:rsidRPr="0079172E" w:rsidRDefault="00D86BE5" w:rsidP="00D86BE5">
      <w:pPr>
        <w:tabs>
          <w:tab w:val="left" w:pos="1620"/>
          <w:tab w:val="left" w:pos="1800"/>
        </w:tabs>
        <w:spacing w:line="264" w:lineRule="auto"/>
        <w:ind w:firstLine="90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7. </w:t>
      </w:r>
      <w:r w:rsidRPr="0079172E">
        <w:rPr>
          <w:rFonts w:ascii="Times New Roman" w:hAnsi="Times New Roman" w:cs="Times New Roman"/>
          <w:iCs/>
          <w:color w:val="333333"/>
          <w:sz w:val="28"/>
          <w:szCs w:val="28"/>
        </w:rPr>
        <w:t>Hối hả</w:t>
      </w:r>
      <w:r w:rsidRPr="0079172E">
        <w:rPr>
          <w:rFonts w:ascii="Times New Roman" w:hAnsi="Times New Roman" w:cs="Times New Roman"/>
          <w:color w:val="333333"/>
          <w:sz w:val="28"/>
          <w:szCs w:val="28"/>
        </w:rPr>
        <w:t xml:space="preserve"> có nghĩa là gì?</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Rất vội vã, muón làm việc gì đó cho thật nhanh.</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Mừng vui, phâná khởi vì được như ý. </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Vất vả vì dốc sức làm cho thật nhanh.</w:t>
      </w:r>
    </w:p>
    <w:p w:rsidR="00D86BE5" w:rsidRPr="0079172E" w:rsidRDefault="00D86BE5" w:rsidP="00D86BE5">
      <w:pPr>
        <w:tabs>
          <w:tab w:val="left" w:pos="1620"/>
          <w:tab w:val="left" w:pos="1800"/>
        </w:tabs>
        <w:spacing w:line="264" w:lineRule="auto"/>
        <w:ind w:firstLine="90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8. Từ </w:t>
      </w:r>
      <w:r w:rsidRPr="0079172E">
        <w:rPr>
          <w:rFonts w:ascii="Times New Roman" w:hAnsi="Times New Roman" w:cs="Times New Roman"/>
          <w:iCs/>
          <w:color w:val="333333"/>
          <w:sz w:val="28"/>
          <w:szCs w:val="28"/>
        </w:rPr>
        <w:t>thưa thớt</w:t>
      </w:r>
      <w:r w:rsidRPr="0079172E">
        <w:rPr>
          <w:rFonts w:ascii="Times New Roman" w:hAnsi="Times New Roman" w:cs="Times New Roman"/>
          <w:color w:val="333333"/>
          <w:sz w:val="28"/>
          <w:szCs w:val="28"/>
        </w:rPr>
        <w:t xml:space="preserve"> thuộc loại từ nào?  Danh từ, động từ, tính từ </w:t>
      </w:r>
    </w:p>
    <w:p w:rsidR="00D86BE5" w:rsidRPr="0079172E" w:rsidRDefault="00D86BE5" w:rsidP="00D86BE5">
      <w:pPr>
        <w:tabs>
          <w:tab w:val="left" w:pos="1620"/>
          <w:tab w:val="left" w:pos="1800"/>
        </w:tabs>
        <w:spacing w:line="264" w:lineRule="auto"/>
        <w:ind w:firstLine="90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9. Dòng nào dưới đây chỉ gồm có các từ láy?</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Nho nhỏ, lim dim, mặt đất, hối hả, lất phất, thưa thớt.</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Nho nhỏ, lim dim, hối hả, lất phất, lặng im, thưa thớt, róc rách</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Nho nhỏ, lim dim, hối hả, lất phất, rào rào, thưa thớt, róc rách</w:t>
      </w:r>
    </w:p>
    <w:p w:rsidR="00D86BE5" w:rsidRPr="0079172E" w:rsidRDefault="00D86BE5" w:rsidP="00D86BE5">
      <w:pPr>
        <w:tabs>
          <w:tab w:val="left" w:pos="1620"/>
          <w:tab w:val="left" w:pos="1800"/>
        </w:tabs>
        <w:spacing w:line="264" w:lineRule="auto"/>
        <w:ind w:firstLine="90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10. Tìm 1 từ trong bài đồng nghĩa với từ </w:t>
      </w:r>
      <w:r w:rsidRPr="0079172E">
        <w:rPr>
          <w:rFonts w:ascii="Times New Roman" w:hAnsi="Times New Roman" w:cs="Times New Roman"/>
          <w:i/>
          <w:iCs/>
          <w:color w:val="333333"/>
          <w:sz w:val="28"/>
          <w:szCs w:val="28"/>
        </w:rPr>
        <w:t>im ắng</w:t>
      </w:r>
      <w:r w:rsidRPr="0079172E">
        <w:rPr>
          <w:rFonts w:ascii="Times New Roman" w:hAnsi="Times New Roman" w:cs="Times New Roman"/>
          <w:color w:val="333333"/>
          <w:sz w:val="28"/>
          <w:szCs w:val="28"/>
        </w:rPr>
        <w:t xml:space="preserve"> :</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Lặng im</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Nho nhỏ</w:t>
      </w:r>
    </w:p>
    <w:p w:rsidR="00D86BE5" w:rsidRPr="0079172E" w:rsidRDefault="00D86BE5" w:rsidP="00D86BE5">
      <w:pPr>
        <w:numPr>
          <w:ilvl w:val="2"/>
          <w:numId w:val="28"/>
        </w:numPr>
        <w:tabs>
          <w:tab w:val="left" w:pos="1620"/>
          <w:tab w:val="left" w:pos="18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Lim dim</w:t>
      </w:r>
    </w:p>
    <w:p w:rsidR="00D86BE5" w:rsidRPr="0079172E" w:rsidRDefault="00D86BE5" w:rsidP="00D86BE5">
      <w:pPr>
        <w:tabs>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Thu bài kiểm tra – Đánh giá.</w:t>
      </w:r>
    </w:p>
    <w:p w:rsidR="00D86BE5" w:rsidRPr="0079172E" w:rsidRDefault="00D86BE5" w:rsidP="00D86BE5">
      <w:pPr>
        <w:tabs>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Củng cố, dặn dò: GV nhận xét giờ kiểm tra. Dặn  dò</w:t>
      </w:r>
    </w:p>
    <w:p w:rsidR="00D86BE5" w:rsidRPr="0079172E" w:rsidRDefault="00D86BE5" w:rsidP="00D86BE5">
      <w:pPr>
        <w:tabs>
          <w:tab w:val="left" w:pos="540"/>
          <w:tab w:val="left" w:pos="1080"/>
        </w:tabs>
        <w:spacing w:line="264" w:lineRule="auto"/>
        <w:jc w:val="center"/>
        <w:rPr>
          <w:rFonts w:ascii="Times New Roman" w:hAnsi="Times New Roman" w:cs="Times New Roman"/>
          <w:color w:val="333333"/>
          <w:sz w:val="28"/>
          <w:szCs w:val="28"/>
          <w:u w:val="single"/>
        </w:rPr>
      </w:pPr>
      <w:r w:rsidRPr="0079172E">
        <w:rPr>
          <w:rFonts w:ascii="Times New Roman" w:hAnsi="Times New Roman" w:cs="Times New Roman"/>
          <w:noProof/>
          <w:color w:val="333333"/>
          <w:sz w:val="28"/>
          <w:szCs w:val="28"/>
          <w:u w:val="single"/>
        </w:rPr>
        <mc:AlternateContent>
          <mc:Choice Requires="wps">
            <w:drawing>
              <wp:anchor distT="0" distB="0" distL="114300" distR="114300" simplePos="0" relativeHeight="252171264" behindDoc="0" locked="0" layoutInCell="1" allowOverlap="1">
                <wp:simplePos x="0" y="0"/>
                <wp:positionH relativeFrom="column">
                  <wp:posOffset>889000</wp:posOffset>
                </wp:positionH>
                <wp:positionV relativeFrom="paragraph">
                  <wp:posOffset>247650</wp:posOffset>
                </wp:positionV>
                <wp:extent cx="4533900" cy="0"/>
                <wp:effectExtent l="6985" t="8890" r="12065" b="10160"/>
                <wp:wrapNone/>
                <wp:docPr id="994" name="Straight Connector 9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3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7400C1" id="Straight Connector 994" o:spid="_x0000_s1026" style="position:absolute;z-index:25217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pt,19.5pt" to="427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IsRHwIAADo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"/>
            </w:pict>
          </mc:Fallback>
        </mc:AlternateContent>
      </w:r>
    </w:p>
    <w:p w:rsidR="00D86BE5" w:rsidRPr="0079172E" w:rsidRDefault="00D86BE5" w:rsidP="00D86BE5">
      <w:pPr>
        <w:tabs>
          <w:tab w:val="left" w:pos="540"/>
          <w:tab w:val="left" w:pos="1080"/>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TIẾT : TIẾNG VIỆT</w:t>
      </w:r>
    </w:p>
    <w:p w:rsidR="00D86BE5" w:rsidRPr="0079172E" w:rsidRDefault="00D86BE5" w:rsidP="00D86BE5">
      <w:pPr>
        <w:tabs>
          <w:tab w:val="left" w:pos="540"/>
          <w:tab w:val="left" w:pos="1080"/>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 ÔN TẬP GIỮA KÌ I ( TIẾT 8)</w:t>
      </w:r>
    </w:p>
    <w:p w:rsidR="00D86BE5" w:rsidRPr="0079172E" w:rsidRDefault="00D86BE5" w:rsidP="00D86BE5">
      <w:pPr>
        <w:tabs>
          <w:tab w:val="left" w:pos="5760"/>
        </w:tabs>
        <w:rPr>
          <w:rFonts w:ascii="Times New Roman" w:hAnsi="Times New Roman" w:cs="Times New Roman"/>
          <w:i/>
          <w:iCs/>
          <w:color w:val="333333"/>
          <w:sz w:val="28"/>
          <w:szCs w:val="28"/>
        </w:rPr>
      </w:pPr>
      <w:r w:rsidRPr="0079172E">
        <w:rPr>
          <w:rFonts w:ascii="Times New Roman" w:hAnsi="Times New Roman" w:cs="Times New Roman"/>
          <w:b/>
          <w:color w:val="333333"/>
          <w:sz w:val="28"/>
          <w:szCs w:val="28"/>
        </w:rPr>
        <w:t xml:space="preserve">I.  Mục đích yêu cầu </w:t>
      </w:r>
      <w:r w:rsidRPr="0079172E">
        <w:rPr>
          <w:rFonts w:ascii="Times New Roman" w:hAnsi="Times New Roman" w:cs="Times New Roman"/>
          <w:b/>
          <w:color w:val="333333"/>
          <w:sz w:val="28"/>
          <w:szCs w:val="28"/>
        </w:rPr>
        <w:tab/>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Kiểm tra ( viết ) theo mức độ cần đạt về KT- KN giữa HKI:</w:t>
      </w:r>
    </w:p>
    <w:p w:rsidR="00D86BE5" w:rsidRPr="0079172E" w:rsidRDefault="00D86BE5" w:rsidP="00D86BE5">
      <w:pPr>
        <w:tabs>
          <w:tab w:val="left" w:pos="720"/>
          <w:tab w:val="left" w:pos="900"/>
          <w:tab w:val="left" w:pos="1620"/>
          <w:tab w:val="left" w:pos="1800"/>
        </w:tabs>
        <w:spacing w:line="360" w:lineRule="auto"/>
        <w:jc w:val="both"/>
        <w:rPr>
          <w:rFonts w:ascii="Times New Roman" w:hAnsi="Times New Roman" w:cs="Times New Roman"/>
          <w:b/>
          <w:bCs/>
          <w:color w:val="333333"/>
          <w:sz w:val="28"/>
          <w:szCs w:val="28"/>
        </w:rPr>
      </w:pPr>
      <w:r w:rsidRPr="0079172E">
        <w:rPr>
          <w:rFonts w:ascii="Times New Roman" w:hAnsi="Times New Roman" w:cs="Times New Roman"/>
          <w:color w:val="333333"/>
          <w:sz w:val="28"/>
          <w:szCs w:val="28"/>
        </w:rPr>
        <w:lastRenderedPageBreak/>
        <w:t xml:space="preserve">          Nghe - Viết đúng chính tả ( Tốc độ khoảng 95 chữ / 15 phút ), không mắc quá 5 lỗi trong bài; trình bày đúng hình thức bài thơ (văn xuôi). </w:t>
      </w:r>
      <w:r w:rsidRPr="0079172E">
        <w:rPr>
          <w:rFonts w:ascii="Times New Roman" w:hAnsi="Times New Roman" w:cs="Times New Roman"/>
          <w:iCs/>
          <w:color w:val="333333"/>
          <w:sz w:val="28"/>
          <w:szCs w:val="28"/>
        </w:rPr>
        <w:t>( Lệch với nội dung</w:t>
      </w:r>
      <w:r w:rsidRPr="0079172E">
        <w:rPr>
          <w:rFonts w:ascii="Times New Roman" w:hAnsi="Times New Roman" w:cs="Times New Roman"/>
          <w:b/>
          <w:bCs/>
          <w:color w:val="333333"/>
          <w:sz w:val="28"/>
          <w:szCs w:val="28"/>
        </w:rPr>
        <w:t xml:space="preserve"> </w:t>
      </w:r>
      <w:r w:rsidRPr="0079172E">
        <w:rPr>
          <w:rFonts w:ascii="Times New Roman" w:hAnsi="Times New Roman" w:cs="Times New Roman"/>
          <w:iCs/>
          <w:color w:val="333333"/>
          <w:sz w:val="28"/>
          <w:szCs w:val="28"/>
        </w:rPr>
        <w:t>bài KT trong SGK</w:t>
      </w:r>
      <w:r w:rsidRPr="0079172E">
        <w:rPr>
          <w:rFonts w:ascii="Times New Roman" w:hAnsi="Times New Roman" w:cs="Times New Roman"/>
          <w:b/>
          <w:bCs/>
          <w:color w:val="333333"/>
          <w:sz w:val="28"/>
          <w:szCs w:val="28"/>
        </w:rPr>
        <w:t xml:space="preserve"> )</w:t>
      </w:r>
    </w:p>
    <w:p w:rsidR="00D86BE5" w:rsidRPr="0079172E" w:rsidRDefault="00D86BE5" w:rsidP="00D86BE5">
      <w:pPr>
        <w:tabs>
          <w:tab w:val="left" w:pos="720"/>
          <w:tab w:val="left" w:pos="900"/>
          <w:tab w:val="left" w:pos="1620"/>
          <w:tab w:val="left" w:pos="180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Viết được bài văn tả cảnh theo nội dung, yêu cầu của đề bài.     </w:t>
      </w:r>
    </w:p>
    <w:p w:rsidR="00D86BE5" w:rsidRPr="0079172E" w:rsidRDefault="00D86BE5" w:rsidP="00D86BE5">
      <w:pPr>
        <w:tabs>
          <w:tab w:val="num" w:pos="750"/>
          <w:tab w:val="left" w:pos="900"/>
          <w:tab w:val="left" w:pos="1620"/>
          <w:tab w:val="left" w:pos="180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II.Các hoạt động dạy- học </w:t>
      </w:r>
    </w:p>
    <w:p w:rsidR="00D86BE5" w:rsidRPr="0079172E" w:rsidRDefault="00D86BE5" w:rsidP="00D86BE5">
      <w:pPr>
        <w:tabs>
          <w:tab w:val="num" w:pos="750"/>
          <w:tab w:val="left" w:pos="900"/>
          <w:tab w:val="left" w:pos="1620"/>
          <w:tab w:val="left" w:pos="180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 Kiểm tra sự chuẩn bị của HS.</w:t>
      </w:r>
    </w:p>
    <w:p w:rsidR="00D86BE5" w:rsidRPr="0079172E" w:rsidRDefault="00D86BE5" w:rsidP="00D86BE5">
      <w:pPr>
        <w:tabs>
          <w:tab w:val="left" w:pos="126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B. Kiểm tra. </w:t>
      </w:r>
    </w:p>
    <w:p w:rsidR="00D86BE5" w:rsidRPr="0079172E" w:rsidRDefault="00D86BE5" w:rsidP="00D86BE5">
      <w:pPr>
        <w:tabs>
          <w:tab w:val="left" w:pos="126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1. GV chép đề bài. Em hãy tả lại một cảnh đẹp của quê hương em mà em yêu thích.</w:t>
      </w:r>
    </w:p>
    <w:p w:rsidR="00D86BE5" w:rsidRPr="0079172E" w:rsidRDefault="00D86BE5" w:rsidP="00D86BE5">
      <w:pPr>
        <w:tabs>
          <w:tab w:val="left" w:pos="126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 GV nêu yêu cầu kiểm tra.</w:t>
      </w:r>
    </w:p>
    <w:p w:rsidR="00D86BE5" w:rsidRPr="0079172E" w:rsidRDefault="00D86BE5" w:rsidP="00D86BE5">
      <w:pPr>
        <w:tabs>
          <w:tab w:val="left" w:pos="126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HS làm bài.</w:t>
      </w:r>
    </w:p>
    <w:p w:rsidR="00D86BE5" w:rsidRPr="0079172E" w:rsidRDefault="00D86BE5" w:rsidP="00D86BE5">
      <w:pPr>
        <w:tabs>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4. GV thu bài kiểm tra.</w:t>
      </w:r>
    </w:p>
    <w:p w:rsidR="00D86BE5" w:rsidRPr="0079172E" w:rsidRDefault="00D86BE5" w:rsidP="00D86BE5">
      <w:pPr>
        <w:tabs>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C. Củng cố dặn dò; Nhận xét giờ học. Dặn dò</w:t>
      </w:r>
    </w:p>
    <w:p w:rsidR="00D86BE5" w:rsidRPr="0079172E" w:rsidRDefault="00D86BE5" w:rsidP="00D86BE5">
      <w:pPr>
        <w:tabs>
          <w:tab w:val="left" w:pos="1260"/>
          <w:tab w:val="left" w:pos="1620"/>
          <w:tab w:val="left" w:pos="1800"/>
        </w:tabs>
        <w:ind w:firstLine="540"/>
        <w:jc w:val="both"/>
        <w:rPr>
          <w:rFonts w:ascii="Times New Roman" w:hAnsi="Times New Roman" w:cs="Times New Roman"/>
          <w:color w:val="333333"/>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170240" behindDoc="0" locked="0" layoutInCell="1" allowOverlap="1">
                <wp:simplePos x="0" y="0"/>
                <wp:positionH relativeFrom="column">
                  <wp:posOffset>969010</wp:posOffset>
                </wp:positionH>
                <wp:positionV relativeFrom="paragraph">
                  <wp:posOffset>34290</wp:posOffset>
                </wp:positionV>
                <wp:extent cx="4622800" cy="0"/>
                <wp:effectExtent l="10795" t="8890" r="5080" b="10160"/>
                <wp:wrapNone/>
                <wp:docPr id="993" name="Straight Connector 9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22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988BF4" id="Straight Connector 993" o:spid="_x0000_s1026" style="position:absolute;z-index:25217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3pt,2.7pt" to="440.3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KmUHwIAADoEAAAOAAAAZHJzL2Uyb0RvYy54bWysU02P2jAQvVfqf7Byh3xso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"/>
            </w:pict>
          </mc:Fallback>
        </mc:AlternateContent>
      </w:r>
      <w:r w:rsidRPr="0079172E">
        <w:rPr>
          <w:rFonts w:ascii="Times New Roman" w:hAnsi="Times New Roman" w:cs="Times New Roman"/>
          <w:color w:val="333333"/>
          <w:sz w:val="28"/>
          <w:szCs w:val="28"/>
        </w:rPr>
        <w:t xml:space="preserve">             </w:t>
      </w:r>
    </w:p>
    <w:p w:rsidR="00D86BE5" w:rsidRPr="0079172E" w:rsidRDefault="00D86BE5" w:rsidP="00D86BE5">
      <w:pPr>
        <w:tabs>
          <w:tab w:val="left" w:pos="1620"/>
          <w:tab w:val="left" w:pos="1800"/>
        </w:tabs>
        <w:spacing w:line="264" w:lineRule="auto"/>
        <w:rPr>
          <w:rFonts w:ascii="Times New Roman" w:hAnsi="Times New Roman" w:cs="Times New Roman"/>
          <w:color w:val="000000"/>
          <w:sz w:val="28"/>
          <w:szCs w:val="28"/>
        </w:rPr>
      </w:pPr>
    </w:p>
    <w:p w:rsidR="00D86BE5" w:rsidRPr="0079172E" w:rsidRDefault="00D86BE5" w:rsidP="00D86BE5">
      <w:pPr>
        <w:keepNext/>
        <w:tabs>
          <w:tab w:val="left" w:pos="1380"/>
          <w:tab w:val="center" w:pos="4813"/>
        </w:tabs>
        <w:spacing w:line="264" w:lineRule="auto"/>
        <w:ind w:firstLine="540"/>
        <w:jc w:val="center"/>
        <w:outlineLvl w:val="0"/>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w:t>
      </w:r>
    </w:p>
    <w:p w:rsidR="00D86BE5" w:rsidRPr="0079172E" w:rsidRDefault="00D86BE5" w:rsidP="00D86BE5">
      <w:pPr>
        <w:tabs>
          <w:tab w:val="left" w:pos="1590"/>
        </w:tabs>
        <w:spacing w:line="264" w:lineRule="auto"/>
        <w:rPr>
          <w:rFonts w:ascii="Times New Roman" w:hAnsi="Times New Roman" w:cs="Times New Roman"/>
          <w:color w:val="333333"/>
          <w:sz w:val="28"/>
          <w:szCs w:val="28"/>
          <w:u w:val="single"/>
        </w:rPr>
      </w:pPr>
    </w:p>
    <w:p w:rsidR="00D86BE5" w:rsidRPr="0079172E" w:rsidRDefault="00D86BE5" w:rsidP="00D86BE5">
      <w:pPr>
        <w:tabs>
          <w:tab w:val="left" w:pos="1620"/>
          <w:tab w:val="left" w:pos="1800"/>
        </w:tabs>
        <w:jc w:val="center"/>
        <w:rPr>
          <w:rFonts w:ascii="Times New Roman" w:hAnsi="Times New Roman" w:cs="Times New Roman"/>
          <w:b/>
          <w:color w:val="000000"/>
          <w:sz w:val="28"/>
          <w:szCs w:val="28"/>
        </w:rPr>
      </w:pPr>
    </w:p>
    <w:p w:rsidR="00D86BE5" w:rsidRPr="0079172E" w:rsidRDefault="00D86BE5" w:rsidP="00D86BE5">
      <w:pPr>
        <w:tabs>
          <w:tab w:val="left" w:pos="1620"/>
          <w:tab w:val="left" w:pos="1800"/>
        </w:tabs>
        <w:jc w:val="center"/>
        <w:rPr>
          <w:rFonts w:ascii="Times New Roman" w:hAnsi="Times New Roman" w:cs="Times New Roman"/>
          <w:b/>
          <w:color w:val="000000"/>
          <w:sz w:val="28"/>
          <w:szCs w:val="28"/>
        </w:rPr>
      </w:pPr>
    </w:p>
    <w:p w:rsidR="00D86BE5" w:rsidRPr="0079172E" w:rsidRDefault="00D86BE5" w:rsidP="00D86BE5">
      <w:pPr>
        <w:tabs>
          <w:tab w:val="center" w:pos="4844"/>
          <w:tab w:val="left" w:pos="5560"/>
        </w:tabs>
        <w:rPr>
          <w:rFonts w:ascii="Times New Roman" w:hAnsi="Times New Roman" w:cs="Times New Roman"/>
          <w:color w:val="333333"/>
          <w:sz w:val="28"/>
          <w:szCs w:val="28"/>
        </w:rPr>
      </w:pPr>
    </w:p>
    <w:p w:rsidR="00D86BE5" w:rsidRPr="0079172E" w:rsidRDefault="00D86BE5" w:rsidP="00D86BE5">
      <w:pPr>
        <w:tabs>
          <w:tab w:val="left" w:pos="2580"/>
          <w:tab w:val="center" w:pos="5040"/>
        </w:tabs>
        <w:jc w:val="center"/>
        <w:rPr>
          <w:rFonts w:ascii="Times New Roman" w:hAnsi="Times New Roman" w:cs="Times New Roman"/>
          <w:color w:val="333333"/>
          <w:sz w:val="28"/>
          <w:szCs w:val="28"/>
        </w:rPr>
      </w:pPr>
    </w:p>
    <w:p w:rsidR="00D86BE5" w:rsidRPr="0079172E" w:rsidRDefault="00D86BE5" w:rsidP="00D86BE5">
      <w:pPr>
        <w:tabs>
          <w:tab w:val="left" w:pos="4110"/>
        </w:tabs>
        <w:rPr>
          <w:rFonts w:ascii="Times New Roman" w:hAnsi="Times New Roman" w:cs="Times New Roman"/>
          <w:color w:val="333333"/>
          <w:sz w:val="28"/>
          <w:szCs w:val="28"/>
        </w:rPr>
      </w:pPr>
    </w:p>
    <w:p w:rsidR="00D86BE5" w:rsidRPr="0079172E" w:rsidRDefault="00D86BE5" w:rsidP="00D86BE5">
      <w:pPr>
        <w:tabs>
          <w:tab w:val="left" w:pos="1080"/>
          <w:tab w:val="left" w:pos="1365"/>
          <w:tab w:val="center" w:pos="4835"/>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ab/>
      </w:r>
    </w:p>
    <w:p w:rsidR="00D86BE5" w:rsidRPr="0079172E" w:rsidRDefault="00D86BE5" w:rsidP="00D86BE5">
      <w:pPr>
        <w:tabs>
          <w:tab w:val="left" w:pos="1080"/>
          <w:tab w:val="left" w:pos="1365"/>
          <w:tab w:val="center" w:pos="4835"/>
        </w:tabs>
        <w:spacing w:line="264" w:lineRule="auto"/>
        <w:rPr>
          <w:rFonts w:ascii="Times New Roman" w:hAnsi="Times New Roman" w:cs="Times New Roman"/>
          <w:sz w:val="28"/>
          <w:szCs w:val="28"/>
          <w:lang w:val="nl-NL"/>
        </w:rPr>
      </w:pPr>
    </w:p>
    <w:p w:rsidR="00D86BE5" w:rsidRPr="0079172E" w:rsidRDefault="00D86BE5" w:rsidP="00D86BE5">
      <w:pPr>
        <w:tabs>
          <w:tab w:val="left" w:pos="1080"/>
          <w:tab w:val="left" w:pos="1365"/>
          <w:tab w:val="center" w:pos="4835"/>
        </w:tabs>
        <w:spacing w:line="264" w:lineRule="auto"/>
        <w:rPr>
          <w:rFonts w:ascii="Times New Roman" w:hAnsi="Times New Roman" w:cs="Times New Roman"/>
          <w:sz w:val="28"/>
          <w:szCs w:val="28"/>
          <w:lang w:val="nl-NL"/>
        </w:rPr>
      </w:pPr>
    </w:p>
    <w:p w:rsidR="00D86BE5" w:rsidRPr="0079172E" w:rsidRDefault="00D86BE5" w:rsidP="00D86BE5">
      <w:pPr>
        <w:tabs>
          <w:tab w:val="left" w:pos="1080"/>
          <w:tab w:val="left" w:pos="1365"/>
          <w:tab w:val="center" w:pos="4835"/>
        </w:tabs>
        <w:spacing w:line="264" w:lineRule="auto"/>
        <w:rPr>
          <w:rFonts w:ascii="Times New Roman" w:hAnsi="Times New Roman" w:cs="Times New Roman"/>
          <w:sz w:val="28"/>
          <w:szCs w:val="28"/>
          <w:lang w:val="nl-NL"/>
        </w:rPr>
      </w:pPr>
    </w:p>
    <w:p w:rsidR="00D86BE5" w:rsidRPr="0079172E" w:rsidRDefault="00D86BE5" w:rsidP="00D86BE5">
      <w:pPr>
        <w:tabs>
          <w:tab w:val="left" w:pos="1080"/>
          <w:tab w:val="left" w:pos="1365"/>
          <w:tab w:val="center" w:pos="4835"/>
        </w:tabs>
        <w:spacing w:line="264" w:lineRule="auto"/>
        <w:rPr>
          <w:rFonts w:ascii="Times New Roman" w:hAnsi="Times New Roman" w:cs="Times New Roman"/>
          <w:sz w:val="28"/>
          <w:szCs w:val="28"/>
          <w:lang w:val="nl-NL"/>
        </w:rPr>
      </w:pPr>
    </w:p>
    <w:p w:rsidR="00D86BE5" w:rsidRPr="0079172E" w:rsidRDefault="00D86BE5" w:rsidP="00D86BE5">
      <w:pPr>
        <w:tabs>
          <w:tab w:val="left" w:pos="1080"/>
          <w:tab w:val="left" w:pos="1365"/>
          <w:tab w:val="center" w:pos="4835"/>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UAN  11</w:t>
      </w:r>
    </w:p>
    <w:p w:rsidR="00D86BE5" w:rsidRPr="0079172E" w:rsidRDefault="00D86BE5" w:rsidP="00D86BE5">
      <w:pPr>
        <w:pStyle w:val="Heading1"/>
        <w:rPr>
          <w:rFonts w:ascii="Times New Roman" w:hAnsi="Times New Roman"/>
          <w:b w:val="0"/>
          <w:szCs w:val="28"/>
          <w:lang w:val="nl-NL"/>
        </w:rPr>
      </w:pPr>
      <w:r w:rsidRPr="0079172E">
        <w:rPr>
          <w:rFonts w:ascii="Times New Roman" w:hAnsi="Times New Roman"/>
          <w:b w:val="0"/>
          <w:i/>
          <w:szCs w:val="28"/>
          <w:lang w:val="nl-NL"/>
        </w:rPr>
        <w:lastRenderedPageBreak/>
        <w:t>Thứ</w:t>
      </w:r>
      <w:r w:rsidRPr="0079172E">
        <w:rPr>
          <w:rFonts w:ascii="Times New Roman" w:hAnsi="Times New Roman"/>
          <w:b w:val="0"/>
          <w:szCs w:val="28"/>
          <w:lang w:val="nl-NL"/>
        </w:rPr>
        <w:t xml:space="preserve"> </w:t>
      </w:r>
      <w:r w:rsidRPr="0079172E">
        <w:rPr>
          <w:rFonts w:ascii="Times New Roman" w:hAnsi="Times New Roman"/>
          <w:b w:val="0"/>
          <w:i/>
          <w:szCs w:val="28"/>
          <w:lang w:val="nl-NL"/>
        </w:rPr>
        <w:t>hai ngày 13 tháng 11 năm 2017</w:t>
      </w:r>
    </w:p>
    <w:p w:rsidR="00D86BE5" w:rsidRPr="0079172E" w:rsidRDefault="00D86BE5" w:rsidP="00D86BE5">
      <w:pPr>
        <w:tabs>
          <w:tab w:val="left" w:pos="545"/>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1: CHÀO CỜ</w:t>
      </w:r>
    </w:p>
    <w:p w:rsidR="00D86BE5" w:rsidRPr="0079172E" w:rsidRDefault="00D86BE5" w:rsidP="00D86BE5">
      <w:pPr>
        <w:tabs>
          <w:tab w:val="left" w:pos="545"/>
          <w:tab w:val="left" w:pos="4995"/>
        </w:tabs>
        <w:spacing w:line="264" w:lineRule="auto"/>
        <w:rPr>
          <w:rFonts w:ascii="Times New Roman" w:hAnsi="Times New Roman" w:cs="Times New Roman"/>
          <w:b/>
          <w:sz w:val="28"/>
          <w:szCs w:val="28"/>
          <w:lang w:val="nl-NL"/>
        </w:rPr>
      </w:pPr>
      <w:r w:rsidRPr="0079172E">
        <w:rPr>
          <w:rFonts w:ascii="Times New Roman" w:hAnsi="Times New Roman" w:cs="Times New Roman"/>
          <w:b/>
          <w:sz w:val="28"/>
          <w:szCs w:val="28"/>
          <w:lang w:val="nl-NL"/>
        </w:rPr>
        <w:tab/>
      </w:r>
      <w:r w:rsidRPr="0079172E">
        <w:rPr>
          <w:rFonts w:ascii="Times New Roman" w:hAnsi="Times New Roman" w:cs="Times New Roman"/>
          <w:b/>
          <w:sz w:val="28"/>
          <w:szCs w:val="28"/>
          <w:lang w:val="nl-NL"/>
        </w:rPr>
        <w:tab/>
      </w:r>
    </w:p>
    <w:p w:rsidR="00D86BE5" w:rsidRPr="0079172E" w:rsidRDefault="00D86BE5" w:rsidP="00D86BE5">
      <w:pPr>
        <w:tabs>
          <w:tab w:val="left" w:pos="545"/>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TOÁN</w:t>
      </w:r>
    </w:p>
    <w:p w:rsidR="00D86BE5" w:rsidRPr="0079172E" w:rsidRDefault="00D86BE5" w:rsidP="00D86BE5">
      <w:pPr>
        <w:tabs>
          <w:tab w:val="left" w:pos="545"/>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42208" behindDoc="0" locked="0" layoutInCell="1" allowOverlap="1">
                <wp:simplePos x="0" y="0"/>
                <wp:positionH relativeFrom="column">
                  <wp:posOffset>1786890</wp:posOffset>
                </wp:positionH>
                <wp:positionV relativeFrom="paragraph">
                  <wp:posOffset>-457200</wp:posOffset>
                </wp:positionV>
                <wp:extent cx="2127250" cy="0"/>
                <wp:effectExtent l="9525" t="11430" r="6350" b="7620"/>
                <wp:wrapNone/>
                <wp:docPr id="992" name="Straight Connector 9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35BC6D" id="Straight Connector 992"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7pt,-36pt" to="308.2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Jw7HwIAADoEAAAOAAAAZHJzL2Uyb0RvYy54bWysU02P2jAQvVfqf7Byh3w0s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"/>
            </w:pict>
          </mc:Fallback>
        </mc:AlternateContent>
      </w:r>
      <w:r w:rsidRPr="0079172E">
        <w:rPr>
          <w:rFonts w:ascii="Times New Roman" w:hAnsi="Times New Roman" w:cs="Times New Roman"/>
          <w:b/>
          <w:sz w:val="28"/>
          <w:szCs w:val="28"/>
          <w:lang w:val="nl-NL"/>
        </w:rPr>
        <w:t>LUYỆN TẬP/52</w:t>
      </w:r>
    </w:p>
    <w:p w:rsidR="00D86BE5" w:rsidRPr="0079172E" w:rsidRDefault="00D86BE5" w:rsidP="00D86BE5">
      <w:pPr>
        <w:tabs>
          <w:tab w:val="left" w:pos="545"/>
        </w:tabs>
        <w:spacing w:line="264" w:lineRule="auto"/>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I. Mục tiêu</w:t>
      </w:r>
    </w:p>
    <w:p w:rsidR="00D86BE5" w:rsidRPr="0079172E" w:rsidRDefault="00D86BE5" w:rsidP="00D86BE5">
      <w:pPr>
        <w:tabs>
          <w:tab w:val="left" w:pos="900"/>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iết tính tổng nhiều số thập phân,  tính  bằng cách thuận tiện nhất.</w:t>
      </w:r>
    </w:p>
    <w:p w:rsidR="00D86BE5" w:rsidRPr="0079172E" w:rsidRDefault="00D86BE5" w:rsidP="00D86BE5">
      <w:pPr>
        <w:tabs>
          <w:tab w:val="left" w:pos="0"/>
          <w:tab w:val="left" w:pos="436"/>
          <w:tab w:val="left" w:pos="1620"/>
          <w:tab w:val="left" w:pos="1800"/>
        </w:tabs>
        <w:spacing w:line="264" w:lineRule="auto"/>
        <w:ind w:left="43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o sánh các số thập phân, giải bài toán với các số thập phân.</w:t>
      </w:r>
    </w:p>
    <w:p w:rsidR="00D86BE5" w:rsidRPr="0079172E" w:rsidRDefault="00D86BE5" w:rsidP="00D86BE5">
      <w:pPr>
        <w:tabs>
          <w:tab w:val="left" w:pos="0"/>
          <w:tab w:val="left" w:pos="436"/>
          <w:tab w:val="left" w:pos="1620"/>
          <w:tab w:val="left" w:pos="1800"/>
        </w:tabs>
        <w:spacing w:line="264" w:lineRule="auto"/>
        <w:ind w:left="43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 TB bài. Giáo dục HS yêu thích môn Toán.</w:t>
      </w:r>
    </w:p>
    <w:p w:rsidR="00D86BE5" w:rsidRPr="0079172E" w:rsidRDefault="00D86BE5" w:rsidP="00D86BE5">
      <w:pPr>
        <w:tabs>
          <w:tab w:val="left" w:pos="0"/>
          <w:tab w:val="left" w:pos="900"/>
          <w:tab w:val="left" w:pos="108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 chủ yếu</w:t>
      </w:r>
    </w:p>
    <w:p w:rsidR="00D86BE5" w:rsidRPr="0079172E" w:rsidRDefault="00D86BE5" w:rsidP="00D86BE5">
      <w:pPr>
        <w:tabs>
          <w:tab w:val="left" w:pos="0"/>
          <w:tab w:val="left" w:pos="900"/>
          <w:tab w:val="left" w:pos="108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Xen kẽ</w:t>
      </w:r>
    </w:p>
    <w:p w:rsidR="00D86BE5" w:rsidRPr="0079172E" w:rsidRDefault="00D86BE5" w:rsidP="00D86BE5">
      <w:pPr>
        <w:tabs>
          <w:tab w:val="left" w:pos="0"/>
          <w:tab w:val="left" w:pos="900"/>
          <w:tab w:val="left" w:pos="1080"/>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lang w:val="nl-NL"/>
        </w:rPr>
        <w:t>2.  GV hướng dẫn HS tự làm các bài tập rồi chữa bài</w:t>
      </w:r>
      <w:r w:rsidRPr="0079172E">
        <w:rPr>
          <w:rFonts w:ascii="Times New Roman" w:hAnsi="Times New Roman" w:cs="Times New Roman"/>
          <w:i/>
          <w:sz w:val="28"/>
          <w:szCs w:val="28"/>
          <w:lang w:val="nl-NL"/>
        </w:rPr>
        <w:t>:</w:t>
      </w:r>
    </w:p>
    <w:p w:rsidR="00D86BE5" w:rsidRPr="0079172E" w:rsidRDefault="00D86BE5" w:rsidP="00D86BE5">
      <w:pPr>
        <w:tabs>
          <w:tab w:val="left" w:pos="0"/>
          <w:tab w:val="left" w:pos="900"/>
          <w:tab w:val="left" w:pos="126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HS tự làm rồi chữa bài. Lưu ý HS đặt tính và tính đúng.</w:t>
      </w:r>
    </w:p>
    <w:p w:rsidR="00D86BE5" w:rsidRPr="0079172E" w:rsidRDefault="00D86BE5" w:rsidP="00D86BE5">
      <w:pPr>
        <w:tabs>
          <w:tab w:val="left" w:pos="0"/>
          <w:tab w:val="left" w:pos="900"/>
          <w:tab w:val="left" w:pos="126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a, b GV cho HS tự làm bài rồi chữa bài.</w:t>
      </w:r>
    </w:p>
    <w:p w:rsidR="00D86BE5" w:rsidRPr="0079172E" w:rsidRDefault="00D86BE5" w:rsidP="00D86BE5">
      <w:pPr>
        <w:tabs>
          <w:tab w:val="left" w:pos="0"/>
          <w:tab w:val="left" w:pos="436"/>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Khi chữa bài, GV nêu yêu cầu HS giải thích cách làm (phần giải thích này không viết trong bài làm). Chẳng hạn: Phần (a) 4,68 + 6,03 + 3,97 nên thay 6,03 + 3,97 bằng tổng của chúng vì có thể tính nhẩm được 6,03 + 3,97 = 10. “Tổng riêng” này bằng 10 nên thực hiện phép cộng tiếp theo 4,68 + 10 sẽ rất thuận tiện.  </w:t>
      </w:r>
    </w:p>
    <w:p w:rsidR="00D86BE5" w:rsidRPr="0079172E" w:rsidRDefault="00D86BE5" w:rsidP="00D86BE5">
      <w:pPr>
        <w:tabs>
          <w:tab w:val="left" w:pos="0"/>
          <w:tab w:val="left" w:pos="29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cột 1: GV cho HS tự làm bài, chữa bài. Khi chữa bài, HS có thể đọc kết quả (hoặc viết lên bảng) hoặc đổi vở cho nhau rồi theo hướng dẫn của GV.</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4: HĐ nhóm 4: Nhóm trưởng điều hành bạn tự đọc yêu cầu, tự giải sau đó trao đổi nhóm đôi, nhóm 4. LPHT lên chia sẻ. T chốt bài. Bài này thuộc loại toán gì?</w:t>
      </w:r>
    </w:p>
    <w:p w:rsidR="00D86BE5" w:rsidRPr="0079172E" w:rsidRDefault="00D86BE5" w:rsidP="00D86BE5">
      <w:pPr>
        <w:tabs>
          <w:tab w:val="left" w:pos="108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c , Bài 3 cột 2 : Làm như bài nào? </w:t>
      </w:r>
    </w:p>
    <w:p w:rsidR="00D86BE5" w:rsidRPr="0079172E" w:rsidRDefault="00D86BE5" w:rsidP="00D86BE5">
      <w:pPr>
        <w:tabs>
          <w:tab w:val="left" w:pos="108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 Nêu ND LT ? - GV nhận xét giờ học. Dặn dò</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27872" behindDoc="0" locked="0" layoutInCell="1" allowOverlap="1">
                <wp:simplePos x="0" y="0"/>
                <wp:positionH relativeFrom="column">
                  <wp:posOffset>1730375</wp:posOffset>
                </wp:positionH>
                <wp:positionV relativeFrom="paragraph">
                  <wp:posOffset>115570</wp:posOffset>
                </wp:positionV>
                <wp:extent cx="2907030" cy="0"/>
                <wp:effectExtent l="10160" t="5715" r="6985" b="13335"/>
                <wp:wrapNone/>
                <wp:docPr id="991" name="Straight Connector 9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07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38EDF8" id="Straight Connector 991"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9.1pt" to="365.15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pStyle w:val="Heading1"/>
        <w:spacing w:line="264" w:lineRule="auto"/>
        <w:rPr>
          <w:rFonts w:ascii="Times New Roman" w:hAnsi="Times New Roman"/>
          <w:szCs w:val="28"/>
          <w:lang w:val="nl-NL"/>
        </w:rPr>
      </w:pPr>
      <w:r w:rsidRPr="0079172E">
        <w:rPr>
          <w:rFonts w:ascii="Times New Roman" w:hAnsi="Times New Roman"/>
          <w:szCs w:val="28"/>
          <w:lang w:val="nl-NL"/>
        </w:rPr>
        <w:t>TIÉT 3: TẬP ĐỌC</w:t>
      </w:r>
    </w:p>
    <w:p w:rsidR="00D86BE5" w:rsidRPr="0079172E" w:rsidRDefault="00D86BE5" w:rsidP="00D86BE5">
      <w:pPr>
        <w:pStyle w:val="Heading1"/>
        <w:spacing w:line="264" w:lineRule="auto"/>
        <w:rPr>
          <w:rFonts w:ascii="Times New Roman" w:hAnsi="Times New Roman"/>
          <w:i/>
          <w:szCs w:val="28"/>
          <w:lang w:val="nl-NL"/>
        </w:rPr>
      </w:pPr>
      <w:r w:rsidRPr="0079172E">
        <w:rPr>
          <w:rFonts w:ascii="Times New Roman" w:hAnsi="Times New Roman"/>
          <w:szCs w:val="28"/>
          <w:lang w:val="nl-NL"/>
        </w:rPr>
        <w:t>CHUYỆN MỘT KHU VƯỜN NHỎ</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Đọc rành mạch lưu loát, diễn cảm bài mạch văn giọng hồn nhiên ( bé Thu) giọng người ông hiền từ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2. Hiểu nội dung bài văn: tình cảm yêu quý thiên nhiên của hai ông cháu. Trả lời được các câu hỏi trong SGK.</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Các hoạt động dạy - học: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chủ điểm và bài đọc:</w:t>
      </w:r>
    </w:p>
    <w:p w:rsidR="00D86BE5" w:rsidRPr="0079172E" w:rsidRDefault="00D86BE5" w:rsidP="00D86BE5">
      <w:pPr>
        <w:numPr>
          <w:ilvl w:val="1"/>
          <w:numId w:val="5"/>
        </w:numPr>
        <w:tabs>
          <w:tab w:val="num" w:pos="360"/>
          <w:tab w:val="left" w:pos="720"/>
          <w:tab w:val="left" w:pos="900"/>
        </w:tabs>
        <w:spacing w:after="0" w:line="264" w:lineRule="auto"/>
        <w:ind w:left="0"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áo viên giới thiệu tranh minh họa và chủ điểm giữ lấy màu xanh (nói về nhiệm vụ bảo vệ môi trường sống xunh quanh).</w:t>
      </w:r>
    </w:p>
    <w:p w:rsidR="00D86BE5" w:rsidRPr="0079172E" w:rsidRDefault="00D86BE5" w:rsidP="00D86BE5">
      <w:pPr>
        <w:numPr>
          <w:ilvl w:val="1"/>
          <w:numId w:val="5"/>
        </w:numPr>
        <w:tabs>
          <w:tab w:val="num" w:pos="360"/>
          <w:tab w:val="left" w:pos="720"/>
          <w:tab w:val="left" w:pos="900"/>
        </w:tabs>
        <w:spacing w:after="0" w:line="264" w:lineRule="auto"/>
        <w:ind w:left="0"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học đầu tiên - Chuyện một khu vườn nhỏ - kể về một mảnh vườn trên tầng gác (lầu) của một ngôi nhà giữa phố. </w:t>
      </w:r>
    </w:p>
    <w:p w:rsidR="00D86BE5" w:rsidRPr="0079172E" w:rsidRDefault="00D86BE5" w:rsidP="00D86BE5">
      <w:pPr>
        <w:spacing w:line="264" w:lineRule="auto"/>
        <w:jc w:val="both"/>
        <w:rPr>
          <w:rFonts w:ascii="Times New Roman" w:hAnsi="Times New Roman" w:cs="Times New Roman"/>
          <w:b/>
          <w:i/>
          <w:sz w:val="28"/>
          <w:szCs w:val="28"/>
          <w:lang w:val="nl-NL"/>
        </w:rPr>
      </w:pP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2</w:t>
      </w:r>
      <w:r w:rsidRPr="0079172E">
        <w:rPr>
          <w:rFonts w:ascii="Times New Roman" w:hAnsi="Times New Roman" w:cs="Times New Roman"/>
          <w:sz w:val="28"/>
          <w:szCs w:val="28"/>
          <w:lang w:val="nl-NL"/>
        </w:rPr>
        <w:t>. Hướng dẫn học sinh luyện đọc và tìm hiểu bài:</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Luyện đọc:</w:t>
      </w:r>
    </w:p>
    <w:p w:rsidR="00D86BE5" w:rsidRPr="0079172E" w:rsidRDefault="00D86BE5" w:rsidP="00D86BE5">
      <w:pPr>
        <w:tabs>
          <w:tab w:val="left" w:pos="900"/>
          <w:tab w:val="num" w:pos="205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Một học sinh (hoặc 2 học sinh tiếp nối nhau đọc toàn bài)</w:t>
      </w:r>
    </w:p>
    <w:p w:rsidR="00D86BE5" w:rsidRPr="0079172E" w:rsidRDefault="00D86BE5" w:rsidP="00D86BE5">
      <w:pPr>
        <w:tabs>
          <w:tab w:val="left" w:pos="900"/>
          <w:tab w:val="num" w:pos="205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GV giới thiệu tranh minh họa khu vườn nhỏ của bé Thu (trong SGK); giới thiệu thêm một vài tranh, ảnh về cây hoa trên ban công, sân thượng trong các ngôi nhà ở thành phố (nếu có) .</w:t>
      </w:r>
    </w:p>
    <w:p w:rsidR="00D86BE5" w:rsidRPr="0079172E" w:rsidRDefault="00D86BE5" w:rsidP="00D86BE5">
      <w:pPr>
        <w:tabs>
          <w:tab w:val="left" w:pos="900"/>
          <w:tab w:val="num" w:pos="205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Từng nhóm 3 HS đọc tiếp nối 3 đoạn của bài. Đoạn 1 (câu đầu), đoạn 2 (tiếp đến “không phải là vườn”) ; đoạn 3 (còn lại). Giáo viên nghe học sinh đọc, sửa lỗi về phát âm, giọng đọc cho HS; toàn bài  đọc giọng thế nào? nhẹ nhàng, ngắt nghỉ hơi đúng chỗ, biết nhấn giọng ở những từ ngữ gợi tả (khoái, rủ rỉ, ngọ nguậy, bé xíu, đỏ hồng nhọn hoắt,...); đọc rõ giọng hồn nhiên nhí nhảnh của bé Thu; giọng hiền từ, chậm rãi của người ông.</w:t>
      </w:r>
    </w:p>
    <w:p w:rsidR="00D86BE5" w:rsidRPr="0079172E" w:rsidRDefault="00D86BE5" w:rsidP="00D86BE5">
      <w:pPr>
        <w:tabs>
          <w:tab w:val="left" w:pos="900"/>
          <w:tab w:val="left" w:pos="109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HS nối tiếp nhau đọc L2 nêu  nghĩa các từ (săm soi, cầu viện).</w:t>
      </w:r>
    </w:p>
    <w:p w:rsidR="00D86BE5" w:rsidRPr="0079172E" w:rsidRDefault="00D86BE5" w:rsidP="00D86BE5">
      <w:pPr>
        <w:tabs>
          <w:tab w:val="left" w:pos="900"/>
          <w:tab w:val="num" w:pos="205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Học sinh đọc theo cặp; 1 - 2 em đọc cả bài trước cả lớp; </w:t>
      </w:r>
    </w:p>
    <w:p w:rsidR="00D86BE5" w:rsidRPr="0079172E" w:rsidRDefault="00D86BE5" w:rsidP="00D86BE5">
      <w:pPr>
        <w:tabs>
          <w:tab w:val="left" w:pos="900"/>
          <w:tab w:val="num" w:pos="2055"/>
        </w:tabs>
        <w:spacing w:line="264" w:lineRule="auto"/>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ab/>
        <w:t xml:space="preserve">GV đọc  </w:t>
      </w:r>
    </w:p>
    <w:p w:rsidR="00D86BE5" w:rsidRPr="0079172E" w:rsidRDefault="00D86BE5" w:rsidP="00D86BE5">
      <w:pPr>
        <w:tabs>
          <w:tab w:val="left" w:pos="900"/>
          <w:tab w:val="left" w:pos="1095"/>
        </w:tabs>
        <w:spacing w:line="264" w:lineRule="auto"/>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b) Tìm hiểu bài: HĐ nhóm 4: Nhóm trưởng điều hành bạn tự đọc thầm, tự trả lời câu hỏi cuối bài, sau đó trao đổi nhóm đôi, nhóm 4. LPHT lên chia sẻ</w:t>
      </w:r>
    </w:p>
    <w:p w:rsidR="00D86BE5" w:rsidRPr="0079172E" w:rsidRDefault="00D86BE5" w:rsidP="00D86BE5">
      <w:pPr>
        <w:tabs>
          <w:tab w:val="left" w:pos="900"/>
          <w:tab w:val="num" w:pos="205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Cho biết bé Thu thích ra ban công để làm gì?</w:t>
      </w:r>
    </w:p>
    <w:p w:rsidR="00D86BE5" w:rsidRPr="0079172E" w:rsidRDefault="00D86BE5" w:rsidP="00D86BE5">
      <w:pPr>
        <w:tabs>
          <w:tab w:val="left" w:pos="9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Mỗi loài cây trên ban công nhà bé Thu có những đặc điểm gì nổi bật?</w:t>
      </w:r>
    </w:p>
    <w:p w:rsidR="00D86BE5" w:rsidRPr="0079172E" w:rsidRDefault="00D86BE5" w:rsidP="00D86BE5">
      <w:pPr>
        <w:tabs>
          <w:tab w:val="left" w:pos="9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Vì sao khi thấy chim về đậu ở ban công, Thu muốn báo ngay cho Hằng biết?(vì Thu muốn Hằng công nhận ban công nhà mình cũng là vườn.)</w:t>
      </w:r>
    </w:p>
    <w:p w:rsidR="00D86BE5" w:rsidRPr="0079172E" w:rsidRDefault="00D86BE5" w:rsidP="00D86BE5">
      <w:pPr>
        <w:tabs>
          <w:tab w:val="left" w:pos="900"/>
          <w:tab w:val="num" w:pos="205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Em hiểu “đất lành chim đậu” là như thế nào?</w:t>
      </w:r>
    </w:p>
    <w:p w:rsidR="00D86BE5" w:rsidRPr="0079172E" w:rsidRDefault="00D86BE5" w:rsidP="00D86BE5">
      <w:pPr>
        <w:tabs>
          <w:tab w:val="left" w:pos="1095"/>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bình luận : Loài chim chỉ bay đến sinh sống, làm tổ, ca hát ở những nơi có cây cối, sự bình yên, môi trường thiên nhiên sạch, đẹp. Nơi ấy, không nhất thiết </w:t>
      </w:r>
      <w:r w:rsidRPr="0079172E">
        <w:rPr>
          <w:rFonts w:ascii="Times New Roman" w:hAnsi="Times New Roman" w:cs="Times New Roman"/>
          <w:sz w:val="28"/>
          <w:szCs w:val="28"/>
          <w:lang w:val="nl-NL"/>
        </w:rPr>
        <w:lastRenderedPageBreak/>
        <w:t>là một cánh rừng, một cánh đồng, một công viên hay một khu vườn lớn. Có khi chỉ là một mảnh vưởn nhỏ bằng manh chiếu trên ban công của một căn hộ tập thể trong thành phố. Nếu mỗi gia đình đều biết yêu thiên nhiên, cây hoa, chim chóc, biết tạo cho mình một khu vườn, dù chỉ nhỏ như khu vườn trên ban công nhà bé Thu, thì môi trường sống xung quanh chúng ta sẽ trong lành, tươi đẹp hơn.</w:t>
      </w:r>
    </w:p>
    <w:p w:rsidR="00D86BE5" w:rsidRPr="0079172E" w:rsidRDefault="00D86BE5" w:rsidP="00D86BE5">
      <w:pPr>
        <w:tabs>
          <w:tab w:val="left" w:pos="1095"/>
          <w:tab w:val="left" w:pos="1800"/>
        </w:tabs>
        <w:spacing w:line="264" w:lineRule="auto"/>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c) Đọc diễn cảm</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HS đọc theo đoạn. Nêu cách đọc để đoạn văn hay hơn?</w:t>
      </w:r>
    </w:p>
    <w:p w:rsidR="00D86BE5" w:rsidRPr="0079172E" w:rsidRDefault="00D86BE5" w:rsidP="00D86BE5">
      <w:pPr>
        <w:tabs>
          <w:tab w:val="left" w:pos="545"/>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GV hướng dẫn cả lớp luyện đọc và đọc diễn cảm đoạn 3 theo cách phân vai (người dẫn chuyện, Thu và ông). Chú ý đọc phân biệt lời bé Thu, lời của ông.</w:t>
      </w:r>
    </w:p>
    <w:p w:rsidR="00D86BE5" w:rsidRPr="0079172E" w:rsidRDefault="00D86BE5" w:rsidP="00D86BE5">
      <w:pPr>
        <w:tabs>
          <w:tab w:val="left" w:pos="1095"/>
          <w:tab w:val="left" w:pos="144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III.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GV nhận xét giờ học</w:t>
      </w:r>
      <w:r w:rsidRPr="0079172E">
        <w:rPr>
          <w:rFonts w:ascii="Times New Roman" w:hAnsi="Times New Roman" w:cs="Times New Roman"/>
          <w:b/>
          <w:sz w:val="28"/>
          <w:szCs w:val="28"/>
          <w:lang w:val="nl-NL"/>
        </w:rPr>
        <w:t xml:space="preserve"> . </w:t>
      </w:r>
      <w:r w:rsidRPr="0079172E">
        <w:rPr>
          <w:rFonts w:ascii="Times New Roman" w:hAnsi="Times New Roman" w:cs="Times New Roman"/>
          <w:sz w:val="28"/>
          <w:szCs w:val="28"/>
          <w:lang w:val="nl-NL"/>
        </w:rPr>
        <w:t>Dặn  dò</w:t>
      </w:r>
    </w:p>
    <w:p w:rsidR="00D86BE5" w:rsidRPr="0079172E" w:rsidRDefault="00D86BE5" w:rsidP="00D86BE5">
      <w:pPr>
        <w:tabs>
          <w:tab w:val="left" w:pos="720"/>
          <w:tab w:val="left" w:pos="1440"/>
          <w:tab w:val="left" w:pos="1800"/>
        </w:tabs>
        <w:spacing w:line="264" w:lineRule="auto"/>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38112" behindDoc="0" locked="0" layoutInCell="1" allowOverlap="1">
                <wp:simplePos x="0" y="0"/>
                <wp:positionH relativeFrom="column">
                  <wp:posOffset>2145665</wp:posOffset>
                </wp:positionH>
                <wp:positionV relativeFrom="paragraph">
                  <wp:posOffset>86995</wp:posOffset>
                </wp:positionV>
                <wp:extent cx="2007235" cy="0"/>
                <wp:effectExtent l="6350" t="8890" r="5715" b="10160"/>
                <wp:wrapNone/>
                <wp:docPr id="990" name="Straight Connector 9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7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BEE520" id="Straight Connector 990"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95pt,6.85pt" to="327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RaTHw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4: KHOA HỌC</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ÔN TẬP: CON NGƯỜI VÀ SỨC KHỎE</w:t>
      </w:r>
    </w:p>
    <w:p w:rsidR="00D86BE5" w:rsidRPr="0079172E" w:rsidRDefault="00D86BE5" w:rsidP="00D86BE5">
      <w:pPr>
        <w:tabs>
          <w:tab w:val="left" w:pos="1620"/>
          <w:tab w:val="left" w:pos="1800"/>
        </w:tabs>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 Đã soạn thứ năm tuần 10)</w:t>
      </w:r>
    </w:p>
    <w:p w:rsidR="00D86BE5" w:rsidRPr="0079172E" w:rsidRDefault="00D86BE5" w:rsidP="00D86BE5">
      <w:pPr>
        <w:tabs>
          <w:tab w:val="left" w:pos="720"/>
          <w:tab w:val="left" w:pos="1440"/>
          <w:tab w:val="left" w:pos="1800"/>
        </w:tabs>
        <w:spacing w:line="264" w:lineRule="auto"/>
        <w:rPr>
          <w:rFonts w:ascii="Times New Roman" w:hAnsi="Times New Roman" w:cs="Times New Roman"/>
          <w:b/>
          <w:i/>
          <w:sz w:val="28"/>
          <w:szCs w:val="28"/>
          <w:lang w:val="nl-NL"/>
        </w:rPr>
      </w:pPr>
    </w:p>
    <w:p w:rsidR="00D86BE5" w:rsidRPr="0079172E" w:rsidRDefault="00D86BE5" w:rsidP="00D86BE5">
      <w:pPr>
        <w:tabs>
          <w:tab w:val="left" w:pos="720"/>
          <w:tab w:val="left" w:pos="1440"/>
          <w:tab w:val="left" w:pos="1800"/>
        </w:tabs>
        <w:spacing w:line="264" w:lineRule="auto"/>
        <w:jc w:val="center"/>
        <w:rPr>
          <w:rFonts w:ascii="Times New Roman" w:hAnsi="Times New Roman" w:cs="Times New Roman"/>
          <w:b/>
          <w:noProof/>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1743232" behindDoc="0" locked="0" layoutInCell="1" allowOverlap="1">
                <wp:simplePos x="0" y="0"/>
                <wp:positionH relativeFrom="column">
                  <wp:posOffset>1999615</wp:posOffset>
                </wp:positionH>
                <wp:positionV relativeFrom="paragraph">
                  <wp:posOffset>-194945</wp:posOffset>
                </wp:positionV>
                <wp:extent cx="1957070" cy="0"/>
                <wp:effectExtent l="12700" t="12700" r="11430" b="6350"/>
                <wp:wrapNone/>
                <wp:docPr id="989" name="Straight Connector 9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570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E54D3F" id="Straight Connector 989"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45pt,-15.35pt" to="311.55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u64Hg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"/>
            </w:pict>
          </mc:Fallback>
        </mc:AlternateContent>
      </w:r>
      <w:r w:rsidRPr="0079172E">
        <w:rPr>
          <w:rFonts w:ascii="Times New Roman" w:hAnsi="Times New Roman" w:cs="Times New Roman"/>
          <w:b/>
          <w:noProof/>
          <w:sz w:val="28"/>
          <w:szCs w:val="28"/>
        </w:rPr>
        <w:t>TIẾT 5: ANH VĂN</w:t>
      </w:r>
    </w:p>
    <w:p w:rsidR="00D86BE5" w:rsidRPr="0079172E" w:rsidRDefault="00D86BE5" w:rsidP="00D86BE5">
      <w:pPr>
        <w:tabs>
          <w:tab w:val="left" w:pos="720"/>
          <w:tab w:val="left" w:pos="1440"/>
          <w:tab w:val="left" w:pos="1800"/>
        </w:tabs>
        <w:spacing w:line="264" w:lineRule="auto"/>
        <w:jc w:val="center"/>
        <w:rPr>
          <w:rFonts w:ascii="Times New Roman" w:hAnsi="Times New Roman" w:cs="Times New Roman"/>
          <w:b/>
          <w:noProof/>
          <w:sz w:val="28"/>
          <w:szCs w:val="28"/>
        </w:rPr>
      </w:pPr>
      <w:r w:rsidRPr="0079172E">
        <w:rPr>
          <w:rFonts w:ascii="Times New Roman" w:hAnsi="Times New Roman" w:cs="Times New Roman"/>
          <w:b/>
          <w:noProof/>
          <w:sz w:val="28"/>
          <w:szCs w:val="28"/>
        </w:rPr>
        <w:t xml:space="preserve">TIẾT 2 : ĐỊA LÍ </w:t>
      </w:r>
    </w:p>
    <w:p w:rsidR="00D86BE5" w:rsidRPr="0079172E" w:rsidRDefault="00D86BE5" w:rsidP="00D86BE5">
      <w:pPr>
        <w:tabs>
          <w:tab w:val="left" w:pos="720"/>
          <w:tab w:val="left" w:pos="1440"/>
          <w:tab w:val="left" w:pos="1800"/>
        </w:tabs>
        <w:spacing w:line="264" w:lineRule="auto"/>
        <w:jc w:val="center"/>
        <w:rPr>
          <w:rFonts w:ascii="Times New Roman" w:hAnsi="Times New Roman" w:cs="Times New Roman"/>
          <w:b/>
          <w:noProof/>
          <w:sz w:val="28"/>
          <w:szCs w:val="28"/>
        </w:rPr>
      </w:pPr>
      <w:r w:rsidRPr="0079172E">
        <w:rPr>
          <w:rFonts w:ascii="Times New Roman" w:hAnsi="Times New Roman" w:cs="Times New Roman"/>
          <w:b/>
          <w:noProof/>
          <w:sz w:val="28"/>
          <w:szCs w:val="28"/>
        </w:rPr>
        <w:br w:type="page"/>
      </w:r>
      <w:r w:rsidRPr="0079172E">
        <w:rPr>
          <w:rFonts w:ascii="Times New Roman" w:hAnsi="Times New Roman" w:cs="Times New Roman"/>
          <w:b/>
          <w:noProof/>
          <w:sz w:val="28"/>
          <w:szCs w:val="28"/>
        </w:rPr>
        <w:lastRenderedPageBreak/>
        <w:t>( DẠY CHIỀU)</w:t>
      </w:r>
    </w:p>
    <w:p w:rsidR="00D86BE5" w:rsidRPr="0079172E" w:rsidRDefault="00D86BE5" w:rsidP="00D86BE5">
      <w:pPr>
        <w:tabs>
          <w:tab w:val="left" w:pos="720"/>
          <w:tab w:val="left" w:pos="144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ÂM NGHIỆP VÀ THỦY SẢN</w:t>
      </w:r>
    </w:p>
    <w:p w:rsidR="00D86BE5" w:rsidRPr="0079172E" w:rsidRDefault="00D86BE5" w:rsidP="00D86BE5">
      <w:pPr>
        <w:tabs>
          <w:tab w:val="left" w:pos="540"/>
          <w:tab w:val="left" w:pos="9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Học xong bài này HS :</w:t>
      </w:r>
    </w:p>
    <w:p w:rsidR="00D86BE5" w:rsidRPr="0079172E" w:rsidRDefault="00D86BE5" w:rsidP="00D86BE5">
      <w:pPr>
        <w:tabs>
          <w:tab w:val="left" w:pos="9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Nêu đư</w:t>
      </w:r>
      <w:r w:rsidRPr="0079172E">
        <w:rPr>
          <w:rFonts w:ascii="Times New Roman" w:hAnsi="Times New Roman" w:cs="Times New Roman"/>
          <w:sz w:val="28"/>
          <w:szCs w:val="28"/>
          <w:lang w:val="nl-NL"/>
        </w:rPr>
        <w:softHyphen/>
        <w:t>ợc một số đặc điểm nổi bật về tình hình phát triển và phân bố của lâm nghiệp, thủy sản ở n</w:t>
      </w:r>
      <w:r w:rsidRPr="0079172E">
        <w:rPr>
          <w:rFonts w:ascii="Times New Roman" w:hAnsi="Times New Roman" w:cs="Times New Roman"/>
          <w:sz w:val="28"/>
          <w:szCs w:val="28"/>
          <w:lang w:val="nl-NL"/>
        </w:rPr>
        <w:softHyphen/>
        <w:t>ước ta.</w:t>
      </w:r>
    </w:p>
    <w:p w:rsidR="00D86BE5" w:rsidRPr="0079172E" w:rsidRDefault="00D86BE5" w:rsidP="00D86BE5">
      <w:pPr>
        <w:tabs>
          <w:tab w:val="left" w:pos="9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Sử dụng sơ đồ, bảng số liệu, biểu đồ, lư</w:t>
      </w:r>
      <w:r w:rsidRPr="0079172E">
        <w:rPr>
          <w:rFonts w:ascii="Times New Roman" w:hAnsi="Times New Roman" w:cs="Times New Roman"/>
          <w:sz w:val="28"/>
          <w:szCs w:val="28"/>
          <w:lang w:val="nl-NL"/>
        </w:rPr>
        <w:softHyphen/>
        <w:t>ợc đồ để b</w:t>
      </w:r>
      <w:r w:rsidRPr="0079172E">
        <w:rPr>
          <w:rFonts w:ascii="Times New Roman" w:hAnsi="Times New Roman" w:cs="Times New Roman"/>
          <w:sz w:val="28"/>
          <w:szCs w:val="28"/>
          <w:lang w:val="nl-NL"/>
        </w:rPr>
        <w:softHyphen/>
        <w:t xml:space="preserve">ước đầu nhận xét cơ cấu và </w:t>
      </w:r>
      <w:r w:rsidRPr="0079172E">
        <w:rPr>
          <w:rFonts w:ascii="Times New Roman" w:hAnsi="Times New Roman" w:cs="Times New Roman"/>
          <w:noProof/>
          <w:sz w:val="28"/>
          <w:szCs w:val="28"/>
        </w:rPr>
        <mc:AlternateContent>
          <mc:Choice Requires="wps">
            <w:drawing>
              <wp:anchor distT="0" distB="0" distL="114300" distR="114300" simplePos="0" relativeHeight="251735040" behindDoc="0" locked="0" layoutInCell="1" allowOverlap="1">
                <wp:simplePos x="0" y="0"/>
                <wp:positionH relativeFrom="column">
                  <wp:posOffset>2007235</wp:posOffset>
                </wp:positionH>
                <wp:positionV relativeFrom="paragraph">
                  <wp:posOffset>10233025</wp:posOffset>
                </wp:positionV>
                <wp:extent cx="2284095" cy="0"/>
                <wp:effectExtent l="10795" t="9525" r="10160" b="9525"/>
                <wp:wrapNone/>
                <wp:docPr id="988" name="Straight Connector 9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4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651ADC" id="Straight Connector 988"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05pt,805.75pt" to="337.9pt,80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Z+KHwIAADo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"/>
            </w:pict>
          </mc:Fallback>
        </mc:AlternateContent>
      </w:r>
      <w:r w:rsidRPr="0079172E">
        <w:rPr>
          <w:rFonts w:ascii="Times New Roman" w:hAnsi="Times New Roman" w:cs="Times New Roman"/>
          <w:sz w:val="28"/>
          <w:szCs w:val="28"/>
          <w:lang w:val="nl-NL"/>
        </w:rPr>
        <w:t>phân bố của lâm nghiệp và thuỷ sản.</w:t>
      </w:r>
    </w:p>
    <w:p w:rsidR="00D86BE5" w:rsidRPr="0079172E" w:rsidRDefault="00D86BE5" w:rsidP="00D86BE5">
      <w:pPr>
        <w:tabs>
          <w:tab w:val="left" w:pos="9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Biết nư</w:t>
      </w:r>
      <w:r w:rsidRPr="0079172E">
        <w:rPr>
          <w:rFonts w:ascii="Times New Roman" w:hAnsi="Times New Roman" w:cs="Times New Roman"/>
          <w:sz w:val="28"/>
          <w:szCs w:val="28"/>
          <w:lang w:val="nl-NL"/>
        </w:rPr>
        <w:softHyphen/>
        <w:t>ớc ta có những điều kiện thuận lợi để phát triển ngành</w:t>
      </w:r>
    </w:p>
    <w:p w:rsidR="00D86BE5" w:rsidRPr="0079172E" w:rsidRDefault="00D86BE5" w:rsidP="00D86BE5">
      <w:pPr>
        <w:tabs>
          <w:tab w:val="left" w:pos="9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huỷ sản: Vùng biển rộng có nhiều hải sản, mạng l</w:t>
      </w:r>
      <w:r w:rsidRPr="0079172E">
        <w:rPr>
          <w:rFonts w:ascii="Times New Roman" w:hAnsi="Times New Roman" w:cs="Times New Roman"/>
          <w:sz w:val="28"/>
          <w:szCs w:val="28"/>
          <w:lang w:val="nl-NL"/>
        </w:rPr>
        <w:softHyphen/>
        <w:t>ưới sông ngòi dày đặc, ngư</w:t>
      </w:r>
      <w:r w:rsidRPr="0079172E">
        <w:rPr>
          <w:rFonts w:ascii="Times New Roman" w:hAnsi="Times New Roman" w:cs="Times New Roman"/>
          <w:sz w:val="28"/>
          <w:szCs w:val="28"/>
          <w:lang w:val="nl-NL"/>
        </w:rPr>
        <w:softHyphen/>
        <w:t>ời dân có nhiều kinh nghiệm nhu cầu về thuỷ sản ngày càng  tăng.</w:t>
      </w:r>
    </w:p>
    <w:p w:rsidR="00D86BE5" w:rsidRPr="0079172E" w:rsidRDefault="00D86BE5" w:rsidP="00D86BE5">
      <w:pPr>
        <w:tabs>
          <w:tab w:val="left" w:pos="900"/>
        </w:tabs>
        <w:spacing w:line="264" w:lineRule="auto"/>
        <w:ind w:left="540"/>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ab/>
        <w:t>Biết các biện pháp bảo vệ rừng.</w:t>
      </w:r>
    </w:p>
    <w:p w:rsidR="00D86BE5" w:rsidRPr="0079172E" w:rsidRDefault="00D86BE5" w:rsidP="00D86BE5">
      <w:pPr>
        <w:tabs>
          <w:tab w:val="left" w:pos="9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Thấy được sự cần thiết phải bảo vệ và trồng rừng, không đồng tình với những hành vi phá hại cây xanh, phá hoại rừng và nguồn lợi thủy sản.</w:t>
      </w:r>
    </w:p>
    <w:p w:rsidR="00D86BE5" w:rsidRPr="0079172E" w:rsidRDefault="00D86BE5" w:rsidP="00D86BE5">
      <w:pPr>
        <w:tabs>
          <w:tab w:val="left" w:pos="540"/>
          <w:tab w:val="left" w:pos="9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Đồ dùng dạy học:</w:t>
      </w:r>
    </w:p>
    <w:p w:rsidR="00D86BE5" w:rsidRPr="0079172E" w:rsidRDefault="00D86BE5" w:rsidP="00D86BE5">
      <w:pPr>
        <w:tabs>
          <w:tab w:val="left" w:pos="9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ranh ảnh về trồng và bảo vệ rừng, khai thác và nuôi trồng thủy sản.</w:t>
      </w:r>
    </w:p>
    <w:p w:rsidR="00D86BE5" w:rsidRPr="0079172E" w:rsidRDefault="00D86BE5" w:rsidP="00D86BE5">
      <w:pPr>
        <w:tabs>
          <w:tab w:val="left" w:pos="9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ản đồ Kinh tế Việt Nam.( nếu có)</w:t>
      </w:r>
    </w:p>
    <w:p w:rsidR="00D86BE5" w:rsidRPr="0079172E" w:rsidRDefault="00D86BE5" w:rsidP="00D86BE5">
      <w:pPr>
        <w:tabs>
          <w:tab w:val="left" w:pos="54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 học chủ yếu:</w:t>
      </w:r>
    </w:p>
    <w:p w:rsidR="00D86BE5" w:rsidRPr="0079172E" w:rsidRDefault="00D86BE5" w:rsidP="00D86BE5">
      <w:pPr>
        <w:tabs>
          <w:tab w:val="left" w:pos="5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Nêu mục tiêu bài</w:t>
      </w:r>
    </w:p>
    <w:p w:rsidR="00D86BE5" w:rsidRPr="0079172E" w:rsidRDefault="00D86BE5" w:rsidP="00D86BE5">
      <w:pPr>
        <w:tabs>
          <w:tab w:val="left" w:pos="5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Dạy bài mới:</w:t>
      </w:r>
    </w:p>
    <w:p w:rsidR="00D86BE5" w:rsidRPr="0079172E" w:rsidRDefault="00D86BE5" w:rsidP="00D86BE5">
      <w:pPr>
        <w:tabs>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1: HS quan sát hình 1 và trả lời các câu hỏi trong SGK</w:t>
      </w:r>
    </w:p>
    <w:p w:rsidR="00D86BE5" w:rsidRPr="0079172E" w:rsidRDefault="00D86BE5" w:rsidP="00D86BE5">
      <w:pPr>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Nhận xét bổ sung</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ết luận: Lâm nghiệp gồm có các hoạt động trồng và bảo vệ rừng, khai thác gỗ và các lâm sản khác.</w:t>
      </w:r>
    </w:p>
    <w:p w:rsidR="00D86BE5" w:rsidRPr="0079172E" w:rsidRDefault="00D86BE5" w:rsidP="00D86BE5">
      <w:pPr>
        <w:tabs>
          <w:tab w:val="left" w:pos="108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oạt động 2: HĐ nhóm 4: Nhóm trưởng điều hành bạn tự  quan sát bảng số </w:t>
      </w:r>
    </w:p>
    <w:p w:rsidR="00D86BE5" w:rsidRPr="0079172E" w:rsidRDefault="00D86BE5" w:rsidP="00D86BE5">
      <w:pPr>
        <w:tabs>
          <w:tab w:val="left" w:pos="108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liệu và trả lời câu hỏi sau, sau đó trao đổi nhóm đôi, nhóm 4. LPHT lên chia sẻ.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o sánh các số liệu để rút ra nhận xét về sự thay đổi của tổng diện tích rừng.</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Dựa vào kiến thức đã học và vốn hiểu biết để giải thích vì sao có giai đoạn diện tích rừng giảm, có giai đoạn diện tích rừng tăng. (các em có thể đọc phần chữ ở dư</w:t>
      </w:r>
      <w:r w:rsidRPr="0079172E">
        <w:rPr>
          <w:rFonts w:ascii="Times New Roman" w:hAnsi="Times New Roman" w:cs="Times New Roman"/>
          <w:sz w:val="28"/>
          <w:szCs w:val="28"/>
          <w:lang w:val="nl-NL"/>
        </w:rPr>
        <w:softHyphen/>
        <w:t>ới bảng số liệu để tìm ý giải thích cho sự thay đổi diện tích rừng).</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trình bày kết quả. GV giúp HS hoàn thiện câu trả lời.</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lastRenderedPageBreak/>
        <w:t>Kết luận</w:t>
      </w:r>
      <w:r w:rsidRPr="0079172E">
        <w:rPr>
          <w:rFonts w:ascii="Times New Roman" w:hAnsi="Times New Roman" w:cs="Times New Roman"/>
          <w:sz w:val="28"/>
          <w:szCs w:val="28"/>
          <w:lang w:val="nl-NL"/>
        </w:rPr>
        <w:t>:</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ừ năm 1980 đến năm 1985, diện tích rừng bị giảm do khai thác bừa bãi, đốt rừng làm nương rẫy.</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ừ 1995 đến 2004, diện tích rừng tăng do Nhà nư</w:t>
      </w:r>
      <w:r w:rsidRPr="0079172E">
        <w:rPr>
          <w:rFonts w:ascii="Times New Roman" w:hAnsi="Times New Roman" w:cs="Times New Roman"/>
          <w:sz w:val="28"/>
          <w:szCs w:val="28"/>
          <w:lang w:val="nl-NL"/>
        </w:rPr>
        <w:softHyphen/>
        <w:t>ớc, nhân dân tích cực trồng và bảo vệ rừng.</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ãy nêu hoạt động trồng rừng, khai thác rừng có ở những đâu?</w:t>
      </w:r>
    </w:p>
    <w:p w:rsidR="00D86BE5" w:rsidRPr="0079172E" w:rsidRDefault="00D86BE5" w:rsidP="00D86BE5">
      <w:pPr>
        <w:tabs>
          <w:tab w:val="left" w:pos="108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3: HĐ nhóm 4: Nhóm trưởng điều hành bạn tự  quan sát bảng số </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liệu và trả lời câu hỏi sau, sau đó trao đổi nhóm đôi, nhóm 4. LPHT lên chia sẻ   </w:t>
      </w:r>
    </w:p>
    <w:p w:rsidR="00D86BE5" w:rsidRPr="0079172E" w:rsidRDefault="00D86BE5" w:rsidP="00D86BE5">
      <w:pPr>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ãy kể tên một số loài thủy sản mà em biết?</w:t>
      </w:r>
    </w:p>
    <w:p w:rsidR="00D86BE5" w:rsidRPr="0079172E" w:rsidRDefault="00D86BE5" w:rsidP="00D86BE5">
      <w:pPr>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HTT. N</w:t>
      </w:r>
      <w:r w:rsidRPr="0079172E">
        <w:rPr>
          <w:rFonts w:ascii="Times New Roman" w:hAnsi="Times New Roman" w:cs="Times New Roman"/>
          <w:sz w:val="28"/>
          <w:szCs w:val="28"/>
          <w:lang w:val="nl-NL"/>
        </w:rPr>
        <w:softHyphen/>
        <w:t xml:space="preserve">ước ta có những điều kiện thuận lợi nào để phát triển ngành thủy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sản? </w:t>
      </w:r>
    </w:p>
    <w:p w:rsidR="00D86BE5" w:rsidRPr="0079172E" w:rsidRDefault="00D86BE5" w:rsidP="00D86BE5">
      <w:pPr>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trả lời các câu hỏi ở mục 2 SGK.</w:t>
      </w:r>
    </w:p>
    <w:p w:rsidR="00D86BE5" w:rsidRPr="0079172E" w:rsidRDefault="00D86BE5" w:rsidP="00D86BE5">
      <w:pPr>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i/>
          <w:sz w:val="28"/>
          <w:szCs w:val="28"/>
          <w:lang w:val="nl-NL"/>
        </w:rPr>
        <w:t>Kết luận:</w:t>
      </w:r>
      <w:r w:rsidRPr="0079172E">
        <w:rPr>
          <w:rFonts w:ascii="Times New Roman" w:hAnsi="Times New Roman" w:cs="Times New Roman"/>
          <w:sz w:val="28"/>
          <w:szCs w:val="28"/>
          <w:lang w:val="nl-NL"/>
        </w:rPr>
        <w:t xml:space="preserve"> + Ngành thủy sản gồm: đánh bắt và nuôi trồng thủy sản </w:t>
      </w:r>
    </w:p>
    <w:p w:rsidR="00D86BE5" w:rsidRPr="0079172E" w:rsidRDefault="00D86BE5" w:rsidP="00D86BE5">
      <w:pPr>
        <w:spacing w:line="264" w:lineRule="auto"/>
        <w:ind w:firstLine="654"/>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Sản l</w:t>
      </w:r>
      <w:r w:rsidRPr="0079172E">
        <w:rPr>
          <w:rFonts w:ascii="Times New Roman" w:hAnsi="Times New Roman" w:cs="Times New Roman"/>
          <w:sz w:val="28"/>
          <w:szCs w:val="28"/>
          <w:lang w:val="nl-NL"/>
        </w:rPr>
        <w:softHyphen/>
        <w:t>ượng đánh bắt nhiều hơn nuôi trồng.</w:t>
      </w:r>
    </w:p>
    <w:p w:rsidR="00D86BE5" w:rsidRPr="0079172E" w:rsidRDefault="00D86BE5" w:rsidP="00D86BE5">
      <w:pPr>
        <w:spacing w:line="264" w:lineRule="auto"/>
        <w:ind w:firstLine="654"/>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ác loại thủy sản đang đ</w:t>
      </w:r>
      <w:r w:rsidRPr="0079172E">
        <w:rPr>
          <w:rFonts w:ascii="Times New Roman" w:hAnsi="Times New Roman" w:cs="Times New Roman"/>
          <w:sz w:val="28"/>
          <w:szCs w:val="28"/>
          <w:lang w:val="nl-NL"/>
        </w:rPr>
        <w:softHyphen/>
        <w:t>ược nuôi nhiều: các loại, cá n</w:t>
      </w:r>
      <w:r w:rsidRPr="0079172E">
        <w:rPr>
          <w:rFonts w:ascii="Times New Roman" w:hAnsi="Times New Roman" w:cs="Times New Roman"/>
          <w:sz w:val="28"/>
          <w:szCs w:val="28"/>
          <w:lang w:val="nl-NL"/>
        </w:rPr>
        <w:softHyphen/>
        <w:t>ước ngọt, cá n</w:t>
      </w:r>
      <w:r w:rsidRPr="0079172E">
        <w:rPr>
          <w:rFonts w:ascii="Times New Roman" w:hAnsi="Times New Roman" w:cs="Times New Roman"/>
          <w:sz w:val="28"/>
          <w:szCs w:val="28"/>
          <w:lang w:val="nl-NL"/>
        </w:rPr>
        <w:softHyphen/>
        <w:t>ước lợ và n</w:t>
      </w:r>
      <w:r w:rsidRPr="0079172E">
        <w:rPr>
          <w:rFonts w:ascii="Times New Roman" w:hAnsi="Times New Roman" w:cs="Times New Roman"/>
          <w:sz w:val="28"/>
          <w:szCs w:val="28"/>
          <w:lang w:val="nl-NL"/>
        </w:rPr>
        <w:softHyphen/>
        <w:t>ước mặn, trai, ốc,...</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gành thủy sản phát triển mạnh ở vùng ven biển và nơi có nhiều sông hồ.</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IV.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Nhận xét giờ học. Dặn dò</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36064" behindDoc="0" locked="0" layoutInCell="1" allowOverlap="1">
                <wp:simplePos x="0" y="0"/>
                <wp:positionH relativeFrom="column">
                  <wp:posOffset>2076450</wp:posOffset>
                </wp:positionH>
                <wp:positionV relativeFrom="paragraph">
                  <wp:posOffset>94615</wp:posOffset>
                </wp:positionV>
                <wp:extent cx="1938020" cy="0"/>
                <wp:effectExtent l="13335" t="13335" r="10795" b="5715"/>
                <wp:wrapNone/>
                <wp:docPr id="987" name="Straight Connector 9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8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522866" id="Straight Connector 987"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7.45pt" to="316.1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zU5Hw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3: KỸ THUẬT ( DẠY CHIỀU)</w:t>
      </w:r>
    </w:p>
    <w:p w:rsidR="00D86BE5" w:rsidRPr="0079172E" w:rsidRDefault="00D86BE5" w:rsidP="00D86BE5">
      <w:pPr>
        <w:tabs>
          <w:tab w:val="left" w:pos="1620"/>
          <w:tab w:val="left" w:pos="1800"/>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sz w:val="28"/>
          <w:szCs w:val="28"/>
          <w:lang w:val="nl-NL"/>
        </w:rPr>
        <w:t>RỬA DỤNG CỤ NẤU ĂN VÀ ĂN UỐNG</w:t>
      </w:r>
    </w:p>
    <w:p w:rsidR="00D86BE5" w:rsidRPr="0079172E" w:rsidRDefault="00D86BE5" w:rsidP="00D86BE5">
      <w:pPr>
        <w:tabs>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HS nêu được tác dụng của việc rửa sạch dụng cụ nấu ăn và ăn uống trong gia đình.</w:t>
      </w:r>
    </w:p>
    <w:p w:rsidR="00D86BE5" w:rsidRPr="0079172E" w:rsidRDefault="00D86BE5" w:rsidP="00D86BE5">
      <w:pPr>
        <w:tabs>
          <w:tab w:val="left" w:pos="436"/>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Biết cách rửa sạch dụng cụ nấu ăn và ăn uống trong gia đình,</w:t>
      </w:r>
    </w:p>
    <w:p w:rsidR="00D86BE5" w:rsidRPr="0079172E" w:rsidRDefault="00D86BE5" w:rsidP="00D86BE5">
      <w:pPr>
        <w:tabs>
          <w:tab w:val="left" w:pos="436"/>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Biết liên hệ với việc rửa dụng cụ nấu ăn và ăn uống trong gia đình.  </w:t>
      </w:r>
    </w:p>
    <w:p w:rsidR="00D86BE5" w:rsidRPr="0079172E" w:rsidRDefault="00D86BE5" w:rsidP="00D86BE5">
      <w:pPr>
        <w:tabs>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Lên lớp:</w:t>
      </w:r>
    </w:p>
    <w:p w:rsidR="00D86BE5" w:rsidRPr="0079172E" w:rsidRDefault="00D86BE5" w:rsidP="00D86BE5">
      <w:pPr>
        <w:tabs>
          <w:tab w:val="left" w:pos="1620"/>
          <w:tab w:val="left" w:pos="1800"/>
        </w:tabs>
        <w:spacing w:line="264" w:lineRule="auto"/>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1. Kiểm tra bài cũ:</w:t>
      </w:r>
    </w:p>
    <w:p w:rsidR="00D86BE5" w:rsidRPr="0079172E" w:rsidRDefault="00D86BE5" w:rsidP="00D86BE5">
      <w:pPr>
        <w:tabs>
          <w:tab w:val="left" w:pos="1620"/>
          <w:tab w:val="left" w:pos="1800"/>
        </w:tabs>
        <w:spacing w:line="264" w:lineRule="auto"/>
        <w:ind w:firstLine="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êu cách bày dọn bữa ăn trong gia đình?</w:t>
      </w:r>
    </w:p>
    <w:p w:rsidR="00D86BE5" w:rsidRPr="0079172E" w:rsidRDefault="00D86BE5" w:rsidP="00D86BE5">
      <w:pPr>
        <w:tabs>
          <w:tab w:val="left" w:pos="1620"/>
          <w:tab w:val="left" w:pos="1800"/>
        </w:tabs>
        <w:spacing w:line="264" w:lineRule="auto"/>
        <w:ind w:firstLine="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nhận xét và bổ xung.</w:t>
      </w:r>
    </w:p>
    <w:p w:rsidR="00D86BE5" w:rsidRPr="0079172E" w:rsidRDefault="00D86BE5" w:rsidP="00D86BE5">
      <w:pPr>
        <w:tabs>
          <w:tab w:val="left" w:pos="1620"/>
          <w:tab w:val="left" w:pos="1800"/>
        </w:tabs>
        <w:spacing w:line="264" w:lineRule="auto"/>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lastRenderedPageBreak/>
        <w:t>2. Bài mới:</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1: Tìm hiểu mục đích, tác dụng của việc rửa dụng cụ nấu ăn trong gia đình.</w:t>
      </w:r>
    </w:p>
    <w:p w:rsidR="00D86BE5" w:rsidRPr="0079172E" w:rsidRDefault="00D86BE5" w:rsidP="00D86BE5">
      <w:pPr>
        <w:tabs>
          <w:tab w:val="left" w:pos="1620"/>
          <w:tab w:val="left" w:pos="1800"/>
        </w:tabs>
        <w:spacing w:line="264" w:lineRule="auto"/>
        <w:ind w:firstLine="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Đặt câu hỏi để HS nêu tên các dụng cụ nấu ăn và ăn uống thường dùng.</w:t>
      </w:r>
    </w:p>
    <w:p w:rsidR="00D86BE5" w:rsidRPr="0079172E" w:rsidRDefault="00D86BE5" w:rsidP="00D86BE5">
      <w:pPr>
        <w:tabs>
          <w:tab w:val="left" w:pos="1620"/>
          <w:tab w:val="left" w:pos="1800"/>
        </w:tabs>
        <w:spacing w:line="264" w:lineRule="auto"/>
        <w:ind w:firstLine="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ướng dẫn HS đọc nội dung 1 (SGK) và đặt cậu hỏi để HS nêu tác dụng của việc rửa dụng cụ nấu, bát, đĩa, đũa sau bữa ăn.</w:t>
      </w:r>
    </w:p>
    <w:p w:rsidR="00D86BE5" w:rsidRPr="0079172E" w:rsidRDefault="00D86BE5" w:rsidP="00D86BE5">
      <w:pPr>
        <w:tabs>
          <w:tab w:val="left" w:pos="1620"/>
          <w:tab w:val="left" w:pos="1800"/>
        </w:tabs>
        <w:spacing w:line="264" w:lineRule="auto"/>
        <w:ind w:firstLine="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nhận xét và tóm tắt nội dung của mục 1.</w:t>
      </w:r>
    </w:p>
    <w:p w:rsidR="00D86BE5" w:rsidRPr="0079172E" w:rsidRDefault="00D86BE5" w:rsidP="00D86BE5">
      <w:pPr>
        <w:tabs>
          <w:tab w:val="left" w:pos="108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2: HĐ nhóm 4: Nhóm trưởng điều hành bạn tự trả lời câu hỏi sau, sau đó trao đổi nhóm đôi, nhóm 4. LPHT lên chia sẻ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ìm hiểu cách rửa sạch dụng cụ nấu ăn và ăn uống.</w:t>
      </w:r>
    </w:p>
    <w:p w:rsidR="00D86BE5" w:rsidRPr="0079172E" w:rsidRDefault="00D86BE5" w:rsidP="00D86BE5">
      <w:pPr>
        <w:tabs>
          <w:tab w:val="left" w:pos="436"/>
          <w:tab w:val="left" w:pos="1620"/>
          <w:tab w:val="left" w:pos="1800"/>
        </w:tabs>
        <w:spacing w:line="264" w:lineRule="auto"/>
        <w:ind w:firstLine="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ãy  mô tả cách rửa dụng cụ nấu ăn và ăn uống sau bữa ăn ở gia đình?</w:t>
      </w:r>
    </w:p>
    <w:p w:rsidR="00D86BE5" w:rsidRPr="0079172E" w:rsidRDefault="00D86BE5" w:rsidP="00D86BE5">
      <w:pPr>
        <w:tabs>
          <w:tab w:val="left" w:pos="436"/>
          <w:tab w:val="left" w:pos="1620"/>
          <w:tab w:val="left" w:pos="1800"/>
        </w:tabs>
        <w:spacing w:line="264" w:lineRule="auto"/>
        <w:ind w:firstLine="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an sát hình, đọc nội dung mục 2 (SGK) và hãy so sánh cách rửa bát ở gia đình với cách rửa bát được trình bày trong SGK?</w:t>
      </w:r>
    </w:p>
    <w:p w:rsidR="00D86BE5" w:rsidRPr="0079172E" w:rsidRDefault="00D86BE5" w:rsidP="00D86BE5">
      <w:pPr>
        <w:tabs>
          <w:tab w:val="left" w:pos="436"/>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HS nhận xét và T hướng dẫn HS các bước rửa dụng cụ nấu ăn và ăn uống theo nội dung SGK.</w:t>
      </w:r>
    </w:p>
    <w:p w:rsidR="00D86BE5" w:rsidRPr="0079172E" w:rsidRDefault="00D86BE5" w:rsidP="00D86BE5">
      <w:pPr>
        <w:tabs>
          <w:tab w:val="left" w:pos="436"/>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YC HS về nhà giúp gia đình rửa bát.</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3: Đánh giá kết quả học tập.</w:t>
      </w:r>
    </w:p>
    <w:p w:rsidR="00D86BE5" w:rsidRPr="0079172E" w:rsidRDefault="00D86BE5" w:rsidP="00D86BE5">
      <w:pPr>
        <w:tabs>
          <w:tab w:val="left" w:pos="1620"/>
          <w:tab w:val="left" w:pos="1800"/>
        </w:tabs>
        <w:spacing w:line="264" w:lineRule="auto"/>
        <w:ind w:firstLine="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Sử dụng câu hỏi cuối bài để đánh giá kết quả học tập của HS.</w:t>
      </w:r>
    </w:p>
    <w:p w:rsidR="00D86BE5" w:rsidRPr="0079172E" w:rsidRDefault="00D86BE5" w:rsidP="00D86BE5">
      <w:pPr>
        <w:tabs>
          <w:tab w:val="left" w:pos="1620"/>
          <w:tab w:val="left" w:pos="1800"/>
        </w:tabs>
        <w:spacing w:line="264" w:lineRule="auto"/>
        <w:ind w:firstLine="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nêu đáp án của bài tập, HS đối chiếu kết quả bài tập với đáp án để tự đánh giá kết quả học tập của mình.</w:t>
      </w:r>
    </w:p>
    <w:p w:rsidR="00D86BE5" w:rsidRPr="0079172E" w:rsidRDefault="00D86BE5" w:rsidP="00D86BE5">
      <w:pPr>
        <w:tabs>
          <w:tab w:val="left" w:pos="1620"/>
          <w:tab w:val="left" w:pos="1800"/>
        </w:tabs>
        <w:spacing w:line="264" w:lineRule="auto"/>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III.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GV nhận xét giờ học. Dặn dò</w:t>
      </w:r>
    </w:p>
    <w:p w:rsidR="00D86BE5" w:rsidRPr="0079172E" w:rsidRDefault="00D86BE5" w:rsidP="00D86BE5">
      <w:pPr>
        <w:tabs>
          <w:tab w:val="left" w:pos="1620"/>
          <w:tab w:val="left" w:pos="1800"/>
          <w:tab w:val="left" w:pos="2700"/>
          <w:tab w:val="center" w:pos="5086"/>
        </w:tabs>
        <w:spacing w:line="264" w:lineRule="auto"/>
        <w:ind w:firstLine="540"/>
        <w:rPr>
          <w:rFonts w:ascii="Times New Roman" w:hAnsi="Times New Roman" w:cs="Times New Roman"/>
          <w:b/>
          <w:i/>
          <w:sz w:val="28"/>
          <w:szCs w:val="28"/>
          <w:lang w:val="nl-NL"/>
        </w:rPr>
      </w:pPr>
      <w:r w:rsidRPr="0079172E">
        <w:rPr>
          <w:rFonts w:ascii="Times New Roman" w:hAnsi="Times New Roman" w:cs="Times New Roman"/>
          <w:b/>
          <w:i/>
          <w:noProof/>
          <w:sz w:val="28"/>
          <w:szCs w:val="28"/>
        </w:rPr>
        <mc:AlternateContent>
          <mc:Choice Requires="wps">
            <w:drawing>
              <wp:anchor distT="0" distB="0" distL="114300" distR="114300" simplePos="0" relativeHeight="251968512" behindDoc="0" locked="0" layoutInCell="1" allowOverlap="1">
                <wp:simplePos x="0" y="0"/>
                <wp:positionH relativeFrom="column">
                  <wp:posOffset>1267460</wp:posOffset>
                </wp:positionH>
                <wp:positionV relativeFrom="paragraph">
                  <wp:posOffset>114935</wp:posOffset>
                </wp:positionV>
                <wp:extent cx="4291330" cy="0"/>
                <wp:effectExtent l="13970" t="10795" r="9525" b="8255"/>
                <wp:wrapNone/>
                <wp:docPr id="986" name="Straight Connector 9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91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DD4888" id="Straight Connector 986" o:spid="_x0000_s1026" style="position:absolute;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8pt,9.05pt" to="437.7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QeLHwIAADo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"/>
            </w:pict>
          </mc:Fallback>
        </mc:AlternateContent>
      </w:r>
    </w:p>
    <w:p w:rsidR="00D86BE5" w:rsidRPr="0079172E" w:rsidRDefault="00D86BE5" w:rsidP="00D86BE5">
      <w:pPr>
        <w:tabs>
          <w:tab w:val="left" w:pos="1620"/>
          <w:tab w:val="left" w:pos="1800"/>
          <w:tab w:val="left" w:pos="2700"/>
          <w:tab w:val="center" w:pos="5086"/>
        </w:tabs>
        <w:spacing w:line="264" w:lineRule="auto"/>
        <w:ind w:firstLine="540"/>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ab/>
        <w:t>Thứ ba ngày 14 tháng 11 năm 2017</w:t>
      </w:r>
    </w:p>
    <w:p w:rsidR="00D86BE5" w:rsidRPr="0079172E" w:rsidRDefault="00D86BE5" w:rsidP="00D86BE5">
      <w:pPr>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1: TOÁN</w:t>
      </w:r>
    </w:p>
    <w:p w:rsidR="00D86BE5" w:rsidRPr="0079172E" w:rsidRDefault="00D86BE5" w:rsidP="00D86BE5">
      <w:pPr>
        <w:spacing w:line="264" w:lineRule="auto"/>
        <w:jc w:val="center"/>
        <w:rPr>
          <w:rFonts w:ascii="Times New Roman" w:hAnsi="Times New Roman" w:cs="Times New Roman"/>
          <w:b/>
          <w:i/>
          <w:sz w:val="28"/>
          <w:szCs w:val="28"/>
          <w:lang w:val="nl-NL"/>
        </w:rPr>
      </w:pPr>
      <w:r w:rsidRPr="0079172E">
        <w:rPr>
          <w:rFonts w:ascii="Times New Roman" w:hAnsi="Times New Roman" w:cs="Times New Roman"/>
          <w:b/>
          <w:sz w:val="28"/>
          <w:szCs w:val="28"/>
          <w:lang w:val="nl-NL"/>
        </w:rPr>
        <w:t>TRỪ HAI SỐ THẬP PHÂN/53</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iết cách thực hiện phép trừ hai số thập phân, vận dụng kĩ năng đó trong giải bài toán có nội dung thực tế.</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 TB bài. Giáo dục HS yêu thích môn Toán.</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 chủ yếu:</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1. KT: Nêu cộng 2 STP ? 1 HS lên giải BT về Pcộng 2 STP</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2</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Bài mới </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nêu ví dụ (trong SGK). HS đọc, BT cho gì, hỏi gì ? HS nêu phép tính để tìm độ dài đoạn thẳng BC đó là: 4,29 – 1,84 = ?(m)</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ựa vào KT đã học nhóm đôi TL cách làm trong TG 2 phút. Nhóm trưởng điều hành bạn tự trả lời câu hỏi sau, sau đó trao đổi nhóm đôi. LPHT lên chia sẻ   HS các nhóm TB // GV ghi như SGK</w:t>
      </w:r>
    </w:p>
    <w:p w:rsidR="00D86BE5" w:rsidRPr="0079172E" w:rsidRDefault="00D86BE5" w:rsidP="00D86BE5">
      <w:pPr>
        <w:tabs>
          <w:tab w:val="left" w:pos="5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hường ta có làm vậy không? Ta làm ntn ?( Đặt tính). Như với phép cộng Ai đặt tính được ? ( HS  đặt tính ). HS nx</w:t>
      </w:r>
    </w:p>
    <w:p w:rsidR="00D86BE5" w:rsidRPr="0079172E" w:rsidRDefault="00D86BE5" w:rsidP="00D86BE5">
      <w:pPr>
        <w:tabs>
          <w:tab w:val="left" w:pos="545"/>
          <w:tab w:val="left" w:pos="126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T: Tính cũng như cách làm với PCộng STP. HS nhẩm KQ // T ghi. HS nêu lại. Từ các kết quả trên cho HS tự nêu cách trừ hai số thập phân:</w:t>
      </w:r>
    </w:p>
    <w:p w:rsidR="00D86BE5" w:rsidRPr="0079172E" w:rsidRDefault="00D86BE5" w:rsidP="00D86BE5">
      <w:pPr>
        <w:tabs>
          <w:tab w:val="left" w:pos="1080"/>
          <w:tab w:val="left" w:pos="1260"/>
          <w:tab w:val="left" w:pos="1620"/>
          <w:tab w:val="left" w:pos="18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Viết số trừ dưới số trừ sao các chữ số cùng một hàng đặt thẳng cột với </w:t>
      </w:r>
    </w:p>
    <w:p w:rsidR="00D86BE5" w:rsidRPr="0079172E" w:rsidRDefault="00D86BE5" w:rsidP="00D86BE5">
      <w:pPr>
        <w:tabs>
          <w:tab w:val="left" w:pos="1080"/>
          <w:tab w:val="left" w:pos="126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hau.</w:t>
      </w:r>
    </w:p>
    <w:p w:rsidR="00D86BE5" w:rsidRPr="0079172E" w:rsidRDefault="00D86BE5" w:rsidP="00D86BE5">
      <w:pPr>
        <w:tabs>
          <w:tab w:val="left" w:pos="1080"/>
          <w:tab w:val="left" w:pos="1260"/>
          <w:tab w:val="left" w:pos="1620"/>
          <w:tab w:val="left" w:pos="18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rừ như trừ các số tự nhiên.</w:t>
      </w:r>
    </w:p>
    <w:p w:rsidR="00D86BE5" w:rsidRPr="0079172E" w:rsidRDefault="00D86BE5" w:rsidP="00D86BE5">
      <w:pPr>
        <w:tabs>
          <w:tab w:val="left" w:pos="1080"/>
          <w:tab w:val="left" w:pos="1260"/>
          <w:tab w:val="left" w:pos="1620"/>
          <w:tab w:val="left" w:pos="18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Viết dấu phẩy ở hiệu thẳng cột với các dấu phẩy của số bị trừ.</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Thực hiện tương tự như phần a đối với VD 2:</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Chú ý</w:t>
      </w:r>
      <w:r w:rsidRPr="0079172E">
        <w:rPr>
          <w:rFonts w:ascii="Times New Roman" w:hAnsi="Times New Roman" w:cs="Times New Roman"/>
          <w:sz w:val="28"/>
          <w:szCs w:val="28"/>
          <w:lang w:val="nl-NL"/>
        </w:rPr>
        <w:t>: Khi đặt tính, ta thấy số bị trừ 45,8 có 1 chữ số ở phần thập phân, số trừ 19,26 có 2 chữ số ở phần thập phân, ta có thể làm ntn để SBT cũng có PTP như số trừ ? (viết thêm 0 vào bên phẩi phần thập phân của 45,8 để có 45,80 hoặc coi 45,8 là 45,80 rồi trừ như trừ các số tự nhiên). 1 HS làm // lớp làm. HS nx</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Qua 2 VD ai nêu cách trừ  hai số thập phân? =&gt; ghi nhớ.  HS nhắc lại.</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Thực hành:</w:t>
      </w:r>
    </w:p>
    <w:p w:rsidR="00D86BE5" w:rsidRPr="0079172E" w:rsidRDefault="00D86BE5" w:rsidP="00D86BE5">
      <w:pPr>
        <w:tabs>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a, b HS tự làm rồi chữa bài. Khi chữa bài yêu cầu HS nêu cách thực hiện phép trừ.  </w:t>
      </w:r>
    </w:p>
    <w:p w:rsidR="00D86BE5" w:rsidRPr="0079172E" w:rsidRDefault="00D86BE5" w:rsidP="00D86BE5">
      <w:pPr>
        <w:tabs>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a, b : HS tự đặt tính, tính rồi chữa bài. Lưu ý HS đặt tính đúng, đặt dấu phảy đúng chỗ.</w:t>
      </w:r>
    </w:p>
    <w:p w:rsidR="00D86BE5" w:rsidRPr="0079172E" w:rsidRDefault="00D86BE5" w:rsidP="00D86BE5">
      <w:pPr>
        <w:tabs>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HĐ nhóm 4: Nhóm trưởng điều hành bạn tự trả lời câu hỏi sau, sau đó trao đổi nhóm đôi, nhóm 4. LPHT lên chia sẻ. T: Ai có cách giải khác?  </w:t>
      </w:r>
    </w:p>
    <w:p w:rsidR="00D86BE5" w:rsidRPr="0079172E" w:rsidRDefault="00D86BE5" w:rsidP="00D86BE5">
      <w:pPr>
        <w:tabs>
          <w:tab w:val="left" w:pos="108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III.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Nêu cách trừ 2 STP?</w:t>
      </w:r>
    </w:p>
    <w:p w:rsidR="00D86BE5" w:rsidRPr="0079172E" w:rsidRDefault="00D86BE5" w:rsidP="00D86BE5">
      <w:pPr>
        <w:tabs>
          <w:tab w:val="left" w:pos="545"/>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Nhận xét giờ học. Dặn  dò</w:t>
      </w:r>
    </w:p>
    <w:p w:rsidR="00D86BE5" w:rsidRPr="0079172E" w:rsidRDefault="00D86BE5" w:rsidP="00D86BE5">
      <w:pPr>
        <w:tabs>
          <w:tab w:val="left" w:pos="545"/>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44256" behindDoc="0" locked="0" layoutInCell="1" allowOverlap="1">
                <wp:simplePos x="0" y="0"/>
                <wp:positionH relativeFrom="column">
                  <wp:posOffset>1148715</wp:posOffset>
                </wp:positionH>
                <wp:positionV relativeFrom="paragraph">
                  <wp:posOffset>93345</wp:posOffset>
                </wp:positionV>
                <wp:extent cx="2169795" cy="0"/>
                <wp:effectExtent l="9525" t="5715" r="11430" b="13335"/>
                <wp:wrapNone/>
                <wp:docPr id="985" name="Straight Connector 9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97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526DDA" id="Straight Connector 985"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45pt,7.35pt" to="261.3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A2GHgIAADo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"/>
            </w:pict>
          </mc:Fallback>
        </mc:AlternateContent>
      </w:r>
    </w:p>
    <w:p w:rsidR="00D86BE5" w:rsidRPr="0079172E" w:rsidRDefault="00D86BE5" w:rsidP="00D86BE5">
      <w:pPr>
        <w:tabs>
          <w:tab w:val="left" w:pos="545"/>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TIẾT 2: TẬP ĐỌC</w:t>
      </w:r>
    </w:p>
    <w:p w:rsidR="00D86BE5" w:rsidRPr="0079172E" w:rsidRDefault="00D86BE5" w:rsidP="00D86BE5">
      <w:pPr>
        <w:pStyle w:val="Heading1"/>
        <w:spacing w:line="264" w:lineRule="auto"/>
        <w:jc w:val="left"/>
        <w:rPr>
          <w:rFonts w:ascii="Times New Roman" w:hAnsi="Times New Roman"/>
          <w:i/>
          <w:szCs w:val="28"/>
          <w:lang w:val="nl-NL"/>
        </w:rPr>
      </w:pPr>
      <w:r w:rsidRPr="0079172E">
        <w:rPr>
          <w:rFonts w:ascii="Times New Roman" w:hAnsi="Times New Roman"/>
          <w:i/>
          <w:szCs w:val="28"/>
          <w:lang w:val="nl-NL"/>
        </w:rPr>
        <w:t>Ôn tập đọc</w:t>
      </w:r>
      <w:r w:rsidRPr="0079172E">
        <w:rPr>
          <w:rFonts w:ascii="Times New Roman" w:hAnsi="Times New Roman"/>
          <w:szCs w:val="28"/>
          <w:lang w:val="nl-NL"/>
        </w:rPr>
        <w:t>:       ĐẤT CÀ MAU + CHUYỆN MỘT KHU VƯỜN NHỎ</w:t>
      </w:r>
    </w:p>
    <w:p w:rsidR="00D86BE5" w:rsidRPr="0079172E" w:rsidRDefault="00D86BE5" w:rsidP="00D86BE5">
      <w:pPr>
        <w:spacing w:line="252"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HS biết</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ọc  rành mạch, l</w:t>
      </w:r>
      <w:r w:rsidRPr="0079172E">
        <w:rPr>
          <w:rFonts w:ascii="Times New Roman" w:hAnsi="Times New Roman" w:cs="Times New Roman"/>
          <w:sz w:val="28"/>
          <w:szCs w:val="28"/>
          <w:lang w:val="nl-NL"/>
        </w:rPr>
        <w:softHyphen/>
        <w:t>ưu loát, đọc diễn cảm bài văn nhấn giọng các từ ngữ gợi tả, gợi cảm miêu tả cảnh thiên nhiên và con ngư</w:t>
      </w:r>
      <w:r w:rsidRPr="0079172E">
        <w:rPr>
          <w:rFonts w:ascii="Times New Roman" w:hAnsi="Times New Roman" w:cs="Times New Roman"/>
          <w:sz w:val="28"/>
          <w:szCs w:val="28"/>
          <w:lang w:val="nl-NL"/>
        </w:rPr>
        <w:softHyphen/>
        <w:t>ời Cà Mau, bài chuyện ... giọng hồn nhiên ( bé Thu, giọng người ông hiền từ )</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iểu nội dung: Sự khắc nghiệt của thiên nhiên Cà Mau đã góp phần hun đúc nên tính cách kiên cư</w:t>
      </w:r>
      <w:r w:rsidRPr="0079172E">
        <w:rPr>
          <w:rFonts w:ascii="Times New Roman" w:hAnsi="Times New Roman" w:cs="Times New Roman"/>
          <w:sz w:val="28"/>
          <w:szCs w:val="28"/>
          <w:lang w:val="nl-NL"/>
        </w:rPr>
        <w:softHyphen/>
        <w:t>ờng của ngư</w:t>
      </w:r>
      <w:r w:rsidRPr="0079172E">
        <w:rPr>
          <w:rFonts w:ascii="Times New Roman" w:hAnsi="Times New Roman" w:cs="Times New Roman"/>
          <w:sz w:val="28"/>
          <w:szCs w:val="28"/>
          <w:lang w:val="nl-NL"/>
        </w:rPr>
        <w:softHyphen/>
        <w:t>ời Cà Mau và nội dung bài văn chuyện ...: tình cảm yêu quý thiên nhiên của ông cháu. Trả lời được các câu hỏi trong SGK.</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II. Chuẩn bị: </w:t>
      </w:r>
      <w:r w:rsidRPr="0079172E">
        <w:rPr>
          <w:rFonts w:ascii="Times New Roman" w:hAnsi="Times New Roman" w:cs="Times New Roman"/>
          <w:sz w:val="28"/>
          <w:szCs w:val="28"/>
          <w:lang w:val="nl-NL"/>
        </w:rPr>
        <w:t>Tranh minh hoạ bài đọc (nếu có), bảng phụ rèn đọc đoạn cuối</w:t>
      </w:r>
    </w:p>
    <w:p w:rsidR="00D86BE5" w:rsidRPr="0079172E" w:rsidRDefault="00D86BE5" w:rsidP="00D86BE5">
      <w:pPr>
        <w:spacing w:line="252"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Các hoạt động dạy và học.</w:t>
      </w:r>
    </w:p>
    <w:p w:rsidR="00D86BE5" w:rsidRPr="0079172E" w:rsidRDefault="00D86BE5" w:rsidP="00D86BE5">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w:t>
      </w:r>
    </w:p>
    <w:p w:rsidR="00D86BE5" w:rsidRPr="0079172E" w:rsidRDefault="00D86BE5" w:rsidP="00D86BE5">
      <w:pPr>
        <w:spacing w:line="252"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ọi 2 học sinh đọc và trả lời câu hỏi của bài Cái gì quý nhất .</w:t>
      </w:r>
    </w:p>
    <w:p w:rsidR="00D86BE5" w:rsidRPr="0079172E" w:rsidRDefault="00D86BE5" w:rsidP="00D86BE5">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mới</w:t>
      </w:r>
    </w:p>
    <w:p w:rsidR="00D86BE5" w:rsidRPr="0079172E" w:rsidRDefault="00D86BE5" w:rsidP="00D86BE5">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Nêu  mục tiêu bài học</w:t>
      </w:r>
    </w:p>
    <w:p w:rsidR="00D86BE5" w:rsidRPr="0079172E" w:rsidRDefault="00D86BE5" w:rsidP="00D86BE5">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w:t>
      </w:r>
      <w:r w:rsidRPr="0079172E">
        <w:rPr>
          <w:rFonts w:ascii="Times New Roman" w:hAnsi="Times New Roman" w:cs="Times New Roman"/>
          <w:sz w:val="28"/>
          <w:szCs w:val="28"/>
          <w:lang w:val="nl-NL"/>
        </w:rPr>
        <w:softHyphen/>
        <w:t>ớng dẫn luyện đọc và tìm hiểu bài.</w:t>
      </w:r>
    </w:p>
    <w:p w:rsidR="00D86BE5" w:rsidRPr="0079172E" w:rsidRDefault="00D86BE5" w:rsidP="00D86BE5">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Luyện đọc đúng</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 </w:t>
      </w:r>
      <w:r w:rsidRPr="0079172E">
        <w:rPr>
          <w:rFonts w:ascii="Times New Roman" w:hAnsi="Times New Roman" w:cs="Times New Roman"/>
          <w:sz w:val="28"/>
          <w:szCs w:val="28"/>
          <w:lang w:val="nl-NL"/>
        </w:rPr>
        <w:t>1Hs đọc toàn bài.</w:t>
      </w:r>
    </w:p>
    <w:p w:rsidR="00D86BE5" w:rsidRPr="0079172E" w:rsidRDefault="00D86BE5" w:rsidP="00D86BE5">
      <w:pPr>
        <w:spacing w:line="264" w:lineRule="auto"/>
        <w:ind w:firstLine="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chia bài thành các đoạn   </w:t>
      </w:r>
    </w:p>
    <w:p w:rsidR="00D86BE5" w:rsidRPr="0079172E" w:rsidRDefault="00D86BE5" w:rsidP="00D86BE5">
      <w:pPr>
        <w:spacing w:line="264" w:lineRule="auto"/>
        <w:ind w:firstLine="720"/>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Hs đọc nối tiếp theo đoạn: kết hợp luyện phát âm từ khó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Đọc nối tiếp lần 2 kết hợp giải nghĩa từ khó .  </w:t>
      </w:r>
    </w:p>
    <w:p w:rsidR="00D86BE5" w:rsidRPr="0079172E" w:rsidRDefault="00D86BE5" w:rsidP="00D86BE5">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Tìm hiểu bài.</w:t>
      </w:r>
    </w:p>
    <w:p w:rsidR="00D86BE5" w:rsidRPr="0079172E" w:rsidRDefault="00D86BE5" w:rsidP="00D86BE5">
      <w:pPr>
        <w:spacing w:line="252" w:lineRule="auto"/>
        <w:jc w:val="both"/>
        <w:rPr>
          <w:rFonts w:ascii="Times New Roman" w:hAnsi="Times New Roman" w:cs="Times New Roman"/>
          <w:color w:val="000000"/>
          <w:sz w:val="28"/>
          <w:szCs w:val="28"/>
          <w:lang w:val="nl-NL"/>
        </w:rPr>
      </w:pPr>
      <w:r w:rsidRPr="0079172E">
        <w:rPr>
          <w:rFonts w:ascii="Times New Roman" w:hAnsi="Times New Roman" w:cs="Times New Roman"/>
          <w:b/>
          <w:sz w:val="28"/>
          <w:szCs w:val="28"/>
          <w:lang w:val="nl-NL"/>
        </w:rPr>
        <w:t xml:space="preserve">  Bài Đất  ... </w:t>
      </w:r>
      <w:r w:rsidRPr="0079172E">
        <w:rPr>
          <w:rFonts w:ascii="Times New Roman" w:hAnsi="Times New Roman" w:cs="Times New Roman"/>
          <w:sz w:val="28"/>
          <w:szCs w:val="28"/>
          <w:lang w:val="nl-NL"/>
        </w:rPr>
        <w:t>Vì sao tác giả lại gọi Cà mau là đất mư</w:t>
      </w:r>
      <w:r w:rsidRPr="0079172E">
        <w:rPr>
          <w:rFonts w:ascii="Times New Roman" w:hAnsi="Times New Roman" w:cs="Times New Roman"/>
          <w:sz w:val="28"/>
          <w:szCs w:val="28"/>
          <w:lang w:val="nl-NL"/>
        </w:rPr>
        <w:softHyphen/>
        <w:t>a dông?</w:t>
      </w:r>
    </w:p>
    <w:p w:rsidR="00D86BE5" w:rsidRPr="0079172E" w:rsidRDefault="00D86BE5" w:rsidP="00D86BE5">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ì sao cây cối ở đất Cà Mau phải mọc thành chòm, thành rặng với rễ cắm sâu vào lòng đất?</w:t>
      </w:r>
    </w:p>
    <w:p w:rsidR="00D86BE5" w:rsidRPr="0079172E" w:rsidRDefault="00D86BE5" w:rsidP="00D86BE5">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w:t>
      </w:r>
      <w:r w:rsidRPr="0079172E">
        <w:rPr>
          <w:rFonts w:ascii="Times New Roman" w:hAnsi="Times New Roman" w:cs="Times New Roman"/>
          <w:sz w:val="28"/>
          <w:szCs w:val="28"/>
          <w:lang w:val="nl-NL"/>
        </w:rPr>
        <w:softHyphen/>
        <w:t>ười dân Cà mau dựng nhà cửa như</w:t>
      </w:r>
      <w:r w:rsidRPr="0079172E">
        <w:rPr>
          <w:rFonts w:ascii="Times New Roman" w:hAnsi="Times New Roman" w:cs="Times New Roman"/>
          <w:sz w:val="28"/>
          <w:szCs w:val="28"/>
          <w:lang w:val="nl-NL"/>
        </w:rPr>
        <w:softHyphen/>
        <w:t xml:space="preserve"> thế nào?</w:t>
      </w:r>
    </w:p>
    <w:p w:rsidR="00D86BE5" w:rsidRPr="0079172E" w:rsidRDefault="00D86BE5" w:rsidP="00D86BE5">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ìm trong đoạn cuối những từ ngữ tả tính cách ngư</w:t>
      </w:r>
      <w:r w:rsidRPr="0079172E">
        <w:rPr>
          <w:rFonts w:ascii="Times New Roman" w:hAnsi="Times New Roman" w:cs="Times New Roman"/>
          <w:sz w:val="28"/>
          <w:szCs w:val="28"/>
          <w:lang w:val="nl-NL"/>
        </w:rPr>
        <w:softHyphen/>
        <w:t>ời Cà Mau</w:t>
      </w:r>
    </w:p>
    <w:p w:rsidR="00D86BE5" w:rsidRPr="0079172E" w:rsidRDefault="00D86BE5" w:rsidP="00D86BE5">
      <w:pPr>
        <w:spacing w:line="252" w:lineRule="auto"/>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Đặt tên cho mỗi đoạn văn.</w:t>
      </w:r>
    </w:p>
    <w:p w:rsidR="00D86BE5" w:rsidRPr="0079172E" w:rsidRDefault="00D86BE5" w:rsidP="00D86BE5">
      <w:pPr>
        <w:spacing w:line="252"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Bài chuyện..      </w:t>
      </w:r>
    </w:p>
    <w:p w:rsidR="00D86BE5" w:rsidRPr="0079172E" w:rsidRDefault="00D86BE5" w:rsidP="00D86BE5">
      <w:pPr>
        <w:tabs>
          <w:tab w:val="left" w:pos="900"/>
          <w:tab w:val="num" w:pos="205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Đọc thầm Đ1, cho biết bé Thu thích ra ban công để làm gì?</w:t>
      </w:r>
    </w:p>
    <w:p w:rsidR="00D86BE5" w:rsidRPr="0079172E" w:rsidRDefault="00D86BE5" w:rsidP="00D86BE5">
      <w:pPr>
        <w:tabs>
          <w:tab w:val="left" w:pos="9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ab/>
        <w:t>Đọc thầm Đ2 nêu mỗi loài cây trên ban công nhà bé Thu có những đặc điểm gì nổi bật?</w:t>
      </w:r>
    </w:p>
    <w:p w:rsidR="00D86BE5" w:rsidRPr="0079172E" w:rsidRDefault="00D86BE5" w:rsidP="00D86BE5">
      <w:pPr>
        <w:tabs>
          <w:tab w:val="left" w:pos="9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Đ3 cho biết vì sao khi thấy chim về đậu ở ban công, Thu muốn báo ngay cho Hằng biết? (vì Thu muốn Hằng công nhận ban công nhà mình cũng là v</w:t>
      </w:r>
      <w:r w:rsidRPr="0079172E">
        <w:rPr>
          <w:rFonts w:ascii="Times New Roman" w:hAnsi="Times New Roman" w:cs="Times New Roman"/>
          <w:sz w:val="28"/>
          <w:szCs w:val="28"/>
          <w:lang w:val="nl-NL"/>
        </w:rPr>
        <w:softHyphen/>
        <w:t>ờn.)</w:t>
      </w:r>
    </w:p>
    <w:p w:rsidR="00D86BE5" w:rsidRPr="0079172E" w:rsidRDefault="00D86BE5" w:rsidP="00D86BE5">
      <w:pPr>
        <w:tabs>
          <w:tab w:val="left" w:pos="900"/>
          <w:tab w:val="num" w:pos="205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Em hiểu “đất lành chim đậu”: là nh</w:t>
      </w:r>
      <w:r w:rsidRPr="0079172E">
        <w:rPr>
          <w:rFonts w:ascii="Times New Roman" w:hAnsi="Times New Roman" w:cs="Times New Roman"/>
          <w:sz w:val="28"/>
          <w:szCs w:val="28"/>
          <w:lang w:val="nl-NL"/>
        </w:rPr>
        <w:softHyphen/>
        <w:t xml:space="preserve"> thế nào?</w:t>
      </w:r>
    </w:p>
    <w:p w:rsidR="00D86BE5" w:rsidRPr="0079172E" w:rsidRDefault="00D86BE5" w:rsidP="00D86BE5">
      <w:pPr>
        <w:tabs>
          <w:tab w:val="left" w:pos="545"/>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 Luyện đọc diễn cảm.</w:t>
      </w:r>
    </w:p>
    <w:p w:rsidR="00D86BE5" w:rsidRPr="0079172E" w:rsidRDefault="00D86BE5" w:rsidP="00D86BE5">
      <w:pPr>
        <w:spacing w:line="252"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ho HS đọc diễn cảm đoạn 2 và 3 của mỗi bài, sửa lỗi ngắt giọng những câu văn dài.</w:t>
      </w:r>
    </w:p>
    <w:p w:rsidR="00D86BE5" w:rsidRPr="0079172E" w:rsidRDefault="00D86BE5" w:rsidP="00D86BE5">
      <w:pPr>
        <w:spacing w:line="252"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III. Cñng cè, dÆn dß</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Nêu l¹i c¶m nhËn vÒ vïng ®Êt Cµ Mau vµ chuyÖn một...</w:t>
      </w:r>
    </w:p>
    <w:p w:rsidR="00D86BE5" w:rsidRPr="0079172E" w:rsidRDefault="00D86BE5" w:rsidP="00D86BE5">
      <w:pPr>
        <w:spacing w:line="252"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ặn dò</w:t>
      </w:r>
    </w:p>
    <w:p w:rsidR="00D86BE5" w:rsidRPr="0079172E" w:rsidRDefault="00D86BE5" w:rsidP="00D86BE5">
      <w:pPr>
        <w:tabs>
          <w:tab w:val="left" w:pos="7108"/>
        </w:tabs>
        <w:spacing w:line="276" w:lineRule="auto"/>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29920" behindDoc="0" locked="0" layoutInCell="1" allowOverlap="1">
                <wp:simplePos x="0" y="0"/>
                <wp:positionH relativeFrom="column">
                  <wp:posOffset>978535</wp:posOffset>
                </wp:positionH>
                <wp:positionV relativeFrom="paragraph">
                  <wp:posOffset>178435</wp:posOffset>
                </wp:positionV>
                <wp:extent cx="3200400" cy="0"/>
                <wp:effectExtent l="10795" t="13970" r="8255" b="5080"/>
                <wp:wrapNone/>
                <wp:docPr id="984" name="Straight Connector 9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952362" id="Straight Connector 984"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05pt,14.05pt" to="329.05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SE1Hg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"/>
            </w:pict>
          </mc:Fallback>
        </mc:AlternateContent>
      </w:r>
    </w:p>
    <w:p w:rsidR="00D86BE5" w:rsidRPr="0079172E" w:rsidRDefault="00D86BE5" w:rsidP="00D86BE5">
      <w:pPr>
        <w:tabs>
          <w:tab w:val="left" w:pos="7108"/>
        </w:tabs>
        <w:spacing w:line="276"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3 : MĨ THUẬT</w:t>
      </w:r>
    </w:p>
    <w:p w:rsidR="00D86BE5" w:rsidRPr="0079172E" w:rsidRDefault="00D86BE5" w:rsidP="00D86BE5">
      <w:pPr>
        <w:pStyle w:val="Heading1"/>
        <w:spacing w:line="264" w:lineRule="auto"/>
        <w:rPr>
          <w:rFonts w:ascii="Times New Roman" w:hAnsi="Times New Roman"/>
          <w:b w:val="0"/>
          <w:szCs w:val="28"/>
          <w:lang w:val="nl-NL"/>
        </w:rPr>
      </w:pPr>
      <w:r w:rsidRPr="0079172E">
        <w:rPr>
          <w:rFonts w:ascii="Times New Roman" w:hAnsi="Times New Roman"/>
          <w:noProof/>
          <w:szCs w:val="28"/>
        </w:rPr>
        <mc:AlternateContent>
          <mc:Choice Requires="wps">
            <w:drawing>
              <wp:anchor distT="0" distB="0" distL="114300" distR="114300" simplePos="0" relativeHeight="252255232" behindDoc="0" locked="0" layoutInCell="1" allowOverlap="1">
                <wp:simplePos x="0" y="0"/>
                <wp:positionH relativeFrom="column">
                  <wp:posOffset>969010</wp:posOffset>
                </wp:positionH>
                <wp:positionV relativeFrom="paragraph">
                  <wp:posOffset>109855</wp:posOffset>
                </wp:positionV>
                <wp:extent cx="3200400" cy="0"/>
                <wp:effectExtent l="10795" t="10795" r="8255" b="8255"/>
                <wp:wrapNone/>
                <wp:docPr id="983" name="Straight Connector 9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CD21DF" id="Straight Connector 983" o:spid="_x0000_s1026" style="position:absolute;z-index:25225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3pt,8.65pt" to="328.3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qF8HgIAADo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"/>
            </w:pict>
          </mc:Fallback>
        </mc:AlternateContent>
      </w:r>
    </w:p>
    <w:p w:rsidR="00D86BE5" w:rsidRPr="0079172E" w:rsidRDefault="00D86BE5" w:rsidP="00D86BE5">
      <w:pPr>
        <w:pStyle w:val="Heading1"/>
        <w:spacing w:line="264" w:lineRule="auto"/>
        <w:rPr>
          <w:rFonts w:ascii="Times New Roman" w:hAnsi="Times New Roman"/>
          <w:szCs w:val="28"/>
          <w:lang w:val="nl-NL"/>
        </w:rPr>
      </w:pPr>
      <w:r w:rsidRPr="0079172E">
        <w:rPr>
          <w:rFonts w:ascii="Times New Roman" w:hAnsi="Times New Roman"/>
          <w:noProof/>
          <w:szCs w:val="28"/>
        </w:rPr>
        <mc:AlternateContent>
          <mc:Choice Requires="wps">
            <w:drawing>
              <wp:anchor distT="0" distB="0" distL="114300" distR="114300" simplePos="0" relativeHeight="251746304" behindDoc="0" locked="0" layoutInCell="1" allowOverlap="1">
                <wp:simplePos x="0" y="0"/>
                <wp:positionH relativeFrom="column">
                  <wp:posOffset>6852285</wp:posOffset>
                </wp:positionH>
                <wp:positionV relativeFrom="paragraph">
                  <wp:posOffset>107950</wp:posOffset>
                </wp:positionV>
                <wp:extent cx="3876040" cy="0"/>
                <wp:effectExtent l="7620" t="5080" r="12065" b="13970"/>
                <wp:wrapNone/>
                <wp:docPr id="982" name="Straight Connector 9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76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6AAF91" id="Straight Connector 982"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9.55pt,8.5pt" to="844.7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yhWHw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"/>
            </w:pict>
          </mc:Fallback>
        </mc:AlternateContent>
      </w:r>
      <w:r w:rsidRPr="0079172E">
        <w:rPr>
          <w:rFonts w:ascii="Times New Roman" w:hAnsi="Times New Roman"/>
          <w:szCs w:val="28"/>
          <w:lang w:val="nl-NL"/>
        </w:rPr>
        <w:t>TIẾT4: ĐẠO ĐỨC</w:t>
      </w:r>
    </w:p>
    <w:p w:rsidR="00D86BE5" w:rsidRPr="0079172E" w:rsidRDefault="00D86BE5" w:rsidP="00D86BE5">
      <w:pPr>
        <w:pStyle w:val="Heading1"/>
        <w:spacing w:line="264" w:lineRule="auto"/>
        <w:rPr>
          <w:rFonts w:ascii="Times New Roman" w:hAnsi="Times New Roman"/>
          <w:szCs w:val="28"/>
          <w:lang w:val="nl-NL"/>
        </w:rPr>
      </w:pPr>
      <w:r w:rsidRPr="0079172E">
        <w:rPr>
          <w:rFonts w:ascii="Times New Roman" w:hAnsi="Times New Roman"/>
          <w:szCs w:val="28"/>
          <w:lang w:val="nl-NL"/>
        </w:rPr>
        <w:t xml:space="preserve"> THỰC HÀNH GIỮA HỌC KÌ I</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làm 1 số bài tập thực hành, củng cố các kiến thức, hành vi đã học.</w:t>
      </w:r>
    </w:p>
    <w:p w:rsidR="00D86BE5" w:rsidRPr="0079172E" w:rsidRDefault="00D86BE5" w:rsidP="00D86BE5">
      <w:pPr>
        <w:tabs>
          <w:tab w:val="left" w:pos="5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Rèn kĩ năng thực hiện các hành vi đạo đức đã học.</w:t>
      </w:r>
    </w:p>
    <w:p w:rsidR="00D86BE5" w:rsidRPr="0079172E" w:rsidRDefault="00D86BE5" w:rsidP="00D86BE5">
      <w:pPr>
        <w:tabs>
          <w:tab w:val="left" w:pos="72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 học:</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A. Kiểm tra bài cũ: Bài trước học bài gì? </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Thực hành:</w:t>
      </w:r>
    </w:p>
    <w:p w:rsidR="00D86BE5" w:rsidRPr="0079172E" w:rsidRDefault="00D86BE5" w:rsidP="00D86BE5">
      <w:pPr>
        <w:tabs>
          <w:tab w:val="left" w:pos="1260"/>
          <w:tab w:val="left" w:pos="1800"/>
        </w:tabs>
        <w:spacing w:line="264" w:lineRule="auto"/>
        <w:jc w:val="both"/>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 xml:space="preserve">Bài tập 1: HĐ nhóm 4: Nhóm trưởng điều hành bạn tự xử lí các tình huống sau, sau đó trao đổi nhóm đôi, nhóm 4. LPHT lên chia sẻ.  </w:t>
      </w:r>
    </w:p>
    <w:p w:rsidR="00D86BE5" w:rsidRPr="0079172E" w:rsidRDefault="00D86BE5" w:rsidP="00D86BE5">
      <w:pPr>
        <w:spacing w:line="264" w:lineRule="auto"/>
        <w:ind w:firstLine="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Em nhìn thấy HS lớp dưới vứt rác ra sân trường?</w:t>
      </w:r>
    </w:p>
    <w:p w:rsidR="00D86BE5" w:rsidRPr="0079172E" w:rsidRDefault="00D86BE5" w:rsidP="00D86BE5">
      <w:pPr>
        <w:spacing w:line="264" w:lineRule="auto"/>
        <w:ind w:firstLine="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Em thấy mấy HS lớp dưới đánh nhau?</w:t>
      </w:r>
    </w:p>
    <w:p w:rsidR="00D86BE5" w:rsidRPr="0079172E" w:rsidRDefault="00D86BE5" w:rsidP="00D86BE5">
      <w:pPr>
        <w:spacing w:line="264" w:lineRule="auto"/>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rên đường đi học em thấy 1 HS bị ngã?</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tập 2:  HĐ nhóm 4: Nhóm trưởng điều hành bạn tự kể lại 1 việc làm có trách nhiệm của em sau, sau đó trao đổi nhóm đôi, nhóm 4. LPHT lên chia sẻ. HS có thể phỏng vấn. Nhận xét đánh giá</w:t>
      </w:r>
    </w:p>
    <w:p w:rsidR="00D86BE5" w:rsidRPr="0079172E" w:rsidRDefault="00D86BE5" w:rsidP="00D86BE5">
      <w:pPr>
        <w:tabs>
          <w:tab w:val="left" w:pos="126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3: Hãy nêu những việc cần làm để thể hiện lòng biết ơn tổ tiên. Trong những việc đó, việc nào em đã làm được, việc nào em sẽ làm?</w:t>
      </w:r>
    </w:p>
    <w:p w:rsidR="00D86BE5" w:rsidRPr="0079172E" w:rsidRDefault="00D86BE5" w:rsidP="00D86BE5">
      <w:pPr>
        <w:tabs>
          <w:tab w:val="left" w:pos="126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Nối tình huống ở cột A với cách ứng xử ở cột B:</w:t>
      </w:r>
    </w:p>
    <w:p w:rsidR="00D86BE5" w:rsidRPr="0079172E" w:rsidRDefault="00D86BE5" w:rsidP="00D86BE5">
      <w:pPr>
        <w:tabs>
          <w:tab w:val="left" w:pos="159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tbl>
      <w:tblPr>
        <w:tblW w:w="0" w:type="auto"/>
        <w:tblLook w:val="01E0" w:firstRow="1" w:lastRow="1" w:firstColumn="1" w:lastColumn="1" w:noHBand="0" w:noVBand="0"/>
      </w:tblPr>
      <w:tblGrid>
        <w:gridCol w:w="4680"/>
        <w:gridCol w:w="4675"/>
      </w:tblGrid>
      <w:tr w:rsidR="00D86BE5" w:rsidRPr="0079172E" w:rsidTr="00E93AC9">
        <w:tc>
          <w:tcPr>
            <w:tcW w:w="4810" w:type="dxa"/>
            <w:vAlign w:val="center"/>
          </w:tcPr>
          <w:p w:rsidR="00D86BE5" w:rsidRPr="0079172E" w:rsidRDefault="00D86BE5" w:rsidP="00E93AC9">
            <w:pPr>
              <w:tabs>
                <w:tab w:val="left" w:pos="1590"/>
              </w:tabs>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A</w:t>
            </w:r>
          </w:p>
          <w:p w:rsidR="00D86BE5" w:rsidRPr="0079172E" w:rsidRDefault="00D86BE5" w:rsidP="00E93AC9">
            <w:pPr>
              <w:tabs>
                <w:tab w:val="left" w:pos="1590"/>
              </w:tabs>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ạn em có chuyện vui</w:t>
            </w:r>
          </w:p>
          <w:p w:rsidR="00D86BE5" w:rsidRPr="0079172E" w:rsidRDefault="00D86BE5" w:rsidP="00E93AC9">
            <w:pPr>
              <w:tabs>
                <w:tab w:val="left" w:pos="1590"/>
              </w:tabs>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ạn em có chuyện buồn</w:t>
            </w:r>
          </w:p>
          <w:p w:rsidR="00D86BE5" w:rsidRPr="0079172E" w:rsidRDefault="00D86BE5" w:rsidP="00E93AC9">
            <w:pPr>
              <w:tabs>
                <w:tab w:val="left" w:pos="1590"/>
              </w:tabs>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Bạn em bị bắt nạt</w:t>
            </w:r>
          </w:p>
          <w:p w:rsidR="00D86BE5" w:rsidRPr="0079172E" w:rsidRDefault="00D86BE5" w:rsidP="00E93AC9">
            <w:pPr>
              <w:tabs>
                <w:tab w:val="left" w:pos="1590"/>
              </w:tabs>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ạn hiểu lầm và giận em</w:t>
            </w:r>
          </w:p>
        </w:tc>
        <w:tc>
          <w:tcPr>
            <w:tcW w:w="4810" w:type="dxa"/>
          </w:tcPr>
          <w:p w:rsidR="00D86BE5" w:rsidRPr="0079172E" w:rsidRDefault="00D86BE5" w:rsidP="00E93AC9">
            <w:pPr>
              <w:tabs>
                <w:tab w:val="left" w:pos="1590"/>
              </w:tabs>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B</w:t>
            </w:r>
          </w:p>
          <w:p w:rsidR="00D86BE5" w:rsidRPr="0079172E" w:rsidRDefault="00D86BE5" w:rsidP="00E93AC9">
            <w:pPr>
              <w:tabs>
                <w:tab w:val="left" w:pos="1590"/>
              </w:tabs>
              <w:spacing w:line="264" w:lineRule="auto"/>
              <w:jc w:val="center"/>
              <w:rPr>
                <w:rFonts w:ascii="Times New Roman" w:hAnsi="Times New Roman" w:cs="Times New Roman"/>
                <w:sz w:val="28"/>
                <w:szCs w:val="28"/>
                <w:lang w:val="nl-NL"/>
              </w:rPr>
            </w:pPr>
          </w:p>
          <w:p w:rsidR="00D86BE5" w:rsidRPr="0079172E" w:rsidRDefault="00D86BE5" w:rsidP="00E93AC9">
            <w:pPr>
              <w:tabs>
                <w:tab w:val="left" w:pos="1590"/>
              </w:tabs>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Bênh vực bạn</w:t>
            </w:r>
          </w:p>
          <w:p w:rsidR="00D86BE5" w:rsidRPr="0079172E" w:rsidRDefault="00D86BE5" w:rsidP="00E93AC9">
            <w:pPr>
              <w:tabs>
                <w:tab w:val="left" w:pos="1590"/>
              </w:tabs>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ải thích để bạn hiểu</w:t>
            </w:r>
          </w:p>
          <w:p w:rsidR="00D86BE5" w:rsidRPr="0079172E" w:rsidRDefault="00D86BE5" w:rsidP="00E93AC9">
            <w:pPr>
              <w:tabs>
                <w:tab w:val="left" w:pos="1590"/>
              </w:tabs>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n ủi, động viên bạn</w:t>
            </w:r>
          </w:p>
          <w:p w:rsidR="00D86BE5" w:rsidRPr="0079172E" w:rsidRDefault="00D86BE5" w:rsidP="00E93AC9">
            <w:pPr>
              <w:tabs>
                <w:tab w:val="left" w:pos="1590"/>
              </w:tabs>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úc mừng bạn</w:t>
            </w:r>
          </w:p>
        </w:tc>
      </w:tr>
    </w:tbl>
    <w:p w:rsidR="00D86BE5" w:rsidRPr="0079172E" w:rsidRDefault="00D86BE5" w:rsidP="00D86BE5">
      <w:pPr>
        <w:tabs>
          <w:tab w:val="left" w:pos="1440"/>
          <w:tab w:val="left" w:pos="1620"/>
        </w:tabs>
        <w:spacing w:line="264" w:lineRule="auto"/>
        <w:jc w:val="both"/>
        <w:rPr>
          <w:rFonts w:ascii="Times New Roman" w:hAnsi="Times New Roman" w:cs="Times New Roman"/>
          <w:sz w:val="28"/>
          <w:szCs w:val="28"/>
          <w:lang w:val="nl-NL"/>
        </w:rPr>
      </w:pPr>
    </w:p>
    <w:p w:rsidR="00D86BE5" w:rsidRPr="0079172E" w:rsidRDefault="00D86BE5" w:rsidP="00D86BE5">
      <w:pPr>
        <w:tabs>
          <w:tab w:val="left" w:pos="1440"/>
          <w:tab w:val="left" w:pos="1620"/>
        </w:tabs>
        <w:spacing w:line="264" w:lineRule="auto"/>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III.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Nhắc lại nội dung bài thực hành.</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ab/>
        <w:t>- GV nhận xét tiết học. Dặn  dò</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50400" behindDoc="0" locked="0" layoutInCell="1" allowOverlap="1">
                <wp:simplePos x="0" y="0"/>
                <wp:positionH relativeFrom="column">
                  <wp:posOffset>1666240</wp:posOffset>
                </wp:positionH>
                <wp:positionV relativeFrom="paragraph">
                  <wp:posOffset>-137160</wp:posOffset>
                </wp:positionV>
                <wp:extent cx="1744345" cy="0"/>
                <wp:effectExtent l="12700" t="11430" r="5080" b="7620"/>
                <wp:wrapNone/>
                <wp:docPr id="981" name="Straight Connector 9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4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B44A65" id="Straight Connector 981"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2pt,-10.8pt" to="268.5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"/>
            </w:pict>
          </mc:Fallback>
        </mc:AlternateContent>
      </w:r>
      <w:r w:rsidRPr="0079172E">
        <w:rPr>
          <w:rFonts w:ascii="Times New Roman" w:hAnsi="Times New Roman" w:cs="Times New Roman"/>
          <w:b/>
          <w:sz w:val="28"/>
          <w:szCs w:val="28"/>
          <w:lang w:val="nl-NL"/>
        </w:rPr>
        <w:t>TIẾT 3: TẬP LÀM VĂN</w:t>
      </w:r>
    </w:p>
    <w:p w:rsidR="00D86BE5" w:rsidRPr="0079172E" w:rsidRDefault="00D86BE5" w:rsidP="00D86BE5">
      <w:pPr>
        <w:tabs>
          <w:tab w:val="left" w:pos="1620"/>
          <w:tab w:val="left" w:pos="1800"/>
        </w:tabs>
        <w:spacing w:line="264" w:lineRule="auto"/>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TRẢ BÀI VĂN TẢ CẢNH( DẠY CHIỀU)</w:t>
      </w:r>
    </w:p>
    <w:p w:rsidR="00D86BE5" w:rsidRPr="0079172E" w:rsidRDefault="00D86BE5" w:rsidP="00D86BE5">
      <w:pPr>
        <w:tabs>
          <w:tab w:val="left" w:pos="900"/>
          <w:tab w:val="left" w:pos="162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rút kinh nghiêm về các mặt( bố cục, trình tự miêu tả, cách diễn đạt, cách dùng từ); nhận biết và biết cách sửa lỗi trong bài.</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iết lại được một đoạn trong bài cho đúng hoặc hay hơn.</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Đồ dùng dạy - học:</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ảng phụ ghi đề bài tiết tả cảnh (kiểm tra viết) giữa học kì I; một số lỗi điển hình về chính tả, dùng từ, đặt câu, ý... cần chữa chung trước lớp.</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 học:</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GV nêu mục đích, yêu cầu của tiết học.</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Nhận xét bài của HS:</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treo bảng phụ đã viết sẵn đề bài của tiết kiểm tra TLV giữa học kì I (tả cảnh); một số điển hình về chính tả, dùng từ, đặt câu hoặc về ý.</w:t>
      </w:r>
    </w:p>
    <w:p w:rsidR="00D86BE5" w:rsidRPr="0079172E" w:rsidRDefault="00D86BE5" w:rsidP="00D86BE5">
      <w:pPr>
        <w:tabs>
          <w:tab w:val="left" w:pos="545"/>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ững ưu điểm chính về mặt: xác định yêu cầu về đề bài không bị lạc đề. Bố cục bài: Rõ ràng 3 phần mở bài, thân bài, kết bài.</w:t>
      </w:r>
    </w:p>
    <w:p w:rsidR="00D86BE5" w:rsidRPr="0079172E" w:rsidRDefault="00D86BE5" w:rsidP="00D86BE5">
      <w:pPr>
        <w:tabs>
          <w:tab w:val="left" w:pos="545"/>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iễn đạt: Còn HS diễn đạt   lặp từ.</w:t>
      </w:r>
    </w:p>
    <w:p w:rsidR="00D86BE5" w:rsidRPr="0079172E" w:rsidRDefault="00D86BE5" w:rsidP="00D86BE5">
      <w:pPr>
        <w:tabs>
          <w:tab w:val="left" w:pos="545"/>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Chữ viết còn chưa đẹp, cách trình bày  sạch sẽ..., minh họa bằng những đoạn văn hay, bài văn hay của HS  </w:t>
      </w:r>
    </w:p>
    <w:p w:rsidR="00D86BE5" w:rsidRPr="0079172E" w:rsidRDefault="00D86BE5" w:rsidP="00D86BE5">
      <w:pPr>
        <w:tabs>
          <w:tab w:val="left" w:pos="545"/>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Những thiếu sót, hạn chế về các mặt nói trên, minh họa bằng một vài ví dụ để rút kinh nghiệm chung (không nêu tên HS).</w:t>
      </w:r>
    </w:p>
    <w:p w:rsidR="00D86BE5" w:rsidRPr="0079172E" w:rsidRDefault="00D86BE5" w:rsidP="00D86BE5">
      <w:pPr>
        <w:tabs>
          <w:tab w:val="left" w:pos="1620"/>
          <w:tab w:val="left" w:pos="1800"/>
          <w:tab w:val="center" w:pos="453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Hướng dẫn học sinh chữa bài:</w:t>
      </w:r>
      <w:r w:rsidRPr="0079172E">
        <w:rPr>
          <w:rFonts w:ascii="Times New Roman" w:hAnsi="Times New Roman" w:cs="Times New Roman"/>
          <w:sz w:val="28"/>
          <w:szCs w:val="28"/>
          <w:lang w:val="nl-NL"/>
        </w:rPr>
        <w:tab/>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Hướng dẫn chữa lỗi chung: GV chỉ lỗi cần chữa đã viết sẵn trên bảng phụ.</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nhóm 4: Nhóm trưởng điều hành bạn tự  chữa lỗi sai, sau đó trao đổi nhóm đôi, nhóm 4. LPHT lên chia sẻ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Hướng dẫn từng HS sửa lỗi trong bài:</w:t>
      </w:r>
    </w:p>
    <w:p w:rsidR="00D86BE5" w:rsidRPr="0079172E" w:rsidRDefault="00D86BE5" w:rsidP="00D86BE5">
      <w:pPr>
        <w:tabs>
          <w:tab w:val="left" w:pos="1620"/>
          <w:tab w:val="left" w:pos="1800"/>
          <w:tab w:val="num" w:pos="1886"/>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lời nhận xét của thầy (cô) giáo, phát hiện thêm lỗi trong bài làm của mình, sửa lỗi. Đổi bài cho bạn bên cạnh để rà soát lại việc sửa lỗi.</w:t>
      </w:r>
    </w:p>
    <w:p w:rsidR="00D86BE5" w:rsidRPr="0079172E" w:rsidRDefault="00D86BE5" w:rsidP="00D86BE5">
      <w:pPr>
        <w:tabs>
          <w:tab w:val="left" w:pos="1620"/>
          <w:tab w:val="left" w:pos="1800"/>
          <w:tab w:val="num" w:pos="1886"/>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theo dõi, kiểm tra học sinh làm việc.</w:t>
      </w:r>
    </w:p>
    <w:p w:rsidR="00D86BE5" w:rsidRPr="0079172E" w:rsidRDefault="00D86BE5" w:rsidP="00D86BE5">
      <w:pPr>
        <w:tabs>
          <w:tab w:val="left" w:pos="1620"/>
          <w:tab w:val="left" w:pos="1800"/>
          <w:tab w:val="num" w:pos="1886"/>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Hướng dẫn học tập những đoạn văn hay, bài văn hay:</w:t>
      </w:r>
      <w:r w:rsidRPr="0079172E">
        <w:rPr>
          <w:rFonts w:ascii="Times New Roman" w:hAnsi="Times New Roman" w:cs="Times New Roman"/>
          <w:b/>
          <w:sz w:val="28"/>
          <w:szCs w:val="28"/>
          <w:lang w:val="nl-NL"/>
        </w:rPr>
        <w:t xml:space="preserve">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đọc những đoạn văn, bài văn hay có ý riêng, có sáng tạo; gợi ý cho HS trao đổi về kinh nghiệm viết bài văn tả cảnh (qua đề văn cụ thể): (mở bài như thế nào sẽ hay hơn? Thân bài tả cảnh gì là chính? Tả theo trình tự nào thì hợp lý? Nên tô đậm vẻ đẹp nào của cảnh? Bài văn bộc lộ cảm xúc như thế nào? Những câu văn nào giàu hình ảnh, cảm xúc?...)</w:t>
      </w:r>
    </w:p>
    <w:p w:rsidR="00D86BE5" w:rsidRPr="0079172E" w:rsidRDefault="00D86BE5" w:rsidP="00D86BE5">
      <w:pPr>
        <w:tabs>
          <w:tab w:val="left" w:pos="1620"/>
          <w:tab w:val="left" w:pos="1800"/>
          <w:tab w:val="num" w:pos="1886"/>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ỗi HS chọn một đoạn văn để viết lại cho hay hơn (đoạn tả cảnh ở phần thân bài, hoặc viết theo đoạn khác đoạn mở bài kết bài).</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ột số HS tiếp nối nhau đọc trước lớp đoạn viết. GV khích lệ sự cố gắng của HS .</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IV.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GV nhận xét tiết học.  Dặn  dò             </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45280" behindDoc="0" locked="0" layoutInCell="1" allowOverlap="1">
                <wp:simplePos x="0" y="0"/>
                <wp:positionH relativeFrom="column">
                  <wp:posOffset>0</wp:posOffset>
                </wp:positionH>
                <wp:positionV relativeFrom="paragraph">
                  <wp:posOffset>173990</wp:posOffset>
                </wp:positionV>
                <wp:extent cx="6126480" cy="0"/>
                <wp:effectExtent l="13335" t="11430" r="13335" b="7620"/>
                <wp:wrapNone/>
                <wp:docPr id="980" name="Straight Connector 9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6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4B3021" id="Straight Connector 980"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3.7pt" to="482.4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"/>
            </w:pict>
          </mc:Fallback>
        </mc:AlternateContent>
      </w:r>
    </w:p>
    <w:p w:rsidR="00D86BE5" w:rsidRPr="0079172E" w:rsidRDefault="00D86BE5" w:rsidP="00D86BE5">
      <w:pPr>
        <w:tabs>
          <w:tab w:val="left" w:pos="1620"/>
          <w:tab w:val="left" w:pos="1800"/>
        </w:tabs>
        <w:spacing w:line="264" w:lineRule="auto"/>
        <w:jc w:val="right"/>
        <w:rPr>
          <w:rFonts w:ascii="Times New Roman" w:hAnsi="Times New Roman" w:cs="Times New Roman"/>
          <w:sz w:val="28"/>
          <w:szCs w:val="28"/>
          <w:lang w:val="nl-NL"/>
        </w:rPr>
      </w:pPr>
      <w:r w:rsidRPr="0079172E">
        <w:rPr>
          <w:rFonts w:ascii="Times New Roman" w:hAnsi="Times New Roman" w:cs="Times New Roman"/>
          <w:noProof/>
          <w:sz w:val="28"/>
          <w:szCs w:val="28"/>
          <w:lang w:val="nl-NL"/>
        </w:rPr>
        <w:t>Ngày 10</w:t>
      </w:r>
      <w:r w:rsidRPr="0079172E">
        <w:rPr>
          <w:rFonts w:ascii="Times New Roman" w:hAnsi="Times New Roman" w:cs="Times New Roman"/>
          <w:sz w:val="28"/>
          <w:szCs w:val="28"/>
          <w:lang w:val="nl-NL"/>
        </w:rPr>
        <w:t xml:space="preserve"> tháng 11 năm 2017</w:t>
      </w:r>
    </w:p>
    <w:p w:rsidR="00D86BE5" w:rsidRPr="0079172E" w:rsidRDefault="00D86BE5" w:rsidP="00D86BE5">
      <w:pPr>
        <w:spacing w:line="264" w:lineRule="auto"/>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ãnh đạo ký duyệt</w:t>
      </w:r>
    </w:p>
    <w:p w:rsidR="00D86BE5" w:rsidRPr="0079172E" w:rsidRDefault="00D86BE5" w:rsidP="00D86BE5">
      <w:pPr>
        <w:spacing w:line="264" w:lineRule="auto"/>
        <w:jc w:val="right"/>
        <w:rPr>
          <w:rFonts w:ascii="Times New Roman" w:hAnsi="Times New Roman" w:cs="Times New Roman"/>
          <w:sz w:val="28"/>
          <w:szCs w:val="28"/>
          <w:lang w:val="nl-NL"/>
        </w:rPr>
      </w:pPr>
    </w:p>
    <w:p w:rsidR="00D86BE5" w:rsidRPr="0079172E" w:rsidRDefault="00D86BE5" w:rsidP="00D86BE5">
      <w:pPr>
        <w:spacing w:line="264" w:lineRule="auto"/>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PHT: Lª ThÞ §oan</w:t>
      </w:r>
    </w:p>
    <w:p w:rsidR="00D86BE5" w:rsidRPr="0079172E" w:rsidRDefault="00D86BE5" w:rsidP="00D86BE5">
      <w:pPr>
        <w:spacing w:line="264" w:lineRule="auto"/>
        <w:jc w:val="right"/>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34016" behindDoc="0" locked="0" layoutInCell="1" allowOverlap="1">
                <wp:simplePos x="0" y="0"/>
                <wp:positionH relativeFrom="column">
                  <wp:posOffset>85090</wp:posOffset>
                </wp:positionH>
                <wp:positionV relativeFrom="paragraph">
                  <wp:posOffset>123190</wp:posOffset>
                </wp:positionV>
                <wp:extent cx="6021705" cy="0"/>
                <wp:effectExtent l="12700" t="10795" r="13970" b="8255"/>
                <wp:wrapNone/>
                <wp:docPr id="979" name="Straight Connector 9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1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1B7C78" id="Straight Connector 979"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pt,9.7pt" to="480.8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9YeHw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spacing w:line="264" w:lineRule="auto"/>
        <w:jc w:val="center"/>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Thứ tư ngày 15  tháng 11 năm 2017</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TIẾT 1: TOÁN</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54</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Biết  trừ hai số thập phân.</w:t>
      </w:r>
    </w:p>
    <w:p w:rsidR="00D86BE5" w:rsidRPr="0079172E" w:rsidRDefault="00D86BE5" w:rsidP="00D86BE5">
      <w:pPr>
        <w:tabs>
          <w:tab w:val="left" w:pos="720"/>
          <w:tab w:val="left" w:pos="1620"/>
          <w:tab w:val="left" w:pos="1800"/>
          <w:tab w:val="num" w:pos="1886"/>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ìm 1 thành phần chưa biết của phép cộng, phép trừ với số thập phân.</w:t>
      </w:r>
    </w:p>
    <w:p w:rsidR="00D86BE5" w:rsidRPr="0079172E" w:rsidRDefault="00D86BE5" w:rsidP="00D86BE5">
      <w:pPr>
        <w:tabs>
          <w:tab w:val="left" w:pos="720"/>
          <w:tab w:val="left" w:pos="1620"/>
          <w:tab w:val="left" w:pos="1800"/>
          <w:tab w:val="num" w:pos="1886"/>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Cách trừ 1 số cho 1 tổng.</w:t>
      </w:r>
    </w:p>
    <w:p w:rsidR="00D86BE5" w:rsidRPr="0079172E" w:rsidRDefault="00D86BE5" w:rsidP="00D86BE5">
      <w:pPr>
        <w:tabs>
          <w:tab w:val="left" w:pos="720"/>
          <w:tab w:val="left" w:pos="1620"/>
          <w:tab w:val="left" w:pos="1800"/>
          <w:tab w:val="num" w:pos="1886"/>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 TB bài. Giáo dục HS yêu thích môn Toán.</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Hoạt động dạy học:</w:t>
      </w:r>
    </w:p>
    <w:p w:rsidR="00D86BE5" w:rsidRPr="0079172E" w:rsidRDefault="00D86BE5" w:rsidP="00D86BE5">
      <w:pPr>
        <w:tabs>
          <w:tab w:val="left" w:pos="72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1 HS làm PT cộng, 1 em làm Ptrừ STP. HS nx</w:t>
      </w:r>
    </w:p>
    <w:p w:rsidR="00D86BE5" w:rsidRPr="0079172E" w:rsidRDefault="00D86BE5" w:rsidP="00D86BE5">
      <w:pPr>
        <w:tabs>
          <w:tab w:val="left" w:pos="72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ớng dẫn luyện tập</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 </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HS tự làm (đặt tính, tính) rồi chữa bài. Khi HS chữa bài, GV yêu cầu HS nêu cách thực hiện phép trừ hai số thập phân.</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a, c : HS tự làm rồi chữa bài. Khi chữa bài yêu cầu HS nêu cách tìm thành phần chưa biết. </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 xml:space="preserve">Bài 3: Cho HS nêu tóm tắt bài toán rồi giải và chữa bài.  </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V vẽ lên bảng toàn bộ bảng ở phần a của bài 4.</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o HS nêu và tính giá trị của biểu thức trong từng hàng.  </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Nhận xét KQ của biểu thức  a – b – c = KQ của biêủ thức nào? a – (b + c).</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Nếu cô gọi a là số thứ nhất, b là số thứ 2, c là số thứ ba thì ta có thể nêu khi trừ số thứ nhất cho số thứ 2 và số thứ 3 ta... </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Làm tương tự với các trường hợp tiếp theo.</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Cuối cùng cho HS nhận xét chung.</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HĐ nhóm 4: Nhóm trưởng điều hành bạn tự đọc câu hỏi và làm, sau đó trao đổi nhóm đôi, nhóm 4. LPHT lên chia sẻ. Khi trừ số thứ nhất  đi số thứ 2 và số thứ 3 ta có thể lấy số thứ nhất trừ đi tổng của những số nào? Ta vận dụng để tìm KQ nhanh nhất .</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HTT: bài 2b, 4b: làm như những ý đã làm.</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Nêu cách trừ, cộng STP ?</w:t>
      </w:r>
    </w:p>
    <w:p w:rsidR="00D86BE5" w:rsidRPr="0079172E" w:rsidRDefault="00D86BE5" w:rsidP="00D86BE5">
      <w:pPr>
        <w:tabs>
          <w:tab w:val="left" w:pos="72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GV nhận xét giờ học. Dặn dò</w:t>
      </w:r>
    </w:p>
    <w:p w:rsidR="00D86BE5" w:rsidRPr="0079172E" w:rsidRDefault="00D86BE5" w:rsidP="00D86BE5">
      <w:pPr>
        <w:tabs>
          <w:tab w:val="left" w:pos="72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48352" behindDoc="0" locked="0" layoutInCell="1" allowOverlap="1">
                <wp:simplePos x="0" y="0"/>
                <wp:positionH relativeFrom="column">
                  <wp:posOffset>1489075</wp:posOffset>
                </wp:positionH>
                <wp:positionV relativeFrom="paragraph">
                  <wp:posOffset>128905</wp:posOffset>
                </wp:positionV>
                <wp:extent cx="2382520" cy="0"/>
                <wp:effectExtent l="6985" t="13335" r="10795" b="5715"/>
                <wp:wrapNone/>
                <wp:docPr id="978" name="Straight Connector 9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8AF678" id="Straight Connector 978"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25pt,10.15pt" to="304.8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"/>
            </w:pict>
          </mc:Fallback>
        </mc:AlternateContent>
      </w:r>
    </w:p>
    <w:p w:rsidR="00D86BE5" w:rsidRPr="0079172E" w:rsidRDefault="00D86BE5" w:rsidP="00D86BE5">
      <w:pPr>
        <w:spacing w:line="264" w:lineRule="auto"/>
        <w:jc w:val="center"/>
        <w:rPr>
          <w:rFonts w:ascii="Times New Roman" w:hAnsi="Times New Roman" w:cs="Times New Roman"/>
          <w:b/>
          <w:sz w:val="28"/>
          <w:szCs w:val="28"/>
          <w:lang w:val="nl-NL"/>
        </w:rPr>
      </w:pPr>
      <w:r w:rsidRPr="0079172E">
        <w:rPr>
          <w:rFonts w:ascii="Times New Roman" w:hAnsi="Times New Roman" w:cs="Times New Roman"/>
          <w:sz w:val="28"/>
          <w:szCs w:val="28"/>
          <w:lang w:val="nl-NL"/>
        </w:rPr>
        <w:lastRenderedPageBreak/>
        <w:t xml:space="preserve">  </w:t>
      </w:r>
      <w:r w:rsidRPr="0079172E">
        <w:rPr>
          <w:rFonts w:ascii="Times New Roman" w:hAnsi="Times New Roman" w:cs="Times New Roman"/>
          <w:b/>
          <w:sz w:val="28"/>
          <w:szCs w:val="28"/>
          <w:lang w:val="nl-NL"/>
        </w:rPr>
        <w:t xml:space="preserve"> TIẾT 2: ÂM NHẠC</w:t>
      </w:r>
    </w:p>
    <w:p w:rsidR="00D86BE5" w:rsidRPr="0079172E" w:rsidRDefault="00D86BE5" w:rsidP="00D86BE5">
      <w:pPr>
        <w:spacing w:line="264" w:lineRule="auto"/>
        <w:jc w:val="center"/>
        <w:rPr>
          <w:rFonts w:ascii="Times New Roman" w:hAnsi="Times New Roman" w:cs="Times New Roman"/>
          <w:b/>
          <w:sz w:val="28"/>
          <w:szCs w:val="28"/>
          <w:lang w:val="nl-NL"/>
        </w:rPr>
      </w:pPr>
    </w:p>
    <w:p w:rsidR="00D86BE5" w:rsidRPr="0079172E" w:rsidRDefault="00D86BE5" w:rsidP="00D86BE5">
      <w:pPr>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TIẾT 3: CHÍNH TẢ</w:t>
      </w:r>
    </w:p>
    <w:p w:rsidR="00D86BE5" w:rsidRPr="0079172E" w:rsidRDefault="00D86BE5" w:rsidP="00D86BE5">
      <w:pPr>
        <w:spacing w:line="264" w:lineRule="auto"/>
        <w:jc w:val="cente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47328" behindDoc="0" locked="0" layoutInCell="1" allowOverlap="1">
                <wp:simplePos x="0" y="0"/>
                <wp:positionH relativeFrom="column">
                  <wp:posOffset>1453515</wp:posOffset>
                </wp:positionH>
                <wp:positionV relativeFrom="paragraph">
                  <wp:posOffset>-360680</wp:posOffset>
                </wp:positionV>
                <wp:extent cx="2382520" cy="0"/>
                <wp:effectExtent l="9525" t="13970" r="8255" b="5080"/>
                <wp:wrapNone/>
                <wp:docPr id="977" name="Straight Connector 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9A313C" id="Straight Connector 977"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45pt,-28.4pt" to="302.0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"/>
            </w:pict>
          </mc:Fallback>
        </mc:AlternateContent>
      </w:r>
      <w:r w:rsidRPr="0079172E">
        <w:rPr>
          <w:rFonts w:ascii="Times New Roman" w:hAnsi="Times New Roman" w:cs="Times New Roman"/>
          <w:b/>
          <w:i/>
          <w:sz w:val="28"/>
          <w:szCs w:val="28"/>
          <w:lang w:val="nl-NL"/>
        </w:rPr>
        <w:t xml:space="preserve"> (Nghe - viết</w:t>
      </w:r>
      <w:r w:rsidRPr="0079172E">
        <w:rPr>
          <w:rFonts w:ascii="Times New Roman" w:hAnsi="Times New Roman" w:cs="Times New Roman"/>
          <w:i/>
          <w:sz w:val="28"/>
          <w:szCs w:val="28"/>
          <w:lang w:val="nl-NL"/>
        </w:rPr>
        <w:t xml:space="preserve">): </w:t>
      </w:r>
      <w:r w:rsidRPr="0079172E">
        <w:rPr>
          <w:rFonts w:ascii="Times New Roman" w:hAnsi="Times New Roman" w:cs="Times New Roman"/>
          <w:b/>
          <w:sz w:val="28"/>
          <w:szCs w:val="28"/>
          <w:lang w:val="nl-NL"/>
        </w:rPr>
        <w:t>LUẬT BẢO VỆ MÔI TRƯỜNG</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tabs>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he - viết đúng bài chính tả, trình bày đúng hình thức văn bản luật. Sai không quá 5 lỗi chính tả / bài. Trình bày bài sạch, đẹp.</w:t>
      </w:r>
    </w:p>
    <w:p w:rsidR="00D86BE5" w:rsidRPr="0079172E" w:rsidRDefault="00D86BE5" w:rsidP="00D86BE5">
      <w:pPr>
        <w:tabs>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àm được BT(2) a, b, hoặc BT(3) a, b</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Đồ dùng dạy học:</w:t>
      </w:r>
    </w:p>
    <w:p w:rsidR="00D86BE5" w:rsidRPr="0079172E" w:rsidRDefault="00D86BE5" w:rsidP="00D86BE5">
      <w:pPr>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ột số phiếu nhỏ viết nội dung bài tập 2a.</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Hoạt động dạy học:</w:t>
      </w:r>
    </w:p>
    <w:p w:rsidR="00D86BE5" w:rsidRPr="0079172E" w:rsidRDefault="00D86BE5" w:rsidP="00D86BE5">
      <w:pPr>
        <w:tabs>
          <w:tab w:val="left" w:pos="1080"/>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w:t>
      </w:r>
    </w:p>
    <w:p w:rsidR="00D86BE5" w:rsidRPr="0079172E" w:rsidRDefault="00D86BE5" w:rsidP="00D86BE5">
      <w:pPr>
        <w:tabs>
          <w:tab w:val="left" w:pos="108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nêu mục đích, yêu càu giờ học.</w:t>
      </w:r>
    </w:p>
    <w:p w:rsidR="00D86BE5" w:rsidRPr="0079172E" w:rsidRDefault="00D86BE5" w:rsidP="00D86BE5">
      <w:pPr>
        <w:tabs>
          <w:tab w:val="left" w:pos="540"/>
          <w:tab w:val="left" w:pos="1080"/>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ớng dẫn HS nghe - viết:</w:t>
      </w:r>
    </w:p>
    <w:p w:rsidR="00D86BE5" w:rsidRPr="0079172E" w:rsidRDefault="00D86BE5" w:rsidP="00D86BE5">
      <w:pPr>
        <w:tabs>
          <w:tab w:val="left" w:pos="900"/>
          <w:tab w:val="left" w:pos="108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đọc </w:t>
      </w:r>
      <w:r w:rsidRPr="0079172E">
        <w:rPr>
          <w:rFonts w:ascii="Times New Roman" w:hAnsi="Times New Roman" w:cs="Times New Roman"/>
          <w:iCs/>
          <w:sz w:val="28"/>
          <w:szCs w:val="28"/>
          <w:lang w:val="nl-NL"/>
        </w:rPr>
        <w:t xml:space="preserve">điều 3, khoản 3, Luật bảo vệ môi trường, </w:t>
      </w:r>
      <w:r w:rsidRPr="0079172E">
        <w:rPr>
          <w:rFonts w:ascii="Times New Roman" w:hAnsi="Times New Roman" w:cs="Times New Roman"/>
          <w:sz w:val="28"/>
          <w:szCs w:val="28"/>
          <w:lang w:val="nl-NL"/>
        </w:rPr>
        <w:t>HS theo dõi SGK.</w:t>
      </w:r>
    </w:p>
    <w:p w:rsidR="00D86BE5" w:rsidRPr="0079172E" w:rsidRDefault="00D86BE5" w:rsidP="00D86BE5">
      <w:pPr>
        <w:tabs>
          <w:tab w:val="left" w:pos="9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ột HS đọc lại </w:t>
      </w:r>
      <w:r w:rsidRPr="0079172E">
        <w:rPr>
          <w:rFonts w:ascii="Times New Roman" w:hAnsi="Times New Roman" w:cs="Times New Roman"/>
          <w:iCs/>
          <w:sz w:val="28"/>
          <w:szCs w:val="28"/>
          <w:lang w:val="nl-NL"/>
        </w:rPr>
        <w:t xml:space="preserve">điều 3, khoản 3. </w:t>
      </w:r>
    </w:p>
    <w:p w:rsidR="00D86BE5" w:rsidRPr="0079172E" w:rsidRDefault="00D86BE5" w:rsidP="00D86BE5">
      <w:pPr>
        <w:tabs>
          <w:tab w:val="left" w:pos="9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ội dung </w:t>
      </w:r>
      <w:r w:rsidRPr="0079172E">
        <w:rPr>
          <w:rFonts w:ascii="Times New Roman" w:hAnsi="Times New Roman" w:cs="Times New Roman"/>
          <w:iCs/>
          <w:sz w:val="28"/>
          <w:szCs w:val="28"/>
          <w:lang w:val="nl-NL"/>
        </w:rPr>
        <w:t xml:space="preserve">điều 3, khoản 3, Luật bảo vệ môi trường </w:t>
      </w:r>
      <w:r w:rsidRPr="0079172E">
        <w:rPr>
          <w:rFonts w:ascii="Times New Roman" w:hAnsi="Times New Roman" w:cs="Times New Roman"/>
          <w:sz w:val="28"/>
          <w:szCs w:val="28"/>
          <w:lang w:val="nl-NL"/>
        </w:rPr>
        <w:t>nói gì ?</w:t>
      </w:r>
    </w:p>
    <w:p w:rsidR="00D86BE5" w:rsidRPr="0079172E" w:rsidRDefault="00D86BE5" w:rsidP="00D86BE5">
      <w:pPr>
        <w:tabs>
          <w:tab w:val="left" w:pos="9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thầm bài chính tả. GV nhắc các em chú ý cách trình bày điều luật </w:t>
      </w:r>
    </w:p>
    <w:p w:rsidR="00D86BE5" w:rsidRPr="0079172E" w:rsidRDefault="00D86BE5" w:rsidP="00D86BE5">
      <w:pPr>
        <w:tabs>
          <w:tab w:val="left" w:pos="9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và 1 số hiện tượng chính tả.</w:t>
      </w:r>
    </w:p>
    <w:p w:rsidR="00D86BE5" w:rsidRPr="0079172E" w:rsidRDefault="00D86BE5" w:rsidP="00D86BE5">
      <w:pPr>
        <w:tabs>
          <w:tab w:val="left" w:pos="9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đọc cho HS viết bài chính tả.</w:t>
      </w:r>
    </w:p>
    <w:p w:rsidR="00D86BE5" w:rsidRPr="0079172E" w:rsidRDefault="00D86BE5" w:rsidP="00D86BE5">
      <w:pPr>
        <w:tabs>
          <w:tab w:val="left" w:pos="9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nx  1/4 số bài.</w:t>
      </w:r>
    </w:p>
    <w:p w:rsidR="00D86BE5" w:rsidRPr="0079172E" w:rsidRDefault="00D86BE5" w:rsidP="00D86BE5">
      <w:pPr>
        <w:tabs>
          <w:tab w:val="left" w:pos="9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hận xét bài viết của HS.</w:t>
      </w:r>
    </w:p>
    <w:p w:rsidR="00D86BE5" w:rsidRPr="0079172E" w:rsidRDefault="00D86BE5" w:rsidP="00D86BE5">
      <w:pPr>
        <w:tabs>
          <w:tab w:val="left" w:pos="108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Hướng dẫn HS làm bài tập chính tả:</w:t>
      </w:r>
    </w:p>
    <w:p w:rsidR="00D86BE5" w:rsidRPr="0079172E" w:rsidRDefault="00D86BE5" w:rsidP="00D86BE5">
      <w:pPr>
        <w:tabs>
          <w:tab w:val="left" w:pos="1260"/>
        </w:tabs>
        <w:spacing w:line="264" w:lineRule="auto"/>
        <w:ind w:left="4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GV yêu cầu HS làm bài tập 2a.</w:t>
      </w:r>
    </w:p>
    <w:p w:rsidR="00D86BE5" w:rsidRPr="0079172E" w:rsidRDefault="00D86BE5" w:rsidP="00D86BE5">
      <w:pPr>
        <w:tabs>
          <w:tab w:val="left" w:pos="900"/>
          <w:tab w:val="left" w:pos="108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bốc thăm và lên bảng viết nhanh 2 từ ngữ có chứa 2 tiếng có l / n</w:t>
      </w:r>
    </w:p>
    <w:p w:rsidR="00D86BE5" w:rsidRPr="0079172E" w:rsidRDefault="00D86BE5" w:rsidP="00D86BE5">
      <w:pPr>
        <w:tabs>
          <w:tab w:val="left" w:pos="900"/>
          <w:tab w:val="left" w:pos="108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Lớp nhận xét.</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HĐ nhóm 4: Nhóm trưởng điều hành bạn tự đọc yêu cầu  và làm bài 3a, sau đó trao đổi nhóm đôi, nhóm 4. LPHT lên chia sẻ. Nhận xét, chữa bài</w:t>
      </w:r>
    </w:p>
    <w:p w:rsidR="00D86BE5" w:rsidRPr="0079172E" w:rsidRDefault="00D86BE5" w:rsidP="00D86BE5">
      <w:pPr>
        <w:tabs>
          <w:tab w:val="left" w:pos="1080"/>
        </w:tabs>
        <w:spacing w:line="264" w:lineRule="auto"/>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lastRenderedPageBreak/>
        <w:t>IV. Củng cố, dặn dò:  GV nhận xét tiết học. Dặn HS ghi nhớ cách viết các từ vừa học</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39136" behindDoc="0" locked="0" layoutInCell="1" allowOverlap="1">
                <wp:simplePos x="0" y="0"/>
                <wp:positionH relativeFrom="column">
                  <wp:posOffset>2007235</wp:posOffset>
                </wp:positionH>
                <wp:positionV relativeFrom="paragraph">
                  <wp:posOffset>70485</wp:posOffset>
                </wp:positionV>
                <wp:extent cx="2560955" cy="0"/>
                <wp:effectExtent l="10795" t="11430" r="9525" b="7620"/>
                <wp:wrapNone/>
                <wp:docPr id="976" name="Straight Connector 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60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630E81" id="Straight Connector 976"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05pt,5.55pt" to="359.7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bQJHw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"/>
            </w:pict>
          </mc:Fallback>
        </mc:AlternateContent>
      </w:r>
    </w:p>
    <w:p w:rsidR="00D86BE5" w:rsidRPr="0079172E" w:rsidRDefault="00D86BE5" w:rsidP="00D86BE5">
      <w:pPr>
        <w:tabs>
          <w:tab w:val="left" w:pos="720"/>
          <w:tab w:val="left" w:pos="144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4: LUYỆN TỪ VÀ CÂU</w:t>
      </w:r>
    </w:p>
    <w:p w:rsidR="00D86BE5" w:rsidRPr="0079172E" w:rsidRDefault="00D86BE5" w:rsidP="00D86BE5">
      <w:pPr>
        <w:tabs>
          <w:tab w:val="left" w:pos="720"/>
          <w:tab w:val="left" w:pos="1440"/>
          <w:tab w:val="left" w:pos="1620"/>
          <w:tab w:val="left" w:pos="1800"/>
        </w:tabs>
        <w:spacing w:line="264" w:lineRule="auto"/>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ĐẠI TỪ XƯNG HÔ</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ắm được khái niệm đại từ xưng hô.</w:t>
      </w:r>
    </w:p>
    <w:p w:rsidR="00D86BE5" w:rsidRPr="0079172E" w:rsidRDefault="00D86BE5" w:rsidP="00D86BE5">
      <w:pPr>
        <w:tabs>
          <w:tab w:val="left" w:pos="5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Nhận được đại từ xưng hô trong đoạn văn(BT1mục III); chọn được đại từ xưng hô thích hợp để điền vào ô trống.(BT2)</w:t>
      </w:r>
    </w:p>
    <w:p w:rsidR="00D86BE5" w:rsidRPr="0079172E" w:rsidRDefault="00D86BE5" w:rsidP="00D86BE5">
      <w:pPr>
        <w:tabs>
          <w:tab w:val="left" w:pos="5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HTT: NX được thái độ, tình cảm của nhân vật khi dùng mỗi đại từ xưng hô.(BT1)</w:t>
      </w:r>
    </w:p>
    <w:p w:rsidR="00D86BE5" w:rsidRPr="0079172E" w:rsidRDefault="00D86BE5" w:rsidP="00D86BE5">
      <w:pPr>
        <w:tabs>
          <w:tab w:val="left" w:pos="54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 học:</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1. Kiểm tra bài cũ: </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nhận xét bài kiểm tra giữa học kì</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Dạy bài mới:</w:t>
      </w:r>
    </w:p>
    <w:p w:rsidR="00D86BE5" w:rsidRPr="0079172E" w:rsidRDefault="00D86BE5" w:rsidP="00D86BE5">
      <w:pPr>
        <w:tabs>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iới thiệu bài: GV nêu mục đích và yêu cầu của tiết học.</w:t>
      </w:r>
    </w:p>
    <w:p w:rsidR="00D86BE5" w:rsidRPr="0079172E" w:rsidRDefault="00D86BE5" w:rsidP="00D86BE5">
      <w:pPr>
        <w:tabs>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Phần nhận xét: HĐ nhóm 4: Nhóm trưởng điều hành bạn tự đọc yêu cầu bài tập 1 và trả lời các câu hỏi, sau đó trao đổi nhóm đôi, nhóm 4. LPHT lên chia sẻ</w:t>
      </w:r>
    </w:p>
    <w:p w:rsidR="00D86BE5" w:rsidRPr="0079172E" w:rsidRDefault="00D86BE5" w:rsidP="00D86BE5">
      <w:pPr>
        <w:tabs>
          <w:tab w:val="left" w:pos="126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Đoạn văn có những nhân vật nào? (Hơ Bia, cơm và thóc gạo)</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ác nhân vật làm gì? (cơm và Hơ Bia đối đáp với nhau. Thóc gạo giận Hơ Bia bỏ vào rừng).</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ững từ nào chỉ người nói, từ nào chỉ người hay vật mà câu chuyện nhắc tới ? (+ Những từ chỉ người nói: chúng tôi, ta.</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ừ chỉ người hay vật mà câu chuyện nhắc tới : chúng.</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ững từ in đậm trong đoạn văn trên được gọi là đại từ xưng hô.</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2: HS đọc yc. Theo em cách xưng hô của mỗi nhân vật của đoạn văn trên thể hiện thái độ của người nói ntn?</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êu yêu cầu của bài; nhắc HS chú ý lời nói của 2 nhân vật: cơm và Hơ Bia, HS đọc lời của từng nhân vật; nhận xét về thái độ của cơm, của Hơ Bia:</w:t>
      </w:r>
    </w:p>
    <w:p w:rsidR="00D86BE5" w:rsidRPr="0079172E" w:rsidRDefault="00D86BE5" w:rsidP="00D86BE5">
      <w:pPr>
        <w:tabs>
          <w:tab w:val="num" w:pos="0"/>
          <w:tab w:val="left" w:pos="900"/>
        </w:tabs>
        <w:spacing w:line="264" w:lineRule="auto"/>
        <w:ind w:firstLine="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ách xưng hô của cơm (xưng là chúng tôi, gọi Hơ Bia là chị): tự trọng, lịch sự với người đối thoại.</w:t>
      </w:r>
    </w:p>
    <w:p w:rsidR="00D86BE5" w:rsidRPr="0079172E" w:rsidRDefault="00D86BE5" w:rsidP="00D86BE5">
      <w:pPr>
        <w:tabs>
          <w:tab w:val="num" w:pos="0"/>
        </w:tabs>
        <w:spacing w:line="264" w:lineRule="auto"/>
        <w:ind w:firstLine="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 Cách xưng hô của Hơ Bia (xưng là ta, gọi cơm là các ngươi): kiêu căng, thô lỗ, coi thường người đối thoại </w:t>
      </w:r>
    </w:p>
    <w:p w:rsidR="00D86BE5" w:rsidRPr="0079172E" w:rsidRDefault="00D86BE5" w:rsidP="00D86BE5">
      <w:pPr>
        <w:tabs>
          <w:tab w:val="left" w:pos="126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3: HS đọc Yc .</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nhắc: Hằng ngày ta  thường tự xưng với thầy cô, bố, mẹ, anh, chị, em, bạn bè ntn thì làm như vậy. Để lời nói bảo đảm tính lịch sự, cần lựa chọn từ xưng hô phù hợp với thứ bậc, tuổi tác, giới tính ,...</w:t>
      </w:r>
    </w:p>
    <w:p w:rsidR="00D86BE5" w:rsidRPr="0079172E" w:rsidRDefault="00D86BE5" w:rsidP="00D86BE5">
      <w:pPr>
        <w:tabs>
          <w:tab w:val="left" w:pos="108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Phần ghi nhớ: Vậy  qua tìm hiểu ,em hiểu thế nào là đại từ xưng hô ?</w:t>
      </w:r>
    </w:p>
    <w:p w:rsidR="00D86BE5" w:rsidRPr="0079172E" w:rsidRDefault="00D86BE5" w:rsidP="00D86BE5">
      <w:pPr>
        <w:tabs>
          <w:tab w:val="left" w:pos="1590"/>
        </w:tabs>
        <w:spacing w:line="264" w:lineRule="auto"/>
        <w:ind w:left="900" w:hanging="9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HS đọc và nhắc lại nội dung ghi nhớ trong sách giáo khoa.</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Phần luyện tập:</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1: HS đọc Yc</w:t>
      </w:r>
    </w:p>
    <w:p w:rsidR="00D86BE5" w:rsidRPr="0079172E" w:rsidRDefault="00D86BE5" w:rsidP="00D86BE5">
      <w:pPr>
        <w:tabs>
          <w:tab w:val="left" w:pos="540"/>
          <w:tab w:val="left" w:pos="159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GV nhắc : Để giải đúng bài tập 1, cần tìm những câu có đại từ xưng hô trong đoạn văn, sau đó tìm đại từ xưng hô trong từng câu.</w:t>
      </w:r>
    </w:p>
    <w:p w:rsidR="00D86BE5" w:rsidRPr="0079172E" w:rsidRDefault="00D86BE5" w:rsidP="00D86BE5">
      <w:pPr>
        <w:tabs>
          <w:tab w:val="left" w:pos="54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HS đọc thầm lại đoạn văn, làm bài miệng; phát biểu ý kiến và nx thái độ , tình cảm của nhân vật khi dùng mỗi đại từ?</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2: HS đọc thầm, không đọc to đoạn văn vì đoạn văn bị khuyết từ.</w:t>
      </w:r>
    </w:p>
    <w:p w:rsidR="00D86BE5" w:rsidRPr="0079172E" w:rsidRDefault="00D86BE5" w:rsidP="00D86BE5">
      <w:pPr>
        <w:tabs>
          <w:tab w:val="left" w:pos="1590"/>
        </w:tabs>
        <w:spacing w:line="264" w:lineRule="auto"/>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31968" behindDoc="0" locked="0" layoutInCell="1" allowOverlap="1">
                <wp:simplePos x="0" y="0"/>
                <wp:positionH relativeFrom="column">
                  <wp:posOffset>127635</wp:posOffset>
                </wp:positionH>
                <wp:positionV relativeFrom="paragraph">
                  <wp:posOffset>-10287000</wp:posOffset>
                </wp:positionV>
                <wp:extent cx="5952490" cy="0"/>
                <wp:effectExtent l="7620" t="11430" r="12065" b="7620"/>
                <wp:wrapNone/>
                <wp:docPr id="975" name="Straight Connector 9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2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60014E" id="Straight Connector 975"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5pt,-810pt" to="478.75pt,-8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"/>
            </w:pict>
          </mc:Fallback>
        </mc:AlternateContent>
      </w:r>
      <w:r w:rsidRPr="0079172E">
        <w:rPr>
          <w:rFonts w:ascii="Times New Roman" w:hAnsi="Times New Roman" w:cs="Times New Roman"/>
          <w:sz w:val="28"/>
          <w:szCs w:val="28"/>
          <w:lang w:val="nl-NL"/>
        </w:rPr>
        <w:t xml:space="preserve">           Đoạn văn có những nhân vật nào? Nội dung đoạn văn kể chuyện gì? (Bồ Chao hốt hoảng kể với các bạn chuyện nó và Tu Hú gặp trụ chống trời. Bồ Các giải thích đó chỉ là trụ điện cao thế mới được xây dựng. Các loài chim cười Bồ Chao đã quá sợ sệt).</w:t>
      </w:r>
    </w:p>
    <w:p w:rsidR="00D86BE5" w:rsidRPr="0079172E" w:rsidRDefault="00D86BE5" w:rsidP="00D86BE5">
      <w:pPr>
        <w:tabs>
          <w:tab w:val="left" w:pos="159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4: Nhóm trưởng điều hành bạn tự đọc yêu cầu bài tập: điền vào 6 chỗ trống các đại từ xưng hô thích hợp: tôi, nó hay chúng ta. Có thể ghi lại các từ đó theo thứ tự từ 1 đến 6. VD: 1- tôi, ... và trả lời các câu hỏi, sau đó trao đổi nhóm đôi, nhóm 4. LPHT lên chia sẻ. HS viết lời giải đúng vào ô trống trên tờ phiếu đã chép sẵn. T chia sẻ:  Thứ tự điền  các ô trống: 1- Tôi , 2 - Tôi, 3 - Nó, 4 - Tôi, 5 - Nó, 6 - Chúng ta.</w:t>
      </w:r>
    </w:p>
    <w:p w:rsidR="00D86BE5" w:rsidRPr="0079172E" w:rsidRDefault="00D86BE5" w:rsidP="00D86BE5">
      <w:pPr>
        <w:tabs>
          <w:tab w:val="left" w:pos="159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ột, hai học sinh đọc lại đoạn văn sau khi đã điền đủ các đại từ xưng hô</w:t>
      </w:r>
    </w:p>
    <w:p w:rsidR="00D86BE5" w:rsidRPr="0079172E" w:rsidRDefault="00D86BE5" w:rsidP="00D86BE5">
      <w:pPr>
        <w:tabs>
          <w:tab w:val="left" w:pos="159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Một học sinh nhắc lại nội dung cần ghi nhớ trong bài.</w:t>
      </w:r>
    </w:p>
    <w:p w:rsidR="00D86BE5" w:rsidRPr="0079172E" w:rsidRDefault="00D86BE5" w:rsidP="00D86BE5">
      <w:pPr>
        <w:tabs>
          <w:tab w:val="left" w:pos="72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tiết học.  Dặn dò</w:t>
      </w:r>
    </w:p>
    <w:p w:rsidR="00D86BE5" w:rsidRPr="0079172E" w:rsidRDefault="00D86BE5" w:rsidP="00D86BE5">
      <w:pPr>
        <w:tabs>
          <w:tab w:val="left" w:pos="72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26848" behindDoc="0" locked="0" layoutInCell="1" allowOverlap="1">
                <wp:simplePos x="0" y="0"/>
                <wp:positionH relativeFrom="column">
                  <wp:posOffset>-42545</wp:posOffset>
                </wp:positionH>
                <wp:positionV relativeFrom="paragraph">
                  <wp:posOffset>7620</wp:posOffset>
                </wp:positionV>
                <wp:extent cx="6021705" cy="0"/>
                <wp:effectExtent l="8890" t="8890" r="8255" b="10160"/>
                <wp:wrapNone/>
                <wp:docPr id="974" name="Straight Connector 9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1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C10F9C" id="Straight Connector 974"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pt,.6pt" to="470.8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Dul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"/>
            </w:pict>
          </mc:Fallback>
        </mc:AlternateContent>
      </w:r>
    </w:p>
    <w:p w:rsidR="00D86BE5" w:rsidRPr="0079172E" w:rsidRDefault="00D86BE5" w:rsidP="00D86BE5">
      <w:pPr>
        <w:spacing w:line="264" w:lineRule="auto"/>
        <w:jc w:val="center"/>
        <w:rPr>
          <w:rFonts w:ascii="Times New Roman" w:hAnsi="Times New Roman" w:cs="Times New Roman"/>
          <w:sz w:val="28"/>
          <w:szCs w:val="28"/>
          <w:lang w:val="nl-NL"/>
        </w:rPr>
      </w:pPr>
      <w:r w:rsidRPr="0079172E">
        <w:rPr>
          <w:rFonts w:ascii="Times New Roman" w:hAnsi="Times New Roman" w:cs="Times New Roman"/>
          <w:b/>
          <w:i/>
          <w:sz w:val="28"/>
          <w:szCs w:val="28"/>
          <w:lang w:val="nl-NL"/>
        </w:rPr>
        <w:t>Thứ</w:t>
      </w:r>
      <w:r w:rsidRPr="0079172E">
        <w:rPr>
          <w:rFonts w:ascii="Times New Roman" w:hAnsi="Times New Roman" w:cs="Times New Roman"/>
          <w:sz w:val="28"/>
          <w:szCs w:val="28"/>
          <w:lang w:val="nl-NL"/>
        </w:rPr>
        <w:t xml:space="preserve"> </w:t>
      </w:r>
      <w:r w:rsidRPr="0079172E">
        <w:rPr>
          <w:rFonts w:ascii="Times New Roman" w:hAnsi="Times New Roman" w:cs="Times New Roman"/>
          <w:b/>
          <w:i/>
          <w:sz w:val="28"/>
          <w:szCs w:val="28"/>
          <w:lang w:val="nl-NL"/>
        </w:rPr>
        <w:t>năm ngày 16 tháng 11 năm 2017</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1: TOÁN</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CHUNG/55</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 xml:space="preserve">I. Mục tiêu: </w:t>
      </w:r>
      <w:r w:rsidRPr="0079172E">
        <w:rPr>
          <w:rFonts w:ascii="Times New Roman" w:hAnsi="Times New Roman" w:cs="Times New Roman"/>
          <w:sz w:val="28"/>
          <w:szCs w:val="28"/>
          <w:lang w:val="nl-NL"/>
        </w:rPr>
        <w:t>Biết cộng, trừ hai số thập phân.</w:t>
      </w:r>
    </w:p>
    <w:p w:rsidR="00D86BE5" w:rsidRPr="0079172E" w:rsidRDefault="00D86BE5" w:rsidP="00D86BE5">
      <w:pPr>
        <w:tabs>
          <w:tab w:val="left" w:pos="720"/>
          <w:tab w:val="left" w:pos="1620"/>
          <w:tab w:val="left" w:pos="180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sz w:val="28"/>
          <w:szCs w:val="28"/>
          <w:lang w:val="nl-NL"/>
        </w:rPr>
        <w:tab/>
        <w:t xml:space="preserve"> Tính giá trị của biểu thức số, tìm 1 thành phần chưa biết của phép tính.</w:t>
      </w:r>
    </w:p>
    <w:p w:rsidR="00D86BE5" w:rsidRPr="0079172E" w:rsidRDefault="00D86BE5" w:rsidP="00D86BE5">
      <w:pPr>
        <w:tabs>
          <w:tab w:val="left" w:pos="720"/>
          <w:tab w:val="left" w:pos="1620"/>
          <w:tab w:val="left" w:pos="180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sz w:val="28"/>
          <w:szCs w:val="28"/>
          <w:lang w:val="nl-NL"/>
        </w:rPr>
        <w:tab/>
        <w:t>Vận dụng tính chất của phép cộng, phép trừ  để tính bằng cách thuận tiện nhất Rèn KNTB bài. Giáo dục HS yêu thích môn Toán.</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Hoạt động dạy học:</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1. Kiểm tra bài cũ: </w:t>
      </w:r>
      <w:r w:rsidRPr="0079172E">
        <w:rPr>
          <w:rFonts w:ascii="Times New Roman" w:hAnsi="Times New Roman" w:cs="Times New Roman"/>
          <w:sz w:val="28"/>
          <w:szCs w:val="28"/>
          <w:lang w:val="nl-NL"/>
        </w:rPr>
        <w:t>Gọi HS lên làm BT tính + , -  STP ?</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2. Thực hành luyện tập:</w:t>
      </w:r>
    </w:p>
    <w:p w:rsidR="00D86BE5" w:rsidRPr="0079172E" w:rsidRDefault="00D86BE5" w:rsidP="00D86BE5">
      <w:pPr>
        <w:tabs>
          <w:tab w:val="left" w:pos="720"/>
          <w:tab w:val="left" w:pos="144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HS tự làm bài rồi chữa bài. Nêu cách thực hiện PT?</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Đ nhóm 4: Nhóm trưởng điều hành bạn tự đọc yêu cầu bài tập và làm  sau đó trao đổi nhóm đôi, nhóm 4. LPHT lên chia sẻ. Nêu cách tìm TP chưa biết </w:t>
      </w:r>
    </w:p>
    <w:p w:rsidR="00D86BE5" w:rsidRPr="0079172E" w:rsidRDefault="00D86BE5" w:rsidP="00D86BE5">
      <w:pPr>
        <w:tabs>
          <w:tab w:val="left" w:pos="1440"/>
        </w:tabs>
        <w:spacing w:line="264" w:lineRule="auto"/>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Bài 3: HĐ nhóm 4: Nhóm trưởng điều hành bạn tự đọc yêu cầu bài tập và làm  sau đó trao đổi nhóm đôi, nhóm 4. LPHT lên chia sẻ.</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hi HS chữa bài, GV yêu cầu HS giải thích cách làm.</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HTT: Bài 4: GV cho HS tóm tắt bài toán bằng sơ đồ rồi giải  </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HTT: Bài 5:  HS tóm tắt và nêu cách giải bài toán.</w:t>
      </w:r>
    </w:p>
    <w:p w:rsidR="00D86BE5" w:rsidRPr="0079172E" w:rsidRDefault="00D86BE5" w:rsidP="00D86BE5">
      <w:pPr>
        <w:tabs>
          <w:tab w:val="left" w:pos="720"/>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tự giải vào vở.</w:t>
      </w:r>
    </w:p>
    <w:p w:rsidR="00D86BE5" w:rsidRPr="0079172E" w:rsidRDefault="00D86BE5" w:rsidP="00D86BE5">
      <w:pPr>
        <w:tabs>
          <w:tab w:val="left" w:pos="720"/>
          <w:tab w:val="left" w:pos="1440"/>
          <w:tab w:val="left" w:pos="1620"/>
          <w:tab w:val="left" w:pos="1800"/>
        </w:tabs>
        <w:spacing w:line="264" w:lineRule="auto"/>
        <w:ind w:left="-27"/>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III.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Nêu cách cộng , trừ 2 STP? GV nhận xét tiết học. Dặn  dò</w:t>
      </w:r>
    </w:p>
    <w:p w:rsidR="00D86BE5" w:rsidRPr="0079172E" w:rsidRDefault="00D86BE5" w:rsidP="00D86BE5">
      <w:pPr>
        <w:tabs>
          <w:tab w:val="left" w:pos="90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40160" behindDoc="0" locked="0" layoutInCell="1" allowOverlap="1">
                <wp:simplePos x="0" y="0"/>
                <wp:positionH relativeFrom="column">
                  <wp:posOffset>1701800</wp:posOffset>
                </wp:positionH>
                <wp:positionV relativeFrom="paragraph">
                  <wp:posOffset>128270</wp:posOffset>
                </wp:positionV>
                <wp:extent cx="2214880" cy="0"/>
                <wp:effectExtent l="10160" t="13335" r="13335" b="5715"/>
                <wp:wrapNone/>
                <wp:docPr id="973" name="Straight Connector 9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C5D062" id="Straight Connector 973"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pt,10.1pt" to="308.4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"/>
            </w:pict>
          </mc:Fallback>
        </mc:AlternateContent>
      </w:r>
    </w:p>
    <w:p w:rsidR="00D86BE5" w:rsidRPr="0079172E" w:rsidRDefault="00D86BE5" w:rsidP="00D86BE5">
      <w:pPr>
        <w:tabs>
          <w:tab w:val="left" w:pos="90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THỂ DỤC</w:t>
      </w:r>
    </w:p>
    <w:p w:rsidR="00D86BE5" w:rsidRPr="0079172E" w:rsidRDefault="00D86BE5" w:rsidP="00D86BE5">
      <w:pPr>
        <w:tabs>
          <w:tab w:val="left" w:pos="90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49376" behindDoc="0" locked="0" layoutInCell="1" allowOverlap="1">
                <wp:simplePos x="0" y="0"/>
                <wp:positionH relativeFrom="column">
                  <wp:posOffset>1744345</wp:posOffset>
                </wp:positionH>
                <wp:positionV relativeFrom="paragraph">
                  <wp:posOffset>169545</wp:posOffset>
                </wp:positionV>
                <wp:extent cx="2214880" cy="0"/>
                <wp:effectExtent l="5080" t="8890" r="8890" b="10160"/>
                <wp:wrapNone/>
                <wp:docPr id="972" name="Straight Connector 9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B210A7" id="Straight Connector 972"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35pt,13.35pt" to="311.7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TPbHwIAADoEAAAOAAAAZHJzL2Uyb0RvYy54bWysU02P2jAQvVfqf7Byh3w0s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"/>
            </w:pict>
          </mc:Fallback>
        </mc:AlternateContent>
      </w:r>
    </w:p>
    <w:p w:rsidR="00D86BE5" w:rsidRPr="0079172E" w:rsidRDefault="00D86BE5" w:rsidP="00D86BE5">
      <w:pPr>
        <w:tabs>
          <w:tab w:val="left" w:pos="90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3: KHOA HỌC</w:t>
      </w:r>
    </w:p>
    <w:p w:rsidR="00D86BE5" w:rsidRPr="0079172E" w:rsidRDefault="00D86BE5" w:rsidP="00D86BE5">
      <w:pPr>
        <w:tabs>
          <w:tab w:val="left" w:pos="90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RE, MÂY, SONG</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xml:space="preserve"> Kể được  1 số đồ dùng hằng ngày làm bằng tre, mây, song.</w:t>
      </w:r>
    </w:p>
    <w:p w:rsidR="00D86BE5" w:rsidRPr="0079172E" w:rsidRDefault="00D86BE5" w:rsidP="00D86BE5">
      <w:pPr>
        <w:numPr>
          <w:ilvl w:val="0"/>
          <w:numId w:val="10"/>
        </w:numPr>
        <w:tabs>
          <w:tab w:val="num" w:pos="360"/>
          <w:tab w:val="left" w:pos="720"/>
          <w:tab w:val="left" w:pos="1620"/>
          <w:tab w:val="left" w:pos="1800"/>
        </w:tabs>
        <w:spacing w:after="0" w:line="264" w:lineRule="auto"/>
        <w:ind w:left="0" w:firstLine="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Nhận biết được đặc điểm của tre, mây, song. Nhận biết 1 số đồ dùng và cách bảo quản các đồ dùng bằng tre, mây, song  </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Hoạt động dạy học:</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không có xen kẽ trong bài</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Dạy bài mới:</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1: Mục tiêu: HS lập được bảng so sánh đặc điểm và công dụng của tre; mây, song. </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HĐ nhóm 4: Nhóm trưởng điều hành bạn tự đọc đọc các thông tin trong sách giáo khoa và quan sát hình vẽ, đọc lời chú thích kết hợp với kinh nghiệm cá nhân để làm sau đó trao đổi nhóm đôi, nhóm 4 điền vào phiếu học tập. LPHT lên chia sẻ  </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2: Mục tiêu HS nhận ra được một số đồ dùng hàng ngày làm bằng mây, tre, song. Nêu được cách bảo quản các đồ dùng bằng tre, mây, song được sử dụng trong gia đình</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4: Nhóm trưởng điều hành bạn tự  quan sát các hình 4, 5, 6, 7 trang 47 SGK và nói lên từng đồ dùng có trong mỗi hình, đồng thời xác định xem đồ dùng đó được làm từ vật liệu tre hay song, mây  sau đó trao đổi nhóm đôi, nhóm 4 điền vào phiếu học tập. LPHT lên chia sẻ.   </w:t>
      </w:r>
    </w:p>
    <w:p w:rsidR="00D86BE5" w:rsidRPr="0079172E" w:rsidRDefault="00D86BE5" w:rsidP="00D86BE5">
      <w:pPr>
        <w:tabs>
          <w:tab w:val="left" w:pos="720"/>
          <w:tab w:val="left" w:pos="1620"/>
          <w:tab w:val="left" w:pos="1800"/>
        </w:tabs>
        <w:spacing w:line="264" w:lineRule="auto"/>
        <w:ind w:firstLine="900"/>
        <w:jc w:val="both"/>
        <w:rPr>
          <w:rFonts w:ascii="Times New Roman" w:hAnsi="Times New Roman" w:cs="Times New Roman"/>
          <w:sz w:val="28"/>
          <w:szCs w:val="28"/>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9"/>
        <w:gridCol w:w="3116"/>
        <w:gridCol w:w="3112"/>
      </w:tblGrid>
      <w:tr w:rsidR="00D86BE5" w:rsidRPr="0079172E" w:rsidTr="00E93AC9">
        <w:trPr>
          <w:trHeight w:val="680"/>
        </w:trPr>
        <w:tc>
          <w:tcPr>
            <w:tcW w:w="3057"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Hình</w:t>
            </w:r>
          </w:p>
        </w:tc>
        <w:tc>
          <w:tcPr>
            <w:tcW w:w="3166"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Tên sản phẩm</w:t>
            </w:r>
          </w:p>
        </w:tc>
        <w:tc>
          <w:tcPr>
            <w:tcW w:w="3166"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Tên vật liệu</w:t>
            </w:r>
          </w:p>
        </w:tc>
      </w:tr>
      <w:tr w:rsidR="00D86BE5" w:rsidRPr="0079172E" w:rsidTr="00E93AC9">
        <w:trPr>
          <w:trHeight w:val="680"/>
        </w:trPr>
        <w:tc>
          <w:tcPr>
            <w:tcW w:w="3057"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3166"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3166" w:type="dxa"/>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r>
    </w:tbl>
    <w:p w:rsidR="00D86BE5" w:rsidRPr="0079172E" w:rsidRDefault="00D86BE5" w:rsidP="00D86BE5">
      <w:pPr>
        <w:tabs>
          <w:tab w:val="left" w:pos="720"/>
          <w:tab w:val="left" w:pos="1620"/>
          <w:tab w:val="left" w:pos="1800"/>
        </w:tabs>
        <w:spacing w:line="264" w:lineRule="auto"/>
        <w:ind w:firstLine="900"/>
        <w:jc w:val="both"/>
        <w:rPr>
          <w:rFonts w:ascii="Times New Roman" w:hAnsi="Times New Roman" w:cs="Times New Roman"/>
          <w:sz w:val="28"/>
          <w:szCs w:val="28"/>
          <w:lang w:val="nl-NL"/>
        </w:rPr>
      </w:pPr>
    </w:p>
    <w:p w:rsidR="00D86BE5" w:rsidRPr="0079172E" w:rsidRDefault="00D86BE5" w:rsidP="00D86BE5">
      <w:pPr>
        <w:tabs>
          <w:tab w:val="left" w:pos="720"/>
          <w:tab w:val="left" w:pos="108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GV yêu cầu cả lớp cùng thảo luận các câu hỏi trong SGK:</w:t>
      </w:r>
    </w:p>
    <w:p w:rsidR="00D86BE5" w:rsidRPr="0079172E" w:rsidRDefault="00D86BE5" w:rsidP="00D86BE5">
      <w:pPr>
        <w:tabs>
          <w:tab w:val="left" w:pos="720"/>
          <w:tab w:val="left" w:pos="108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Kể tên một số đồ dùng được làm bằng tre, mây, song mà bạn biết</w:t>
      </w:r>
    </w:p>
    <w:p w:rsidR="00D86BE5" w:rsidRPr="0079172E" w:rsidRDefault="00D86BE5" w:rsidP="00D86BE5">
      <w:pPr>
        <w:tabs>
          <w:tab w:val="left" w:pos="720"/>
          <w:tab w:val="left" w:pos="108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Nêu cách bảo quản các đồ dùng bằng tre, mây, song có trong nhà bạn.</w:t>
      </w:r>
    </w:p>
    <w:p w:rsidR="00D86BE5" w:rsidRPr="0079172E" w:rsidRDefault="00D86BE5" w:rsidP="00D86BE5">
      <w:pPr>
        <w:tabs>
          <w:tab w:val="left" w:pos="720"/>
          <w:tab w:val="left" w:pos="108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Kết luận</w:t>
      </w:r>
      <w:r w:rsidRPr="0079172E">
        <w:rPr>
          <w:rFonts w:ascii="Times New Roman" w:hAnsi="Times New Roman" w:cs="Times New Roman"/>
          <w:sz w:val="28"/>
          <w:szCs w:val="28"/>
          <w:lang w:val="nl-NL"/>
        </w:rPr>
        <w:t>: Tre và mây, song là những vật liệu phổ biến, thông dụng ở nước ta. Sản phẩm của những vật liệu này rất đa dạng và phong phú. Những đồ dùng trong gia đình được làm từ tre hoặc mây, song thường được sơn dầu để bảo quản, chống ẩm mốc.</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III.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 Một HS nhắc lại nội dung ghi nhớ</w:t>
      </w:r>
    </w:p>
    <w:p w:rsidR="00D86BE5" w:rsidRPr="0079172E" w:rsidRDefault="00D86BE5" w:rsidP="00D86BE5">
      <w:pPr>
        <w:spacing w:line="264" w:lineRule="auto"/>
        <w:ind w:firstLine="720"/>
        <w:rPr>
          <w:rFonts w:ascii="Times New Roman" w:hAnsi="Times New Roman" w:cs="Times New Roman"/>
          <w:sz w:val="28"/>
          <w:szCs w:val="28"/>
          <w:lang w:val="nl-NL"/>
        </w:rPr>
      </w:pPr>
      <w:r w:rsidRPr="0079172E">
        <w:rPr>
          <w:rFonts w:ascii="Times New Roman" w:hAnsi="Times New Roman" w:cs="Times New Roman"/>
          <w:sz w:val="28"/>
          <w:szCs w:val="28"/>
          <w:lang w:val="nl-NL"/>
        </w:rPr>
        <w:t>GV nhận xét tiết học. Dặn  dò</w:t>
      </w:r>
    </w:p>
    <w:p w:rsidR="00D86BE5" w:rsidRPr="0079172E" w:rsidRDefault="00D86BE5" w:rsidP="00D86BE5">
      <w:pPr>
        <w:spacing w:line="264" w:lineRule="auto"/>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32992" behindDoc="0" locked="0" layoutInCell="1" allowOverlap="1">
                <wp:simplePos x="0" y="0"/>
                <wp:positionH relativeFrom="column">
                  <wp:posOffset>1938020</wp:posOffset>
                </wp:positionH>
                <wp:positionV relativeFrom="paragraph">
                  <wp:posOffset>80645</wp:posOffset>
                </wp:positionV>
                <wp:extent cx="2422525" cy="0"/>
                <wp:effectExtent l="8255" t="8890" r="7620" b="10160"/>
                <wp:wrapNone/>
                <wp:docPr id="971" name="Straight Connector 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067A9D" id="Straight Connector 971"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6.35pt" to="343.3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"/>
            </w:pict>
          </mc:Fallback>
        </mc:AlternateContent>
      </w:r>
    </w:p>
    <w:p w:rsidR="00D86BE5" w:rsidRPr="0079172E" w:rsidRDefault="00D86BE5" w:rsidP="00D86BE5">
      <w:pPr>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4: LUYỆN TỪ VÀ CÂU</w:t>
      </w:r>
    </w:p>
    <w:p w:rsidR="00D86BE5" w:rsidRPr="0079172E" w:rsidRDefault="00D86BE5" w:rsidP="00D86BE5">
      <w:pPr>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QUAN HỆ TỪ</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ước đầu nắm được quan hệ từ.</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biết được một vài quan hệ từ (hoặc quan hệ từ) thường dùng; hiểu tác dụng của chúng trong câu văn hay đoạn văn; biết đặt câu với quan hệ từ.</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II. Đồ dùng dạy -  học:</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ảng phụ thể hiện nội dung BT 2 (phần nhận xét).</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III. Các hoạt động dạy - học: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 : Thế nào là  đại từ xưng hô và làm lại BT1 hoặc 2 (phần luyện tập)  LTVC trước.</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GV nêu MĐ, YC của tiết học.</w:t>
      </w:r>
    </w:p>
    <w:p w:rsidR="00D86BE5" w:rsidRPr="0079172E" w:rsidRDefault="00D86BE5" w:rsidP="00D86BE5">
      <w:pPr>
        <w:tabs>
          <w:tab w:val="left" w:pos="1620"/>
          <w:tab w:val="left" w:pos="1800"/>
        </w:tabs>
        <w:spacing w:line="264" w:lineRule="auto"/>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2. Phần nhận xét</w:t>
      </w:r>
      <w:r w:rsidRPr="0079172E">
        <w:rPr>
          <w:rFonts w:ascii="Times New Roman" w:hAnsi="Times New Roman" w:cs="Times New Roman"/>
          <w:i/>
          <w:sz w:val="28"/>
          <w:szCs w:val="28"/>
          <w:lang w:val="nl-NL"/>
        </w:rPr>
        <w:t>:</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1: HĐ nhóm 4: Nhóm trưởng điều hành bạn tự đọc các câu văn, làm bài, sau đó  trao đổi nhóm đôi, nhóm 4 điền vào phiếu học tập. LPHT lên chia sẻ.   </w:t>
      </w:r>
    </w:p>
    <w:p w:rsidR="00D86BE5" w:rsidRPr="0079172E" w:rsidRDefault="00D86BE5" w:rsidP="00D86BE5">
      <w:pPr>
        <w:tabs>
          <w:tab w:val="left" w:pos="1620"/>
          <w:tab w:val="left" w:pos="1800"/>
          <w:tab w:val="right" w:pos="907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ghi nhanh ý kiến đúng của HS vào bảng, chốt lại lời giải:</w:t>
      </w:r>
      <w:r w:rsidRPr="0079172E">
        <w:rPr>
          <w:rFonts w:ascii="Times New Roman" w:hAnsi="Times New Roman" w:cs="Times New Roman"/>
          <w:sz w:val="28"/>
          <w:szCs w:val="28"/>
          <w:lang w:val="nl-NL"/>
        </w:rPr>
        <w:tab/>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ững từ in đậm trong các ví dụ trên được dùng để nối các từ trong một câu hoặc nối câu với nhau nhằm giúp người đọc, người nghe hiểu rõ mối quan hệ giữa các từ trong câu hoặc quan hệ về ý nghĩa các câu. Các từ ấy được gọi là quan hệ từ.</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tập 2: Tương tự bài tập 1. GV mở bảng phụ, mời HS gạch chân những cặp từ thể hiện quan hệ giữa các ý ở mỗi câu (rừng cây bị chặt phá - mặt đất thưa vắng</w:t>
      </w:r>
    </w:p>
    <w:p w:rsidR="00D86BE5" w:rsidRPr="0079172E" w:rsidRDefault="00D86BE5" w:rsidP="00D86BE5">
      <w:pPr>
        <w:tabs>
          <w:tab w:val="left" w:pos="1620"/>
          <w:tab w:val="left" w:pos="1800"/>
        </w:tabs>
        <w:spacing w:line="264" w:lineRule="auto"/>
        <w:ind w:firstLine="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óng chim; mảnh vườn nhỏ bé - bầy chim vẫn về hội tụ).</w:t>
      </w:r>
    </w:p>
    <w:p w:rsidR="00D86BE5" w:rsidRPr="0079172E" w:rsidRDefault="00D86BE5" w:rsidP="00D86BE5">
      <w:pPr>
        <w:tabs>
          <w:tab w:val="left" w:pos="720"/>
          <w:tab w:val="left" w:pos="1620"/>
          <w:tab w:val="left" w:pos="1800"/>
          <w:tab w:val="num" w:pos="1886"/>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iều khi các từ ngữ trong câu được nối với nhau không phải bằng một QHT  mà bằng hai quan hệ từ nhằm diễn tả những quan hệ nhất định về nghĩa giữa các bộ phận của câu.</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3. Phần ghi nhớ: Qua tìm hiểu em hiểu thế nào là QHT ? =&gt; là ghi nhớ . HS đọc  </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4. Phần luyện tập:</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1: HĐ nhóm 4: Nhóm trưởng điều hành bạn tự làm bài, sau đó  trao đổi nhóm đôi, nhóm 4. LPHT lên chia sẻ.   </w:t>
      </w:r>
    </w:p>
    <w:p w:rsidR="00D86BE5" w:rsidRPr="0079172E" w:rsidRDefault="00D86BE5" w:rsidP="00D86BE5">
      <w:pPr>
        <w:tabs>
          <w:tab w:val="left" w:pos="720"/>
          <w:tab w:val="left" w:pos="1620"/>
          <w:tab w:val="left" w:pos="1800"/>
          <w:tab w:val="num" w:pos="1886"/>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2: Cách thực hiện như  BT1</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3: HS tiếp nối nhau đọc nhưng câu văn có từ nối vừa đặt.</w:t>
      </w:r>
    </w:p>
    <w:p w:rsidR="00D86BE5" w:rsidRPr="0079172E" w:rsidRDefault="00D86BE5" w:rsidP="00D86BE5">
      <w:pPr>
        <w:tabs>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5.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 HS  nhắc lại nội dung ghi nhớ.</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51424" behindDoc="0" locked="0" layoutInCell="1" allowOverlap="1">
                <wp:simplePos x="0" y="0"/>
                <wp:positionH relativeFrom="column">
                  <wp:posOffset>2076450</wp:posOffset>
                </wp:positionH>
                <wp:positionV relativeFrom="paragraph">
                  <wp:posOffset>205740</wp:posOffset>
                </wp:positionV>
                <wp:extent cx="2247900" cy="8890"/>
                <wp:effectExtent l="13335" t="13335" r="5715" b="6350"/>
                <wp:wrapNone/>
                <wp:docPr id="970" name="Straight Connector 9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47900" cy="8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DBEE78" id="Straight Connector 970" o:spid="_x0000_s1026" style="position:absolute;flip:y;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16.2pt" to="340.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"/>
            </w:pict>
          </mc:Fallback>
        </mc:AlternateContent>
      </w:r>
      <w:r w:rsidRPr="0079172E">
        <w:rPr>
          <w:rFonts w:ascii="Times New Roman" w:hAnsi="Times New Roman" w:cs="Times New Roman"/>
          <w:sz w:val="28"/>
          <w:szCs w:val="28"/>
          <w:lang w:val="nl-NL"/>
        </w:rPr>
        <w:t xml:space="preserve">          GV nhận xét tiết học.  Dặn  dò </w:t>
      </w:r>
    </w:p>
    <w:p w:rsidR="00D86BE5" w:rsidRPr="0079172E" w:rsidRDefault="00D86BE5" w:rsidP="00D86BE5">
      <w:pPr>
        <w:tabs>
          <w:tab w:val="left" w:pos="1620"/>
          <w:tab w:val="left" w:pos="1800"/>
        </w:tabs>
        <w:spacing w:line="264" w:lineRule="auto"/>
        <w:jc w:val="center"/>
        <w:rPr>
          <w:rFonts w:ascii="Times New Roman" w:hAnsi="Times New Roman" w:cs="Times New Roman"/>
          <w:sz w:val="28"/>
          <w:szCs w:val="28"/>
          <w:lang w:val="nl-NL"/>
        </w:rPr>
      </w:pPr>
    </w:p>
    <w:p w:rsidR="00D86BE5" w:rsidRPr="0079172E" w:rsidRDefault="00D86BE5" w:rsidP="00D86BE5">
      <w:pPr>
        <w:tabs>
          <w:tab w:val="left" w:pos="1620"/>
          <w:tab w:val="left" w:pos="1800"/>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Thứ sáu ngày 17 tháng 11 năm 2017</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TIẾT 1, 2: ANH VĂN</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28896" behindDoc="0" locked="0" layoutInCell="1" allowOverlap="1">
                <wp:simplePos x="0" y="0"/>
                <wp:positionH relativeFrom="column">
                  <wp:posOffset>88265</wp:posOffset>
                </wp:positionH>
                <wp:positionV relativeFrom="paragraph">
                  <wp:posOffset>94615</wp:posOffset>
                </wp:positionV>
                <wp:extent cx="6021705" cy="0"/>
                <wp:effectExtent l="6350" t="11430" r="10795" b="7620"/>
                <wp:wrapNone/>
                <wp:docPr id="969" name="Straight Connector 9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1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0C0A21" id="Straight Connector 969"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5pt,7.45pt" to="481.1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6ZDHg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3: TOÁN</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NHÂN MỘT SỐ THẬP PHÂN VỚI MỘT SỐ TỰ NHIÊN/55</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p>
    <w:p w:rsidR="00D86BE5" w:rsidRPr="0079172E" w:rsidRDefault="00D86BE5" w:rsidP="00D86BE5">
      <w:pPr>
        <w:tabs>
          <w:tab w:val="left" w:pos="720"/>
          <w:tab w:val="left" w:pos="900"/>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iết nhân một số thập phân với 1 số tự nhiên.</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iết giải BT có phép nhân một số thập phân với 1 số tự nhiên.</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Rèn KNTB bài. Giáo dục HS yêu thích môn Toán.</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Hoạt động dạy học:</w:t>
      </w:r>
    </w:p>
    <w:p w:rsidR="00D86BE5" w:rsidRPr="0079172E" w:rsidRDefault="00D86BE5" w:rsidP="00D86BE5">
      <w:pPr>
        <w:tabs>
          <w:tab w:val="left" w:pos="720"/>
          <w:tab w:val="left" w:pos="90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1. KT : 1 HS làm 3045 x 123. HS nx</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Bài mới </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nêu VD. HS đọc, HS tóm tắt bài toán. Muốn tính được chu vi tam giác ta làm ntn? HS nêu. Ta lấy // T ghi 1,2 x 3 = ? </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đôi: Nhóm trưởng điều hành bạn tự suy nghĩ tìm KQ, sau đó  trao đổi nhóm đôi. LPHT lên chia sẻ.  HS TB // Tghi như SGK</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hường ta làm ntn?( Đặt tính). Làm nhân như với STN tức là ta làm ntn?  H nêu // T ghi. Sau khi nhân xong ta cùng quan sát và cho biết phần TP của số 1,2 có mấy chữ số? ( 1) T: Ta dùng dấu phẩy tách ra ở tích 1 chữ số kể từ phải sang trái. HS nhắc lại cách làm. Ai đã hiểu?</w:t>
      </w:r>
    </w:p>
    <w:p w:rsidR="00D86BE5" w:rsidRPr="0079172E" w:rsidRDefault="00D86BE5" w:rsidP="00D86BE5">
      <w:pPr>
        <w:tabs>
          <w:tab w:val="left" w:pos="72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êu VD 2 và yêu cầu HS vận dụng nhận xét trên để  làm PT 0,46 x 12</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Qua 2 VD cho biết bước biết có bn chữ số ở PTP tức là ta đã làm gì? ( đếm xem có bn chữ số ở PTP). Khi đã biết có bn chữ số ở PTP ta làm gì tiếp? ( Dùng dấu phẩy tách ra bấy nhiêu chữ số…) =&gt; Đó là qui tắc. HS nhắc lại.</w:t>
      </w:r>
    </w:p>
    <w:p w:rsidR="00D86BE5" w:rsidRPr="0079172E" w:rsidRDefault="00D86BE5" w:rsidP="00D86BE5">
      <w:pPr>
        <w:tabs>
          <w:tab w:val="left" w:pos="720"/>
          <w:tab w:val="left" w:pos="90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Thực hành:</w:t>
      </w:r>
    </w:p>
    <w:p w:rsidR="00D86BE5" w:rsidRPr="0079172E" w:rsidRDefault="00D86BE5" w:rsidP="00D86BE5">
      <w:pPr>
        <w:tabs>
          <w:tab w:val="left" w:pos="720"/>
          <w:tab w:val="left" w:pos="90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HS lần lượt thực hiện các phép nhân cho trong bài tập. Gọi 1 HS đọc kết quả. Nêu cách thực hiện?  </w:t>
      </w:r>
    </w:p>
    <w:p w:rsidR="00D86BE5" w:rsidRPr="0079172E" w:rsidRDefault="00D86BE5" w:rsidP="00D86BE5">
      <w:pPr>
        <w:tabs>
          <w:tab w:val="left" w:pos="720"/>
          <w:tab w:val="left" w:pos="900"/>
          <w:tab w:val="left" w:pos="1260"/>
          <w:tab w:val="left" w:pos="144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S tự tính các phép nêu trong bảng. GV, HS xác nhận kết quả đúng.</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Yêu cầu một vài HS phát biểu lại quy tắc  …</w:t>
      </w:r>
    </w:p>
    <w:p w:rsidR="00D86BE5" w:rsidRPr="0079172E" w:rsidRDefault="00D86BE5" w:rsidP="00D86BE5">
      <w:pPr>
        <w:tabs>
          <w:tab w:val="left" w:pos="720"/>
          <w:tab w:val="left" w:pos="900"/>
          <w:tab w:val="left" w:pos="1260"/>
          <w:tab w:val="left" w:pos="144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3: HĐ nhóm 4: Nhóm trưởng điều hành bạn tự đọc để và giải bài toán sau đó  trao đổi nhóm đôi, nhóm 4. LPHT lên chia sẻ.   </w:t>
      </w:r>
    </w:p>
    <w:p w:rsidR="00D86BE5" w:rsidRPr="0079172E" w:rsidRDefault="00D86BE5" w:rsidP="00D86BE5">
      <w:pPr>
        <w:tabs>
          <w:tab w:val="left" w:pos="720"/>
          <w:tab w:val="left" w:pos="900"/>
          <w:tab w:val="left" w:pos="1260"/>
          <w:tab w:val="left" w:pos="1440"/>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III.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Nêu cách nhân …? GV nhận xét giờ học. Dặn  dò</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w:lastRenderedPageBreak/>
        <mc:AlternateContent>
          <mc:Choice Requires="wps">
            <w:drawing>
              <wp:anchor distT="0" distB="0" distL="114300" distR="114300" simplePos="0" relativeHeight="251737088" behindDoc="0" locked="0" layoutInCell="1" allowOverlap="1">
                <wp:simplePos x="0" y="0"/>
                <wp:positionH relativeFrom="column">
                  <wp:posOffset>2076450</wp:posOffset>
                </wp:positionH>
                <wp:positionV relativeFrom="paragraph">
                  <wp:posOffset>27305</wp:posOffset>
                </wp:positionV>
                <wp:extent cx="2422525" cy="0"/>
                <wp:effectExtent l="13335" t="13970" r="12065" b="5080"/>
                <wp:wrapNone/>
                <wp:docPr id="968" name="Straight Connector 9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B29741" id="Straight Connector 968"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2.15pt" to="354.2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"/>
            </w:pict>
          </mc:Fallback>
        </mc:AlternateContent>
      </w:r>
    </w:p>
    <w:p w:rsidR="00D86BE5" w:rsidRPr="0079172E" w:rsidRDefault="00D86BE5" w:rsidP="00D86BE5">
      <w:pPr>
        <w:tabs>
          <w:tab w:val="left" w:pos="7108"/>
        </w:tabs>
        <w:spacing w:line="276" w:lineRule="auto"/>
        <w:jc w:val="center"/>
        <w:rPr>
          <w:rFonts w:ascii="Times New Roman" w:hAnsi="Times New Roman" w:cs="Times New Roman"/>
          <w:b/>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b/>
          <w:sz w:val="28"/>
          <w:szCs w:val="28"/>
          <w:lang w:val="nl-NL"/>
        </w:rPr>
        <w:t>TIẾT 4: KỂ CHUYỆN</w:t>
      </w:r>
    </w:p>
    <w:p w:rsidR="00D86BE5" w:rsidRPr="0079172E" w:rsidRDefault="00D86BE5" w:rsidP="00D86BE5">
      <w:pPr>
        <w:tabs>
          <w:tab w:val="left" w:pos="7108"/>
        </w:tabs>
        <w:spacing w:line="276" w:lineRule="auto"/>
        <w:jc w:val="center"/>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i/>
          <w:sz w:val="28"/>
          <w:szCs w:val="28"/>
          <w:lang w:val="nl-NL"/>
        </w:rPr>
        <w:t xml:space="preserve">             </w:t>
      </w:r>
      <w:r w:rsidRPr="0079172E">
        <w:rPr>
          <w:rFonts w:ascii="Times New Roman" w:hAnsi="Times New Roman" w:cs="Times New Roman"/>
          <w:b/>
          <w:sz w:val="28"/>
          <w:szCs w:val="28"/>
          <w:lang w:val="nl-NL"/>
        </w:rPr>
        <w:t>NGƯỜI ĐI SĂN VÀ CON NAI</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ựa vào lời kể của thầy (cô), kể lại được từng đoạn câu chuyện theo tranh và lời gợi ý (BT1), tưởng tượng và nêu được kết thúc của câu chuyện một cách hợp lý(BT2). Kể nối tiếp được từng đoạn câu chuyện.</w:t>
      </w:r>
    </w:p>
    <w:p w:rsidR="00D86BE5" w:rsidRPr="0079172E" w:rsidRDefault="00D86BE5" w:rsidP="00D86BE5">
      <w:pPr>
        <w:tabs>
          <w:tab w:val="left" w:pos="159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ồng giáo dục bảo vệ môi trường, đặc biệt bảo tồn các động vật hoang dã.</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Đồ dùng dạy học:</w:t>
      </w:r>
    </w:p>
    <w:p w:rsidR="00D86BE5" w:rsidRPr="0079172E" w:rsidRDefault="00D86BE5" w:rsidP="00D86BE5">
      <w:pPr>
        <w:tabs>
          <w:tab w:val="left" w:pos="159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ranh minh họa trong SGK (phóng to nếu có điều kiện).</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w:t>
      </w:r>
    </w:p>
    <w:p w:rsidR="00D86BE5" w:rsidRPr="0079172E" w:rsidRDefault="00D86BE5" w:rsidP="00D86BE5">
      <w:pPr>
        <w:tabs>
          <w:tab w:val="left" w:pos="1590"/>
        </w:tabs>
        <w:spacing w:line="264" w:lineRule="auto"/>
        <w:ind w:left="180" w:firstLine="18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kể chuyện về một lần đi thăm cảnh đẹp ở địa phương hoặc ở nơi khác.</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w:t>
      </w:r>
    </w:p>
    <w:p w:rsidR="00D86BE5" w:rsidRPr="0079172E" w:rsidRDefault="00D86BE5" w:rsidP="00D86BE5">
      <w:pPr>
        <w:tabs>
          <w:tab w:val="left" w:pos="159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êu MĐ, YC của tiết học.</w:t>
      </w:r>
    </w:p>
    <w:p w:rsidR="00D86BE5" w:rsidRPr="0079172E" w:rsidRDefault="00D86BE5" w:rsidP="00D86BE5">
      <w:pPr>
        <w:tabs>
          <w:tab w:val="left" w:pos="159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quan sát tranh minh họa, đọc thầm các yêu cầu của bài KC trong SGK</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Giáo viên kể chuyện “Người đi săn và con nai” (2 hoặc 3 lần):</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GV</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 kể 4 đoạn ứng với 4 tranh minh họa trong SGK. Bỏ lại đoạn 5 để HS tự phỏng đoán.</w:t>
      </w:r>
    </w:p>
    <w:p w:rsidR="00D86BE5" w:rsidRPr="0079172E" w:rsidRDefault="00D86BE5" w:rsidP="00D86BE5">
      <w:pPr>
        <w:tabs>
          <w:tab w:val="left" w:pos="159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ọng kể chậm rãi, diễn tả rõ lời nói của từng nhân vật, bộc lộ rõ cảm xúc ở những đoạn văn tả cảnh thiên nhiên , tả vẻ đẹp của con nai, tâm trạng người đi săn.</w:t>
      </w:r>
    </w:p>
    <w:p w:rsidR="00D86BE5" w:rsidRPr="0079172E" w:rsidRDefault="00D86BE5" w:rsidP="00D86BE5">
      <w:pPr>
        <w:tabs>
          <w:tab w:val="left" w:pos="159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Hướng đẫn học sinh kể chuyện, trao đổi về ý nghĩa của câu chuyện:</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ể từng đoạn của câu chuyện:</w:t>
      </w:r>
    </w:p>
    <w:p w:rsidR="00D86BE5" w:rsidRPr="0079172E" w:rsidRDefault="00D86BE5" w:rsidP="00D86BE5">
      <w:pPr>
        <w:tabs>
          <w:tab w:val="left" w:pos="159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lưu ý HS kể bằng lời của mình, không quá phụ thuộc vào lời kết của thầy (cô). VD, có thể kể 1 đoạn gắn với tranh 1 như sau: một buổi tối, người đi săn bụng bảo dạ: “Mùa trám chín, nai về rồi. Mai ta phải đi săn thôi” thế là anh ta chuẩn bị súng và đồ dùng cho buổi săn hôm sau.</w:t>
      </w:r>
    </w:p>
    <w:p w:rsidR="00D86BE5" w:rsidRPr="0079172E" w:rsidRDefault="00D86BE5" w:rsidP="00D86BE5">
      <w:pPr>
        <w:tabs>
          <w:tab w:val="left" w:pos="1590"/>
          <w:tab w:val="num" w:pos="1886"/>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4: Nhóm trưởng điều hành bạn tự  kể sau đó  trao đổi nhóm đôi, nhóm 4. LPHT lên chia sẻ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b) Đoán xem câu chuyện kết thúc thế nào và kể tiếp câu chuyện theo phỏng đoán:</w:t>
      </w:r>
    </w:p>
    <w:p w:rsidR="00D86BE5" w:rsidRPr="0079172E" w:rsidRDefault="00D86BE5" w:rsidP="00D86BE5">
      <w:pPr>
        <w:tabs>
          <w:tab w:val="left" w:pos="1620"/>
          <w:tab w:val="left" w:pos="1800"/>
          <w:tab w:val="num" w:pos="1886"/>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lưu ý HS đoán xem: thấy con nai đẹp quá, người đi săn có bắn nó không? chuyện gì sẽ sảy ra sau đó?</w:t>
      </w:r>
    </w:p>
    <w:p w:rsidR="00D86BE5" w:rsidRPr="0079172E" w:rsidRDefault="00D86BE5" w:rsidP="00D86BE5">
      <w:pPr>
        <w:tabs>
          <w:tab w:val="left" w:pos="900"/>
          <w:tab w:val="left" w:pos="1620"/>
          <w:tab w:val="left" w:pos="1800"/>
          <w:tab w:val="num" w:pos="1886"/>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kể tiếp đoạn 5 của câu chuyện.</w:t>
      </w:r>
    </w:p>
    <w:p w:rsidR="00D86BE5" w:rsidRPr="0079172E" w:rsidRDefault="00D86BE5" w:rsidP="00D86BE5">
      <w:pPr>
        <w:tabs>
          <w:tab w:val="num" w:pos="0"/>
          <w:tab w:val="left" w:pos="900"/>
          <w:tab w:val="left" w:pos="108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Kể toàn bộ câu chuyện và trao đổi về ý nghĩa của câu chuyện:</w:t>
      </w:r>
    </w:p>
    <w:p w:rsidR="00D86BE5" w:rsidRPr="0079172E" w:rsidRDefault="00D86BE5" w:rsidP="00D86BE5">
      <w:pPr>
        <w:tabs>
          <w:tab w:val="num" w:pos="0"/>
          <w:tab w:val="left" w:pos="900"/>
          <w:tab w:val="left" w:pos="1620"/>
          <w:tab w:val="left" w:pos="1800"/>
        </w:tabs>
        <w:spacing w:line="264" w:lineRule="auto"/>
        <w:ind w:firstLine="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mời 1 -  2 HS kể toàn bộ câu chuyện.</w:t>
      </w:r>
    </w:p>
    <w:p w:rsidR="00D86BE5" w:rsidRPr="0079172E" w:rsidRDefault="00D86BE5" w:rsidP="00D86BE5">
      <w:pPr>
        <w:tabs>
          <w:tab w:val="num" w:pos="0"/>
          <w:tab w:val="left" w:pos="900"/>
          <w:tab w:val="left" w:pos="1620"/>
          <w:tab w:val="left" w:pos="1800"/>
        </w:tabs>
        <w:spacing w:line="264" w:lineRule="auto"/>
        <w:ind w:firstLine="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kể xong, có thể đặt câu hỏi cho các bạn về nội dung, ý nghĩa câu chuyện hoặc trả lời câu hỏi của thầy (cô) và các bạn. Các câu hỏi và câu trả lời có thể là:</w:t>
      </w:r>
    </w:p>
    <w:p w:rsidR="00D86BE5" w:rsidRPr="0079172E" w:rsidRDefault="00D86BE5" w:rsidP="00D86BE5">
      <w:pPr>
        <w:tabs>
          <w:tab w:val="num" w:pos="0"/>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ì sao người đi săn không bắn con nai?</w:t>
      </w:r>
    </w:p>
    <w:p w:rsidR="00D86BE5" w:rsidRPr="0079172E" w:rsidRDefault="00D86BE5" w:rsidP="00D86BE5">
      <w:pPr>
        <w:tabs>
          <w:tab w:val="num" w:pos="0"/>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âu chuyện muốn nói với chúng ta điều gì?</w:t>
      </w:r>
    </w:p>
    <w:p w:rsidR="00D86BE5" w:rsidRPr="0079172E" w:rsidRDefault="00D86BE5" w:rsidP="00D86BE5">
      <w:pPr>
        <w:tabs>
          <w:tab w:val="num" w:pos="0"/>
          <w:tab w:val="left" w:pos="90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C. Củng cố, dặn dò:  GV nhận xét tiết học, dặn dò</w:t>
      </w:r>
    </w:p>
    <w:p w:rsidR="00D86BE5" w:rsidRPr="0079172E" w:rsidRDefault="00D86BE5" w:rsidP="00D86BE5">
      <w:pPr>
        <w:tabs>
          <w:tab w:val="left" w:pos="1620"/>
          <w:tab w:val="left" w:pos="1800"/>
        </w:tabs>
        <w:spacing w:line="264" w:lineRule="auto"/>
        <w:rPr>
          <w:rFonts w:ascii="Times New Roman" w:hAnsi="Times New Roman" w:cs="Times New Roman"/>
          <w:b/>
          <w:i/>
          <w:sz w:val="28"/>
          <w:szCs w:val="28"/>
          <w:lang w:val="nl-NL"/>
        </w:rPr>
      </w:pP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52448" behindDoc="0" locked="0" layoutInCell="1" allowOverlap="1">
                <wp:simplePos x="0" y="0"/>
                <wp:positionH relativeFrom="column">
                  <wp:posOffset>2045335</wp:posOffset>
                </wp:positionH>
                <wp:positionV relativeFrom="paragraph">
                  <wp:posOffset>-113665</wp:posOffset>
                </wp:positionV>
                <wp:extent cx="1829435" cy="0"/>
                <wp:effectExtent l="10795" t="8255" r="7620" b="10795"/>
                <wp:wrapNone/>
                <wp:docPr id="967" name="Straight Connector 9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94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BC1EF0" id="Straight Connector 967"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05pt,-8.95pt" to="305.1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xNmIA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"/>
            </w:pict>
          </mc:Fallback>
        </mc:AlternateContent>
      </w:r>
      <w:r w:rsidRPr="0079172E">
        <w:rPr>
          <w:rFonts w:ascii="Times New Roman" w:hAnsi="Times New Roman" w:cs="Times New Roman"/>
          <w:b/>
          <w:sz w:val="28"/>
          <w:szCs w:val="28"/>
          <w:lang w:val="nl-NL"/>
        </w:rPr>
        <w:t>TIẾT 3: TẬP LÀM VĂN</w:t>
      </w:r>
    </w:p>
    <w:p w:rsidR="00D86BE5" w:rsidRPr="0079172E" w:rsidRDefault="00D86BE5" w:rsidP="00D86BE5">
      <w:pPr>
        <w:tabs>
          <w:tab w:val="left" w:pos="1620"/>
          <w:tab w:val="left" w:pos="1800"/>
        </w:tabs>
        <w:spacing w:line="264" w:lineRule="auto"/>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LUYỆN TẬP LÀM ĐƠN</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iết đựợc một lá đơn (kiến nghị) đúng thể thức, ngắn gọn, rõ ràng, nêu dược lý do kiến nghị, thể hiện đầy đủ nội dung cần thiết.</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NS: Kĩ năng ra quyết định làm đơn kiến nghị ngăn chặn hành vi phá hoại môi trường, kĩ năng đảm nhận trách nhiệm với cộng đồng</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Đồ dùng  dạy - học:  </w:t>
      </w:r>
      <w:r w:rsidRPr="0079172E">
        <w:rPr>
          <w:rFonts w:ascii="Times New Roman" w:hAnsi="Times New Roman" w:cs="Times New Roman"/>
          <w:sz w:val="28"/>
          <w:szCs w:val="28"/>
          <w:lang w:val="nl-NL"/>
        </w:rPr>
        <w:t>VBT in mẫu đơn. Bảng viết mẫu đơn:</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Quốc hiệu, tiêu ngữ.</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Nơi và ngày viết đơn.</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Tên của đơn.</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Nơi nhận đơn.</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Nội dung đơn :  + Giới thiệu bản thân</w:t>
      </w:r>
    </w:p>
    <w:p w:rsidR="00D86BE5" w:rsidRPr="0079172E" w:rsidRDefault="00D86BE5" w:rsidP="00D86BE5">
      <w:pPr>
        <w:tabs>
          <w:tab w:val="left" w:pos="1620"/>
          <w:tab w:val="left" w:pos="1800"/>
        </w:tabs>
        <w:spacing w:line="264" w:lineRule="auto"/>
        <w:ind w:firstLine="9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rình bày tình hình thực tế</w:t>
      </w:r>
    </w:p>
    <w:p w:rsidR="00D86BE5" w:rsidRPr="0079172E" w:rsidRDefault="00D86BE5" w:rsidP="00D86BE5">
      <w:pPr>
        <w:tabs>
          <w:tab w:val="left" w:pos="1620"/>
          <w:tab w:val="left" w:pos="1800"/>
        </w:tabs>
        <w:spacing w:line="264" w:lineRule="auto"/>
        <w:ind w:firstLine="9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êu những tác động xấu đã xảy ra hoặc có thể xảy ra:</w:t>
      </w:r>
    </w:p>
    <w:p w:rsidR="00D86BE5" w:rsidRPr="0079172E" w:rsidRDefault="00D86BE5" w:rsidP="00D86BE5">
      <w:pPr>
        <w:tabs>
          <w:tab w:val="left" w:pos="1620"/>
          <w:tab w:val="left" w:pos="1800"/>
        </w:tabs>
        <w:spacing w:line="264" w:lineRule="auto"/>
        <w:ind w:firstLine="9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Kiến nghị giải quyết</w:t>
      </w:r>
    </w:p>
    <w:p w:rsidR="00D86BE5" w:rsidRPr="0079172E" w:rsidRDefault="00D86BE5" w:rsidP="00D86BE5">
      <w:pPr>
        <w:tabs>
          <w:tab w:val="left" w:pos="1620"/>
          <w:tab w:val="left" w:pos="1800"/>
        </w:tabs>
        <w:spacing w:line="264" w:lineRule="auto"/>
        <w:ind w:firstLine="9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Lời cảm ơn</w:t>
      </w:r>
    </w:p>
    <w:p w:rsidR="00D86BE5" w:rsidRPr="0079172E" w:rsidRDefault="00D86BE5" w:rsidP="00D86BE5">
      <w:pPr>
        <w:tabs>
          <w:tab w:val="left" w:pos="1620"/>
          <w:tab w:val="left" w:pos="1800"/>
          <w:tab w:val="num" w:pos="1886"/>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ab/>
        <w:t xml:space="preserve">                Chữ ký của người viết đơn ở cuối đơn.</w:t>
      </w:r>
    </w:p>
    <w:p w:rsidR="00D86BE5" w:rsidRPr="0079172E" w:rsidRDefault="00D86BE5" w:rsidP="00D86BE5">
      <w:pPr>
        <w:tabs>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I. Các hoạt động dạy - học: </w:t>
      </w:r>
    </w:p>
    <w:p w:rsidR="00D86BE5" w:rsidRPr="0079172E" w:rsidRDefault="00D86BE5" w:rsidP="00D86BE5">
      <w:pPr>
        <w:tabs>
          <w:tab w:val="left" w:pos="126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đọc lại đoạn văn, bài văn về nhà các em đã viết lại (sau tiết trả bài trước).</w:t>
      </w:r>
    </w:p>
    <w:p w:rsidR="00D86BE5" w:rsidRPr="0079172E" w:rsidRDefault="00D86BE5" w:rsidP="00D86BE5">
      <w:pPr>
        <w:tabs>
          <w:tab w:val="left" w:pos="126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rong tiết TLV tuần 6, các em đã luyện tập viết đơn xin tham gia đội tình nguyện giúp đỡ nạn nhân chất độc màu da cam. Trong tiết học hôm nay, gắn với chủ điểm giữ lấy màu xanh, các em sẽ luyện tập viết lá đơn kiến nghị về bảo vệ môi trường.</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ớng dẫn HS viết đơn:</w:t>
      </w:r>
    </w:p>
    <w:p w:rsidR="00D86BE5" w:rsidRPr="0079172E" w:rsidRDefault="00D86BE5" w:rsidP="00D86BE5">
      <w:pPr>
        <w:tabs>
          <w:tab w:val="left" w:pos="1620"/>
          <w:tab w:val="left" w:pos="18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đọc yêu cầu của BT.</w:t>
      </w:r>
    </w:p>
    <w:p w:rsidR="00D86BE5" w:rsidRPr="0079172E" w:rsidRDefault="00D86BE5" w:rsidP="00D86BE5">
      <w:pPr>
        <w:tabs>
          <w:tab w:val="left" w:pos="1620"/>
          <w:tab w:val="left" w:pos="18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mở bảng phụ đã trình bày ở mẫu đơn; mời 1- 2 HS đọc lại.</w:t>
      </w:r>
    </w:p>
    <w:p w:rsidR="00D86BE5" w:rsidRPr="0079172E" w:rsidRDefault="00D86BE5" w:rsidP="00D86BE5">
      <w:pPr>
        <w:tabs>
          <w:tab w:val="left" w:pos="1620"/>
          <w:tab w:val="left" w:pos="18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cùng cả lớp trao đổi về một số nội dung cần lưu ý trong đơn:</w:t>
      </w:r>
    </w:p>
    <w:p w:rsidR="00D86BE5" w:rsidRPr="0079172E" w:rsidRDefault="00D86BE5" w:rsidP="00D86BE5">
      <w:pPr>
        <w:tabs>
          <w:tab w:val="left" w:pos="1620"/>
          <w:tab w:val="left" w:pos="18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4: Nhóm trưởng điều hành bạn tự viết đơn sau đó  trao đổi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nhóm đôi, nhóm 4. LPHT lên chia sẻ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Nhận xét phần trình bày lí do viết đơn (tình hình thực tế, những tác động xấu đã xảy ra và có thể xảy ra) sao cho gọn, rõ, có sức thuyết phục để các cấp thấy rõ tác động nguy hiểm của tình hình đã nêu, tìm ngay biện pháp khắc phục hoặc ngăn chặn.</w:t>
      </w:r>
    </w:p>
    <w:p w:rsidR="00D86BE5" w:rsidRPr="0079172E" w:rsidRDefault="00D86BE5" w:rsidP="00D86BE5">
      <w:pPr>
        <w:tabs>
          <w:tab w:val="left" w:pos="1620"/>
          <w:tab w:val="left" w:pos="18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ột vài HS nói đề bài các em đã chọn (đề 1 hay 2) </w:t>
      </w:r>
    </w:p>
    <w:p w:rsidR="00D86BE5" w:rsidRPr="0079172E" w:rsidRDefault="00D86BE5" w:rsidP="00D86BE5">
      <w:pPr>
        <w:tabs>
          <w:tab w:val="left" w:pos="1620"/>
          <w:tab w:val="left" w:pos="18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viết đơn vào vở (hoặc vào vở VBT đã in sẵn mẫu đơn).</w:t>
      </w:r>
    </w:p>
    <w:p w:rsidR="00D86BE5" w:rsidRPr="0079172E" w:rsidRDefault="00D86BE5" w:rsidP="00D86BE5">
      <w:pPr>
        <w:tabs>
          <w:tab w:val="left" w:pos="1620"/>
          <w:tab w:val="left" w:pos="18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nối tiếp nhau đọc lá đơn. Nhận xét về nội dung và cách trình bày lá đơn.</w:t>
      </w:r>
    </w:p>
    <w:p w:rsidR="00D86BE5" w:rsidRPr="0079172E" w:rsidRDefault="00D86BE5" w:rsidP="00D86BE5">
      <w:pPr>
        <w:tabs>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IV. Củng cố, dặn dò: GV nhận xét chung về tiết học. Dặn  dò</w:t>
      </w:r>
    </w:p>
    <w:p w:rsidR="00D86BE5" w:rsidRPr="0079172E" w:rsidRDefault="00D86BE5" w:rsidP="00D86BE5">
      <w:pPr>
        <w:tabs>
          <w:tab w:val="left" w:pos="900"/>
          <w:tab w:val="left" w:pos="1620"/>
          <w:tab w:val="left" w:pos="18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30944" behindDoc="0" locked="0" layoutInCell="1" allowOverlap="1">
                <wp:simplePos x="0" y="0"/>
                <wp:positionH relativeFrom="column">
                  <wp:posOffset>3175</wp:posOffset>
                </wp:positionH>
                <wp:positionV relativeFrom="paragraph">
                  <wp:posOffset>116840</wp:posOffset>
                </wp:positionV>
                <wp:extent cx="6090920" cy="0"/>
                <wp:effectExtent l="6985" t="10160" r="7620" b="8890"/>
                <wp:wrapNone/>
                <wp:docPr id="966" name="Straight Connector 9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3AE7B2" id="Straight Connector 966"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9.2pt" to="479.8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"/>
            </w:pict>
          </mc:Fallback>
        </mc:AlternateContent>
      </w:r>
    </w:p>
    <w:p w:rsidR="00D86BE5" w:rsidRPr="0079172E" w:rsidRDefault="00D86BE5" w:rsidP="00D86BE5">
      <w:pPr>
        <w:tabs>
          <w:tab w:val="left" w:pos="900"/>
          <w:tab w:val="left" w:pos="1620"/>
          <w:tab w:val="left" w:pos="1800"/>
        </w:tabs>
        <w:spacing w:line="264" w:lineRule="auto"/>
        <w:ind w:left="540"/>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TIẾT 5:  SINH HOẠT LỚP</w:t>
      </w:r>
    </w:p>
    <w:p w:rsidR="00D86BE5" w:rsidRPr="0079172E" w:rsidRDefault="00D86BE5" w:rsidP="00D86BE5">
      <w:pPr>
        <w:tabs>
          <w:tab w:val="left" w:pos="6570"/>
        </w:tabs>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 Mục đích</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ng kết đánh giá nhận xét ưu n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c điểm của tuần qua và đề ra p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ơng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ng nhiệm vụ của tuần tới.</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ra những thiếu sót để sửa chữa.</w:t>
      </w:r>
    </w:p>
    <w:p w:rsidR="00D86BE5" w:rsidRPr="0079172E" w:rsidRDefault="00D86BE5" w:rsidP="00D86BE5">
      <w:pPr>
        <w:tabs>
          <w:tab w:val="left" w:pos="6570"/>
        </w:tabs>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 xml:space="preserve"> II. Nội dung</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ổn định lớp : cho hs hát một bài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Lớp t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ởng điều khiển lớp bình thi đua.</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ác tổ lần l</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ợt báo cáo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Xếp loại tổ: Tổ 1:                                     Tổ : 2</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 3:                                     Tổ : 4</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nhận xét chung tuyên d</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ơng những tổ hoàn thành tốt, nhắc nhở những HS còn mắc lỗi :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ạo đức: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Học tập:  Trừ STP cần cố gắng  ..................................................................................................................................... Hoạt động giữa giờ</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Đồng phục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P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ơng 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ng nhiệm vụ tuần tới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ực hiện tốt nề nếp truy bài đầu giờ.</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Mặc đồng phục đúng quy định.</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ực hiện nghiêm túc hoạt động giữa giờ.</w:t>
      </w:r>
    </w:p>
    <w:p w:rsidR="00D86BE5" w:rsidRPr="0079172E" w:rsidRDefault="00D86BE5" w:rsidP="00D86BE5">
      <w:pPr>
        <w:tabs>
          <w:tab w:val="left" w:pos="545"/>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41184" behindDoc="0" locked="0" layoutInCell="1" allowOverlap="1">
                <wp:simplePos x="0" y="0"/>
                <wp:positionH relativeFrom="column">
                  <wp:posOffset>69215</wp:posOffset>
                </wp:positionH>
                <wp:positionV relativeFrom="paragraph">
                  <wp:posOffset>130810</wp:posOffset>
                </wp:positionV>
                <wp:extent cx="5883275" cy="0"/>
                <wp:effectExtent l="6350" t="13970" r="6350" b="5080"/>
                <wp:wrapNone/>
                <wp:docPr id="965" name="Straight Connector 9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83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23BCF1" id="Straight Connector 965"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0.3pt" to="468.7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MIJHw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"/>
            </w:pict>
          </mc:Fallback>
        </mc:AlternateContent>
      </w:r>
    </w:p>
    <w:p w:rsidR="00D86BE5" w:rsidRPr="0079172E" w:rsidRDefault="00D86BE5" w:rsidP="00D86BE5">
      <w:pPr>
        <w:tabs>
          <w:tab w:val="left" w:pos="545"/>
          <w:tab w:val="left" w:pos="1800"/>
        </w:tabs>
        <w:spacing w:line="264" w:lineRule="auto"/>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Ngày 14 tháng 11 năm 2017</w:t>
      </w:r>
    </w:p>
    <w:p w:rsidR="00D86BE5" w:rsidRPr="0079172E" w:rsidRDefault="00D86BE5" w:rsidP="00D86BE5">
      <w:pPr>
        <w:spacing w:line="264" w:lineRule="auto"/>
        <w:jc w:val="right"/>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Lãnh đạo ký duyệt                              </w:t>
      </w:r>
    </w:p>
    <w:p w:rsidR="00D86BE5" w:rsidRPr="0079172E" w:rsidRDefault="00D86BE5" w:rsidP="00D86BE5">
      <w:pPr>
        <w:spacing w:line="264" w:lineRule="auto"/>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PHT: Lê Thị Đoan</w:t>
      </w:r>
    </w:p>
    <w:p w:rsidR="00D86BE5" w:rsidRPr="0079172E" w:rsidRDefault="00D86BE5" w:rsidP="00D86BE5">
      <w:pPr>
        <w:tabs>
          <w:tab w:val="left" w:pos="3690"/>
          <w:tab w:val="center" w:pos="4816"/>
        </w:tabs>
        <w:rPr>
          <w:rFonts w:ascii="Times New Roman" w:hAnsi="Times New Roman" w:cs="Times New Roman"/>
          <w:b/>
          <w:sz w:val="28"/>
          <w:szCs w:val="28"/>
          <w:lang w:val="nl-NL"/>
        </w:rPr>
      </w:pPr>
      <w:r w:rsidRPr="0079172E">
        <w:rPr>
          <w:rFonts w:ascii="Times New Roman" w:hAnsi="Times New Roman" w:cs="Times New Roman"/>
          <w:b/>
          <w:sz w:val="28"/>
          <w:szCs w:val="28"/>
          <w:lang w:val="nl-NL"/>
        </w:rPr>
        <w:tab/>
      </w:r>
    </w:p>
    <w:p w:rsidR="00D86BE5" w:rsidRPr="0079172E" w:rsidRDefault="00D86BE5" w:rsidP="00D86BE5">
      <w:pPr>
        <w:tabs>
          <w:tab w:val="left" w:pos="3690"/>
          <w:tab w:val="center" w:pos="4816"/>
        </w:tabs>
        <w:rPr>
          <w:rFonts w:ascii="Times New Roman" w:hAnsi="Times New Roman" w:cs="Times New Roman"/>
          <w:b/>
          <w:sz w:val="28"/>
          <w:szCs w:val="28"/>
          <w:lang w:val="nl-NL"/>
        </w:rPr>
      </w:pPr>
    </w:p>
    <w:p w:rsidR="00D86BE5" w:rsidRPr="0079172E" w:rsidRDefault="00D86BE5" w:rsidP="00D86BE5">
      <w:pPr>
        <w:tabs>
          <w:tab w:val="left" w:pos="3690"/>
          <w:tab w:val="center" w:pos="4816"/>
        </w:tabs>
        <w:rPr>
          <w:rFonts w:ascii="Times New Roman" w:hAnsi="Times New Roman" w:cs="Times New Roman"/>
          <w:b/>
          <w:sz w:val="28"/>
          <w:szCs w:val="28"/>
          <w:lang w:val="nl-NL"/>
        </w:rPr>
      </w:pPr>
    </w:p>
    <w:p w:rsidR="00D86BE5" w:rsidRPr="0079172E" w:rsidRDefault="00D86BE5" w:rsidP="00D86BE5">
      <w:pPr>
        <w:tabs>
          <w:tab w:val="left" w:pos="3690"/>
          <w:tab w:val="center" w:pos="4816"/>
        </w:tabs>
        <w:rPr>
          <w:rFonts w:ascii="Times New Roman" w:hAnsi="Times New Roman" w:cs="Times New Roman"/>
          <w:b/>
          <w:sz w:val="28"/>
          <w:szCs w:val="28"/>
          <w:lang w:val="nl-NL"/>
        </w:rPr>
      </w:pPr>
    </w:p>
    <w:p w:rsidR="00D86BE5" w:rsidRPr="0079172E" w:rsidRDefault="00D86BE5" w:rsidP="00D86BE5">
      <w:pPr>
        <w:tabs>
          <w:tab w:val="left" w:pos="3690"/>
          <w:tab w:val="center" w:pos="4816"/>
        </w:tabs>
        <w:jc w:val="center"/>
        <w:rPr>
          <w:rFonts w:ascii="Times New Roman" w:hAnsi="Times New Roman" w:cs="Times New Roman"/>
          <w:b/>
          <w:bCs/>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03296" behindDoc="0" locked="0" layoutInCell="1" allowOverlap="1">
                <wp:simplePos x="0" y="0"/>
                <wp:positionH relativeFrom="column">
                  <wp:posOffset>6921500</wp:posOffset>
                </wp:positionH>
                <wp:positionV relativeFrom="paragraph">
                  <wp:posOffset>142875</wp:posOffset>
                </wp:positionV>
                <wp:extent cx="2560955" cy="0"/>
                <wp:effectExtent l="10160" t="10160" r="10160" b="8890"/>
                <wp:wrapNone/>
                <wp:docPr id="964" name="Straight Connector 9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60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C5B900" id="Straight Connector 964"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1.25pt" to="746.6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nJk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"/>
            </w:pict>
          </mc:Fallback>
        </mc:AlternateContent>
      </w:r>
      <w:r w:rsidRPr="0079172E">
        <w:rPr>
          <w:rFonts w:ascii="Times New Roman" w:hAnsi="Times New Roman" w:cs="Times New Roman"/>
          <w:b/>
          <w:sz w:val="28"/>
          <w:szCs w:val="28"/>
          <w:lang w:val="nl-NL"/>
        </w:rPr>
        <w:t>TUẦN 12</w:t>
      </w:r>
    </w:p>
    <w:p w:rsidR="00D86BE5" w:rsidRPr="0079172E" w:rsidRDefault="00D86BE5" w:rsidP="00D86BE5">
      <w:pPr>
        <w:pStyle w:val="Heading1"/>
        <w:spacing w:line="264" w:lineRule="auto"/>
        <w:rPr>
          <w:rFonts w:ascii="Times New Roman" w:hAnsi="Times New Roman"/>
          <w:i/>
          <w:szCs w:val="28"/>
          <w:lang w:val="nl-NL"/>
        </w:rPr>
      </w:pPr>
      <w:r w:rsidRPr="0079172E">
        <w:rPr>
          <w:rFonts w:ascii="Times New Roman" w:hAnsi="Times New Roman"/>
          <w:i/>
          <w:szCs w:val="28"/>
          <w:lang w:val="nl-NL"/>
        </w:rPr>
        <w:lastRenderedPageBreak/>
        <w:t>Thứ hai ngày 20  tháng 11 năm 2017</w:t>
      </w:r>
    </w:p>
    <w:p w:rsidR="00D86BE5" w:rsidRPr="0079172E" w:rsidRDefault="00D86BE5" w:rsidP="00D86BE5">
      <w:pPr>
        <w:tabs>
          <w:tab w:val="left" w:pos="540"/>
          <w:tab w:val="left" w:pos="90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1: CHÀO CỜ</w:t>
      </w:r>
    </w:p>
    <w:p w:rsidR="00D86BE5" w:rsidRPr="0079172E" w:rsidRDefault="00D86BE5" w:rsidP="00D86BE5">
      <w:pPr>
        <w:tabs>
          <w:tab w:val="left" w:pos="540"/>
          <w:tab w:val="left" w:pos="90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noProof/>
          <w:sz w:val="28"/>
          <w:szCs w:val="28"/>
        </w:rPr>
        <mc:AlternateContent>
          <mc:Choice Requires="wps">
            <w:drawing>
              <wp:anchor distT="0" distB="0" distL="114300" distR="114300" simplePos="0" relativeHeight="252257280" behindDoc="0" locked="0" layoutInCell="1" allowOverlap="1">
                <wp:simplePos x="0" y="0"/>
                <wp:positionH relativeFrom="column">
                  <wp:posOffset>2034540</wp:posOffset>
                </wp:positionH>
                <wp:positionV relativeFrom="paragraph">
                  <wp:posOffset>87630</wp:posOffset>
                </wp:positionV>
                <wp:extent cx="2284095" cy="0"/>
                <wp:effectExtent l="9525" t="8890" r="11430" b="10160"/>
                <wp:wrapNone/>
                <wp:docPr id="963" name="Straight Connector 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4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6DC8DD" id="Straight Connector 963" o:spid="_x0000_s1026" style="position:absolute;z-index:25225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2pt,6.9pt" to="340.05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Ojy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"/>
            </w:pict>
          </mc:Fallback>
        </mc:AlternateContent>
      </w:r>
    </w:p>
    <w:p w:rsidR="00D86BE5" w:rsidRPr="0079172E" w:rsidRDefault="00D86BE5" w:rsidP="00D86BE5">
      <w:pPr>
        <w:tabs>
          <w:tab w:val="left" w:pos="540"/>
          <w:tab w:val="left" w:pos="90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TOÁN</w:t>
      </w:r>
    </w:p>
    <w:p w:rsidR="00D86BE5" w:rsidRPr="0079172E" w:rsidRDefault="00D86BE5" w:rsidP="00D86BE5">
      <w:pPr>
        <w:tabs>
          <w:tab w:val="left" w:pos="540"/>
          <w:tab w:val="left" w:pos="900"/>
          <w:tab w:val="left" w:pos="1620"/>
          <w:tab w:val="left" w:pos="1800"/>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sz w:val="28"/>
          <w:szCs w:val="28"/>
          <w:lang w:val="nl-NL"/>
        </w:rPr>
        <w:t>NHÂN MỘT SỐ THẬP PHÂN VỚI 10, 100, 1000, .../57</w:t>
      </w:r>
    </w:p>
    <w:p w:rsidR="00D86BE5" w:rsidRPr="0079172E" w:rsidRDefault="00D86BE5" w:rsidP="00D86BE5">
      <w:pPr>
        <w:tabs>
          <w:tab w:val="left" w:pos="900"/>
          <w:tab w:val="left" w:pos="1620"/>
          <w:tab w:val="left" w:pos="18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Giúp HS biết:</w:t>
      </w:r>
    </w:p>
    <w:p w:rsidR="00D86BE5" w:rsidRPr="0079172E" w:rsidRDefault="00D86BE5" w:rsidP="00D86BE5">
      <w:pPr>
        <w:tabs>
          <w:tab w:val="left" w:pos="0"/>
          <w:tab w:val="left" w:pos="545"/>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Nhân nhẩm một số thập phân với 10, 100, 1000,...</w:t>
      </w:r>
    </w:p>
    <w:p w:rsidR="00D86BE5" w:rsidRPr="0079172E" w:rsidRDefault="00D86BE5" w:rsidP="00D86BE5">
      <w:pPr>
        <w:tabs>
          <w:tab w:val="left" w:pos="545"/>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Chuyển đổi đơn vị đo của số đo độ dài dưới dạng STP.</w:t>
      </w:r>
    </w:p>
    <w:p w:rsidR="00D86BE5" w:rsidRPr="0079172E" w:rsidRDefault="00D86BE5" w:rsidP="00D86BE5">
      <w:pPr>
        <w:tabs>
          <w:tab w:val="left" w:pos="545"/>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 TB bài. Giáo dục HS yêu thích môn Toán.</w:t>
      </w:r>
    </w:p>
    <w:p w:rsidR="00D86BE5" w:rsidRPr="0079172E" w:rsidRDefault="00D86BE5" w:rsidP="00D86BE5">
      <w:pPr>
        <w:tabs>
          <w:tab w:val="left" w:pos="0"/>
          <w:tab w:val="left" w:pos="900"/>
          <w:tab w:val="left" w:pos="1080"/>
          <w:tab w:val="left" w:pos="1620"/>
          <w:tab w:val="left" w:pos="18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 chủ yếu</w:t>
      </w:r>
    </w:p>
    <w:p w:rsidR="00D86BE5" w:rsidRPr="0079172E" w:rsidRDefault="00D86BE5" w:rsidP="00D86BE5">
      <w:pPr>
        <w:tabs>
          <w:tab w:val="left" w:pos="0"/>
          <w:tab w:val="left" w:pos="900"/>
          <w:tab w:val="left" w:pos="108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1. Kiểm tra bài cũ</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Nêu cách nhân một số TP với một số tự nhiên? NX</w:t>
      </w:r>
    </w:p>
    <w:p w:rsidR="00D86BE5" w:rsidRPr="0079172E" w:rsidRDefault="00D86BE5" w:rsidP="00D86BE5">
      <w:pPr>
        <w:tabs>
          <w:tab w:val="left" w:pos="0"/>
          <w:tab w:val="left" w:pos="900"/>
          <w:tab w:val="left" w:pos="108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Bài mới</w:t>
      </w:r>
    </w:p>
    <w:p w:rsidR="00D86BE5" w:rsidRPr="0079172E" w:rsidRDefault="00D86BE5" w:rsidP="00D86BE5">
      <w:pPr>
        <w:tabs>
          <w:tab w:val="left" w:pos="0"/>
          <w:tab w:val="left" w:pos="900"/>
          <w:tab w:val="left" w:pos="108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Giới thiệu bài:</w:t>
      </w:r>
    </w:p>
    <w:p w:rsidR="00D86BE5" w:rsidRPr="0079172E" w:rsidRDefault="00D86BE5" w:rsidP="00D86BE5">
      <w:pPr>
        <w:tabs>
          <w:tab w:val="left" w:pos="0"/>
          <w:tab w:val="left" w:pos="900"/>
          <w:tab w:val="left" w:pos="108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Nội dung bài:</w:t>
      </w:r>
    </w:p>
    <w:p w:rsidR="00D86BE5" w:rsidRPr="0079172E" w:rsidRDefault="00D86BE5" w:rsidP="00D86BE5">
      <w:pPr>
        <w:tabs>
          <w:tab w:val="left" w:pos="0"/>
          <w:tab w:val="left" w:pos="900"/>
          <w:tab w:val="left" w:pos="1080"/>
          <w:tab w:val="left" w:pos="1620"/>
          <w:tab w:val="left" w:pos="1800"/>
        </w:tabs>
        <w:spacing w:line="360" w:lineRule="exact"/>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a) Hình thành quy tắc nhân nhẩm một số thập phân với 10, 100, 1000,...</w:t>
      </w:r>
      <w:r w:rsidRPr="0079172E">
        <w:rPr>
          <w:rFonts w:ascii="Times New Roman" w:hAnsi="Times New Roman" w:cs="Times New Roman"/>
          <w:b/>
          <w:i/>
          <w:sz w:val="28"/>
          <w:szCs w:val="28"/>
          <w:lang w:val="nl-NL"/>
        </w:rPr>
        <w:t xml:space="preserve">      </w:t>
      </w:r>
    </w:p>
    <w:p w:rsidR="00D86BE5" w:rsidRPr="0079172E" w:rsidRDefault="00D86BE5" w:rsidP="00D86BE5">
      <w:pPr>
        <w:tabs>
          <w:tab w:val="left" w:pos="0"/>
          <w:tab w:val="left" w:pos="900"/>
          <w:tab w:val="left" w:pos="1080"/>
          <w:tab w:val="left" w:pos="1620"/>
          <w:tab w:val="left" w:pos="1800"/>
        </w:tabs>
        <w:spacing w:line="360" w:lineRule="exact"/>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GV đưa ra ví dụ 1, HS nhận xét đặc điểm của phép tính có trong ví dụ 1: Nhân với 10).</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àm nháp tìm kết quả phép nhân 27,867 x 10.</w:t>
      </w:r>
    </w:p>
    <w:p w:rsidR="00D86BE5" w:rsidRPr="0079172E" w:rsidRDefault="00D86BE5" w:rsidP="00D86BE5">
      <w:pPr>
        <w:tabs>
          <w:tab w:val="left" w:pos="7108"/>
        </w:tabs>
        <w:spacing w:line="360" w:lineRule="exac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o sánh với thừa số thứ nhất, tích thu được có đặc điểm gì ?( dấu phẩy đã </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huyển sang phải 1hàng )</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hay bằng cách đặt tính và tính, có cách làm nào thuận tiện hơn?</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ự rút ra quy tắc nhân một số thập phân với 10.</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Ví dụ 2: GV hướng dẫn HS tương tự  như VD 1</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ưu ý: Cần hướng dẫn học sinh so sánh số chữ số 0 trong thừa số thứ hai với số chữ số được dịch chuyển trong tích.</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a 2 VD nêu cách nhân nhẩm 1 STP với 10, 100 , 1000..  </w:t>
      </w:r>
    </w:p>
    <w:p w:rsidR="00D86BE5" w:rsidRPr="0079172E" w:rsidRDefault="00D86BE5" w:rsidP="00D86BE5">
      <w:pPr>
        <w:tabs>
          <w:tab w:val="left" w:pos="7108"/>
        </w:tabs>
        <w:spacing w:line="360" w:lineRule="exact"/>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c) Thực hành</w:t>
      </w:r>
      <w:r w:rsidRPr="0079172E">
        <w:rPr>
          <w:rFonts w:ascii="Times New Roman" w:hAnsi="Times New Roman" w:cs="Times New Roman"/>
          <w:b/>
          <w:sz w:val="28"/>
          <w:szCs w:val="28"/>
          <w:lang w:val="nl-NL"/>
        </w:rPr>
        <w:t>.</w:t>
      </w:r>
    </w:p>
    <w:p w:rsidR="00D86BE5" w:rsidRPr="0079172E" w:rsidRDefault="00D86BE5" w:rsidP="00D86BE5">
      <w:pPr>
        <w:tabs>
          <w:tab w:val="left" w:pos="0"/>
          <w:tab w:val="left" w:pos="900"/>
          <w:tab w:val="left" w:pos="126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HS đọc yêu cầu rồi làm bài.</w:t>
      </w:r>
    </w:p>
    <w:p w:rsidR="00D86BE5" w:rsidRPr="0079172E" w:rsidRDefault="00D86BE5" w:rsidP="00D86BE5">
      <w:pPr>
        <w:tabs>
          <w:tab w:val="left" w:pos="7108"/>
        </w:tabs>
        <w:spacing w:line="360" w:lineRule="exact"/>
        <w:ind w:firstLine="54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a học sinh lên bảng trình bày, mỗi HS làm một phần.</w:t>
      </w:r>
    </w:p>
    <w:p w:rsidR="00D86BE5" w:rsidRPr="0079172E" w:rsidRDefault="00D86BE5" w:rsidP="00D86BE5">
      <w:pPr>
        <w:tabs>
          <w:tab w:val="left" w:pos="7108"/>
        </w:tabs>
        <w:spacing w:line="360" w:lineRule="exact"/>
        <w:ind w:firstLine="540"/>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Khi chữa bài cần phân tích các trường hợp cần viết thêm số 0 ở tích, ví dụ:      2,1 x 10 0 = 210.</w:t>
      </w:r>
    </w:p>
    <w:p w:rsidR="00D86BE5" w:rsidRPr="0079172E" w:rsidRDefault="00D86BE5" w:rsidP="00D86BE5">
      <w:pPr>
        <w:tabs>
          <w:tab w:val="left" w:pos="0"/>
          <w:tab w:val="left" w:pos="900"/>
          <w:tab w:val="left" w:pos="126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Đ nhóm 4: Nhóm trưởng điều hành các bạn tự đọc YC, làm sau đó trao đổi nhóm đôi, nhóm 4. LPHT lên chia sẻ HS đọc đề bài.</w:t>
      </w:r>
    </w:p>
    <w:p w:rsidR="00D86BE5" w:rsidRPr="0079172E" w:rsidRDefault="00D86BE5" w:rsidP="00D86BE5">
      <w:pPr>
        <w:tabs>
          <w:tab w:val="left" w:pos="0"/>
          <w:tab w:val="left" w:pos="900"/>
          <w:tab w:val="left" w:pos="126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ài 3:  HS đọc đề toán, HS  giải.</w:t>
      </w:r>
    </w:p>
    <w:p w:rsidR="00D86BE5" w:rsidRPr="0079172E" w:rsidRDefault="00D86BE5" w:rsidP="00D86BE5">
      <w:pPr>
        <w:tabs>
          <w:tab w:val="left" w:pos="7108"/>
        </w:tabs>
        <w:spacing w:line="360" w:lineRule="exact"/>
        <w:ind w:firstLine="900"/>
        <w:rPr>
          <w:rFonts w:ascii="Times New Roman" w:hAnsi="Times New Roman" w:cs="Times New Roman"/>
          <w:sz w:val="28"/>
          <w:szCs w:val="28"/>
          <w:lang w:val="nl-NL"/>
        </w:rPr>
      </w:pPr>
      <w:r w:rsidRPr="0079172E">
        <w:rPr>
          <w:rFonts w:ascii="Times New Roman" w:hAnsi="Times New Roman" w:cs="Times New Roman"/>
          <w:sz w:val="28"/>
          <w:szCs w:val="28"/>
          <w:lang w:val="nl-NL"/>
        </w:rPr>
        <w:t>+ Tìm khối lượng của 10 lít dầu hoả.</w:t>
      </w:r>
    </w:p>
    <w:p w:rsidR="00D86BE5" w:rsidRPr="0079172E" w:rsidRDefault="00D86BE5" w:rsidP="00D86BE5">
      <w:pPr>
        <w:tabs>
          <w:tab w:val="left" w:pos="7108"/>
        </w:tabs>
        <w:spacing w:line="360" w:lineRule="exact"/>
        <w:ind w:firstLine="900"/>
        <w:rPr>
          <w:rFonts w:ascii="Times New Roman" w:hAnsi="Times New Roman" w:cs="Times New Roman"/>
          <w:sz w:val="28"/>
          <w:szCs w:val="28"/>
          <w:lang w:val="nl-NL"/>
        </w:rPr>
      </w:pPr>
      <w:r w:rsidRPr="0079172E">
        <w:rPr>
          <w:rFonts w:ascii="Times New Roman" w:hAnsi="Times New Roman" w:cs="Times New Roman"/>
          <w:sz w:val="28"/>
          <w:szCs w:val="28"/>
          <w:lang w:val="nl-NL"/>
        </w:rPr>
        <w:t>+ Tìm khối lượng của can dầu hoả.</w:t>
      </w:r>
    </w:p>
    <w:p w:rsidR="00D86BE5" w:rsidRPr="0079172E" w:rsidRDefault="00D86BE5" w:rsidP="00D86BE5">
      <w:pPr>
        <w:tabs>
          <w:tab w:val="left" w:pos="1080"/>
          <w:tab w:val="left" w:pos="1440"/>
          <w:tab w:val="left" w:pos="1620"/>
          <w:tab w:val="left" w:pos="18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III.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Nêu cách nhân nhẩm ….</w:t>
      </w:r>
    </w:p>
    <w:p w:rsidR="00D86BE5" w:rsidRPr="0079172E" w:rsidRDefault="00D86BE5" w:rsidP="00D86BE5">
      <w:pPr>
        <w:tabs>
          <w:tab w:val="left" w:pos="1080"/>
          <w:tab w:val="left" w:pos="1440"/>
          <w:tab w:val="left" w:pos="1620"/>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giờ học.  Dặn dò  </w:t>
      </w:r>
      <w:r w:rsidRPr="0079172E">
        <w:rPr>
          <w:rFonts w:ascii="Times New Roman" w:hAnsi="Times New Roman" w:cs="Times New Roman"/>
          <w:sz w:val="28"/>
          <w:szCs w:val="28"/>
          <w:lang w:val="nl-NL"/>
        </w:rPr>
        <w:tab/>
        <w:t xml:space="preserve"> </w:t>
      </w:r>
    </w:p>
    <w:p w:rsidR="00D86BE5" w:rsidRPr="0079172E" w:rsidRDefault="00D86BE5" w:rsidP="00D86BE5">
      <w:pPr>
        <w:pStyle w:val="Heading1"/>
        <w:spacing w:line="264" w:lineRule="auto"/>
        <w:rPr>
          <w:rFonts w:ascii="Times New Roman" w:hAnsi="Times New Roman"/>
          <w:i/>
          <w:szCs w:val="28"/>
          <w:lang w:val="nl-NL"/>
        </w:rPr>
      </w:pP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256256" behindDoc="0" locked="0" layoutInCell="1" allowOverlap="1">
                <wp:simplePos x="0" y="0"/>
                <wp:positionH relativeFrom="column">
                  <wp:posOffset>1938020</wp:posOffset>
                </wp:positionH>
                <wp:positionV relativeFrom="paragraph">
                  <wp:posOffset>27940</wp:posOffset>
                </wp:positionV>
                <wp:extent cx="2214880" cy="0"/>
                <wp:effectExtent l="8255" t="12700" r="5715" b="6350"/>
                <wp:wrapNone/>
                <wp:docPr id="962" name="Straight Connector 9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0B01B8" id="Straight Connector 962" o:spid="_x0000_s1026" style="position:absolute;z-index:25225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2.2pt" to="327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UOGHwIAADo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HOA HỌC</w:t>
      </w:r>
    </w:p>
    <w:p w:rsidR="00D86BE5" w:rsidRPr="0079172E" w:rsidRDefault="00D86BE5" w:rsidP="00D86BE5">
      <w:pPr>
        <w:tabs>
          <w:tab w:val="left" w:pos="1620"/>
          <w:tab w:val="left" w:pos="1800"/>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sz w:val="28"/>
          <w:szCs w:val="28"/>
          <w:lang w:val="nl-NL"/>
        </w:rPr>
        <w:t>SẮT, GANG, THÉP</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HS có khả năng:</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Nhận biết một số tính chất của sắt, gang, thép.</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được một số ứng dụng trong sản xuất và đời sống của sắt, gang, thép.</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an sát, nhận biết một số đồ dùng làm từ gang, thép sử dụng trong gia đình.</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Hoạt động dạy học:</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Kiểm tra bài cũ:  Nêu tính chất của tre, mây, song?</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cách bảo quản đồ dùng làm từ tre, mây, song? HS trả lời - NX</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Bài mới:</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Giới thiệu bài: GV nêu mục tiêu giờ học.</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Nội dung bài:</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1: Thực hành xử lý thông tin:</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ục tiêu</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HS nêu nguồn gốc của sắt, gang, thép - một số tính chất của chúng.</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1 HS đọc thông tin - lớp đọc thầm.</w:t>
      </w:r>
    </w:p>
    <w:p w:rsidR="00D86BE5" w:rsidRPr="0079172E" w:rsidRDefault="00D86BE5" w:rsidP="00D86BE5">
      <w:pPr>
        <w:tabs>
          <w:tab w:val="left" w:pos="720"/>
          <w:tab w:val="left" w:pos="1620"/>
          <w:tab w:val="left" w:pos="1800"/>
        </w:tabs>
        <w:spacing w:line="264" w:lineRule="auto"/>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ong tự nhiên sắt có ở đâu?</w:t>
      </w:r>
    </w:p>
    <w:p w:rsidR="00D86BE5" w:rsidRPr="0079172E" w:rsidRDefault="00D86BE5" w:rsidP="00D86BE5">
      <w:pPr>
        <w:tabs>
          <w:tab w:val="left" w:pos="720"/>
          <w:tab w:val="left" w:pos="1620"/>
          <w:tab w:val="left" w:pos="1800"/>
        </w:tabs>
        <w:spacing w:line="264" w:lineRule="auto"/>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ang, thép đều có thành phần nào chung?</w:t>
      </w:r>
    </w:p>
    <w:p w:rsidR="00D86BE5" w:rsidRPr="0079172E" w:rsidRDefault="00D86BE5" w:rsidP="00D86BE5">
      <w:pPr>
        <w:tabs>
          <w:tab w:val="left" w:pos="720"/>
          <w:tab w:val="left" w:pos="1620"/>
          <w:tab w:val="left" w:pos="1800"/>
        </w:tabs>
        <w:spacing w:line="264" w:lineRule="auto"/>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ang, thép khác nhau ở điểm nào?</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rình bày ý kiến của mình. HS khác góp ý.</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lastRenderedPageBreak/>
        <w:t>T nhận xét, kết luận: Sắt có trong tự nhiên và trong các thiên thạch và các quặng</w:t>
      </w:r>
      <w:r w:rsidRPr="0079172E">
        <w:rPr>
          <w:rFonts w:ascii="Times New Roman" w:hAnsi="Times New Roman" w:cs="Times New Roman"/>
          <w:i/>
          <w:sz w:val="28"/>
          <w:szCs w:val="28"/>
          <w:lang w:val="nl-NL"/>
        </w:rPr>
        <w:t>.</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Giống nhau: Đều là hợp kim của sắt và các bon.</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hác nhau: +Trong thành phần của gang có nhiều các bon hơn thép. </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ang cứng - giòn- không uốn thành sợi.</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ép ít các bon hơn ngoài ra có thêm một số chất khác. Tính chất cứng, bền, dẻo, có loại bị gỉ, có loại không bị gỉ.</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2: Quan sát và thảo luận</w:t>
      </w:r>
      <w:r w:rsidRPr="0079172E">
        <w:rPr>
          <w:rFonts w:ascii="Times New Roman" w:hAnsi="Times New Roman" w:cs="Times New Roman"/>
          <w:i/>
          <w:sz w:val="28"/>
          <w:szCs w:val="28"/>
          <w:lang w:val="nl-NL"/>
        </w:rPr>
        <w:t>:</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ục tiêu: Kể tên và nêu một số dụng cụ, máy móc đồ dùng được làm từ gang, thép.</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4: Nhóm trưởng điều hành các bạn tự  quan sát từ hình 1 đến hình 6 nêu:   - Mỗi bức tranh vẽ gì ?</w:t>
      </w:r>
    </w:p>
    <w:p w:rsidR="00D86BE5" w:rsidRPr="0079172E" w:rsidRDefault="00D86BE5" w:rsidP="00D86BE5">
      <w:pPr>
        <w:tabs>
          <w:tab w:val="left" w:pos="720"/>
          <w:tab w:val="left" w:pos="1620"/>
          <w:tab w:val="left" w:pos="1800"/>
        </w:tabs>
        <w:spacing w:line="264" w:lineRule="auto"/>
        <w:ind w:left="218"/>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sz w:val="28"/>
          <w:szCs w:val="28"/>
          <w:lang w:val="nl-NL"/>
        </w:rPr>
        <w:tab/>
        <w:t>- Thép được sử dụng để làm gì?</w:t>
      </w:r>
    </w:p>
    <w:p w:rsidR="00D86BE5" w:rsidRPr="0079172E" w:rsidRDefault="00D86BE5" w:rsidP="00D86BE5">
      <w:pPr>
        <w:tabs>
          <w:tab w:val="left" w:pos="720"/>
          <w:tab w:val="left" w:pos="1620"/>
          <w:tab w:val="left" w:pos="1800"/>
        </w:tabs>
        <w:spacing w:line="264" w:lineRule="auto"/>
        <w:ind w:left="218"/>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Gang được sử dụng để làm gì? Sau đó trao đổi nhóm đôi, nhóm 4. LPHT lên chia sẻ . T chia sẻ, KL </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Các hợp kim của sắt……..dùng để làm các đồ dùng như : nồi, chảo, dao, kéo...=&gt;     Ghi nhớ : HS đọc nhiều lượt</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Nêu tính chất của sắt, gang, thép? Kể tên các đồ dùng làm từ sắt, gang, thép? Nhận xét giờ học. Dặn  dò</w:t>
      </w:r>
    </w:p>
    <w:p w:rsidR="00D86BE5" w:rsidRPr="0079172E" w:rsidRDefault="00D86BE5" w:rsidP="00D86BE5">
      <w:pPr>
        <w:tabs>
          <w:tab w:val="left" w:pos="720"/>
          <w:tab w:val="left" w:pos="1095"/>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11488" behindDoc="0" locked="0" layoutInCell="1" allowOverlap="1">
                <wp:simplePos x="0" y="0"/>
                <wp:positionH relativeFrom="column">
                  <wp:posOffset>1664970</wp:posOffset>
                </wp:positionH>
                <wp:positionV relativeFrom="paragraph">
                  <wp:posOffset>62230</wp:posOffset>
                </wp:positionV>
                <wp:extent cx="2606040" cy="0"/>
                <wp:effectExtent l="11430" t="7620" r="11430" b="11430"/>
                <wp:wrapNone/>
                <wp:docPr id="961" name="Straight Connector 9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6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ABDAEB" id="Straight Connector 961"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1pt,4.9pt" to="336.3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"/>
            </w:pict>
          </mc:Fallback>
        </mc:AlternateContent>
      </w:r>
    </w:p>
    <w:p w:rsidR="00D86BE5" w:rsidRPr="0079172E" w:rsidRDefault="00D86BE5" w:rsidP="00D86BE5">
      <w:pPr>
        <w:pStyle w:val="Heading1"/>
        <w:spacing w:line="264" w:lineRule="auto"/>
        <w:rPr>
          <w:rFonts w:ascii="Times New Roman" w:hAnsi="Times New Roman"/>
          <w:szCs w:val="28"/>
          <w:lang w:val="nl-NL"/>
        </w:rPr>
      </w:pPr>
      <w:r w:rsidRPr="0079172E">
        <w:rPr>
          <w:rFonts w:ascii="Times New Roman" w:hAnsi="Times New Roman"/>
          <w:szCs w:val="28"/>
          <w:lang w:val="nl-NL"/>
        </w:rPr>
        <w:t>TIẾT   : TẬP ĐỌC</w:t>
      </w:r>
    </w:p>
    <w:p w:rsidR="00D86BE5" w:rsidRPr="0079172E" w:rsidRDefault="00D86BE5" w:rsidP="00D86BE5">
      <w:pPr>
        <w:pStyle w:val="Heading1"/>
        <w:spacing w:line="264" w:lineRule="auto"/>
        <w:rPr>
          <w:rFonts w:ascii="Times New Roman" w:hAnsi="Times New Roman"/>
          <w:szCs w:val="28"/>
          <w:lang w:val="nl-NL"/>
        </w:rPr>
      </w:pPr>
      <w:r w:rsidRPr="0079172E">
        <w:rPr>
          <w:rFonts w:ascii="Times New Roman" w:hAnsi="Times New Roman"/>
          <w:szCs w:val="28"/>
          <w:lang w:val="nl-NL"/>
        </w:rPr>
        <w:t>MÙA THẢO QUẢ</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Đọc rành mạch, l</w:t>
      </w:r>
      <w:r w:rsidRPr="0079172E">
        <w:rPr>
          <w:rFonts w:ascii="Times New Roman" w:hAnsi="Times New Roman" w:cs="Times New Roman"/>
          <w:sz w:val="28"/>
          <w:szCs w:val="28"/>
          <w:lang w:val="nl-NL"/>
        </w:rPr>
        <w:softHyphen/>
        <w:t>ưu loát, diễn cảm bài văn nhấn mạnh những từ ngữ tả hình ảnh, màu sắc, mùi vị của rừng thảo quả.</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Hiểu đ</w:t>
      </w:r>
      <w:r w:rsidRPr="0079172E">
        <w:rPr>
          <w:rFonts w:ascii="Times New Roman" w:hAnsi="Times New Roman" w:cs="Times New Roman"/>
          <w:sz w:val="28"/>
          <w:szCs w:val="28"/>
          <w:lang w:val="nl-NL"/>
        </w:rPr>
        <w:softHyphen/>
        <w:t>ược nội dung : Vẻ đẹp và sự sinh sôi của rừng thảo quả.(Trả lời đ</w:t>
      </w:r>
      <w:r w:rsidRPr="0079172E">
        <w:rPr>
          <w:rFonts w:ascii="Times New Roman" w:hAnsi="Times New Roman" w:cs="Times New Roman"/>
          <w:sz w:val="28"/>
          <w:szCs w:val="28"/>
          <w:lang w:val="nl-NL"/>
        </w:rPr>
        <w:softHyphen/>
        <w:t>ược các câu hỏi trong SGK)</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nêu đư</w:t>
      </w:r>
      <w:r w:rsidRPr="0079172E">
        <w:rPr>
          <w:rFonts w:ascii="Times New Roman" w:hAnsi="Times New Roman" w:cs="Times New Roman"/>
          <w:sz w:val="28"/>
          <w:szCs w:val="28"/>
          <w:lang w:val="nl-NL"/>
        </w:rPr>
        <w:softHyphen/>
        <w:t>ợc tác dụng của cách dùng từ, đặt câu để miêu tả sự vật sinh động.</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 học</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HS đọc bài  đất Cà mau nêu ND bài</w:t>
      </w:r>
    </w:p>
    <w:p w:rsidR="00D86BE5" w:rsidRPr="0079172E" w:rsidRDefault="00D86BE5" w:rsidP="00D86BE5">
      <w:pPr>
        <w:tabs>
          <w:tab w:val="left" w:pos="177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r w:rsidRPr="0079172E">
        <w:rPr>
          <w:rFonts w:ascii="Times New Roman" w:hAnsi="Times New Roman" w:cs="Times New Roman"/>
          <w:sz w:val="28"/>
          <w:szCs w:val="28"/>
          <w:lang w:val="nl-NL"/>
        </w:rPr>
        <w:tab/>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Luyện đọc :</w:t>
      </w:r>
    </w:p>
    <w:p w:rsidR="00D86BE5" w:rsidRPr="0079172E" w:rsidRDefault="00D86BE5" w:rsidP="00D86BE5">
      <w:pPr>
        <w:tabs>
          <w:tab w:val="left" w:pos="545"/>
          <w:tab w:val="left" w:pos="109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Một học sinh  đọc toàn bài.</w:t>
      </w:r>
    </w:p>
    <w:p w:rsidR="00D86BE5" w:rsidRPr="0079172E" w:rsidRDefault="00D86BE5" w:rsidP="00D86BE5">
      <w:pPr>
        <w:tabs>
          <w:tab w:val="left" w:pos="545"/>
          <w:tab w:val="left" w:pos="109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GV giới thiệu tranh minh họa. T chia đoạn</w:t>
      </w:r>
    </w:p>
    <w:p w:rsidR="00D86BE5" w:rsidRPr="0079172E" w:rsidRDefault="00D86BE5" w:rsidP="00D86BE5">
      <w:pPr>
        <w:tabs>
          <w:tab w:val="left" w:pos="545"/>
          <w:tab w:val="left" w:pos="109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ab/>
        <w:t xml:space="preserve">  3 HS đọc tiếp nối 3 đoạn của bài // sửa lỗi về phát âm, giọng đọc cho HS ; </w:t>
      </w:r>
    </w:p>
    <w:p w:rsidR="00D86BE5" w:rsidRPr="0079172E" w:rsidRDefault="00D86BE5" w:rsidP="00D86BE5">
      <w:pPr>
        <w:tabs>
          <w:tab w:val="left" w:pos="545"/>
          <w:tab w:val="left" w:pos="109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nối tiếp L2 nêu đ</w:t>
      </w:r>
      <w:r w:rsidRPr="0079172E">
        <w:rPr>
          <w:rFonts w:ascii="Times New Roman" w:hAnsi="Times New Roman" w:cs="Times New Roman"/>
          <w:sz w:val="28"/>
          <w:szCs w:val="28"/>
          <w:lang w:val="nl-NL"/>
        </w:rPr>
        <w:softHyphen/>
        <w:t>ược các từ ngữ  chú giải sau bài.</w:t>
      </w:r>
    </w:p>
    <w:p w:rsidR="00D86BE5" w:rsidRPr="0079172E" w:rsidRDefault="00D86BE5" w:rsidP="00D86BE5">
      <w:pPr>
        <w:tabs>
          <w:tab w:val="left" w:pos="545"/>
          <w:tab w:val="left" w:pos="109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Học sinh đọc theo cặp; 1  , 2 em đọc cả bài trư</w:t>
      </w:r>
      <w:r w:rsidRPr="0079172E">
        <w:rPr>
          <w:rFonts w:ascii="Times New Roman" w:hAnsi="Times New Roman" w:cs="Times New Roman"/>
          <w:sz w:val="28"/>
          <w:szCs w:val="28"/>
          <w:lang w:val="nl-NL"/>
        </w:rPr>
        <w:softHyphen/>
        <w:t>ớc cả lớp; GV đọc diễn cảm toàn bài - giọng nhẹ nhàng, ngắt nghỉ hơi đúng chỗ, biết nhấn giọng ở những từ ngữ gợi tả.</w:t>
      </w:r>
    </w:p>
    <w:p w:rsidR="00D86BE5" w:rsidRPr="0079172E" w:rsidRDefault="00D86BE5" w:rsidP="00D86BE5">
      <w:pPr>
        <w:tabs>
          <w:tab w:val="left" w:pos="1095"/>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Tìm hiểu bài: HĐ nhóm 4: Nhóm trưởng điều hành các bạn tự đọc  và trả lời các câu hỏi sau sau đó trao đổi nhóm đôi, nhóm 4. LPHT lên chia sẻ</w:t>
      </w:r>
    </w:p>
    <w:p w:rsidR="00D86BE5" w:rsidRPr="0079172E" w:rsidRDefault="00D86BE5" w:rsidP="00D86BE5">
      <w:pPr>
        <w:tabs>
          <w:tab w:val="left" w:pos="900"/>
          <w:tab w:val="num" w:pos="205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o biết thảo quả báo hiệu vào mùa bằng cách nào?(Bằng mùi thơm đặc biệt, sự quyến rũ lan xa, làn gió thơm, cây cỏ thơm, đất trời thơm, từng nếp áo, nếp khăn của ng</w:t>
      </w:r>
      <w:r w:rsidRPr="0079172E">
        <w:rPr>
          <w:rFonts w:ascii="Times New Roman" w:hAnsi="Times New Roman" w:cs="Times New Roman"/>
          <w:sz w:val="28"/>
          <w:szCs w:val="28"/>
          <w:lang w:val="nl-NL"/>
        </w:rPr>
        <w:softHyphen/>
        <w:t>ười đi từ rừng cũng thơm)</w:t>
      </w:r>
    </w:p>
    <w:p w:rsidR="00D86BE5" w:rsidRPr="0079172E" w:rsidRDefault="00D86BE5" w:rsidP="00D86BE5">
      <w:pPr>
        <w:tabs>
          <w:tab w:val="left" w:pos="900"/>
          <w:tab w:val="num" w:pos="205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h dùng từ đặt câu ở đoạn 1 có gì đáng chú ý? (từ “h</w:t>
      </w:r>
      <w:r w:rsidRPr="0079172E">
        <w:rPr>
          <w:rFonts w:ascii="Times New Roman" w:hAnsi="Times New Roman" w:cs="Times New Roman"/>
          <w:sz w:val="28"/>
          <w:szCs w:val="28"/>
          <w:lang w:val="nl-NL"/>
        </w:rPr>
        <w:softHyphen/>
        <w:t>ương”và từ “thơm” lặp lại có tác dụng nhấn mạnh mùi thơm của thảo quả. Câu 2 khá dài…..có nhiều từ lặp lại.</w:t>
      </w:r>
    </w:p>
    <w:p w:rsidR="00D86BE5" w:rsidRPr="0079172E" w:rsidRDefault="00D86BE5" w:rsidP="00D86BE5">
      <w:pPr>
        <w:tabs>
          <w:tab w:val="left" w:pos="900"/>
          <w:tab w:val="num" w:pos="205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ìm những từ ngữ và hình ảnh miêu tả sự phát triển của cây thảo quả.</w:t>
      </w:r>
    </w:p>
    <w:p w:rsidR="00D86BE5" w:rsidRPr="0079172E" w:rsidRDefault="00D86BE5" w:rsidP="00D86BE5">
      <w:pPr>
        <w:tabs>
          <w:tab w:val="left" w:pos="900"/>
          <w:tab w:val="left" w:pos="1095"/>
          <w:tab w:val="num" w:pos="205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ại sao tác giả viết “rừng sáng nh</w:t>
      </w:r>
      <w:r w:rsidRPr="0079172E">
        <w:rPr>
          <w:rFonts w:ascii="Times New Roman" w:hAnsi="Times New Roman" w:cs="Times New Roman"/>
          <w:sz w:val="28"/>
          <w:szCs w:val="28"/>
          <w:lang w:val="nl-NL"/>
        </w:rPr>
        <w:softHyphen/>
        <w:t>ư có lửa hắt lên từ dưới đáy rừng”?</w:t>
      </w:r>
    </w:p>
    <w:p w:rsidR="00D86BE5" w:rsidRPr="0079172E" w:rsidRDefault="00D86BE5" w:rsidP="00D86BE5">
      <w:pPr>
        <w:tabs>
          <w:tab w:val="left" w:pos="900"/>
          <w:tab w:val="left" w:pos="1095"/>
          <w:tab w:val="num" w:pos="205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ìm những từ ngữ tả màu sắc thảo quả chín, những từ ngữ tả màu sắc của hoa thảo quả ?</w:t>
      </w:r>
    </w:p>
    <w:p w:rsidR="00D86BE5" w:rsidRPr="0079172E" w:rsidRDefault="00D86BE5" w:rsidP="00D86BE5">
      <w:pPr>
        <w:tabs>
          <w:tab w:val="left" w:pos="900"/>
          <w:tab w:val="num" w:pos="205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ác giả đã sử dụng biện pháp nghệ thuật nào khi tả thảo quả chín?</w:t>
      </w:r>
    </w:p>
    <w:p w:rsidR="00D86BE5" w:rsidRPr="0079172E" w:rsidRDefault="00D86BE5" w:rsidP="00D86BE5">
      <w:pPr>
        <w:tabs>
          <w:tab w:val="left" w:pos="1095"/>
          <w:tab w:val="left" w:pos="1800"/>
        </w:tabs>
        <w:spacing w:line="264" w:lineRule="auto"/>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c. Đọc diễn cảm</w:t>
      </w:r>
      <w:r w:rsidRPr="0079172E">
        <w:rPr>
          <w:rFonts w:ascii="Times New Roman" w:hAnsi="Times New Roman" w:cs="Times New Roman"/>
          <w:i/>
          <w:sz w:val="28"/>
          <w:szCs w:val="28"/>
          <w:lang w:val="nl-NL"/>
        </w:rPr>
        <w:t>:</w:t>
      </w:r>
    </w:p>
    <w:p w:rsidR="00D86BE5" w:rsidRPr="0079172E" w:rsidRDefault="00D86BE5" w:rsidP="00D86BE5">
      <w:pPr>
        <w:tabs>
          <w:tab w:val="left" w:pos="545"/>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GV  đọc, HS tìm giọng đọc cả bài, từng đoạn. HS tìm đoạn hay nhất. T đưa bảng phụ HS Lđọc theo cặp đoạn 3. HS đọc diễn cảm theo cặp. Lớp nx</w:t>
      </w:r>
    </w:p>
    <w:p w:rsidR="00D86BE5" w:rsidRPr="0079172E" w:rsidRDefault="00D86BE5" w:rsidP="00D86BE5">
      <w:pPr>
        <w:tabs>
          <w:tab w:val="left" w:pos="545"/>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Nội dung bài tập đọc nói gì?</w:t>
      </w:r>
    </w:p>
    <w:p w:rsidR="00D86BE5" w:rsidRPr="0079172E" w:rsidRDefault="00D86BE5" w:rsidP="00D86BE5">
      <w:pPr>
        <w:tabs>
          <w:tab w:val="left" w:pos="720"/>
          <w:tab w:val="left" w:pos="900"/>
          <w:tab w:val="left" w:pos="1260"/>
          <w:tab w:val="left" w:pos="144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học tập gì về cách dùng từ, miêu tả, đặt câu của tác giả trong bài văn?</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GV nhận xét giờ học. Dặn  dò </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17632" behindDoc="0" locked="0" layoutInCell="1" allowOverlap="1">
                <wp:simplePos x="0" y="0"/>
                <wp:positionH relativeFrom="column">
                  <wp:posOffset>1918335</wp:posOffset>
                </wp:positionH>
                <wp:positionV relativeFrom="paragraph">
                  <wp:posOffset>111760</wp:posOffset>
                </wp:positionV>
                <wp:extent cx="2714625" cy="0"/>
                <wp:effectExtent l="7620" t="7620" r="11430" b="11430"/>
                <wp:wrapNone/>
                <wp:docPr id="960" name="Straight Connector 9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14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49A3C2" id="Straight Connector 960"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05pt,8.8pt" to="364.8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ĐỊA LÍ</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CÔNG NGHIỆP</w:t>
      </w:r>
    </w:p>
    <w:p w:rsidR="00D86BE5" w:rsidRPr="0079172E" w:rsidRDefault="00D86BE5" w:rsidP="00D86BE5">
      <w:pPr>
        <w:tabs>
          <w:tab w:val="left" w:pos="540"/>
          <w:tab w:val="left" w:pos="900"/>
        </w:tabs>
        <w:spacing w:line="264" w:lineRule="auto"/>
        <w:ind w:left="-207"/>
        <w:jc w:val="both"/>
        <w:rPr>
          <w:rFonts w:ascii="Times New Roman" w:hAnsi="Times New Roman" w:cs="Times New Roman"/>
          <w:b/>
          <w:sz w:val="28"/>
          <w:szCs w:val="28"/>
          <w:lang w:val="nl-NL"/>
        </w:rPr>
      </w:pPr>
    </w:p>
    <w:p w:rsidR="00D86BE5" w:rsidRPr="0079172E" w:rsidRDefault="00D86BE5" w:rsidP="00D86BE5">
      <w:pPr>
        <w:tabs>
          <w:tab w:val="left" w:pos="540"/>
          <w:tab w:val="left" w:pos="9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Học xong bài này HS :</w:t>
      </w:r>
    </w:p>
    <w:p w:rsidR="00D86BE5" w:rsidRPr="0079172E" w:rsidRDefault="00D86BE5" w:rsidP="00D86BE5">
      <w:pPr>
        <w:tabs>
          <w:tab w:val="left" w:pos="900"/>
        </w:tabs>
        <w:spacing w:line="264" w:lineRule="auto"/>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Nêu đ</w:t>
      </w:r>
      <w:r w:rsidRPr="0079172E">
        <w:rPr>
          <w:rFonts w:ascii="Times New Roman" w:hAnsi="Times New Roman" w:cs="Times New Roman"/>
          <w:sz w:val="28"/>
          <w:szCs w:val="28"/>
          <w:lang w:val="nl-NL"/>
        </w:rPr>
        <w:softHyphen/>
        <w:t>ược vai trò của công nghiệp và thủ công nghiệp.</w:t>
      </w:r>
    </w:p>
    <w:p w:rsidR="00D86BE5" w:rsidRPr="0079172E" w:rsidRDefault="00D86BE5" w:rsidP="00D86BE5">
      <w:pPr>
        <w:tabs>
          <w:tab w:val="left" w:pos="900"/>
        </w:tabs>
        <w:spacing w:line="264" w:lineRule="auto"/>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lastRenderedPageBreak/>
        <w:t xml:space="preserve">          Biết đ</w:t>
      </w:r>
      <w:r w:rsidRPr="0079172E">
        <w:rPr>
          <w:rFonts w:ascii="Times New Roman" w:hAnsi="Times New Roman" w:cs="Times New Roman"/>
          <w:sz w:val="28"/>
          <w:szCs w:val="28"/>
          <w:lang w:val="nl-NL"/>
        </w:rPr>
        <w:softHyphen/>
        <w:t>ược n</w:t>
      </w:r>
      <w:r w:rsidRPr="0079172E">
        <w:rPr>
          <w:rFonts w:ascii="Times New Roman" w:hAnsi="Times New Roman" w:cs="Times New Roman"/>
          <w:sz w:val="28"/>
          <w:szCs w:val="28"/>
          <w:lang w:val="nl-NL"/>
        </w:rPr>
        <w:softHyphen/>
        <w:t>ước ta có nhiều ngành công nghiệp và thủ công nghiệp. Biết dựa vào sơ đồ, biểu đồ để tìm hiểu vè các ngành lâm nghiệp, thủy sản.</w:t>
      </w:r>
    </w:p>
    <w:p w:rsidR="00D86BE5" w:rsidRPr="0079172E" w:rsidRDefault="00D86BE5" w:rsidP="00D86BE5">
      <w:pPr>
        <w:tabs>
          <w:tab w:val="left" w:pos="900"/>
        </w:tabs>
        <w:spacing w:line="264" w:lineRule="auto"/>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Kể tên sản phẩm của một số ngành công nghiệp. Xác định trên bản đồ một số địa ph</w:t>
      </w:r>
      <w:r w:rsidRPr="0079172E">
        <w:rPr>
          <w:rFonts w:ascii="Times New Roman" w:hAnsi="Times New Roman" w:cs="Times New Roman"/>
          <w:sz w:val="28"/>
          <w:szCs w:val="28"/>
          <w:lang w:val="nl-NL"/>
        </w:rPr>
        <w:softHyphen/>
        <w:t>ương có các mặt hàng thủ công nổi tiếng.</w:t>
      </w:r>
    </w:p>
    <w:p w:rsidR="00D86BE5" w:rsidRPr="0079172E" w:rsidRDefault="00D86BE5" w:rsidP="00D86BE5">
      <w:pPr>
        <w:tabs>
          <w:tab w:val="left" w:pos="540"/>
          <w:tab w:val="left" w:pos="9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 học chủ yếu:</w:t>
      </w:r>
    </w:p>
    <w:p w:rsidR="00D86BE5" w:rsidRPr="0079172E" w:rsidRDefault="00D86BE5" w:rsidP="00D86BE5">
      <w:pPr>
        <w:tabs>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Nêu mục tiêu bài</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1: Công nghiệp</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4: Nhóm trưởng điều hành các bạn tự đọc, quan sát hình 1 SGK  kể tên các ngành công nghiệp của nư</w:t>
      </w:r>
      <w:r w:rsidRPr="0079172E">
        <w:rPr>
          <w:rFonts w:ascii="Times New Roman" w:hAnsi="Times New Roman" w:cs="Times New Roman"/>
          <w:sz w:val="28"/>
          <w:szCs w:val="28"/>
          <w:lang w:val="nl-NL"/>
        </w:rPr>
        <w:softHyphen/>
        <w:t>ớc ta và sản phẩm  của nó.</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ãy kể tên một số sản phẩm công nghiệp xuất khẩu mà em biết.</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ành công nghiệp có vai trò như</w:t>
      </w:r>
      <w:r w:rsidRPr="0079172E">
        <w:rPr>
          <w:rFonts w:ascii="Times New Roman" w:hAnsi="Times New Roman" w:cs="Times New Roman"/>
          <w:sz w:val="28"/>
          <w:szCs w:val="28"/>
          <w:lang w:val="nl-NL"/>
        </w:rPr>
        <w:softHyphen/>
        <w:t xml:space="preserve"> thế  nào đối với đời sống và sản xuất.</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ể tên một số địa ph</w:t>
      </w:r>
      <w:r w:rsidRPr="0079172E">
        <w:rPr>
          <w:rFonts w:ascii="Times New Roman" w:hAnsi="Times New Roman" w:cs="Times New Roman"/>
          <w:sz w:val="28"/>
          <w:szCs w:val="28"/>
          <w:lang w:val="nl-NL"/>
        </w:rPr>
        <w:softHyphen/>
        <w:t xml:space="preserve">ương có  sản phẩm  công nghiệp nổi tiếng mà em biết. </w:t>
      </w:r>
    </w:p>
    <w:p w:rsidR="00D86BE5" w:rsidRPr="0079172E" w:rsidRDefault="00D86BE5" w:rsidP="00D86BE5">
      <w:pPr>
        <w:tabs>
          <w:tab w:val="left" w:pos="1260"/>
        </w:tabs>
        <w:spacing w:line="264" w:lineRule="auto"/>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sau đó trao đổi nhóm đôi, nhóm 4. LPHT lên chia sẻ</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 2: Nghề thủ công</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SGK, Trưng bày tranh ảnh s</w:t>
      </w:r>
      <w:r w:rsidRPr="0079172E">
        <w:rPr>
          <w:rFonts w:ascii="Times New Roman" w:hAnsi="Times New Roman" w:cs="Times New Roman"/>
          <w:sz w:val="28"/>
          <w:szCs w:val="28"/>
          <w:lang w:val="nl-NL"/>
        </w:rPr>
        <w:softHyphen/>
        <w:t>ưu tầm đ</w:t>
      </w:r>
      <w:r w:rsidRPr="0079172E">
        <w:rPr>
          <w:rFonts w:ascii="Times New Roman" w:hAnsi="Times New Roman" w:cs="Times New Roman"/>
          <w:sz w:val="28"/>
          <w:szCs w:val="28"/>
          <w:lang w:val="nl-NL"/>
        </w:rPr>
        <w:softHyphen/>
        <w:t>ược. Kể tên các ngành công nghiệp đó. Vậy em hiểu thế nào là nghề thủ công ? Nghề thủ  công nư</w:t>
      </w:r>
      <w:r w:rsidRPr="0079172E">
        <w:rPr>
          <w:rFonts w:ascii="Times New Roman" w:hAnsi="Times New Roman" w:cs="Times New Roman"/>
          <w:sz w:val="28"/>
          <w:szCs w:val="28"/>
          <w:lang w:val="nl-NL"/>
        </w:rPr>
        <w:softHyphen/>
        <w:t>ớc ta có vai trò và đặc điểm gì? Kể tên một số địa ph</w:t>
      </w:r>
      <w:r w:rsidRPr="0079172E">
        <w:rPr>
          <w:rFonts w:ascii="Times New Roman" w:hAnsi="Times New Roman" w:cs="Times New Roman"/>
          <w:sz w:val="28"/>
          <w:szCs w:val="28"/>
          <w:lang w:val="nl-NL"/>
        </w:rPr>
        <w:softHyphen/>
        <w:t xml:space="preserve">ương có  nghề thủ công nổi tiếng mà em biết.  Hãy kể một số sản phẩm thủ công mà em biết? </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 ND bài học. Dặn dò</w:t>
      </w:r>
    </w:p>
    <w:p w:rsidR="00D86BE5" w:rsidRPr="0079172E" w:rsidRDefault="00D86BE5" w:rsidP="00D86BE5">
      <w:pPr>
        <w:spacing w:line="264" w:lineRule="auto"/>
        <w:ind w:left="720"/>
        <w:jc w:val="cente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19680" behindDoc="0" locked="0" layoutInCell="1" allowOverlap="1">
                <wp:simplePos x="0" y="0"/>
                <wp:positionH relativeFrom="column">
                  <wp:posOffset>72390</wp:posOffset>
                </wp:positionH>
                <wp:positionV relativeFrom="paragraph">
                  <wp:posOffset>81915</wp:posOffset>
                </wp:positionV>
                <wp:extent cx="6044565" cy="0"/>
                <wp:effectExtent l="9525" t="7620" r="13335" b="11430"/>
                <wp:wrapNone/>
                <wp:docPr id="959" name="Straight Connector 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445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77824E" id="Straight Connector 959"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6.45pt" to="481.6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UQr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"/>
            </w:pict>
          </mc:Fallback>
        </mc:AlternateContent>
      </w:r>
    </w:p>
    <w:p w:rsidR="00D86BE5" w:rsidRPr="0079172E" w:rsidRDefault="00D86BE5" w:rsidP="00D86BE5">
      <w:pPr>
        <w:spacing w:line="264" w:lineRule="auto"/>
        <w:ind w:left="720"/>
        <w:jc w:val="center"/>
        <w:rPr>
          <w:rFonts w:ascii="Times New Roman" w:hAnsi="Times New Roman" w:cs="Times New Roman"/>
          <w:i/>
          <w:sz w:val="28"/>
          <w:szCs w:val="28"/>
          <w:lang w:val="nl-NL"/>
        </w:rPr>
      </w:pPr>
      <w:r w:rsidRPr="0079172E">
        <w:rPr>
          <w:rFonts w:ascii="Times New Roman" w:hAnsi="Times New Roman" w:cs="Times New Roman"/>
          <w:i/>
          <w:noProof/>
          <w:sz w:val="28"/>
          <w:szCs w:val="28"/>
        </w:rPr>
        <mc:AlternateContent>
          <mc:Choice Requires="wps">
            <w:drawing>
              <wp:anchor distT="0" distB="0" distL="114300" distR="114300" simplePos="0" relativeHeight="251701248" behindDoc="0" locked="0" layoutInCell="1" allowOverlap="1">
                <wp:simplePos x="0" y="0"/>
                <wp:positionH relativeFrom="column">
                  <wp:posOffset>1107440</wp:posOffset>
                </wp:positionH>
                <wp:positionV relativeFrom="paragraph">
                  <wp:posOffset>1905</wp:posOffset>
                </wp:positionV>
                <wp:extent cx="0" cy="0"/>
                <wp:effectExtent l="6350" t="9525" r="12700" b="9525"/>
                <wp:wrapNone/>
                <wp:docPr id="958" name="Straight Connector 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5BD964" id="Straight Connector 958"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2pt,.15pt" to="87.2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"/>
            </w:pict>
          </mc:Fallback>
        </mc:AlternateContent>
      </w:r>
      <w:r w:rsidRPr="0079172E">
        <w:rPr>
          <w:rFonts w:ascii="Times New Roman" w:hAnsi="Times New Roman" w:cs="Times New Roman"/>
          <w:i/>
          <w:noProof/>
          <w:sz w:val="28"/>
          <w:szCs w:val="28"/>
        </w:rPr>
        <mc:AlternateContent>
          <mc:Choice Requires="wps">
            <w:drawing>
              <wp:anchor distT="0" distB="0" distL="114300" distR="114300" simplePos="0" relativeHeight="251700224" behindDoc="0" locked="0" layoutInCell="1" allowOverlap="1">
                <wp:simplePos x="0" y="0"/>
                <wp:positionH relativeFrom="column">
                  <wp:posOffset>969010</wp:posOffset>
                </wp:positionH>
                <wp:positionV relativeFrom="paragraph">
                  <wp:posOffset>1905</wp:posOffset>
                </wp:positionV>
                <wp:extent cx="0" cy="0"/>
                <wp:effectExtent l="10795" t="9525" r="8255" b="9525"/>
                <wp:wrapNone/>
                <wp:docPr id="957" name="Straight Connector 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AFA395" id="Straight Connector 957"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3pt,.15pt" to="76.3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"/>
            </w:pict>
          </mc:Fallback>
        </mc:AlternateContent>
      </w:r>
      <w:r w:rsidRPr="0079172E">
        <w:rPr>
          <w:rFonts w:ascii="Times New Roman" w:hAnsi="Times New Roman" w:cs="Times New Roman"/>
          <w:b/>
          <w:i/>
          <w:sz w:val="28"/>
          <w:szCs w:val="28"/>
          <w:lang w:val="nl-NL"/>
        </w:rPr>
        <w:t>Thứ ba ngày 22 tháng11 năm 2016</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1  : TOÁN</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58)</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Giúp HS biết:</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hân một số thập phân với 10, 100, 1000,...</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hân 1số thập phân với số tròn chục,tròn trăm.</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iải bài toán có ba bước tính. Rèn KN TB bài.</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áo dục HS yêu thích môn Toán.</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 chủ yếu</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1. Kiểm tra bài cũ: Nêu cách nhân nhẩm 1 số TP với 10 , 100..</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tabs>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a : HS đọc yêu cầu.</w:t>
      </w:r>
    </w:p>
    <w:p w:rsidR="00D86BE5" w:rsidRPr="0079172E" w:rsidRDefault="00D86BE5" w:rsidP="00D86BE5">
      <w:pPr>
        <w:tabs>
          <w:tab w:val="left" w:pos="545"/>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2 HS lên bảng làm, mỗi em 3 phép tính // lớp làm bài vào vở, nhắc ai xong làm luôn ý b. Chữa bài ý a</w:t>
      </w:r>
    </w:p>
    <w:p w:rsidR="00D86BE5" w:rsidRPr="0079172E" w:rsidRDefault="00D86BE5" w:rsidP="00D86BE5">
      <w:pPr>
        <w:tabs>
          <w:tab w:val="left" w:pos="545"/>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Một vài học sinh nhắc lại quy tắc nhân nhẩm.  </w:t>
      </w:r>
    </w:p>
    <w:p w:rsidR="00D86BE5" w:rsidRPr="0079172E" w:rsidRDefault="00D86BE5" w:rsidP="00D86BE5">
      <w:pPr>
        <w:tabs>
          <w:tab w:val="left" w:pos="545"/>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HS làm bài. Hãy giải thích cách tìm thừa số thứ 2?</w:t>
      </w:r>
    </w:p>
    <w:p w:rsidR="00D86BE5" w:rsidRPr="0079172E" w:rsidRDefault="00D86BE5" w:rsidP="00D86BE5">
      <w:pPr>
        <w:tabs>
          <w:tab w:val="left" w:pos="545"/>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ựa vào tích và thừa số thứ nhất).</w:t>
      </w:r>
    </w:p>
    <w:p w:rsidR="00D86BE5" w:rsidRPr="0079172E" w:rsidRDefault="00D86BE5" w:rsidP="00D86BE5">
      <w:pPr>
        <w:tabs>
          <w:tab w:val="left" w:pos="545"/>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Củng cố nhân nhẩm một số thập phân với 10, 100, 1000,...</w:t>
      </w:r>
    </w:p>
    <w:p w:rsidR="00D86BE5" w:rsidRPr="0079172E" w:rsidRDefault="00D86BE5" w:rsidP="00D86BE5">
      <w:pPr>
        <w:tabs>
          <w:tab w:val="left" w:pos="545"/>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Cho HS nào đã làm xong chữa  tiếp. GV chữa bài như ý a</w:t>
      </w:r>
    </w:p>
    <w:p w:rsidR="00D86BE5" w:rsidRPr="0079172E" w:rsidRDefault="00D86BE5" w:rsidP="00D86BE5">
      <w:pPr>
        <w:tabs>
          <w:tab w:val="left" w:pos="545"/>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a,b)T: HĐ nhóm 4 làm ý a, b, nhắc ai xong làm ý c</w:t>
      </w:r>
    </w:p>
    <w:p w:rsidR="00D86BE5" w:rsidRPr="0079172E" w:rsidRDefault="00D86BE5" w:rsidP="00D86BE5">
      <w:pPr>
        <w:tabs>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hóm trưởng điều hành các bạn tự đọc YC, làm sau đó trao đổi nhóm đôi, nhóm 4. LPHT lên chia sẻ. Một HS lên bảng làm bài trên bảng phụ. Nhận xét và chữa bài.</w:t>
      </w:r>
    </w:p>
    <w:p w:rsidR="00D86BE5" w:rsidRPr="0079172E" w:rsidRDefault="00D86BE5" w:rsidP="00D86BE5">
      <w:pPr>
        <w:tabs>
          <w:tab w:val="left" w:pos="545"/>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Lưu ý: thừa số thứ hai là các số tròn chục, tròn trăm, tròn nghìn... nên có thể đặt tính theo cột dọc và tính theo mẫu.</w:t>
      </w:r>
    </w:p>
    <w:p w:rsidR="00D86BE5" w:rsidRPr="0079172E" w:rsidRDefault="00D86BE5" w:rsidP="00D86BE5">
      <w:pPr>
        <w:tabs>
          <w:tab w:val="left" w:pos="545"/>
        </w:tabs>
        <w:spacing w:line="360"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ab/>
        <w:t>- Củng cố nhân một số thập phân với một số tự nhiên.</w:t>
      </w:r>
    </w:p>
    <w:p w:rsidR="00D86BE5" w:rsidRPr="0079172E" w:rsidRDefault="00D86BE5" w:rsidP="00D86BE5">
      <w:pPr>
        <w:tabs>
          <w:tab w:val="left" w:pos="545"/>
        </w:tabs>
        <w:spacing w:line="360"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HS nào làm xong chữa tiếp những ý còn lại.</w:t>
      </w:r>
    </w:p>
    <w:p w:rsidR="00D86BE5" w:rsidRPr="0079172E" w:rsidRDefault="00D86BE5" w:rsidP="00D86BE5">
      <w:pPr>
        <w:tabs>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Cho HS đọc thầm rồi tự nêu tóm tắt bài toán, tự giải bài toán.</w:t>
      </w:r>
    </w:p>
    <w:p w:rsidR="00D86BE5" w:rsidRPr="0079172E" w:rsidRDefault="00D86BE5" w:rsidP="00D86BE5">
      <w:pPr>
        <w:tabs>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ột HS làm vào bảng nhóm- rồi chữa bài.  </w:t>
      </w:r>
    </w:p>
    <w:p w:rsidR="00D86BE5" w:rsidRPr="0079172E" w:rsidRDefault="00D86BE5" w:rsidP="00D86BE5">
      <w:pPr>
        <w:tabs>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ài 4: Tìm số tự nhiên x, biết 2,5 x x &lt; 7</w:t>
      </w:r>
    </w:p>
    <w:p w:rsidR="00D86BE5" w:rsidRPr="0079172E" w:rsidRDefault="00D86BE5" w:rsidP="00D86BE5">
      <w:pPr>
        <w:tabs>
          <w:tab w:val="left" w:pos="1260"/>
          <w:tab w:val="left" w:pos="1440"/>
          <w:tab w:val="left" w:pos="1620"/>
          <w:tab w:val="left" w:pos="1800"/>
        </w:tabs>
        <w:spacing w:line="264" w:lineRule="auto"/>
        <w:ind w:firstLine="108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x = 0;  x = 1;  x = 2 Vì :  2,5 x 0 &lt; 7       2,5 x 1 &lt; 7</w:t>
      </w:r>
    </w:p>
    <w:p w:rsidR="00D86BE5" w:rsidRPr="0079172E" w:rsidRDefault="00D86BE5" w:rsidP="00D86BE5">
      <w:pPr>
        <w:tabs>
          <w:tab w:val="left" w:pos="1260"/>
          <w:tab w:val="left" w:pos="1440"/>
          <w:tab w:val="left" w:pos="1620"/>
          <w:tab w:val="left" w:pos="1800"/>
        </w:tabs>
        <w:spacing w:line="264" w:lineRule="auto"/>
        <w:ind w:firstLine="1080"/>
        <w:jc w:val="both"/>
        <w:rPr>
          <w:rFonts w:ascii="Times New Roman" w:hAnsi="Times New Roman" w:cs="Times New Roman"/>
          <w:sz w:val="28"/>
          <w:szCs w:val="28"/>
          <w:lang w:val="nl-NL"/>
        </w:rPr>
      </w:pPr>
      <w:r w:rsidRPr="0079172E">
        <w:rPr>
          <w:rFonts w:ascii="Times New Roman" w:hAnsi="Times New Roman" w:cs="Times New Roman"/>
          <w:b/>
          <w:noProof/>
          <w:sz w:val="28"/>
          <w:szCs w:val="28"/>
          <w:u w:val="single"/>
        </w:rPr>
        <mc:AlternateContent>
          <mc:Choice Requires="wps">
            <w:drawing>
              <wp:anchor distT="0" distB="0" distL="114300" distR="114300" simplePos="0" relativeHeight="251712512" behindDoc="0" locked="0" layoutInCell="1" allowOverlap="1">
                <wp:simplePos x="0" y="0"/>
                <wp:positionH relativeFrom="column">
                  <wp:posOffset>-3183890</wp:posOffset>
                </wp:positionH>
                <wp:positionV relativeFrom="paragraph">
                  <wp:posOffset>127635</wp:posOffset>
                </wp:positionV>
                <wp:extent cx="2284095" cy="0"/>
                <wp:effectExtent l="10795" t="6985" r="10160" b="12065"/>
                <wp:wrapNone/>
                <wp:docPr id="956" name="Straight Connector 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4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D8CFAF" id="Straight Connector 956"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7pt,10.05pt" to="-70.8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5s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"/>
            </w:pict>
          </mc:Fallback>
        </mc:AlternateContent>
      </w:r>
      <w:r w:rsidRPr="0079172E">
        <w:rPr>
          <w:rFonts w:ascii="Times New Roman" w:hAnsi="Times New Roman" w:cs="Times New Roman"/>
          <w:sz w:val="28"/>
          <w:szCs w:val="28"/>
          <w:lang w:val="nl-NL"/>
        </w:rPr>
        <w:t xml:space="preserve">                                        2,5 x 2 &lt; 7       2,5 x 3 &gt; 7 (loại)</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III.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Nêu ND LT ?</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GV nhận xét giờ học. Dặn  dò </w:t>
      </w:r>
      <w:r w:rsidRPr="0079172E">
        <w:rPr>
          <w:rFonts w:ascii="Times New Roman" w:hAnsi="Times New Roman" w:cs="Times New Roman"/>
          <w:b/>
          <w:i/>
          <w:sz w:val="28"/>
          <w:szCs w:val="28"/>
          <w:lang w:val="nl-NL"/>
        </w:rPr>
        <w:t xml:space="preserve">                    </w:t>
      </w:r>
    </w:p>
    <w:p w:rsidR="00D86BE5" w:rsidRPr="0079172E" w:rsidRDefault="00D86BE5" w:rsidP="00D86BE5">
      <w:pPr>
        <w:tabs>
          <w:tab w:val="left" w:pos="1620"/>
          <w:tab w:val="left" w:pos="1800"/>
        </w:tabs>
        <w:spacing w:line="264" w:lineRule="auto"/>
        <w:rPr>
          <w:rFonts w:ascii="Times New Roman" w:hAnsi="Times New Roman" w:cs="Times New Roman"/>
          <w:b/>
          <w:i/>
          <w:sz w:val="28"/>
          <w:szCs w:val="28"/>
          <w:lang w:val="nl-NL"/>
        </w:rPr>
      </w:pPr>
      <w:r w:rsidRPr="0079172E">
        <w:rPr>
          <w:rFonts w:ascii="Times New Roman" w:hAnsi="Times New Roman" w:cs="Times New Roman"/>
          <w:b/>
          <w:i/>
          <w:noProof/>
          <w:sz w:val="28"/>
          <w:szCs w:val="28"/>
        </w:rPr>
        <mc:AlternateContent>
          <mc:Choice Requires="wps">
            <w:drawing>
              <wp:anchor distT="0" distB="0" distL="114300" distR="114300" simplePos="0" relativeHeight="251721728" behindDoc="0" locked="0" layoutInCell="1" allowOverlap="1">
                <wp:simplePos x="0" y="0"/>
                <wp:positionH relativeFrom="column">
                  <wp:posOffset>1664970</wp:posOffset>
                </wp:positionH>
                <wp:positionV relativeFrom="paragraph">
                  <wp:posOffset>50800</wp:posOffset>
                </wp:positionV>
                <wp:extent cx="2606040" cy="0"/>
                <wp:effectExtent l="11430" t="8890" r="11430" b="10160"/>
                <wp:wrapNone/>
                <wp:docPr id="955" name="Straight Connector 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6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391D43" id="Straight Connector 955"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1pt,4pt" to="336.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6j+HQ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TẬP ĐỌC</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HÀNH TRÌNH CỦA BẦY ONG</w:t>
      </w:r>
    </w:p>
    <w:p w:rsidR="00D86BE5" w:rsidRPr="0079172E" w:rsidRDefault="00D86BE5" w:rsidP="00D86BE5">
      <w:pPr>
        <w:tabs>
          <w:tab w:val="left" w:pos="900"/>
          <w:tab w:val="left" w:pos="162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tabs>
          <w:tab w:val="left" w:pos="900"/>
          <w:tab w:val="left" w:pos="1620"/>
        </w:tabs>
        <w:spacing w:line="264" w:lineRule="auto"/>
        <w:ind w:left="-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ọc diễn cảm bài thơ ngát nhịp đúng những câu thơ lục bát.</w:t>
      </w:r>
    </w:p>
    <w:p w:rsidR="00D86BE5" w:rsidRPr="0079172E" w:rsidRDefault="00D86BE5" w:rsidP="00D86BE5">
      <w:pPr>
        <w:tabs>
          <w:tab w:val="left" w:pos="900"/>
          <w:tab w:val="left" w:pos="1620"/>
        </w:tabs>
        <w:spacing w:line="264" w:lineRule="auto"/>
        <w:ind w:left="-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HS thuộc và đọc diễn cảm đư</w:t>
      </w:r>
      <w:r w:rsidRPr="0079172E">
        <w:rPr>
          <w:rFonts w:ascii="Times New Roman" w:hAnsi="Times New Roman" w:cs="Times New Roman"/>
          <w:sz w:val="28"/>
          <w:szCs w:val="28"/>
          <w:lang w:val="nl-NL"/>
        </w:rPr>
        <w:softHyphen/>
        <w:t>ợc toàn  bài</w:t>
      </w:r>
    </w:p>
    <w:p w:rsidR="00D86BE5" w:rsidRPr="0079172E" w:rsidRDefault="00D86BE5" w:rsidP="00D86BE5">
      <w:pPr>
        <w:tabs>
          <w:tab w:val="left" w:pos="900"/>
          <w:tab w:val="left" w:pos="1620"/>
        </w:tabs>
        <w:spacing w:line="264" w:lineRule="auto"/>
        <w:ind w:left="-109"/>
        <w:jc w:val="both"/>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04320" behindDoc="0" locked="0" layoutInCell="1" allowOverlap="1">
                <wp:simplePos x="0" y="0"/>
                <wp:positionH relativeFrom="column">
                  <wp:posOffset>-4083685</wp:posOffset>
                </wp:positionH>
                <wp:positionV relativeFrom="paragraph">
                  <wp:posOffset>-483870</wp:posOffset>
                </wp:positionV>
                <wp:extent cx="3200400" cy="0"/>
                <wp:effectExtent l="6350" t="13970" r="12700" b="5080"/>
                <wp:wrapNone/>
                <wp:docPr id="954" name="Straight Connector 9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A415C2" id="Straight Connector 954"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55pt,-38.1pt" to="-69.55pt,-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BAHQ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"/>
            </w:pict>
          </mc:Fallback>
        </mc:AlternateContent>
      </w:r>
      <w:r w:rsidRPr="0079172E">
        <w:rPr>
          <w:rFonts w:ascii="Times New Roman" w:hAnsi="Times New Roman" w:cs="Times New Roman"/>
          <w:sz w:val="28"/>
          <w:szCs w:val="28"/>
          <w:lang w:val="nl-NL"/>
        </w:rPr>
        <w:t xml:space="preserve">           Hiểu những phẩm chất đáng quý của bầy ong:cần cù làm việc để góp ích cho đời.(Trả lời đ</w:t>
      </w:r>
      <w:r w:rsidRPr="0079172E">
        <w:rPr>
          <w:rFonts w:ascii="Times New Roman" w:hAnsi="Times New Roman" w:cs="Times New Roman"/>
          <w:sz w:val="28"/>
          <w:szCs w:val="28"/>
          <w:lang w:val="nl-NL"/>
        </w:rPr>
        <w:softHyphen/>
        <w:t>ược các câu hỏi SGK, thuộc 2 khổ thơ cuối bài).</w:t>
      </w:r>
    </w:p>
    <w:p w:rsidR="00D86BE5" w:rsidRPr="0079172E" w:rsidRDefault="00D86BE5" w:rsidP="00D86BE5">
      <w:pPr>
        <w:tabs>
          <w:tab w:val="left" w:pos="900"/>
          <w:tab w:val="left" w:pos="1620"/>
        </w:tabs>
        <w:spacing w:line="264" w:lineRule="auto"/>
        <w:ind w:left="-109"/>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I. Đồ dùng dạy - học: </w:t>
      </w:r>
      <w:r w:rsidRPr="0079172E">
        <w:rPr>
          <w:rFonts w:ascii="Times New Roman" w:hAnsi="Times New Roman" w:cs="Times New Roman"/>
          <w:sz w:val="28"/>
          <w:szCs w:val="28"/>
          <w:lang w:val="nl-NL"/>
        </w:rPr>
        <w:t>Tranh minh họa bài đọc trong SGK</w:t>
      </w:r>
    </w:p>
    <w:p w:rsidR="00D86BE5" w:rsidRPr="0079172E" w:rsidRDefault="00D86BE5" w:rsidP="00D86BE5">
      <w:pPr>
        <w:tabs>
          <w:tab w:val="left" w:pos="900"/>
          <w:tab w:val="left" w:pos="1080"/>
          <w:tab w:val="left" w:pos="162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 học:</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 Đọc và trả lời câu hỏi bài mùa thảo quả.</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GV nêu mục đích và yêu cầu của tiết học.</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w:t>
      </w:r>
      <w:r w:rsidRPr="0079172E">
        <w:rPr>
          <w:rFonts w:ascii="Times New Roman" w:hAnsi="Times New Roman" w:cs="Times New Roman"/>
          <w:sz w:val="28"/>
          <w:szCs w:val="28"/>
          <w:lang w:val="nl-NL"/>
        </w:rPr>
        <w:softHyphen/>
        <w:t>ướng dẫn HS luyện đọc và tìm hiểu bài:</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Luyện đọc:</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đọc cá nhân. T chia đoạn. H đọc tiếp nối 4 đoạn. GV kết hợp sửa lỗi phát âm, giọng đọc của từng em; HS đọc L2 , đọc chú giải</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uyện đọc theo cặp: 1 - 2 em đọc cả bài; GV đọc diễn cảm bài.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Tìm hiểu bài: HĐ nhóm 4: Nhóm trưởng điều hành các bạn tự đọc và trả lời các câu hỏi sau sau đó trao đổi nhóm đôi, nhóm 4. LPHT lên chia sẻ</w:t>
      </w:r>
    </w:p>
    <w:p w:rsidR="00D86BE5" w:rsidRPr="0079172E" w:rsidRDefault="00D86BE5" w:rsidP="00D86BE5">
      <w:pPr>
        <w:tabs>
          <w:tab w:val="left" w:pos="7108"/>
        </w:tabs>
        <w:spacing w:line="360"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ìm trong khổ thơ đầu những từ ngữ miêu tả hành trình vô tận của bầy ong? (Từ ngữ chỉ không gian, thời gian: trọn đời, nẻo đ</w:t>
      </w:r>
      <w:r w:rsidRPr="0079172E">
        <w:rPr>
          <w:rFonts w:ascii="Times New Roman" w:hAnsi="Times New Roman" w:cs="Times New Roman"/>
          <w:sz w:val="28"/>
          <w:szCs w:val="28"/>
          <w:lang w:val="nl-NL"/>
        </w:rPr>
        <w:softHyphen/>
        <w:t>ường xa, vô tận)</w:t>
      </w:r>
    </w:p>
    <w:p w:rsidR="00D86BE5" w:rsidRPr="0079172E" w:rsidRDefault="00D86BE5" w:rsidP="00D86BE5">
      <w:pPr>
        <w:tabs>
          <w:tab w:val="left" w:pos="7108"/>
        </w:tabs>
        <w:spacing w:line="360"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ầy ong đến tìm mật ở những nơi nào? Nơi ong đến có vẻ đẹp gì đặc biệt? (Bầy ong đi tìm mật ở trăm miền, giả sử trên đời có hoa thì ong cũng tìm đến. Nơi nào ong đến cũng có nhiều hoa nở - rừng sâu có hoa chuối, hoa ban, bờ biển có hoa của hàng cây chắn bão, đảo xa có hoa không tên)</w:t>
      </w:r>
    </w:p>
    <w:p w:rsidR="00D86BE5" w:rsidRPr="0079172E" w:rsidRDefault="00D86BE5" w:rsidP="00D86BE5">
      <w:pPr>
        <w:tabs>
          <w:tab w:val="left" w:pos="7108"/>
        </w:tabs>
        <w:spacing w:line="360"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hiểu nghĩa câu thơ </w:t>
      </w:r>
      <w:r w:rsidRPr="0079172E">
        <w:rPr>
          <w:rFonts w:ascii="Times New Roman" w:hAnsi="Times New Roman" w:cs="Times New Roman"/>
          <w:i/>
          <w:sz w:val="28"/>
          <w:szCs w:val="28"/>
          <w:lang w:val="nl-NL"/>
        </w:rPr>
        <w:t>“</w:t>
      </w:r>
      <w:r w:rsidRPr="0079172E">
        <w:rPr>
          <w:rFonts w:ascii="Times New Roman" w:hAnsi="Times New Roman" w:cs="Times New Roman"/>
          <w:sz w:val="28"/>
          <w:szCs w:val="28"/>
          <w:lang w:val="nl-NL"/>
        </w:rPr>
        <w:t>Đất nơi đâu cũng tìm ra ngọt ngào thế nào</w:t>
      </w:r>
      <w:r w:rsidRPr="0079172E">
        <w:rPr>
          <w:rFonts w:ascii="Times New Roman" w:hAnsi="Times New Roman" w:cs="Times New Roman"/>
          <w:i/>
          <w:sz w:val="28"/>
          <w:szCs w:val="28"/>
          <w:lang w:val="nl-NL"/>
        </w:rPr>
        <w:t>”</w:t>
      </w:r>
      <w:r w:rsidRPr="0079172E">
        <w:rPr>
          <w:rFonts w:ascii="Times New Roman" w:hAnsi="Times New Roman" w:cs="Times New Roman"/>
          <w:sz w:val="28"/>
          <w:szCs w:val="28"/>
          <w:lang w:val="nl-NL"/>
        </w:rPr>
        <w:t xml:space="preserve"> (ở nơi nào ong cũng tìm ra loài hoa làm mật, đem lại vị ngọt cho đời)</w:t>
      </w:r>
    </w:p>
    <w:p w:rsidR="00D86BE5" w:rsidRPr="0079172E" w:rsidRDefault="00D86BE5" w:rsidP="00D86BE5">
      <w:pPr>
        <w:tabs>
          <w:tab w:val="left" w:pos="545"/>
        </w:tabs>
        <w:spacing w:line="360"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Qua hai dòng thơ cuối bài, tác giả muốn nói điều gì về công việc của loài ong. (với công việc làm mật, loài ong đã l</w:t>
      </w:r>
      <w:r w:rsidRPr="0079172E">
        <w:rPr>
          <w:rFonts w:ascii="Times New Roman" w:hAnsi="Times New Roman" w:cs="Times New Roman"/>
          <w:sz w:val="28"/>
          <w:szCs w:val="28"/>
          <w:lang w:val="nl-NL"/>
        </w:rPr>
        <w:softHyphen/>
        <w:t>ưu giữ đ</w:t>
      </w:r>
      <w:r w:rsidRPr="0079172E">
        <w:rPr>
          <w:rFonts w:ascii="Times New Roman" w:hAnsi="Times New Roman" w:cs="Times New Roman"/>
          <w:sz w:val="28"/>
          <w:szCs w:val="28"/>
          <w:lang w:val="nl-NL"/>
        </w:rPr>
        <w:softHyphen/>
        <w:t>ược các mùa hoa, cho dù mùa hoa đã qua và hoa cũng đã tàn)</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Hư</w:t>
      </w:r>
      <w:r w:rsidRPr="0079172E">
        <w:rPr>
          <w:rFonts w:ascii="Times New Roman" w:hAnsi="Times New Roman" w:cs="Times New Roman"/>
          <w:sz w:val="28"/>
          <w:szCs w:val="28"/>
          <w:lang w:val="nl-NL"/>
        </w:rPr>
        <w:softHyphen/>
        <w:t>ớng dẫn HS đọc diễn cảm:</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GV hư</w:t>
      </w:r>
      <w:r w:rsidRPr="0079172E">
        <w:rPr>
          <w:rFonts w:ascii="Times New Roman" w:hAnsi="Times New Roman" w:cs="Times New Roman"/>
          <w:sz w:val="28"/>
          <w:szCs w:val="28"/>
          <w:lang w:val="nl-NL"/>
        </w:rPr>
        <w:softHyphen/>
        <w:t>ớng dẫn HS đọc diễn cảm bài thơ. Toàn bài đọc giọng dàn trải tha thiết, cảm hứng ca ngợi những phẩm chất cao quý đáng kính trọng của bầy ong. Nhấn từ ngữ gợi tả, gợi cảm(trọn đời, rong ruổi, giữ hộ, tàn phai). HS tìm đoạn hay nhất</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đọc diễn cảm theo cặp. HS  đọc. HS, T NX.</w:t>
      </w:r>
    </w:p>
    <w:p w:rsidR="00D86BE5" w:rsidRPr="0079172E" w:rsidRDefault="00D86BE5" w:rsidP="00D86BE5">
      <w:pPr>
        <w:tabs>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V. Củng cố, dặn dò: </w:t>
      </w:r>
      <w:r w:rsidRPr="0079172E">
        <w:rPr>
          <w:rFonts w:ascii="Times New Roman" w:hAnsi="Times New Roman" w:cs="Times New Roman"/>
          <w:sz w:val="28"/>
          <w:szCs w:val="28"/>
          <w:lang w:val="nl-NL"/>
        </w:rPr>
        <w:t>Học qua bài , tác giả muốn nói điều gì qua bài thơ?</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xét tiết học. Dặn HS ghi nhớ điều tác giả bài thơ muốn khuyên các em.</w:t>
      </w:r>
    </w:p>
    <w:p w:rsidR="00D86BE5" w:rsidRPr="0079172E" w:rsidRDefault="00D86BE5" w:rsidP="00D86BE5">
      <w:pPr>
        <w:tabs>
          <w:tab w:val="left" w:pos="1620"/>
          <w:tab w:val="left" w:pos="1800"/>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i/>
          <w:noProof/>
          <w:sz w:val="28"/>
          <w:szCs w:val="28"/>
        </w:rPr>
        <mc:AlternateContent>
          <mc:Choice Requires="wps">
            <w:drawing>
              <wp:anchor distT="0" distB="0" distL="114300" distR="114300" simplePos="0" relativeHeight="251708416" behindDoc="0" locked="0" layoutInCell="1" allowOverlap="1">
                <wp:simplePos x="0" y="0"/>
                <wp:positionH relativeFrom="column">
                  <wp:posOffset>1447800</wp:posOffset>
                </wp:positionH>
                <wp:positionV relativeFrom="paragraph">
                  <wp:posOffset>188595</wp:posOffset>
                </wp:positionV>
                <wp:extent cx="2714625" cy="0"/>
                <wp:effectExtent l="13335" t="9525" r="5715" b="9525"/>
                <wp:wrapNone/>
                <wp:docPr id="953" name="Straight Connector 9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14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A5D4BC" id="Straight Connector 953"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14.85pt" to="327.7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"/>
            </w:pict>
          </mc:Fallback>
        </mc:AlternateContent>
      </w:r>
    </w:p>
    <w:p w:rsidR="00D86BE5" w:rsidRPr="0079172E" w:rsidRDefault="00D86BE5" w:rsidP="00D86BE5">
      <w:pPr>
        <w:tabs>
          <w:tab w:val="left" w:pos="159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noProof/>
          <w:sz w:val="28"/>
          <w:szCs w:val="28"/>
          <w:u w:val="single"/>
        </w:rPr>
        <mc:AlternateContent>
          <mc:Choice Requires="wps">
            <w:drawing>
              <wp:anchor distT="0" distB="0" distL="114300" distR="114300" simplePos="0" relativeHeight="251694080" behindDoc="0" locked="0" layoutInCell="1" allowOverlap="1">
                <wp:simplePos x="0" y="0"/>
                <wp:positionH relativeFrom="column">
                  <wp:posOffset>6852285</wp:posOffset>
                </wp:positionH>
                <wp:positionV relativeFrom="paragraph">
                  <wp:posOffset>-241935</wp:posOffset>
                </wp:positionV>
                <wp:extent cx="2284095" cy="0"/>
                <wp:effectExtent l="7620" t="7620" r="13335" b="11430"/>
                <wp:wrapNone/>
                <wp:docPr id="952" name="Straight Connector 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4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520C12" id="Straight Connector 95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9.55pt,-19.05pt" to="719.4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yMNHQ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"/>
            </w:pict>
          </mc:Fallback>
        </mc:AlternateContent>
      </w:r>
      <w:r w:rsidRPr="0079172E">
        <w:rPr>
          <w:rFonts w:ascii="Times New Roman" w:hAnsi="Times New Roman" w:cs="Times New Roman"/>
          <w:b/>
          <w:sz w:val="28"/>
          <w:szCs w:val="28"/>
          <w:lang w:val="nl-NL"/>
        </w:rPr>
        <w:t>TIẾT  : KỂ CHUYỆN</w:t>
      </w:r>
    </w:p>
    <w:p w:rsidR="00D86BE5" w:rsidRPr="0079172E" w:rsidRDefault="00D86BE5" w:rsidP="00D86BE5">
      <w:pPr>
        <w:tabs>
          <w:tab w:val="left" w:pos="159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KỂ CHUYỆN ĐÃ NGHE, ĐÃ ĐỌC</w:t>
      </w:r>
    </w:p>
    <w:p w:rsidR="00D86BE5" w:rsidRPr="0079172E" w:rsidRDefault="00D86BE5" w:rsidP="00D86BE5">
      <w:pPr>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kể lại đ</w:t>
      </w:r>
      <w:r w:rsidRPr="0079172E">
        <w:rPr>
          <w:rFonts w:ascii="Times New Roman" w:hAnsi="Times New Roman" w:cs="Times New Roman"/>
          <w:sz w:val="28"/>
          <w:szCs w:val="28"/>
          <w:lang w:val="nl-NL"/>
        </w:rPr>
        <w:softHyphen/>
        <w:t>ược câu chuyện đã đ</w:t>
      </w:r>
      <w:r w:rsidRPr="0079172E">
        <w:rPr>
          <w:rFonts w:ascii="Times New Roman" w:hAnsi="Times New Roman" w:cs="Times New Roman"/>
          <w:sz w:val="28"/>
          <w:szCs w:val="28"/>
          <w:lang w:val="nl-NL"/>
        </w:rPr>
        <w:softHyphen/>
        <w:t>ược nghe, đ</w:t>
      </w:r>
      <w:r w:rsidRPr="0079172E">
        <w:rPr>
          <w:rFonts w:ascii="Times New Roman" w:hAnsi="Times New Roman" w:cs="Times New Roman"/>
          <w:sz w:val="28"/>
          <w:szCs w:val="28"/>
          <w:lang w:val="nl-NL"/>
        </w:rPr>
        <w:softHyphen/>
        <w:t xml:space="preserve">ược đọc có nội dung  bảo vệ môi </w:t>
      </w:r>
    </w:p>
    <w:p w:rsidR="00D86BE5" w:rsidRPr="0079172E" w:rsidRDefault="00D86BE5" w:rsidP="00D86BE5">
      <w:pPr>
        <w:tabs>
          <w:tab w:val="left" w:pos="54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r</w:t>
      </w:r>
      <w:r w:rsidRPr="0079172E">
        <w:rPr>
          <w:rFonts w:ascii="Times New Roman" w:hAnsi="Times New Roman" w:cs="Times New Roman"/>
          <w:sz w:val="28"/>
          <w:szCs w:val="28"/>
          <w:lang w:val="nl-NL"/>
        </w:rPr>
        <w:softHyphen/>
        <w:t>ường. Lời kể rõ ràng, ngắn gọn.</w:t>
      </w:r>
    </w:p>
    <w:p w:rsidR="00D86BE5" w:rsidRPr="0079172E" w:rsidRDefault="00D86BE5" w:rsidP="00D86BE5">
      <w:pPr>
        <w:tabs>
          <w:tab w:val="left" w:pos="7108"/>
        </w:tabs>
        <w:spacing w:line="360" w:lineRule="exact"/>
        <w:ind w:firstLine="54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trao đổi  ý nghĩa của câu chuyện đã kể;</w:t>
      </w:r>
    </w:p>
    <w:p w:rsidR="00D86BE5" w:rsidRPr="0079172E" w:rsidRDefault="00D86BE5" w:rsidP="00D86BE5">
      <w:pPr>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he và nhận xét đúng lời kể của bạn.</w:t>
      </w:r>
    </w:p>
    <w:p w:rsidR="00D86BE5" w:rsidRPr="0079172E" w:rsidRDefault="00D86BE5" w:rsidP="00D86BE5">
      <w:pPr>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tabs>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Kể lại câu truyện theo tranh bài “Ng</w:t>
      </w:r>
      <w:r w:rsidRPr="0079172E">
        <w:rPr>
          <w:rFonts w:ascii="Times New Roman" w:hAnsi="Times New Roman" w:cs="Times New Roman"/>
          <w:sz w:val="28"/>
          <w:szCs w:val="28"/>
          <w:lang w:val="nl-NL"/>
        </w:rPr>
        <w:softHyphen/>
        <w:t>ười đi săn và con nai”.</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Một HS khác nêu ý nghĩa của truyện.</w:t>
      </w:r>
    </w:p>
    <w:p w:rsidR="00D86BE5" w:rsidRPr="0079172E" w:rsidRDefault="00D86BE5" w:rsidP="00D86BE5">
      <w:pPr>
        <w:tabs>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GV nêu mục đích và yêu cầu của tiết học.</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w:t>
      </w:r>
      <w:r w:rsidRPr="0079172E">
        <w:rPr>
          <w:rFonts w:ascii="Times New Roman" w:hAnsi="Times New Roman" w:cs="Times New Roman"/>
          <w:sz w:val="28"/>
          <w:szCs w:val="28"/>
          <w:lang w:val="nl-NL"/>
        </w:rPr>
        <w:softHyphen/>
        <w:t>ớng dẫn HS kể chuyện:</w:t>
      </w:r>
    </w:p>
    <w:p w:rsidR="00D86BE5" w:rsidRPr="0079172E" w:rsidRDefault="00D86BE5" w:rsidP="00D86BE5">
      <w:pPr>
        <w:tabs>
          <w:tab w:val="left" w:pos="7108"/>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a)  HS đọc  yêu cầu của đề.  Đề yêu cầu gì ? Câu chuỵên đó từ đâu? Câu chuyện nói về điều gì? Để nắm chắc hơn yêu cầu của đề bài, em hãy giải thích thế nào là môi trư</w:t>
      </w:r>
      <w:r w:rsidRPr="0079172E">
        <w:rPr>
          <w:rFonts w:ascii="Times New Roman" w:hAnsi="Times New Roman" w:cs="Times New Roman"/>
          <w:sz w:val="28"/>
          <w:szCs w:val="28"/>
          <w:lang w:val="nl-NL"/>
        </w:rPr>
        <w:softHyphen/>
        <w:t>ờng?</w:t>
      </w:r>
    </w:p>
    <w:p w:rsidR="00D86BE5" w:rsidRPr="0079172E" w:rsidRDefault="00D86BE5" w:rsidP="00D86BE5">
      <w:pPr>
        <w:tabs>
          <w:tab w:val="left" w:pos="7108"/>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b) HS kể truyện và trao đổi nội dung câu truyện:</w:t>
      </w:r>
    </w:p>
    <w:p w:rsidR="00D86BE5" w:rsidRPr="0079172E" w:rsidRDefault="00D86BE5" w:rsidP="00D86BE5">
      <w:pPr>
        <w:tabs>
          <w:tab w:val="left" w:pos="7108"/>
        </w:tabs>
        <w:spacing w:line="360" w:lineRule="exact"/>
        <w:ind w:firstLine="54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1 HS đọc to toàn bộ phần đề bài và gợi ý 1, đọc điều 2 Luật bảo vệ môi </w:t>
      </w:r>
    </w:p>
    <w:p w:rsidR="00D86BE5" w:rsidRPr="0079172E" w:rsidRDefault="00D86BE5" w:rsidP="00D86BE5">
      <w:pPr>
        <w:tabs>
          <w:tab w:val="left" w:pos="0"/>
          <w:tab w:val="left" w:pos="7108"/>
        </w:tabs>
        <w:spacing w:line="360" w:lineRule="exact"/>
        <w:ind w:firstLine="109"/>
        <w:rPr>
          <w:rFonts w:ascii="Times New Roman" w:hAnsi="Times New Roman" w:cs="Times New Roman"/>
          <w:sz w:val="28"/>
          <w:szCs w:val="28"/>
          <w:lang w:val="nl-NL"/>
        </w:rPr>
      </w:pPr>
      <w:r w:rsidRPr="0079172E">
        <w:rPr>
          <w:rFonts w:ascii="Times New Roman" w:hAnsi="Times New Roman" w:cs="Times New Roman"/>
          <w:sz w:val="28"/>
          <w:szCs w:val="28"/>
          <w:lang w:val="nl-NL"/>
        </w:rPr>
        <w:t>trư</w:t>
      </w:r>
      <w:r w:rsidRPr="0079172E">
        <w:rPr>
          <w:rFonts w:ascii="Times New Roman" w:hAnsi="Times New Roman" w:cs="Times New Roman"/>
          <w:sz w:val="28"/>
          <w:szCs w:val="28"/>
          <w:lang w:val="nl-NL"/>
        </w:rPr>
        <w:softHyphen/>
        <w:t>ờng. Cả lớp đọc thầm.</w:t>
      </w:r>
    </w:p>
    <w:p w:rsidR="00D86BE5" w:rsidRPr="0079172E" w:rsidRDefault="00D86BE5" w:rsidP="00D86BE5">
      <w:pPr>
        <w:tabs>
          <w:tab w:val="left" w:pos="7108"/>
        </w:tabs>
        <w:spacing w:line="360" w:lineRule="exact"/>
        <w:ind w:firstLine="540"/>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07392" behindDoc="0" locked="0" layoutInCell="1" allowOverlap="1">
                <wp:simplePos x="0" y="0"/>
                <wp:positionH relativeFrom="column">
                  <wp:posOffset>-3876040</wp:posOffset>
                </wp:positionH>
                <wp:positionV relativeFrom="paragraph">
                  <wp:posOffset>-967740</wp:posOffset>
                </wp:positionV>
                <wp:extent cx="3086100" cy="0"/>
                <wp:effectExtent l="13970" t="7620" r="5080" b="11430"/>
                <wp:wrapNone/>
                <wp:docPr id="951" name="Straight Connector 9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66CF3C" id="Straight Connector 951"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2pt,-76.2pt" to="-62.2pt,-7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"/>
            </w:pict>
          </mc:Fallback>
        </mc:AlternateContent>
      </w:r>
      <w:r w:rsidRPr="0079172E">
        <w:rPr>
          <w:rFonts w:ascii="Times New Roman" w:hAnsi="Times New Roman" w:cs="Times New Roman"/>
          <w:sz w:val="28"/>
          <w:szCs w:val="28"/>
          <w:lang w:val="nl-NL"/>
        </w:rPr>
        <w:t xml:space="preserve"> HS nêu tên câu chuyện mà mình lựa chọn.  Đó là câu chuyện gì? Em đọc câu chuyện ấy trong sách nào? Em nghe chuyện ấy ở đâu? </w:t>
      </w:r>
    </w:p>
    <w:p w:rsidR="00D86BE5" w:rsidRPr="0079172E" w:rsidRDefault="00D86BE5" w:rsidP="00D86BE5">
      <w:pPr>
        <w:tabs>
          <w:tab w:val="left" w:pos="7108"/>
        </w:tabs>
        <w:spacing w:line="360" w:lineRule="exact"/>
        <w:ind w:firstLine="540"/>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HS nêu 2-3 mẩu chuyện. Tôi muốn kể câu chuyện…….., chuyện kể về……..</w:t>
      </w:r>
    </w:p>
    <w:p w:rsidR="00D86BE5" w:rsidRPr="0079172E" w:rsidRDefault="00D86BE5" w:rsidP="00D86BE5">
      <w:pPr>
        <w:tabs>
          <w:tab w:val="left" w:pos="7108"/>
        </w:tabs>
        <w:spacing w:line="360" w:lineRule="exact"/>
        <w:ind w:firstLine="54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kiểm tra việc tìm đọc chuyện ở nhà của HS, xem những cuốn chuyện mà HS mang đến lớp.</w:t>
      </w:r>
    </w:p>
    <w:p w:rsidR="00D86BE5" w:rsidRPr="0079172E" w:rsidRDefault="00D86BE5" w:rsidP="00D86BE5">
      <w:pPr>
        <w:tabs>
          <w:tab w:val="left" w:pos="7108"/>
        </w:tabs>
        <w:spacing w:line="360" w:lineRule="exact"/>
        <w:ind w:firstLine="54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gạch dàn ý sơ bộ câu chuyện định kể.</w:t>
      </w:r>
    </w:p>
    <w:p w:rsidR="00D86BE5" w:rsidRPr="0079172E" w:rsidRDefault="00D86BE5" w:rsidP="00D86BE5">
      <w:pPr>
        <w:tabs>
          <w:tab w:val="left" w:pos="159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4: Nhóm trưởng điều hành các bạn tự đọc kể, nêu ý nghĩa của câu truyện sau đó trao đổi nhóm đôi, nhóm 4. LPHT lên chia sẻ  </w:t>
      </w:r>
    </w:p>
    <w:p w:rsidR="00D86BE5" w:rsidRPr="0079172E" w:rsidRDefault="00D86BE5" w:rsidP="00D86BE5">
      <w:pPr>
        <w:tabs>
          <w:tab w:val="left" w:pos="159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viết bảng tên HS tham gia  kể chuyện và câu chuyện.</w:t>
      </w:r>
    </w:p>
    <w:p w:rsidR="00D86BE5" w:rsidRPr="0079172E" w:rsidRDefault="00D86BE5" w:rsidP="00D86BE5">
      <w:pPr>
        <w:tabs>
          <w:tab w:val="left" w:pos="159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NX nhanh cách kể chuyện, khả năng hiểu chuyện  </w:t>
      </w:r>
    </w:p>
    <w:p w:rsidR="00D86BE5" w:rsidRPr="0079172E" w:rsidRDefault="00D86BE5" w:rsidP="00D86BE5">
      <w:pPr>
        <w:tabs>
          <w:tab w:val="left" w:pos="1590"/>
        </w:tabs>
        <w:spacing w:line="360" w:lineRule="exac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06368" behindDoc="0" locked="0" layoutInCell="1" allowOverlap="1">
                <wp:simplePos x="0" y="0"/>
                <wp:positionH relativeFrom="column">
                  <wp:posOffset>-3391535</wp:posOffset>
                </wp:positionH>
                <wp:positionV relativeFrom="paragraph">
                  <wp:posOffset>388620</wp:posOffset>
                </wp:positionV>
                <wp:extent cx="2353310" cy="0"/>
                <wp:effectExtent l="12700" t="11430" r="5715" b="7620"/>
                <wp:wrapNone/>
                <wp:docPr id="950" name="Straight Connector 9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3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DDB70D" id="Straight Connector 950"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05pt,30.6pt" to="-81.75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705344" behindDoc="0" locked="0" layoutInCell="1" allowOverlap="1">
                <wp:simplePos x="0" y="0"/>
                <wp:positionH relativeFrom="column">
                  <wp:posOffset>-3668395</wp:posOffset>
                </wp:positionH>
                <wp:positionV relativeFrom="paragraph">
                  <wp:posOffset>146685</wp:posOffset>
                </wp:positionV>
                <wp:extent cx="2491740" cy="0"/>
                <wp:effectExtent l="12065" t="7620" r="10795" b="11430"/>
                <wp:wrapNone/>
                <wp:docPr id="949" name="Straight Connector 9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DC51FC" id="Straight Connector 949"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85pt,11.55pt" to="-92.6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zx7HgIAADo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"/>
            </w:pict>
          </mc:Fallback>
        </mc:AlternateContent>
      </w:r>
      <w:r w:rsidRPr="0079172E">
        <w:rPr>
          <w:rFonts w:ascii="Times New Roman" w:hAnsi="Times New Roman" w:cs="Times New Roman"/>
          <w:sz w:val="28"/>
          <w:szCs w:val="28"/>
          <w:lang w:val="nl-NL"/>
        </w:rPr>
        <w:t>3.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Nhắc lại tên chuỵên đã đ</w:t>
      </w:r>
      <w:r w:rsidRPr="0079172E">
        <w:rPr>
          <w:rFonts w:ascii="Times New Roman" w:hAnsi="Times New Roman" w:cs="Times New Roman"/>
          <w:sz w:val="28"/>
          <w:szCs w:val="28"/>
          <w:lang w:val="nl-NL"/>
        </w:rPr>
        <w:softHyphen/>
        <w:t>ược kể trong giờ học.</w:t>
      </w:r>
    </w:p>
    <w:p w:rsidR="00D86BE5" w:rsidRPr="0079172E" w:rsidRDefault="00D86BE5" w:rsidP="00D86BE5">
      <w:pPr>
        <w:tabs>
          <w:tab w:val="left" w:pos="159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và dặn dò</w:t>
      </w:r>
    </w:p>
    <w:p w:rsidR="00D86BE5" w:rsidRPr="0079172E" w:rsidRDefault="00D86BE5" w:rsidP="00D86BE5">
      <w:pPr>
        <w:tabs>
          <w:tab w:val="left" w:pos="545"/>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b/>
          <w:i/>
          <w:noProof/>
          <w:sz w:val="28"/>
          <w:szCs w:val="28"/>
        </w:rPr>
        <mc:AlternateContent>
          <mc:Choice Requires="wps">
            <w:drawing>
              <wp:anchor distT="0" distB="0" distL="114300" distR="114300" simplePos="0" relativeHeight="251697152" behindDoc="0" locked="0" layoutInCell="1" allowOverlap="1">
                <wp:simplePos x="0" y="0"/>
                <wp:positionH relativeFrom="column">
                  <wp:posOffset>108585</wp:posOffset>
                </wp:positionH>
                <wp:positionV relativeFrom="paragraph">
                  <wp:posOffset>139065</wp:posOffset>
                </wp:positionV>
                <wp:extent cx="5814060" cy="0"/>
                <wp:effectExtent l="7620" t="9525" r="7620" b="9525"/>
                <wp:wrapNone/>
                <wp:docPr id="948" name="Straight Connector 9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14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9A19D2" id="Straight Connector 948"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5pt,10.95pt" to="466.3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"/>
            </w:pict>
          </mc:Fallback>
        </mc:AlternateContent>
      </w:r>
    </w:p>
    <w:p w:rsidR="00D86BE5" w:rsidRPr="0079172E" w:rsidRDefault="00D86BE5" w:rsidP="00D86BE5">
      <w:pPr>
        <w:tabs>
          <w:tab w:val="left" w:pos="900"/>
          <w:tab w:val="left" w:pos="1620"/>
        </w:tabs>
        <w:spacing w:line="264" w:lineRule="auto"/>
        <w:ind w:left="540"/>
        <w:jc w:val="center"/>
        <w:rPr>
          <w:rFonts w:ascii="Times New Roman" w:hAnsi="Times New Roman" w:cs="Times New Roman"/>
          <w:b/>
          <w:i/>
          <w:sz w:val="28"/>
          <w:szCs w:val="28"/>
          <w:u w:val="single"/>
          <w:lang w:val="nl-NL"/>
        </w:rPr>
      </w:pPr>
      <w:r w:rsidRPr="0079172E">
        <w:rPr>
          <w:rFonts w:ascii="Times New Roman" w:hAnsi="Times New Roman" w:cs="Times New Roman"/>
          <w:b/>
          <w:i/>
          <w:sz w:val="28"/>
          <w:szCs w:val="28"/>
          <w:lang w:val="nl-NL"/>
        </w:rPr>
        <w:t>Thứ tư ngày 23 tháng 11 năm 2016</w:t>
      </w:r>
    </w:p>
    <w:p w:rsidR="00D86BE5" w:rsidRPr="0079172E" w:rsidRDefault="00D86BE5" w:rsidP="00D86BE5">
      <w:pPr>
        <w:tabs>
          <w:tab w:val="left" w:pos="1620"/>
          <w:tab w:val="left" w:pos="1800"/>
        </w:tabs>
        <w:spacing w:line="264" w:lineRule="auto"/>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rPr>
        <mc:AlternateContent>
          <mc:Choice Requires="wps">
            <w:drawing>
              <wp:anchor distT="0" distB="0" distL="114300" distR="114300" simplePos="0" relativeHeight="251696128" behindDoc="0" locked="0" layoutInCell="1" allowOverlap="1">
                <wp:simplePos x="0" y="0"/>
                <wp:positionH relativeFrom="column">
                  <wp:posOffset>1038225</wp:posOffset>
                </wp:positionH>
                <wp:positionV relativeFrom="paragraph">
                  <wp:posOffset>27305</wp:posOffset>
                </wp:positionV>
                <wp:extent cx="0" cy="0"/>
                <wp:effectExtent l="13335" t="5080" r="5715" b="13970"/>
                <wp:wrapNone/>
                <wp:docPr id="947" name="Straight Connector 9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C062B6" id="Straight Connector 947"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2.15pt" to="81.7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"/>
            </w:pict>
          </mc:Fallback>
        </mc:AlternateContent>
      </w:r>
      <w:r w:rsidRPr="0079172E">
        <w:rPr>
          <w:rFonts w:ascii="Times New Roman" w:hAnsi="Times New Roman" w:cs="Times New Roman"/>
          <w:b/>
          <w:noProof/>
          <w:sz w:val="28"/>
          <w:szCs w:val="28"/>
        </w:rPr>
        <mc:AlternateContent>
          <mc:Choice Requires="wps">
            <w:drawing>
              <wp:anchor distT="0" distB="0" distL="114300" distR="114300" simplePos="0" relativeHeight="251695104" behindDoc="0" locked="0" layoutInCell="1" allowOverlap="1">
                <wp:simplePos x="0" y="0"/>
                <wp:positionH relativeFrom="column">
                  <wp:posOffset>1107440</wp:posOffset>
                </wp:positionH>
                <wp:positionV relativeFrom="paragraph">
                  <wp:posOffset>27305</wp:posOffset>
                </wp:positionV>
                <wp:extent cx="0" cy="0"/>
                <wp:effectExtent l="6350" t="5080" r="12700" b="13970"/>
                <wp:wrapNone/>
                <wp:docPr id="946" name="Straight Connector 9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611734" id="Straight Connector 946"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2pt,2.15pt" to="87.2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"/>
            </w:pict>
          </mc:Fallback>
        </mc:AlternateContent>
      </w:r>
      <w:r w:rsidRPr="0079172E">
        <w:rPr>
          <w:rFonts w:ascii="Times New Roman" w:hAnsi="Times New Roman" w:cs="Times New Roman"/>
          <w:b/>
          <w:noProof/>
          <w:sz w:val="28"/>
          <w:szCs w:val="28"/>
          <w:lang w:val="nl-NL"/>
        </w:rPr>
        <w:t>TIẾT  : TOÁN</w:t>
      </w:r>
    </w:p>
    <w:p w:rsidR="00D86BE5" w:rsidRPr="0079172E" w:rsidRDefault="00D86BE5" w:rsidP="00D86BE5">
      <w:pPr>
        <w:tabs>
          <w:tab w:val="left" w:pos="1620"/>
          <w:tab w:val="left" w:pos="1800"/>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sz w:val="28"/>
          <w:szCs w:val="28"/>
          <w:lang w:val="nl-NL"/>
        </w:rPr>
        <w:t>NHÂN MỘT SỐ THẬP PHÂN VỚI MỘT SỐ THẬP PHÂN(58)</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Giúp HS:</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Biết nhân một số thập phân với một số thập phân.</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Phép nhân hai số thập phân có tính chất giao hoán .</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Rèn KNTB bài. Giáo dục HS yêu thích môn Toán.</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Hoạt động dạy học:</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Nêu quy tắc tính diện tích hình chữ nhật?</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ọc bảng đơn vị đo diện tích? NX</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Giới thiệu bài: GV nêu mục tiêu giờ học</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Nội dung bài :</w:t>
      </w:r>
    </w:p>
    <w:p w:rsidR="00D86BE5" w:rsidRPr="0079172E" w:rsidRDefault="00D86BE5" w:rsidP="00D86BE5">
      <w:pPr>
        <w:tabs>
          <w:tab w:val="left" w:pos="72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Hình thành quy tắc.</w:t>
      </w:r>
    </w:p>
    <w:p w:rsidR="00D86BE5" w:rsidRPr="0079172E" w:rsidRDefault="00D86BE5" w:rsidP="00D86BE5">
      <w:pPr>
        <w:tabs>
          <w:tab w:val="left" w:pos="7108"/>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êu bài toán. HS đọc và nêu YC BT</w:t>
      </w:r>
    </w:p>
    <w:p w:rsidR="00D86BE5" w:rsidRPr="0079172E" w:rsidRDefault="00D86BE5" w:rsidP="00D86BE5">
      <w:pPr>
        <w:tabs>
          <w:tab w:val="left" w:pos="545"/>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uốn tính DTHCN đó ta làm ntn? HS nêu phép tính : 6,4 x 4,8// T ghi</w:t>
      </w:r>
    </w:p>
    <w:p w:rsidR="00D86BE5" w:rsidRPr="0079172E" w:rsidRDefault="00D86BE5" w:rsidP="00D86BE5">
      <w:pPr>
        <w:tabs>
          <w:tab w:val="left" w:pos="545"/>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 nhóm 4: Nhóm trưởng điều hành các bạn tự đọc YC, làm sau đó trao đổi nhóm đôi, nhóm 4. LPHT lên chia sẻ HS.</w:t>
      </w:r>
    </w:p>
    <w:p w:rsidR="00D86BE5" w:rsidRPr="0079172E" w:rsidRDefault="00D86BE5" w:rsidP="00D86BE5">
      <w:pPr>
        <w:tabs>
          <w:tab w:val="left" w:pos="545"/>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GV phân tích, so sánh các kết quả và chọn cách như SGK. (gv viết bảng), HS trình bày </w:t>
      </w:r>
    </w:p>
    <w:p w:rsidR="00D86BE5" w:rsidRPr="0079172E" w:rsidRDefault="00D86BE5" w:rsidP="00D86BE5">
      <w:pPr>
        <w:tabs>
          <w:tab w:val="left" w:pos="545"/>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Thông thường ta làm ntn? ( Đặt tính theo cột dọc và tính )</w:t>
      </w:r>
    </w:p>
    <w:p w:rsidR="00D86BE5" w:rsidRPr="0079172E" w:rsidRDefault="00D86BE5" w:rsidP="00D86BE5">
      <w:pPr>
        <w:tabs>
          <w:tab w:val="left" w:pos="545"/>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Như cách đặt tính và tính đối với STN và YC HS  làm. NX </w:t>
      </w:r>
    </w:p>
    <w:p w:rsidR="00D86BE5" w:rsidRPr="0079172E" w:rsidRDefault="00D86BE5" w:rsidP="00D86BE5">
      <w:pPr>
        <w:tabs>
          <w:tab w:val="left" w:pos="545"/>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ếm xem có bn chữ số ở PTP? </w:t>
      </w:r>
    </w:p>
    <w:p w:rsidR="00D86BE5" w:rsidRPr="0079172E" w:rsidRDefault="00D86BE5" w:rsidP="00D86BE5">
      <w:pPr>
        <w:tabs>
          <w:tab w:val="left" w:pos="545"/>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Quan sát xem cô đặt dấu phẩy ntn?</w:t>
      </w:r>
    </w:p>
    <w:p w:rsidR="00D86BE5" w:rsidRPr="0079172E" w:rsidRDefault="00D86BE5" w:rsidP="00D86BE5">
      <w:pPr>
        <w:tabs>
          <w:tab w:val="left" w:pos="545"/>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sinh nhắc lại cách thực hiện phép nhân: 6,4 x 4,8.</w:t>
      </w:r>
    </w:p>
    <w:p w:rsidR="00D86BE5" w:rsidRPr="0079172E" w:rsidRDefault="00D86BE5" w:rsidP="00D86BE5">
      <w:pPr>
        <w:tabs>
          <w:tab w:val="left" w:pos="545"/>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í dụ 2: GV nêu phép tính: 4,75 x 1,3.</w:t>
      </w:r>
    </w:p>
    <w:p w:rsidR="00D86BE5" w:rsidRPr="0079172E" w:rsidRDefault="00D86BE5" w:rsidP="00D86BE5">
      <w:pPr>
        <w:tabs>
          <w:tab w:val="left" w:pos="900"/>
          <w:tab w:val="left" w:pos="7108"/>
        </w:tabs>
        <w:spacing w:line="360" w:lineRule="exact"/>
        <w:ind w:left="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ự thực hiện phép tính vào nháp, một HS lên bảng đặt tính và tính.</w:t>
      </w:r>
    </w:p>
    <w:p w:rsidR="00D86BE5" w:rsidRPr="0079172E" w:rsidRDefault="00D86BE5" w:rsidP="00D86BE5">
      <w:pPr>
        <w:tabs>
          <w:tab w:val="left" w:pos="900"/>
          <w:tab w:val="left" w:pos="7108"/>
        </w:tabs>
        <w:spacing w:line="360" w:lineRule="exact"/>
        <w:ind w:left="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yêu cầu HS nhắc lại cách đặt tính, cách tính của phép nhân.</w:t>
      </w:r>
    </w:p>
    <w:p w:rsidR="00D86BE5" w:rsidRPr="0079172E" w:rsidRDefault="00D86BE5" w:rsidP="00D86BE5">
      <w:pPr>
        <w:tabs>
          <w:tab w:val="left" w:pos="545"/>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HS tự rút ra quy tắc nhân một STP với một STP?</w:t>
      </w:r>
    </w:p>
    <w:p w:rsidR="00D86BE5" w:rsidRPr="0079172E" w:rsidRDefault="00D86BE5" w:rsidP="00D86BE5">
      <w:pPr>
        <w:tabs>
          <w:tab w:val="left" w:pos="545"/>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ắc lại quy tắc như SGK. (Lưu ý: Số chữ số ở phần thập phân của tích bằng tổng số chữ số ở phần thập phân của hai thừa số). Có thể cho học sinh so sánh việc đánh dấu phẩy trong trường hợp này với các trường hợp phép nhân đã học).</w:t>
      </w:r>
    </w:p>
    <w:p w:rsidR="00D86BE5" w:rsidRPr="0079172E" w:rsidRDefault="00D86BE5" w:rsidP="00D86BE5">
      <w:pPr>
        <w:tabs>
          <w:tab w:val="left" w:pos="72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Thực hành:</w:t>
      </w:r>
    </w:p>
    <w:p w:rsidR="00D86BE5" w:rsidRPr="0079172E" w:rsidRDefault="00D86BE5" w:rsidP="00D86BE5">
      <w:pPr>
        <w:tabs>
          <w:tab w:val="left" w:pos="720"/>
          <w:tab w:val="left" w:pos="126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a,c). HS đọc đề bài rồi làm bài vào vở. HS nào làm xong làm tiếp những ý còn lại. HS làm bài.  Nhận xét và chữa bài.</w:t>
      </w:r>
    </w:p>
    <w:p w:rsidR="00D86BE5" w:rsidRPr="0079172E" w:rsidRDefault="00D86BE5" w:rsidP="00D86BE5">
      <w:pPr>
        <w:tabs>
          <w:tab w:val="left" w:pos="545"/>
          <w:tab w:val="left" w:pos="900"/>
          <w:tab w:val="left" w:pos="126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HS nhắc lại cách đặt tính, quy tắc nhân số thập phân với số thập phân, nhân số thập phân với số thập phân.</w:t>
      </w:r>
    </w:p>
    <w:p w:rsidR="00D86BE5" w:rsidRPr="0079172E" w:rsidRDefault="00D86BE5" w:rsidP="00D86BE5">
      <w:pPr>
        <w:tabs>
          <w:tab w:val="left" w:pos="545"/>
          <w:tab w:val="left" w:pos="900"/>
          <w:tab w:val="left" w:pos="126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ý b. HS nào làm xong GV cho làm tiếp những ý còn lại - chữa bài.</w:t>
      </w:r>
    </w:p>
    <w:p w:rsidR="00D86BE5" w:rsidRPr="0079172E" w:rsidRDefault="00D86BE5" w:rsidP="00D86BE5">
      <w:pPr>
        <w:tabs>
          <w:tab w:val="left" w:pos="720"/>
          <w:tab w:val="left" w:pos="126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HĐ nhóm 4: Nhóm trưởng điều hành các bạn tự đọc YC, làm sau đó trao đổi nhóm đôi, nhóm 4. LPHT lên chia sẻ</w:t>
      </w:r>
    </w:p>
    <w:p w:rsidR="00D86BE5" w:rsidRPr="0079172E" w:rsidRDefault="00D86BE5" w:rsidP="00D86BE5">
      <w:pPr>
        <w:tabs>
          <w:tab w:val="left" w:pos="545"/>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ab/>
        <w:t>(a) Một HS điền kết quả a x b và b x a vào bảng phụ kẻ sẵn như phần a.</w:t>
      </w:r>
    </w:p>
    <w:p w:rsidR="00D86BE5" w:rsidRPr="0079172E" w:rsidRDefault="00D86BE5" w:rsidP="00D86BE5">
      <w:pPr>
        <w:tabs>
          <w:tab w:val="left" w:pos="7108"/>
        </w:tabs>
        <w:spacing w:line="360" w:lineRule="exact"/>
        <w:ind w:firstLine="54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ả lớp kẻ bảng và làm bài vào vở, so sánh miệng tích a x b và b x a.</w:t>
      </w:r>
    </w:p>
    <w:p w:rsidR="00D86BE5" w:rsidRPr="0079172E" w:rsidRDefault="00D86BE5" w:rsidP="00D86BE5">
      <w:pPr>
        <w:tabs>
          <w:tab w:val="left" w:pos="7108"/>
        </w:tabs>
        <w:spacing w:line="360" w:lineRule="exact"/>
        <w:ind w:firstLine="54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ữa bài. Có  nhận xét gì về KQ của 1 tích khi ta thay đổi vị trí các thừa số?</w:t>
      </w:r>
    </w:p>
    <w:p w:rsidR="00D86BE5" w:rsidRPr="0079172E" w:rsidRDefault="00D86BE5" w:rsidP="00D86BE5">
      <w:pPr>
        <w:tabs>
          <w:tab w:val="left" w:pos="7108"/>
        </w:tabs>
        <w:spacing w:line="360" w:lineRule="exact"/>
        <w:ind w:firstLine="54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t; Đó là tính chất giao hoán của phép nhân. HS nhắc lại tính chất.</w:t>
      </w:r>
    </w:p>
    <w:p w:rsidR="00D86BE5" w:rsidRPr="0079172E" w:rsidRDefault="00D86BE5" w:rsidP="00D86BE5">
      <w:pPr>
        <w:tabs>
          <w:tab w:val="left" w:pos="545"/>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HS điền nhanh kết quả và chữa bài.</w:t>
      </w:r>
    </w:p>
    <w:p w:rsidR="00D86BE5" w:rsidRPr="0079172E" w:rsidRDefault="00D86BE5" w:rsidP="00D86BE5">
      <w:pPr>
        <w:tabs>
          <w:tab w:val="left" w:pos="545"/>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Dựa vào đâu em có thể điền nhanh kết quả như vậy? (TC giaohoán..) </w:t>
      </w:r>
    </w:p>
    <w:p w:rsidR="00D86BE5" w:rsidRPr="0079172E" w:rsidRDefault="00D86BE5" w:rsidP="00D86BE5">
      <w:pPr>
        <w:tabs>
          <w:tab w:val="left" w:pos="54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ài 3: GV cho HS làm NX chữa bài.</w:t>
      </w:r>
    </w:p>
    <w:p w:rsidR="00D86BE5" w:rsidRPr="0079172E" w:rsidRDefault="00D86BE5" w:rsidP="00D86BE5">
      <w:pPr>
        <w:tabs>
          <w:tab w:val="left" w:pos="7108"/>
        </w:tabs>
        <w:spacing w:line="360" w:lineRule="exact"/>
        <w:ind w:firstLine="540"/>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HS đọc đề bài.</w:t>
      </w:r>
    </w:p>
    <w:p w:rsidR="00D86BE5" w:rsidRPr="0079172E" w:rsidRDefault="00D86BE5" w:rsidP="00D86BE5">
      <w:pPr>
        <w:tabs>
          <w:tab w:val="left" w:pos="7108"/>
        </w:tabs>
        <w:spacing w:line="360" w:lineRule="exact"/>
        <w:ind w:firstLine="54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ự làm bài sau đó GV chữa bài theo mẫu.</w:t>
      </w:r>
    </w:p>
    <w:p w:rsidR="00D86BE5" w:rsidRPr="0079172E" w:rsidRDefault="00D86BE5" w:rsidP="00D86BE5">
      <w:pPr>
        <w:tabs>
          <w:tab w:val="left" w:pos="7108"/>
        </w:tabs>
        <w:spacing w:line="360" w:lineRule="exact"/>
        <w:ind w:firstLine="109"/>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Nêu lại quy tắc nhân 1 số TP với 1 STP ?</w:t>
      </w:r>
    </w:p>
    <w:p w:rsidR="00D86BE5" w:rsidRPr="0079172E" w:rsidRDefault="00D86BE5" w:rsidP="00D86BE5">
      <w:pPr>
        <w:tabs>
          <w:tab w:val="left" w:pos="720"/>
          <w:tab w:val="left" w:pos="1440"/>
          <w:tab w:val="left" w:pos="1620"/>
          <w:tab w:val="left" w:pos="1800"/>
        </w:tabs>
        <w:spacing w:line="360" w:lineRule="exact"/>
        <w:ind w:left="720"/>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GV nhận xét giờ học. Dặn  dò</w:t>
      </w:r>
    </w:p>
    <w:p w:rsidR="00D86BE5" w:rsidRPr="0079172E" w:rsidRDefault="00D86BE5" w:rsidP="00D86BE5">
      <w:pPr>
        <w:tabs>
          <w:tab w:val="left" w:pos="1620"/>
          <w:tab w:val="left" w:pos="1800"/>
        </w:tabs>
        <w:spacing w:line="264" w:lineRule="auto"/>
        <w:rPr>
          <w:rFonts w:ascii="Times New Roman" w:hAnsi="Times New Roman" w:cs="Times New Roman"/>
          <w:b/>
          <w:i/>
          <w:sz w:val="28"/>
          <w:szCs w:val="28"/>
          <w:lang w:val="nl-NL"/>
        </w:rPr>
      </w:pPr>
      <w:r w:rsidRPr="0079172E">
        <w:rPr>
          <w:rFonts w:ascii="Times New Roman" w:hAnsi="Times New Roman" w:cs="Times New Roman"/>
          <w:b/>
          <w:i/>
          <w:noProof/>
          <w:sz w:val="28"/>
          <w:szCs w:val="28"/>
        </w:rPr>
        <mc:AlternateContent>
          <mc:Choice Requires="wps">
            <w:drawing>
              <wp:anchor distT="0" distB="0" distL="114300" distR="114300" simplePos="0" relativeHeight="251702272" behindDoc="0" locked="0" layoutInCell="1" allowOverlap="1">
                <wp:simplePos x="0" y="0"/>
                <wp:positionH relativeFrom="column">
                  <wp:posOffset>1652270</wp:posOffset>
                </wp:positionH>
                <wp:positionV relativeFrom="paragraph">
                  <wp:posOffset>177165</wp:posOffset>
                </wp:positionV>
                <wp:extent cx="2907030" cy="0"/>
                <wp:effectExtent l="8255" t="11430" r="8890" b="7620"/>
                <wp:wrapNone/>
                <wp:docPr id="945" name="Straight Connector 9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07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690D40" id="Straight Connector 945"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1pt,13.95pt" to="359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nt+Hw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"/>
            </w:pict>
          </mc:Fallback>
        </mc:AlternateContent>
      </w:r>
      <w:r w:rsidRPr="0079172E">
        <w:rPr>
          <w:rFonts w:ascii="Times New Roman" w:hAnsi="Times New Roman" w:cs="Times New Roman"/>
          <w:b/>
          <w:i/>
          <w:sz w:val="28"/>
          <w:szCs w:val="28"/>
          <w:lang w:val="nl-NL"/>
        </w:rPr>
        <w:t xml:space="preserve"> </w:t>
      </w:r>
    </w:p>
    <w:p w:rsidR="00D86BE5" w:rsidRPr="0079172E" w:rsidRDefault="00D86BE5" w:rsidP="00D86BE5">
      <w:pPr>
        <w:tabs>
          <w:tab w:val="left" w:pos="252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CHÍNH TẢ</w:t>
      </w:r>
    </w:p>
    <w:p w:rsidR="00D86BE5" w:rsidRPr="0079172E" w:rsidRDefault="00D86BE5" w:rsidP="00D86BE5">
      <w:pPr>
        <w:tabs>
          <w:tab w:val="left" w:pos="252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N</w:t>
      </w:r>
      <w:r w:rsidRPr="0079172E">
        <w:rPr>
          <w:rFonts w:ascii="Times New Roman" w:hAnsi="Times New Roman" w:cs="Times New Roman"/>
          <w:sz w:val="28"/>
          <w:szCs w:val="28"/>
          <w:lang w:val="nl-NL"/>
        </w:rPr>
        <w:t xml:space="preserve">ghe - viết):  </w:t>
      </w:r>
      <w:r w:rsidRPr="0079172E">
        <w:rPr>
          <w:rFonts w:ascii="Times New Roman" w:hAnsi="Times New Roman" w:cs="Times New Roman"/>
          <w:b/>
          <w:sz w:val="28"/>
          <w:szCs w:val="28"/>
          <w:lang w:val="nl-NL"/>
        </w:rPr>
        <w:t>MÙA THẢO QUẢ</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tabs>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he viết đúng, trình bày đúng bài chính tả Mùa thảo quả (đoạn từ sự sống đến  d</w:t>
      </w:r>
      <w:r w:rsidRPr="0079172E">
        <w:rPr>
          <w:rFonts w:ascii="Times New Roman" w:hAnsi="Times New Roman" w:cs="Times New Roman"/>
          <w:sz w:val="28"/>
          <w:szCs w:val="28"/>
          <w:lang w:val="nl-NL"/>
        </w:rPr>
        <w:softHyphen/>
        <w:t>ưới đáy rừng) bằng văn xuôi. Viết sai không quá 5 lỗi chính tả.</w:t>
      </w:r>
    </w:p>
    <w:p w:rsidR="00D86BE5" w:rsidRPr="0079172E" w:rsidRDefault="00D86BE5" w:rsidP="00D86BE5">
      <w:pPr>
        <w:tabs>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àm đ</w:t>
      </w:r>
      <w:r w:rsidRPr="0079172E">
        <w:rPr>
          <w:rFonts w:ascii="Times New Roman" w:hAnsi="Times New Roman" w:cs="Times New Roman"/>
          <w:sz w:val="28"/>
          <w:szCs w:val="28"/>
          <w:lang w:val="nl-NL"/>
        </w:rPr>
        <w:softHyphen/>
        <w:t>ược BT2(a/ b) hoặc 3(a/ b)</w:t>
      </w:r>
    </w:p>
    <w:p w:rsidR="00D86BE5" w:rsidRPr="0079172E" w:rsidRDefault="00D86BE5" w:rsidP="00D86BE5">
      <w:pPr>
        <w:tabs>
          <w:tab w:val="left" w:pos="144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Hoạt động dạy học:</w:t>
      </w:r>
    </w:p>
    <w:p w:rsidR="00D86BE5" w:rsidRPr="0079172E" w:rsidRDefault="00D86BE5" w:rsidP="00D86BE5">
      <w:pPr>
        <w:tabs>
          <w:tab w:val="left" w:pos="1080"/>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  GV nêu mục đích, yêu cầu giờ học.</w:t>
      </w:r>
    </w:p>
    <w:p w:rsidR="00D86BE5" w:rsidRPr="0079172E" w:rsidRDefault="00D86BE5" w:rsidP="00D86BE5">
      <w:pPr>
        <w:tabs>
          <w:tab w:val="left" w:pos="540"/>
          <w:tab w:val="left" w:pos="1080"/>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w:t>
      </w:r>
      <w:r w:rsidRPr="0079172E">
        <w:rPr>
          <w:rFonts w:ascii="Times New Roman" w:hAnsi="Times New Roman" w:cs="Times New Roman"/>
          <w:sz w:val="28"/>
          <w:szCs w:val="28"/>
          <w:lang w:val="nl-NL"/>
        </w:rPr>
        <w:softHyphen/>
        <w:t>ớng dẫn HS nghe - viết:</w:t>
      </w:r>
    </w:p>
    <w:p w:rsidR="00D86BE5" w:rsidRPr="0079172E" w:rsidRDefault="00D86BE5" w:rsidP="00D86BE5">
      <w:pPr>
        <w:tabs>
          <w:tab w:val="left" w:pos="9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đọc 1 lần. HS mở SGK. 1 HS đọc to.</w:t>
      </w:r>
    </w:p>
    <w:p w:rsidR="00D86BE5" w:rsidRPr="0079172E" w:rsidRDefault="00D86BE5" w:rsidP="00D86BE5">
      <w:pPr>
        <w:tabs>
          <w:tab w:val="left" w:pos="54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Tìm câu miêu tả cảnh rừng khi mùa thảo quả chín? Nhờ đâu mà rừng lại có vẻ đẹp nh</w:t>
      </w:r>
      <w:r w:rsidRPr="0079172E">
        <w:rPr>
          <w:rFonts w:ascii="Times New Roman" w:hAnsi="Times New Roman" w:cs="Times New Roman"/>
          <w:sz w:val="28"/>
          <w:szCs w:val="28"/>
          <w:lang w:val="nl-NL"/>
        </w:rPr>
        <w:softHyphen/>
        <w:t>ư vậy?</w:t>
      </w:r>
    </w:p>
    <w:p w:rsidR="00D86BE5" w:rsidRPr="0079172E" w:rsidRDefault="00D86BE5" w:rsidP="00D86BE5">
      <w:pPr>
        <w:tabs>
          <w:tab w:val="left" w:pos="545"/>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thầm lại đoạn văn, tìm những từ viết hay sai. HS gấp SGK. GV đọc HS viết vào bảng con. Cất bảng.</w:t>
      </w:r>
    </w:p>
    <w:p w:rsidR="00D86BE5" w:rsidRPr="0079172E" w:rsidRDefault="00D86BE5" w:rsidP="00D86BE5">
      <w:pPr>
        <w:tabs>
          <w:tab w:val="left" w:pos="9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ú ý viết đúng các tiếng dễ lẫn: rây bụi, chon chót, ...</w:t>
      </w:r>
    </w:p>
    <w:p w:rsidR="00D86BE5" w:rsidRPr="0079172E" w:rsidRDefault="00D86BE5" w:rsidP="00D86BE5">
      <w:pPr>
        <w:tabs>
          <w:tab w:val="left" w:pos="9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đọc cho HS viết bài chính tả. Soát lỗi.</w:t>
      </w:r>
    </w:p>
    <w:p w:rsidR="00D86BE5" w:rsidRPr="0079172E" w:rsidRDefault="00D86BE5" w:rsidP="00D86BE5">
      <w:pPr>
        <w:tabs>
          <w:tab w:val="left" w:pos="900"/>
        </w:tabs>
        <w:spacing w:line="264" w:lineRule="auto"/>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x 1/4 số bài.</w:t>
      </w:r>
    </w:p>
    <w:p w:rsidR="00D86BE5" w:rsidRPr="0079172E" w:rsidRDefault="00D86BE5" w:rsidP="00D86BE5">
      <w:pPr>
        <w:tabs>
          <w:tab w:val="left" w:pos="900"/>
        </w:tabs>
        <w:spacing w:line="264" w:lineRule="auto"/>
        <w:ind w:left="540" w:hanging="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Hướng dẫn HS  làm bài tập chính tả:</w:t>
      </w:r>
    </w:p>
    <w:p w:rsidR="00D86BE5" w:rsidRPr="0079172E" w:rsidRDefault="00D86BE5" w:rsidP="00D86BE5">
      <w:pPr>
        <w:tabs>
          <w:tab w:val="left" w:pos="545"/>
          <w:tab w:val="left" w:pos="108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a:  HĐ nhóm 4: Nhóm trưởng điều hành các bạn tự đọc YC, làm sau đó trao đổi nhóm đôi, nhóm 4. LPHT lên chia sẻ. HS nx. T nx</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a: GV yêu cầu HS làm bài.</w:t>
      </w:r>
    </w:p>
    <w:p w:rsidR="00D86BE5" w:rsidRPr="0079172E" w:rsidRDefault="00D86BE5" w:rsidP="00D86BE5">
      <w:pPr>
        <w:tabs>
          <w:tab w:val="left" w:pos="545"/>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23776" behindDoc="0" locked="0" layoutInCell="1" allowOverlap="1">
                <wp:simplePos x="0" y="0"/>
                <wp:positionH relativeFrom="column">
                  <wp:posOffset>-3391535</wp:posOffset>
                </wp:positionH>
                <wp:positionV relativeFrom="paragraph">
                  <wp:posOffset>469265</wp:posOffset>
                </wp:positionV>
                <wp:extent cx="2491740" cy="0"/>
                <wp:effectExtent l="12700" t="6350" r="10160" b="12700"/>
                <wp:wrapNone/>
                <wp:docPr id="944" name="Straight Connector 9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36D043" id="Straight Connector 944"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05pt,36.95pt" to="-70.85pt,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NHAHgIAADo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"/>
            </w:pict>
          </mc:Fallback>
        </mc:AlternateContent>
      </w:r>
      <w:r w:rsidRPr="0079172E">
        <w:rPr>
          <w:rFonts w:ascii="Times New Roman" w:hAnsi="Times New Roman" w:cs="Times New Roman"/>
          <w:sz w:val="28"/>
          <w:szCs w:val="28"/>
          <w:lang w:val="nl-NL"/>
        </w:rPr>
        <w:tab/>
        <w:t xml:space="preserve"> Trong số các từ sau đây từ nào có thể kết hợp với tất cả các từ đơn ở mỗi dòng ? Từ việc có thể kết hợp đó, chỉ ra điểm giống nhau về nghĩa của các từ đơn đã cho trong từng dòng.</w:t>
      </w:r>
    </w:p>
    <w:p w:rsidR="00D86BE5" w:rsidRPr="0079172E" w:rsidRDefault="00D86BE5" w:rsidP="00D86BE5">
      <w:pPr>
        <w:tabs>
          <w:tab w:val="left" w:pos="545"/>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Nhận xét, chữa bài.</w:t>
      </w:r>
    </w:p>
    <w:p w:rsidR="00D86BE5" w:rsidRPr="0079172E" w:rsidRDefault="00D86BE5" w:rsidP="00D86BE5">
      <w:pPr>
        <w:tabs>
          <w:tab w:val="left" w:pos="108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4.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GV nhận xét tiết học. Dặn dò</w:t>
      </w:r>
    </w:p>
    <w:p w:rsidR="00D86BE5" w:rsidRPr="0079172E" w:rsidRDefault="00D86BE5" w:rsidP="00D86BE5">
      <w:pPr>
        <w:tabs>
          <w:tab w:val="left" w:pos="1725"/>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24800" behindDoc="0" locked="0" layoutInCell="1" allowOverlap="1">
                <wp:simplePos x="0" y="0"/>
                <wp:positionH relativeFrom="column">
                  <wp:posOffset>1483995</wp:posOffset>
                </wp:positionH>
                <wp:positionV relativeFrom="paragraph">
                  <wp:posOffset>111760</wp:posOffset>
                </wp:positionV>
                <wp:extent cx="3221355" cy="0"/>
                <wp:effectExtent l="11430" t="11430" r="5715" b="7620"/>
                <wp:wrapNone/>
                <wp:docPr id="943" name="Straight Connector 9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21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1889D2" id="Straight Connector 943"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85pt,8.8pt" to="370.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"/>
            </w:pict>
          </mc:Fallback>
        </mc:AlternateContent>
      </w:r>
      <w:r w:rsidRPr="0079172E">
        <w:rPr>
          <w:rFonts w:ascii="Times New Roman" w:hAnsi="Times New Roman" w:cs="Times New Roman"/>
          <w:sz w:val="28"/>
          <w:szCs w:val="28"/>
          <w:lang w:val="nl-NL"/>
        </w:rPr>
        <w:t xml:space="preserve">      </w:t>
      </w:r>
      <w:r w:rsidRPr="0079172E">
        <w:rPr>
          <w:rFonts w:ascii="Times New Roman" w:hAnsi="Times New Roman" w:cs="Times New Roman"/>
          <w:sz w:val="28"/>
          <w:szCs w:val="28"/>
          <w:lang w:val="nl-NL"/>
        </w:rPr>
        <w:tab/>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LUYỆN TỪ VÀ CÂU</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MỞ RỘNG VỐN TỪ: BẢO VỆ MÔI TR</w:t>
      </w:r>
      <w:r w:rsidRPr="0079172E">
        <w:rPr>
          <w:rFonts w:ascii="Times New Roman" w:hAnsi="Times New Roman" w:cs="Times New Roman"/>
          <w:b/>
          <w:sz w:val="28"/>
          <w:szCs w:val="28"/>
          <w:lang w:val="nl-NL"/>
        </w:rPr>
        <w:softHyphen/>
        <w:t>ƯỜNG</w:t>
      </w:r>
    </w:p>
    <w:p w:rsidR="00D86BE5" w:rsidRPr="0079172E" w:rsidRDefault="00D86BE5" w:rsidP="00D86BE5">
      <w:pPr>
        <w:tabs>
          <w:tab w:val="left" w:pos="720"/>
        </w:tabs>
        <w:spacing w:line="264" w:lineRule="auto"/>
        <w:jc w:val="both"/>
        <w:rPr>
          <w:rFonts w:ascii="Times New Roman" w:hAnsi="Times New Roman" w:cs="Times New Roman"/>
          <w:b/>
          <w:sz w:val="28"/>
          <w:szCs w:val="28"/>
          <w:lang w:val="nl-NL"/>
        </w:rPr>
      </w:pPr>
    </w:p>
    <w:p w:rsidR="00D86BE5" w:rsidRPr="0079172E" w:rsidRDefault="00D86BE5" w:rsidP="00D86BE5">
      <w:pPr>
        <w:tabs>
          <w:tab w:val="left" w:pos="72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tabs>
          <w:tab w:val="left" w:pos="5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iểu đ</w:t>
      </w:r>
      <w:r w:rsidRPr="0079172E">
        <w:rPr>
          <w:rFonts w:ascii="Times New Roman" w:hAnsi="Times New Roman" w:cs="Times New Roman"/>
          <w:sz w:val="28"/>
          <w:szCs w:val="28"/>
          <w:lang w:val="nl-NL"/>
        </w:rPr>
        <w:softHyphen/>
        <w:t>ược nghĩa một số từ ngữ về môi tr</w:t>
      </w:r>
      <w:r w:rsidRPr="0079172E">
        <w:rPr>
          <w:rFonts w:ascii="Times New Roman" w:hAnsi="Times New Roman" w:cs="Times New Roman"/>
          <w:sz w:val="28"/>
          <w:szCs w:val="28"/>
          <w:lang w:val="nl-NL"/>
        </w:rPr>
        <w:softHyphen/>
        <w:t>ường theo yêu cầu (BT1.)</w:t>
      </w:r>
    </w:p>
    <w:p w:rsidR="00D86BE5" w:rsidRPr="0079172E" w:rsidRDefault="00D86BE5" w:rsidP="00D86BE5">
      <w:pPr>
        <w:tabs>
          <w:tab w:val="left" w:pos="5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ghép một tiếng gốc Hán “bảo” với những tiếng thích hợp để tạo thành từ phức.( BT2)</w:t>
      </w:r>
    </w:p>
    <w:p w:rsidR="00D86BE5" w:rsidRPr="0079172E" w:rsidRDefault="00D86BE5" w:rsidP="00D86BE5">
      <w:pPr>
        <w:tabs>
          <w:tab w:val="left" w:pos="540"/>
        </w:tabs>
        <w:spacing w:line="264" w:lineRule="auto"/>
        <w:ind w:left="-218"/>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tìm từ đồng nghĩa với từ đã cho theo yêu cầu ( BT3)</w:t>
      </w:r>
    </w:p>
    <w:p w:rsidR="00D86BE5" w:rsidRPr="0079172E" w:rsidRDefault="00D86BE5" w:rsidP="00D86BE5">
      <w:pPr>
        <w:tabs>
          <w:tab w:val="left" w:pos="72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 học:</w:t>
      </w:r>
    </w:p>
    <w:p w:rsidR="00D86BE5" w:rsidRPr="0079172E" w:rsidRDefault="00D86BE5" w:rsidP="00D86BE5">
      <w:pPr>
        <w:tabs>
          <w:tab w:val="left" w:pos="720"/>
        </w:tabs>
        <w:spacing w:line="264" w:lineRule="auto"/>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1. Kiểm tra bài cũ: Nhắc lại kiến thức về quan hệ từ   và làm bài tập 3. NX.</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Dạy bài mới:</w:t>
      </w:r>
    </w:p>
    <w:p w:rsidR="00D86BE5" w:rsidRPr="0079172E" w:rsidRDefault="00D86BE5" w:rsidP="00D86BE5">
      <w:pPr>
        <w:tabs>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Giới thiệu bài: GV nêu mục đích và yêu cầu của tiết học.</w:t>
      </w:r>
    </w:p>
    <w:p w:rsidR="00D86BE5" w:rsidRPr="0079172E" w:rsidRDefault="00D86BE5" w:rsidP="00D86BE5">
      <w:pPr>
        <w:tabs>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Phần luyện tập:</w:t>
      </w:r>
    </w:p>
    <w:p w:rsidR="00D86BE5" w:rsidRPr="0079172E" w:rsidRDefault="00D86BE5" w:rsidP="00D86BE5">
      <w:pPr>
        <w:tabs>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1: HĐ nhóm 4: Nhóm trưởng điều hành các bạn tự đọc YC và làm</w:t>
      </w:r>
    </w:p>
    <w:p w:rsidR="00D86BE5" w:rsidRPr="0079172E" w:rsidRDefault="00D86BE5" w:rsidP="00D86BE5">
      <w:pPr>
        <w:tabs>
          <w:tab w:val="left" w:pos="540"/>
          <w:tab w:val="left" w:pos="900"/>
          <w:tab w:val="left" w:pos="1440"/>
          <w:tab w:val="left" w:pos="159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Đọc đoạn văn và phân biệt nghĩa của các cụm từ : khu dân c</w:t>
      </w:r>
      <w:r w:rsidRPr="0079172E">
        <w:rPr>
          <w:rFonts w:ascii="Times New Roman" w:hAnsi="Times New Roman" w:cs="Times New Roman"/>
          <w:sz w:val="28"/>
          <w:szCs w:val="28"/>
          <w:lang w:val="nl-NL"/>
        </w:rPr>
        <w:softHyphen/>
        <w:t>ư, khu sản xuất, khu bảo tồn thiên nhiên.</w:t>
      </w:r>
    </w:p>
    <w:p w:rsidR="00D86BE5" w:rsidRPr="0079172E" w:rsidRDefault="00D86BE5" w:rsidP="00D86BE5">
      <w:pPr>
        <w:tabs>
          <w:tab w:val="left" w:pos="540"/>
          <w:tab w:val="left" w:pos="900"/>
          <w:tab w:val="left" w:pos="159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Nối: Sinh vật  -&gt; tên gọi chung.</w:t>
      </w:r>
    </w:p>
    <w:p w:rsidR="00D86BE5" w:rsidRPr="0079172E" w:rsidRDefault="00D86BE5" w:rsidP="00D86BE5">
      <w:pPr>
        <w:tabs>
          <w:tab w:val="left" w:pos="540"/>
          <w:tab w:val="left" w:pos="900"/>
          <w:tab w:val="left" w:pos="159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inh thái  -&gt; quan hệ.</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ình thái -&gt; hình thức sau đó trao đổi nhóm đôi, nhóm 4. LPHT lên chia sẻ. T chia sẻ</w:t>
      </w:r>
    </w:p>
    <w:p w:rsidR="00D86BE5" w:rsidRPr="0079172E" w:rsidRDefault="00D86BE5" w:rsidP="00D86BE5">
      <w:pPr>
        <w:tabs>
          <w:tab w:val="left" w:pos="540"/>
          <w:tab w:val="left" w:pos="900"/>
          <w:tab w:val="left" w:pos="1590"/>
          <w:tab w:val="center" w:pos="4678"/>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2:  HS nhắc lại yêu cầu của bài tập.</w:t>
      </w:r>
    </w:p>
    <w:p w:rsidR="00D86BE5" w:rsidRPr="0079172E" w:rsidRDefault="00D86BE5" w:rsidP="00D86BE5">
      <w:pPr>
        <w:tabs>
          <w:tab w:val="left" w:pos="7108"/>
        </w:tabs>
        <w:ind w:firstLine="54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Yc  HS ghép tiếng “bảo” với các tiếng -&gt; tạo từ phức. Sau đó dùng từ điển trao đổi nhau. Nêu ý nghĩa của các từ đó.</w:t>
      </w:r>
    </w:p>
    <w:p w:rsidR="00D86BE5" w:rsidRPr="0079172E" w:rsidRDefault="00D86BE5" w:rsidP="00D86BE5">
      <w:pPr>
        <w:tabs>
          <w:tab w:val="left" w:pos="7108"/>
        </w:tabs>
        <w:ind w:firstLine="54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rình bày. GV chốt lời giải đúng: bảo đảm, bảo tồn, bảo hiểm, bảo vệ, bảo quản, bảo tành. GV cho vài HS đặt câu với tiếng “bảo”</w:t>
      </w:r>
    </w:p>
    <w:p w:rsidR="00D86BE5" w:rsidRPr="0079172E" w:rsidRDefault="00D86BE5" w:rsidP="00D86BE5">
      <w:pPr>
        <w:tabs>
          <w:tab w:val="left" w:pos="7108"/>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3: HS nêu yêu cầu của bài</w:t>
      </w:r>
    </w:p>
    <w:p w:rsidR="00D86BE5" w:rsidRPr="0079172E" w:rsidRDefault="00D86BE5" w:rsidP="00D86BE5">
      <w:pPr>
        <w:tabs>
          <w:tab w:val="left" w:pos="126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ìm từ đồng nghĩa với từ “bảo vệ”sao cho từ “bảo vệ “thay bằng từ khác </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h</w:t>
      </w:r>
      <w:r w:rsidRPr="0079172E">
        <w:rPr>
          <w:rFonts w:ascii="Times New Roman" w:hAnsi="Times New Roman" w:cs="Times New Roman"/>
          <w:sz w:val="28"/>
          <w:szCs w:val="28"/>
          <w:lang w:val="nl-NL"/>
        </w:rPr>
        <w:softHyphen/>
        <w:t>ưng nghĩa của chúng không thay đổi  “giữ gìn”</w:t>
      </w:r>
    </w:p>
    <w:p w:rsidR="00D86BE5" w:rsidRPr="0079172E" w:rsidRDefault="00D86BE5" w:rsidP="00D86BE5">
      <w:pPr>
        <w:tabs>
          <w:tab w:val="left" w:pos="545"/>
          <w:tab w:val="left" w:pos="159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3. Củng cố, dặn dò: GV NX giờ học, dặn HS đọc lại các từ ngữ thuộc chủ đề.</w:t>
      </w:r>
    </w:p>
    <w:p w:rsidR="00D86BE5" w:rsidRPr="0079172E" w:rsidRDefault="00D86BE5" w:rsidP="00D86BE5">
      <w:pPr>
        <w:tabs>
          <w:tab w:val="left" w:pos="900"/>
          <w:tab w:val="left" w:pos="1620"/>
        </w:tabs>
        <w:spacing w:line="264" w:lineRule="auto"/>
        <w:rPr>
          <w:rFonts w:ascii="Times New Roman" w:hAnsi="Times New Roman" w:cs="Times New Roman"/>
          <w:b/>
          <w:i/>
          <w:sz w:val="28"/>
          <w:szCs w:val="28"/>
          <w:lang w:val="nl-NL"/>
        </w:rPr>
      </w:pPr>
      <w:r w:rsidRPr="0079172E">
        <w:rPr>
          <w:rFonts w:ascii="Times New Roman" w:hAnsi="Times New Roman" w:cs="Times New Roman"/>
          <w:b/>
          <w:i/>
          <w:noProof/>
          <w:sz w:val="28"/>
          <w:szCs w:val="28"/>
        </w:rPr>
        <mc:AlternateContent>
          <mc:Choice Requires="wps">
            <w:drawing>
              <wp:anchor distT="0" distB="0" distL="114300" distR="114300" simplePos="0" relativeHeight="251718656" behindDoc="0" locked="0" layoutInCell="1" allowOverlap="1">
                <wp:simplePos x="0" y="0"/>
                <wp:positionH relativeFrom="column">
                  <wp:posOffset>1737360</wp:posOffset>
                </wp:positionH>
                <wp:positionV relativeFrom="paragraph">
                  <wp:posOffset>100330</wp:posOffset>
                </wp:positionV>
                <wp:extent cx="2787015" cy="0"/>
                <wp:effectExtent l="7620" t="6985" r="5715" b="12065"/>
                <wp:wrapNone/>
                <wp:docPr id="942" name="Straight Connector 9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87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336FA9" id="Straight Connector 942"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8pt,7.9pt" to="356.2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cQC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"/>
            </w:pict>
          </mc:Fallback>
        </mc:AlternateContent>
      </w:r>
    </w:p>
    <w:p w:rsidR="00D86BE5" w:rsidRPr="0079172E" w:rsidRDefault="00D86BE5" w:rsidP="00D86BE5">
      <w:pPr>
        <w:tabs>
          <w:tab w:val="left" w:pos="900"/>
          <w:tab w:val="left" w:pos="162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Ĩ THUẬT</w:t>
      </w:r>
    </w:p>
    <w:p w:rsidR="00D86BE5" w:rsidRPr="0079172E" w:rsidRDefault="00D86BE5" w:rsidP="00D86BE5">
      <w:pPr>
        <w:tabs>
          <w:tab w:val="left" w:pos="900"/>
          <w:tab w:val="left" w:pos="1620"/>
        </w:tabs>
        <w:spacing w:line="264" w:lineRule="auto"/>
        <w:jc w:val="center"/>
        <w:rPr>
          <w:rFonts w:ascii="Times New Roman" w:hAnsi="Times New Roman" w:cs="Times New Roman"/>
          <w:i/>
          <w:sz w:val="28"/>
          <w:szCs w:val="28"/>
          <w:lang w:val="nl-NL"/>
        </w:rPr>
      </w:pPr>
      <w:r w:rsidRPr="0079172E">
        <w:rPr>
          <w:rFonts w:ascii="Times New Roman" w:hAnsi="Times New Roman" w:cs="Times New Roman"/>
          <w:b/>
          <w:sz w:val="28"/>
          <w:szCs w:val="28"/>
          <w:lang w:val="nl-NL"/>
        </w:rPr>
        <w:t>CẮT,</w:t>
      </w:r>
      <w:r w:rsidRPr="0079172E">
        <w:rPr>
          <w:rFonts w:ascii="Times New Roman" w:hAnsi="Times New Roman" w:cs="Times New Roman"/>
          <w:b/>
          <w:i/>
          <w:sz w:val="28"/>
          <w:szCs w:val="28"/>
          <w:lang w:val="nl-NL"/>
        </w:rPr>
        <w:t xml:space="preserve"> </w:t>
      </w:r>
      <w:r w:rsidRPr="0079172E">
        <w:rPr>
          <w:rFonts w:ascii="Times New Roman" w:hAnsi="Times New Roman" w:cs="Times New Roman"/>
          <w:b/>
          <w:sz w:val="28"/>
          <w:szCs w:val="28"/>
          <w:lang w:val="nl-NL"/>
        </w:rPr>
        <w:t>KHÂU, THÊU HOẶC NẤU ĂN TỰ CHỌN</w:t>
      </w:r>
    </w:p>
    <w:p w:rsidR="00D86BE5" w:rsidRPr="0079172E" w:rsidRDefault="00D86BE5" w:rsidP="00D86BE5">
      <w:pPr>
        <w:tabs>
          <w:tab w:val="left" w:pos="900"/>
          <w:tab w:val="left" w:pos="1620"/>
        </w:tabs>
        <w:spacing w:line="264" w:lineRule="auto"/>
        <w:jc w:val="both"/>
        <w:rPr>
          <w:rFonts w:ascii="Times New Roman" w:hAnsi="Times New Roman" w:cs="Times New Roman"/>
          <w:b/>
          <w:sz w:val="28"/>
          <w:szCs w:val="28"/>
          <w:lang w:val="nl-NL"/>
        </w:rPr>
      </w:pPr>
    </w:p>
    <w:p w:rsidR="00D86BE5" w:rsidRPr="0079172E" w:rsidRDefault="00D86BE5" w:rsidP="00D86BE5">
      <w:pPr>
        <w:tabs>
          <w:tab w:val="left" w:pos="900"/>
          <w:tab w:val="left" w:pos="162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tabs>
          <w:tab w:val="left" w:pos="900"/>
          <w:tab w:val="left" w:pos="162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ận dụng kiến thức, kỹ năng đã học để thực hành làm được một sản phẩm yêu thích. </w:t>
      </w:r>
    </w:p>
    <w:p w:rsidR="00D86BE5" w:rsidRPr="0079172E" w:rsidRDefault="00D86BE5" w:rsidP="00D86BE5">
      <w:pPr>
        <w:tabs>
          <w:tab w:val="left" w:pos="900"/>
          <w:tab w:val="left" w:pos="162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II. </w:t>
      </w:r>
      <w:r w:rsidRPr="0079172E">
        <w:rPr>
          <w:rFonts w:ascii="Times New Roman" w:hAnsi="Times New Roman" w:cs="Times New Roman"/>
          <w:b/>
          <w:sz w:val="28"/>
          <w:szCs w:val="28"/>
          <w:lang w:val="nl-NL"/>
        </w:rPr>
        <w:t>Đồ dùng dạy học</w:t>
      </w:r>
      <w:r w:rsidRPr="0079172E">
        <w:rPr>
          <w:rFonts w:ascii="Times New Roman" w:hAnsi="Times New Roman" w:cs="Times New Roman"/>
          <w:sz w:val="28"/>
          <w:szCs w:val="28"/>
          <w:lang w:val="nl-NL"/>
        </w:rPr>
        <w:t>.  Một số sản phẩm + tranh ảnh.</w:t>
      </w:r>
    </w:p>
    <w:p w:rsidR="00D86BE5" w:rsidRPr="0079172E" w:rsidRDefault="00D86BE5" w:rsidP="00D86BE5">
      <w:pPr>
        <w:tabs>
          <w:tab w:val="left" w:pos="900"/>
          <w:tab w:val="left" w:pos="1080"/>
          <w:tab w:val="left" w:pos="162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 học:</w:t>
      </w:r>
    </w:p>
    <w:p w:rsidR="00D86BE5" w:rsidRPr="0079172E" w:rsidRDefault="00D86BE5" w:rsidP="00D86BE5">
      <w:pPr>
        <w:tabs>
          <w:tab w:val="left" w:pos="900"/>
          <w:tab w:val="left" w:pos="1080"/>
          <w:tab w:val="left" w:pos="162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Kiểm tra bài cũ: xen kẽ.</w:t>
      </w:r>
    </w:p>
    <w:p w:rsidR="00D86BE5" w:rsidRPr="0079172E" w:rsidRDefault="00D86BE5" w:rsidP="00D86BE5">
      <w:pPr>
        <w:tabs>
          <w:tab w:val="left" w:pos="900"/>
          <w:tab w:val="left" w:pos="1080"/>
          <w:tab w:val="left" w:pos="162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Bài mới:</w:t>
      </w:r>
    </w:p>
    <w:p w:rsidR="00D86BE5" w:rsidRPr="0079172E" w:rsidRDefault="00D86BE5" w:rsidP="00D86BE5">
      <w:pPr>
        <w:tabs>
          <w:tab w:val="left" w:pos="126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Giới thiệu bài: T nêu mục tiêu giờ học</w:t>
      </w:r>
    </w:p>
    <w:p w:rsidR="00D86BE5" w:rsidRPr="0079172E" w:rsidRDefault="00D86BE5" w:rsidP="00D86BE5">
      <w:pPr>
        <w:tabs>
          <w:tab w:val="left" w:pos="126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Bài mới:</w:t>
      </w:r>
    </w:p>
    <w:p w:rsidR="00D86BE5" w:rsidRPr="0079172E" w:rsidRDefault="00D86BE5" w:rsidP="00D86BE5">
      <w:pPr>
        <w:tabs>
          <w:tab w:val="left" w:pos="126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1: Ôn ND đã học chương I</w:t>
      </w:r>
    </w:p>
    <w:p w:rsidR="00D86BE5" w:rsidRPr="0079172E" w:rsidRDefault="00D86BE5" w:rsidP="00D86BE5">
      <w:pPr>
        <w:tabs>
          <w:tab w:val="left" w:pos="126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ãy nêu những ND chính đã học trong chương I</w:t>
      </w:r>
    </w:p>
    <w:p w:rsidR="00D86BE5" w:rsidRPr="0079172E" w:rsidRDefault="00D86BE5" w:rsidP="00D86BE5">
      <w:pPr>
        <w:tabs>
          <w:tab w:val="left" w:pos="126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êu đính khuy, thêu, nấu ăn.</w:t>
      </w:r>
    </w:p>
    <w:p w:rsidR="00D86BE5" w:rsidRPr="0079172E" w:rsidRDefault="00D86BE5" w:rsidP="00D86BE5">
      <w:pPr>
        <w:tabs>
          <w:tab w:val="left" w:pos="545"/>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2 : HS thảo luận nhóm chọn ND thực hành</w:t>
      </w:r>
    </w:p>
    <w:p w:rsidR="00D86BE5" w:rsidRPr="0079172E" w:rsidRDefault="00D86BE5" w:rsidP="00D86BE5">
      <w:pPr>
        <w:tabs>
          <w:tab w:val="left" w:pos="1260"/>
          <w:tab w:val="left" w:pos="1620"/>
          <w:tab w:val="left" w:pos="1800"/>
        </w:tabs>
        <w:spacing w:line="360" w:lineRule="exact"/>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êu mục đích, yêu cầu. HS trình bày xem nhóm mìmh lựa chọn SP gì?</w:t>
      </w:r>
    </w:p>
    <w:p w:rsidR="00D86BE5" w:rsidRPr="0079172E" w:rsidRDefault="00D86BE5" w:rsidP="00D86BE5">
      <w:pPr>
        <w:tabs>
          <w:tab w:val="left" w:pos="126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iểm tra sự chuẩn bị của HS và nêu yêu cầu thời gian thực hành.</w:t>
      </w:r>
    </w:p>
    <w:p w:rsidR="00D86BE5" w:rsidRPr="0079172E" w:rsidRDefault="00D86BE5" w:rsidP="00D86BE5">
      <w:pPr>
        <w:tabs>
          <w:tab w:val="left" w:pos="1260"/>
          <w:tab w:val="left" w:pos="1620"/>
          <w:tab w:val="left" w:pos="1800"/>
        </w:tabs>
        <w:spacing w:line="360" w:lineRule="exact"/>
        <w:ind w:left="109" w:hanging="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 chức cho HS thực hành. </w:t>
      </w:r>
    </w:p>
    <w:p w:rsidR="00D86BE5" w:rsidRPr="0079172E" w:rsidRDefault="00D86BE5" w:rsidP="00D86BE5">
      <w:pPr>
        <w:tabs>
          <w:tab w:val="left" w:pos="1260"/>
          <w:tab w:val="left" w:pos="1620"/>
          <w:tab w:val="left" w:pos="1800"/>
        </w:tabs>
        <w:spacing w:line="360" w:lineRule="exact"/>
        <w:ind w:left="109" w:hanging="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nhóm 4: Nhóm trưởng điều hành các bạn tự  làm sau đó trao đổi nhóm đôi, nhóm 4. LPHT lên chia sẻ theo nhóm.  </w:t>
      </w:r>
    </w:p>
    <w:p w:rsidR="00D86BE5" w:rsidRPr="0079172E" w:rsidRDefault="00D86BE5" w:rsidP="00D86BE5">
      <w:pPr>
        <w:tabs>
          <w:tab w:val="left" w:pos="1260"/>
          <w:tab w:val="left" w:pos="1620"/>
          <w:tab w:val="left" w:pos="1800"/>
        </w:tabs>
        <w:spacing w:line="360" w:lineRule="exact"/>
        <w:ind w:left="109" w:hanging="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3: Các nhóm trình bày SP  nhóm mình chọn, cách tiến hành.</w:t>
      </w:r>
    </w:p>
    <w:p w:rsidR="00D86BE5" w:rsidRPr="0079172E" w:rsidRDefault="00D86BE5" w:rsidP="00D86BE5">
      <w:pPr>
        <w:tabs>
          <w:tab w:val="left" w:pos="1260"/>
          <w:tab w:val="left" w:pos="1620"/>
          <w:tab w:val="left" w:pos="1800"/>
        </w:tabs>
        <w:spacing w:line="360" w:lineRule="exact"/>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cử thư ký và BGK  nx. T nx</w:t>
      </w:r>
    </w:p>
    <w:p w:rsidR="00D86BE5" w:rsidRPr="0079172E" w:rsidRDefault="00D86BE5" w:rsidP="00D86BE5">
      <w:pPr>
        <w:tabs>
          <w:tab w:val="left" w:pos="1260"/>
          <w:tab w:val="left" w:pos="1620"/>
          <w:tab w:val="left" w:pos="1800"/>
        </w:tabs>
        <w:spacing w:line="360" w:lineRule="exact"/>
        <w:ind w:left="218" w:hanging="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GV nhận xét giờ học. Dặn dò</w:t>
      </w:r>
    </w:p>
    <w:p w:rsidR="00D86BE5" w:rsidRPr="0079172E" w:rsidRDefault="00D86BE5" w:rsidP="00D86BE5">
      <w:pPr>
        <w:tabs>
          <w:tab w:val="left" w:pos="1260"/>
          <w:tab w:val="left" w:pos="1620"/>
          <w:tab w:val="left" w:pos="1800"/>
        </w:tabs>
        <w:spacing w:line="360" w:lineRule="exact"/>
        <w:ind w:left="570"/>
        <w:jc w:val="both"/>
        <w:rPr>
          <w:rFonts w:ascii="Times New Roman" w:hAnsi="Times New Roman" w:cs="Times New Roman"/>
          <w:sz w:val="28"/>
          <w:szCs w:val="28"/>
          <w:lang w:val="nl-NL"/>
        </w:rPr>
      </w:pPr>
      <w:r w:rsidRPr="0079172E">
        <w:rPr>
          <w:rFonts w:ascii="Times New Roman" w:hAnsi="Times New Roman" w:cs="Times New Roman"/>
          <w:b/>
          <w:i/>
          <w:noProof/>
          <w:sz w:val="28"/>
          <w:szCs w:val="28"/>
        </w:rPr>
        <mc:AlternateContent>
          <mc:Choice Requires="wps">
            <w:drawing>
              <wp:anchor distT="0" distB="0" distL="114300" distR="114300" simplePos="0" relativeHeight="251713536" behindDoc="0" locked="0" layoutInCell="1" allowOverlap="1">
                <wp:simplePos x="0" y="0"/>
                <wp:positionH relativeFrom="column">
                  <wp:posOffset>0</wp:posOffset>
                </wp:positionH>
                <wp:positionV relativeFrom="paragraph">
                  <wp:posOffset>114300</wp:posOffset>
                </wp:positionV>
                <wp:extent cx="6008370" cy="0"/>
                <wp:effectExtent l="13335" t="5715" r="7620" b="13335"/>
                <wp:wrapNone/>
                <wp:docPr id="941" name="Straight Connector 9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83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2D6C06" id="Straight Connector 941"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pt" to="473.1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693056" behindDoc="0" locked="0" layoutInCell="1" allowOverlap="1">
                <wp:simplePos x="0" y="0"/>
                <wp:positionH relativeFrom="column">
                  <wp:posOffset>6921500</wp:posOffset>
                </wp:positionH>
                <wp:positionV relativeFrom="paragraph">
                  <wp:posOffset>142875</wp:posOffset>
                </wp:positionV>
                <wp:extent cx="2560955" cy="0"/>
                <wp:effectExtent l="10160" t="5715" r="10160" b="13335"/>
                <wp:wrapNone/>
                <wp:docPr id="940" name="Straight Connector 9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60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217FFA" id="Straight Connector 940"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1.25pt" to="746.6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"/>
            </w:pict>
          </mc:Fallback>
        </mc:AlternateContent>
      </w:r>
      <w:r w:rsidRPr="0079172E">
        <w:rPr>
          <w:rFonts w:ascii="Times New Roman" w:hAnsi="Times New Roman" w:cs="Times New Roman"/>
          <w:b/>
          <w:i/>
          <w:sz w:val="28"/>
          <w:szCs w:val="28"/>
          <w:lang w:val="nl-NL"/>
        </w:rPr>
        <w:t xml:space="preserve"> </w:t>
      </w:r>
    </w:p>
    <w:p w:rsidR="00D86BE5" w:rsidRPr="0079172E" w:rsidRDefault="00D86BE5" w:rsidP="00D86BE5">
      <w:pPr>
        <w:tabs>
          <w:tab w:val="left" w:pos="1260"/>
          <w:tab w:val="left" w:pos="1620"/>
          <w:tab w:val="left" w:pos="1800"/>
        </w:tabs>
        <w:spacing w:line="360" w:lineRule="exact"/>
        <w:ind w:left="570"/>
        <w:jc w:val="center"/>
        <w:rPr>
          <w:rFonts w:ascii="Times New Roman" w:hAnsi="Times New Roman" w:cs="Times New Roman"/>
          <w:sz w:val="28"/>
          <w:szCs w:val="28"/>
          <w:lang w:val="nl-NL"/>
        </w:rPr>
      </w:pPr>
      <w:r w:rsidRPr="0079172E">
        <w:rPr>
          <w:rFonts w:ascii="Times New Roman" w:hAnsi="Times New Roman" w:cs="Times New Roman"/>
          <w:b/>
          <w:i/>
          <w:sz w:val="28"/>
          <w:szCs w:val="28"/>
          <w:lang w:val="nl-NL"/>
        </w:rPr>
        <w:t>Thứ năm ngày 24  tháng 11 năm 2016</w:t>
      </w:r>
    </w:p>
    <w:p w:rsidR="00D86BE5" w:rsidRPr="0079172E" w:rsidRDefault="00D86BE5" w:rsidP="00D86BE5">
      <w:pPr>
        <w:tabs>
          <w:tab w:val="left" w:pos="720"/>
          <w:tab w:val="left" w:pos="144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TIẾT   : TOÁN</w:t>
      </w:r>
    </w:p>
    <w:p w:rsidR="00D86BE5" w:rsidRPr="0079172E" w:rsidRDefault="00D86BE5" w:rsidP="00D86BE5">
      <w:pPr>
        <w:tabs>
          <w:tab w:val="left" w:pos="720"/>
          <w:tab w:val="left" w:pos="1440"/>
          <w:tab w:val="left" w:pos="1620"/>
          <w:tab w:val="left" w:pos="1800"/>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sz w:val="28"/>
          <w:szCs w:val="28"/>
          <w:lang w:val="nl-NL"/>
        </w:rPr>
        <w:t>LUYỆN TẬP (60)</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tabs>
          <w:tab w:val="left" w:pos="0"/>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nhân nhẩm một số thập phân với 0,1; 0,01; 0,001; ....</w:t>
      </w:r>
    </w:p>
    <w:p w:rsidR="00D86BE5" w:rsidRPr="0079172E" w:rsidRDefault="00D86BE5" w:rsidP="00D86BE5">
      <w:pPr>
        <w:tabs>
          <w:tab w:val="left" w:pos="0"/>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TB bài. Giáo dục HS yêu thích môn Toán.</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Hoạt động dạy học:</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Nêu quy tắc nhân 1STP với 1STP ? NX</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Bài mới :</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Giới thiệu bài:  GV nêu mục tiêu giờ học</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Hướng dẫn HS làm bài tập:</w:t>
      </w:r>
    </w:p>
    <w:p w:rsidR="00D86BE5" w:rsidRPr="0079172E" w:rsidRDefault="00D86BE5" w:rsidP="00D86BE5">
      <w:pPr>
        <w:tabs>
          <w:tab w:val="left" w:pos="720"/>
          <w:tab w:val="left" w:pos="1620"/>
          <w:tab w:val="left" w:pos="1800"/>
        </w:tabs>
        <w:spacing w:line="360" w:lineRule="exact"/>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1: a) GV đưa ra ví dụ 142,57 x 0,1; </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 nhóm 4: Nhóm trưởng điều hành các bạn tự đọc YC, làm sau đó trao đổi nhóm đôi, nhóm 4. LPHT lên chia sẻ HS, T NX kết quả.</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ỉ ra đặc điểm của thừa số thứ hai trong phép nhân?  ( Có các chữ số giống thừa số thứ nhất nhưng dấu phẩy đã chuyến vị trí ). Đó là cách nhân nhẩm 1 STP với 0,1.  Nêu cách nhân nhẩm 1 số TP với 0,1?</w:t>
      </w:r>
    </w:p>
    <w:p w:rsidR="00D86BE5" w:rsidRPr="0079172E" w:rsidRDefault="00D86BE5" w:rsidP="00D86BE5">
      <w:pPr>
        <w:tabs>
          <w:tab w:val="left" w:pos="540"/>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ắc lại quy tắc nhân nhẩm một số thập phân với 10, 100,... so sánh với nhân nhẩm với 0,1; 0,01;... để tìm ra nét giống và khác.</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vận dụng nhận xét để tìm kết quả phép nhân.</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HS tự vận dụng quy tắc để làm bài.</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xét và chữa bài.</w:t>
      </w:r>
    </w:p>
    <w:p w:rsidR="00D86BE5" w:rsidRPr="0079172E" w:rsidRDefault="00D86BE5" w:rsidP="00D86BE5">
      <w:pPr>
        <w:tabs>
          <w:tab w:val="left" w:pos="720"/>
          <w:tab w:val="left" w:pos="1620"/>
          <w:tab w:val="left" w:pos="1800"/>
        </w:tabs>
        <w:spacing w:line="360" w:lineRule="exact"/>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S đọc đề bài và thực hiện </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Yêu cầu HS nêu cách thực hiện. VD : Dựa vào bảng đơn vị đo diện tích để dịch dấu phẩy.</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iên hệ việc nhân nhẩm với 0,1; 0,01;... với việc đổi đơn vị đo diện tích từ nhỏ ra lớn.</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ài 3: HS đọc đề bài, nhắc lại ý nghĩa của tỷ số 1: 1000000 biểu thị tỷ lệ bản đồ.  HS giải toán, chữa bài.</w:t>
      </w:r>
    </w:p>
    <w:p w:rsidR="00D86BE5" w:rsidRPr="0079172E" w:rsidRDefault="00D86BE5" w:rsidP="00D86BE5">
      <w:pPr>
        <w:tabs>
          <w:tab w:val="left" w:pos="720"/>
          <w:tab w:val="left" w:pos="1440"/>
          <w:tab w:val="left" w:pos="1620"/>
          <w:tab w:val="left" w:pos="1800"/>
        </w:tabs>
        <w:spacing w:line="360" w:lineRule="exact"/>
        <w:ind w:left="-27"/>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3. Củng cố, dặn dò: Nêu</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NDLT?</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 GV nhận xét tiết học. Dặn  dò</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698176" behindDoc="0" locked="0" layoutInCell="1" allowOverlap="1">
                <wp:simplePos x="0" y="0"/>
                <wp:positionH relativeFrom="column">
                  <wp:posOffset>1038225</wp:posOffset>
                </wp:positionH>
                <wp:positionV relativeFrom="paragraph">
                  <wp:posOffset>36830</wp:posOffset>
                </wp:positionV>
                <wp:extent cx="3945255" cy="0"/>
                <wp:effectExtent l="13335" t="6350" r="13335" b="12700"/>
                <wp:wrapNone/>
                <wp:docPr id="939" name="Straight Connector 9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452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7C375C" id="Straight Connector 939"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2.9pt" to="392.4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wHGHgIAADo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TIẾT  : KHOA HỌC</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ĐỒNG VÀ HỢP KIM CỦA ĐỒNG</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Sau bài học HS biết: Nhận biết một vài tính chất của đồng cũng như hợp kim của đồng. Nêu được một số ứng dụng trong sản xuất và đời sống của đồng.</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Quan sát, nhận biết một số đồ dùng được làm từ đồng và nêu được cách bảo quản chúng. </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Hoạt động dạy học:</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w:t>
      </w:r>
    </w:p>
    <w:p w:rsidR="00D86BE5" w:rsidRPr="0079172E" w:rsidRDefault="00D86BE5" w:rsidP="00D86BE5">
      <w:pPr>
        <w:tabs>
          <w:tab w:val="left" w:pos="54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Gang và thép có gì giống và khác nhau?</w:t>
      </w:r>
    </w:p>
    <w:p w:rsidR="00D86BE5" w:rsidRPr="0079172E" w:rsidRDefault="00D86BE5" w:rsidP="00D86BE5">
      <w:pPr>
        <w:tabs>
          <w:tab w:val="left" w:pos="54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Gang và thép đều là hợp kim của sắt và có thành phần chung là các - bon.</w:t>
      </w:r>
    </w:p>
    <w:p w:rsidR="00D86BE5" w:rsidRPr="0079172E" w:rsidRDefault="00D86BE5" w:rsidP="00D86BE5">
      <w:pPr>
        <w:tabs>
          <w:tab w:val="left" w:pos="54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Gang và thép có nhiều điểm khác nhau: trong thành phần của gang có nhiều các bon hơn trong thép. Gang rất cứng, giòn và không thể uốn hay kéo thành sợi được.</w:t>
      </w:r>
    </w:p>
    <w:p w:rsidR="00D86BE5" w:rsidRPr="0079172E" w:rsidRDefault="00D86BE5" w:rsidP="00D86BE5">
      <w:pPr>
        <w:tabs>
          <w:tab w:val="left" w:pos="54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Trong thành phần, thép có ít cac - bon hơn gang, ngoài ra thép còn có thêm một vài chất khác nữa. Tuy nhiên, thép bền, cứng và dẻo... Có loại thép bị gỉ trong không khí ẩm nhưng cũng có những loại thép không gỉ trong môi trường ẩm.</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2. Bài mới: </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Giơí thiệu bài</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GV nêu mục tiêu của giờ học.</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Nội dung bài mới</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1:</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Mục tiêu: HS quan sát và phát hiện một vài tính chất của đồng.</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4: Nhóm trưởng điều hành các bạn tự  quan sát các đoạn dây dây đồng được đem đến lớp mô tả màu sắc, độ sáng, tính cứng và tính dẻo của dây đồng. Có thể so sánh với gang và thép đã học. Ghi các thông tin vào bảng trong phiếu sau đó trao đổi nhóm đôi, nhóm 4. LPHT lên chia sẻ       </w:t>
      </w:r>
    </w:p>
    <w:p w:rsidR="00D86BE5" w:rsidRPr="0079172E" w:rsidRDefault="00D86BE5" w:rsidP="00D86BE5">
      <w:pPr>
        <w:tabs>
          <w:tab w:val="left" w:pos="7108"/>
        </w:tabs>
        <w:spacing w:line="360" w:lineRule="exact"/>
        <w:ind w:left="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2: Mục tiêu: HS nêu được tính chất của đồng và hợp kim của đồng.</w:t>
      </w:r>
    </w:p>
    <w:p w:rsidR="00D86BE5" w:rsidRPr="0079172E" w:rsidRDefault="00D86BE5" w:rsidP="00D86BE5">
      <w:pPr>
        <w:tabs>
          <w:tab w:val="left" w:pos="7108"/>
        </w:tabs>
        <w:spacing w:line="360" w:lineRule="exact"/>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ND SGK /50 - trả lời vào phiếu học tập. HS TB GV chốt.</w:t>
      </w:r>
    </w:p>
    <w:p w:rsidR="00D86BE5" w:rsidRPr="0079172E" w:rsidRDefault="00D86BE5" w:rsidP="00D86BE5">
      <w:pPr>
        <w:spacing w:line="360" w:lineRule="exact"/>
        <w:ind w:left="570"/>
        <w:rPr>
          <w:rFonts w:ascii="Times New Roman" w:hAnsi="Times New Roman" w:cs="Times New Roman"/>
          <w:sz w:val="28"/>
          <w:szCs w:val="28"/>
          <w:lang w:val="nl-NL"/>
        </w:rPr>
      </w:pPr>
      <w:r w:rsidRPr="0079172E">
        <w:rPr>
          <w:rFonts w:ascii="Times New Roman" w:hAnsi="Times New Roman" w:cs="Times New Roman"/>
          <w:sz w:val="28"/>
          <w:szCs w:val="28"/>
          <w:lang w:val="nl-NL"/>
        </w:rPr>
        <w:tab/>
      </w:r>
    </w:p>
    <w:tbl>
      <w:tblPr>
        <w:tblW w:w="9374" w:type="dxa"/>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3488"/>
        <w:gridCol w:w="3706"/>
      </w:tblGrid>
      <w:tr w:rsidR="00D86BE5" w:rsidRPr="0079172E" w:rsidTr="00E93AC9">
        <w:trPr>
          <w:trHeight w:val="663"/>
        </w:trPr>
        <w:tc>
          <w:tcPr>
            <w:tcW w:w="2180" w:type="dxa"/>
            <w:vAlign w:val="center"/>
          </w:tcPr>
          <w:p w:rsidR="00D86BE5" w:rsidRPr="0079172E" w:rsidRDefault="00D86BE5" w:rsidP="00E93AC9">
            <w:pPr>
              <w:tabs>
                <w:tab w:val="left" w:pos="7108"/>
              </w:tabs>
              <w:spacing w:line="360" w:lineRule="exact"/>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Tính chất</w:t>
            </w:r>
          </w:p>
        </w:tc>
        <w:tc>
          <w:tcPr>
            <w:tcW w:w="3488" w:type="dxa"/>
            <w:vAlign w:val="center"/>
          </w:tcPr>
          <w:p w:rsidR="00D86BE5" w:rsidRPr="0079172E" w:rsidRDefault="00D86BE5" w:rsidP="00E93AC9">
            <w:pPr>
              <w:tabs>
                <w:tab w:val="left" w:pos="7108"/>
              </w:tabs>
              <w:spacing w:line="360" w:lineRule="exact"/>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Đồng</w:t>
            </w:r>
          </w:p>
        </w:tc>
        <w:tc>
          <w:tcPr>
            <w:tcW w:w="3706" w:type="dxa"/>
            <w:vAlign w:val="center"/>
          </w:tcPr>
          <w:p w:rsidR="00D86BE5" w:rsidRPr="0079172E" w:rsidRDefault="00D86BE5" w:rsidP="00E93AC9">
            <w:pPr>
              <w:tabs>
                <w:tab w:val="left" w:pos="7108"/>
              </w:tabs>
              <w:spacing w:line="360" w:lineRule="exact"/>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Hợp kim của đồng.</w:t>
            </w:r>
          </w:p>
        </w:tc>
      </w:tr>
      <w:tr w:rsidR="00D86BE5" w:rsidRPr="0079172E" w:rsidTr="00E93AC9">
        <w:trPr>
          <w:trHeight w:val="1401"/>
        </w:trPr>
        <w:tc>
          <w:tcPr>
            <w:tcW w:w="2180" w:type="dxa"/>
          </w:tcPr>
          <w:p w:rsidR="00D86BE5" w:rsidRPr="0079172E" w:rsidRDefault="00D86BE5" w:rsidP="00E93AC9">
            <w:pPr>
              <w:tabs>
                <w:tab w:val="left" w:pos="7108"/>
              </w:tabs>
              <w:spacing w:line="360" w:lineRule="exact"/>
              <w:rPr>
                <w:rFonts w:ascii="Times New Roman" w:hAnsi="Times New Roman" w:cs="Times New Roman"/>
                <w:sz w:val="28"/>
                <w:szCs w:val="28"/>
                <w:lang w:val="nl-NL"/>
              </w:rPr>
            </w:pPr>
          </w:p>
        </w:tc>
        <w:tc>
          <w:tcPr>
            <w:tcW w:w="3488" w:type="dxa"/>
          </w:tcPr>
          <w:p w:rsidR="00D86BE5" w:rsidRPr="0079172E" w:rsidRDefault="00D86BE5" w:rsidP="00E93AC9">
            <w:pPr>
              <w:tabs>
                <w:tab w:val="left" w:pos="7108"/>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 Có màu đỏ nâu, ánh kim.</w:t>
            </w:r>
          </w:p>
          <w:p w:rsidR="00D86BE5" w:rsidRPr="0079172E" w:rsidRDefault="00D86BE5" w:rsidP="00E93AC9">
            <w:pPr>
              <w:tabs>
                <w:tab w:val="left" w:pos="7108"/>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 Dễ dát mỏng và kéo;</w:t>
            </w:r>
          </w:p>
          <w:p w:rsidR="00D86BE5" w:rsidRPr="0079172E" w:rsidRDefault="00D86BE5" w:rsidP="00E93AC9">
            <w:pPr>
              <w:tabs>
                <w:tab w:val="left" w:pos="7108"/>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 Dẫn nhiệt và dẫn điện</w:t>
            </w:r>
          </w:p>
        </w:tc>
        <w:tc>
          <w:tcPr>
            <w:tcW w:w="3706" w:type="dxa"/>
          </w:tcPr>
          <w:p w:rsidR="00D86BE5" w:rsidRPr="0079172E" w:rsidRDefault="00D86BE5" w:rsidP="00E93AC9">
            <w:pPr>
              <w:tabs>
                <w:tab w:val="left" w:pos="7108"/>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Có màu nâu hoặc vàng, có ánh kim và cứng hơn đồng.</w:t>
            </w:r>
          </w:p>
        </w:tc>
      </w:tr>
    </w:tbl>
    <w:p w:rsidR="00D86BE5" w:rsidRPr="0079172E" w:rsidRDefault="00D86BE5" w:rsidP="00D86BE5">
      <w:pPr>
        <w:tabs>
          <w:tab w:val="left" w:pos="54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3: Mục tiêu: HS nêu tên các vật dụng được làm từ đồng và các hợp kim của đồng  nêu cách bảo quản.</w:t>
      </w:r>
    </w:p>
    <w:p w:rsidR="00D86BE5" w:rsidRPr="0079172E" w:rsidRDefault="00D86BE5" w:rsidP="00D86BE5">
      <w:pPr>
        <w:tabs>
          <w:tab w:val="left" w:pos="54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yêu cầu HS quan sát các hình /50/51SGK chỉ nói tên các đồ dùng làm từ đồng và nêu cách bảo quản chúng? HS trình bày. NX.</w:t>
      </w:r>
    </w:p>
    <w:p w:rsidR="00D86BE5" w:rsidRPr="0079172E" w:rsidRDefault="00D86BE5" w:rsidP="00D86BE5">
      <w:pPr>
        <w:tabs>
          <w:tab w:val="left" w:pos="54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Ai có thể kể tên được một số công trình mà em biết được làm từ đồng và các hợp kim của đồng.</w:t>
      </w:r>
    </w:p>
    <w:p w:rsidR="00D86BE5" w:rsidRPr="0079172E" w:rsidRDefault="00D86BE5" w:rsidP="00D86BE5">
      <w:pPr>
        <w:tabs>
          <w:tab w:val="left" w:pos="54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Gia đình em có dùng vật dụng nào làm từ đồng, làm thế nào cho các vật dụng đó bền đẹp.</w:t>
      </w:r>
    </w:p>
    <w:p w:rsidR="00D86BE5" w:rsidRPr="0079172E" w:rsidRDefault="00D86BE5" w:rsidP="00D86BE5">
      <w:pPr>
        <w:tabs>
          <w:tab w:val="left" w:pos="54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a bài, chúng ta biết gì về đồng và hợp kim của đồng? =&gt;Ghi nhớ. HS đọc</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 Một HS nhắc lại nội dung ghi nhớ</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tiết học. Dặn dò </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14560" behindDoc="0" locked="0" layoutInCell="1" allowOverlap="1">
                <wp:simplePos x="0" y="0"/>
                <wp:positionH relativeFrom="column">
                  <wp:posOffset>1809750</wp:posOffset>
                </wp:positionH>
                <wp:positionV relativeFrom="paragraph">
                  <wp:posOffset>79375</wp:posOffset>
                </wp:positionV>
                <wp:extent cx="2823210" cy="0"/>
                <wp:effectExtent l="13335" t="5080" r="11430" b="13970"/>
                <wp:wrapNone/>
                <wp:docPr id="938" name="Straight Connector 9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23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A5514E" id="Straight Connector 938"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5pt,6.25pt" to="364.8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LUYỆN TỪ VÀ CÂU</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VỀ QUAN HỆ TỪ</w:t>
      </w:r>
    </w:p>
    <w:p w:rsidR="00D86BE5" w:rsidRPr="0079172E" w:rsidRDefault="00D86BE5" w:rsidP="00D86BE5">
      <w:pPr>
        <w:tabs>
          <w:tab w:val="left" w:pos="720"/>
          <w:tab w:val="left" w:pos="900"/>
          <w:tab w:val="left" w:pos="1620"/>
          <w:tab w:val="left" w:pos="18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ìm đ</w:t>
      </w:r>
      <w:r w:rsidRPr="0079172E">
        <w:rPr>
          <w:rFonts w:ascii="Times New Roman" w:hAnsi="Times New Roman" w:cs="Times New Roman"/>
          <w:sz w:val="28"/>
          <w:szCs w:val="28"/>
          <w:lang w:val="nl-NL"/>
        </w:rPr>
        <w:softHyphen/>
        <w:t>ược các quan hệ từ và biết chúng biểu thị quan hệ gì trong câu(BT1, BT2)</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ìm đư</w:t>
      </w:r>
      <w:r w:rsidRPr="0079172E">
        <w:rPr>
          <w:rFonts w:ascii="Times New Roman" w:hAnsi="Times New Roman" w:cs="Times New Roman"/>
          <w:sz w:val="28"/>
          <w:szCs w:val="28"/>
          <w:lang w:val="nl-NL"/>
        </w:rPr>
        <w:softHyphen/>
        <w:t>ợc  quan hệ từ thích hợp theo yêu cầu của BT3; biết đặt câu</w:t>
      </w:r>
      <w:r w:rsidRPr="0079172E">
        <w:rPr>
          <w:rFonts w:ascii="Times New Roman" w:hAnsi="Times New Roman" w:cs="Times New Roman"/>
          <w:sz w:val="28"/>
          <w:szCs w:val="28"/>
          <w:lang w:val="nl-NL"/>
        </w:rPr>
        <w:softHyphen/>
        <w:t xml:space="preserve"> với quan hệ từ đã cho.(BT4)</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ặt đ</w:t>
      </w:r>
      <w:r w:rsidRPr="0079172E">
        <w:rPr>
          <w:rFonts w:ascii="Times New Roman" w:hAnsi="Times New Roman" w:cs="Times New Roman"/>
          <w:sz w:val="28"/>
          <w:szCs w:val="28"/>
          <w:lang w:val="nl-NL"/>
        </w:rPr>
        <w:softHyphen/>
        <w:t>ược 3 câu với 3 quan hệ từ nêu ở BT4.</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sử dụng một số quan hệ từ th</w:t>
      </w:r>
      <w:r w:rsidRPr="0079172E">
        <w:rPr>
          <w:rFonts w:ascii="Times New Roman" w:hAnsi="Times New Roman" w:cs="Times New Roman"/>
          <w:sz w:val="28"/>
          <w:szCs w:val="28"/>
          <w:lang w:val="nl-NL"/>
        </w:rPr>
        <w:softHyphen/>
        <w:t>ường gặp.</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II. Các hoạt động dạy - học: </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Thế nào là quan hệ từ và đặt 1 câu với 1 quan hệ từ ?</w:t>
      </w:r>
    </w:p>
    <w:p w:rsidR="00D86BE5" w:rsidRPr="0079172E" w:rsidRDefault="00D86BE5" w:rsidP="00D86BE5">
      <w:pPr>
        <w:tabs>
          <w:tab w:val="left" w:pos="1620"/>
          <w:tab w:val="left" w:pos="1800"/>
        </w:tabs>
        <w:spacing w:line="360" w:lineRule="exact"/>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HS trả lời nhận xét.</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w:t>
      </w:r>
      <w:r w:rsidRPr="0079172E">
        <w:rPr>
          <w:rFonts w:ascii="Times New Roman" w:hAnsi="Times New Roman" w:cs="Times New Roman"/>
          <w:sz w:val="28"/>
          <w:szCs w:val="28"/>
          <w:lang w:val="nl-NL"/>
        </w:rPr>
        <w:softHyphen/>
        <w:t>ớng dẫn HS làm bài tập:</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1: Tìm quan hệ từ trong mỗi câu đã cho và cho biết từ ấy nối những từ ngữ nào trong câu. HS đọc  ND </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lastRenderedPageBreak/>
        <w:t xml:space="preserve">         T:   Đọc kỹ từng câu văn trong đoạn trích, tìm xem có những câu nào có quan hệ từ, chỉ ra những quan hệ từ trong mỗi câu, chỉ ra những từ ngữ đ</w:t>
      </w:r>
      <w:r w:rsidRPr="0079172E">
        <w:rPr>
          <w:rFonts w:ascii="Times New Roman" w:hAnsi="Times New Roman" w:cs="Times New Roman"/>
          <w:sz w:val="28"/>
          <w:szCs w:val="28"/>
          <w:lang w:val="nl-NL"/>
        </w:rPr>
        <w:softHyphen/>
        <w:t>ược nối với nhau bởi quan hệ từ đó.</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àm cá nhân, phát biểu ý kiến. GV mở bảng phụ, gọi HS lên bảng trình bày, nhận xét rồi chốt lời giải đúng.</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ủa nối cày với người Hmông</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ằng ….., nh</w:t>
      </w:r>
      <w:r w:rsidRPr="0079172E">
        <w:rPr>
          <w:rFonts w:ascii="Times New Roman" w:hAnsi="Times New Roman" w:cs="Times New Roman"/>
          <w:sz w:val="28"/>
          <w:szCs w:val="28"/>
          <w:lang w:val="nl-NL"/>
        </w:rPr>
        <w:softHyphen/>
        <w:t>ư,…bằng…</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Bài tập 2:  HĐ nhóm 4: Nhóm trưởng điều hành các bạn tự đọc YC nêu những từ in đậm đ</w:t>
      </w:r>
      <w:r w:rsidRPr="0079172E">
        <w:rPr>
          <w:rFonts w:ascii="Times New Roman" w:hAnsi="Times New Roman" w:cs="Times New Roman"/>
          <w:sz w:val="28"/>
          <w:szCs w:val="28"/>
          <w:lang w:val="nl-NL"/>
        </w:rPr>
        <w:softHyphen/>
        <w:t>ược dùng trong mỗi câu biểu thị những quan hệ gì?</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uy ….Như</w:t>
      </w:r>
      <w:r w:rsidRPr="0079172E">
        <w:rPr>
          <w:rFonts w:ascii="Times New Roman" w:hAnsi="Times New Roman" w:cs="Times New Roman"/>
          <w:sz w:val="28"/>
          <w:szCs w:val="28"/>
          <w:lang w:val="nl-NL"/>
        </w:rPr>
        <w:softHyphen/>
        <w:t>ng : Tư</w:t>
      </w:r>
      <w:r w:rsidRPr="0079172E">
        <w:rPr>
          <w:rFonts w:ascii="Times New Roman" w:hAnsi="Times New Roman" w:cs="Times New Roman"/>
          <w:sz w:val="28"/>
          <w:szCs w:val="28"/>
          <w:lang w:val="nl-NL"/>
        </w:rPr>
        <w:softHyphen/>
        <w:t>ơng phản</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hông những….mà còn :  tăng tiến….:………….</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ếu …thì…..: ĐK- KQ  sau đó trao đổi nhóm đôi, nhóm 4. LPHT lên chia sẻ </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 xml:space="preserve"> Bài tập 3: HS đọc nêu yêu cầu của bài. Tìm quan hệ từ thích hợp với mỗi ô trống sau:</w:t>
      </w:r>
    </w:p>
    <w:p w:rsidR="00D86BE5" w:rsidRPr="0079172E" w:rsidRDefault="00D86BE5" w:rsidP="00D86BE5">
      <w:pPr>
        <w:tabs>
          <w:tab w:val="left" w:pos="1620"/>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đọc kỹ từng câu. Dựa vào nghĩa của các từ còn lại xác định mối quan hệ giữa các từ đ</w:t>
      </w:r>
      <w:r w:rsidRPr="0079172E">
        <w:rPr>
          <w:rFonts w:ascii="Times New Roman" w:hAnsi="Times New Roman" w:cs="Times New Roman"/>
          <w:sz w:val="28"/>
          <w:szCs w:val="28"/>
          <w:lang w:val="nl-NL"/>
        </w:rPr>
        <w:softHyphen/>
        <w:t>ược nối với nhau. Ở mỗi chỗ trống em thử điền lần l</w:t>
      </w:r>
      <w:r w:rsidRPr="0079172E">
        <w:rPr>
          <w:rFonts w:ascii="Times New Roman" w:hAnsi="Times New Roman" w:cs="Times New Roman"/>
          <w:sz w:val="28"/>
          <w:szCs w:val="28"/>
          <w:lang w:val="nl-NL"/>
        </w:rPr>
        <w:softHyphen/>
        <w:t>ượt từng quan hệ từ, nếu hợp nghĩa với nội dung câu văn thì đ</w:t>
      </w:r>
      <w:r w:rsidRPr="0079172E">
        <w:rPr>
          <w:rFonts w:ascii="Times New Roman" w:hAnsi="Times New Roman" w:cs="Times New Roman"/>
          <w:sz w:val="28"/>
          <w:szCs w:val="28"/>
          <w:lang w:val="nl-NL"/>
        </w:rPr>
        <w:softHyphen/>
        <w:t>ược.</w:t>
      </w:r>
    </w:p>
    <w:p w:rsidR="00D86BE5" w:rsidRPr="0079172E" w:rsidRDefault="00D86BE5" w:rsidP="00D86BE5">
      <w:pPr>
        <w:tabs>
          <w:tab w:val="left" w:pos="1620"/>
          <w:tab w:val="left" w:pos="1800"/>
        </w:tabs>
        <w:spacing w:line="360" w:lineRule="exact"/>
        <w:ind w:firstLine="540"/>
        <w:jc w:val="both"/>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Hết thời gian cho HS trình bày. NX</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 Bài tập 4:  Đặt câu với mỗi quan hệ từ: mà, thì, bằng…</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nào xong, mỗi em  đặt một câu.</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câu văn của các em.  </w:t>
      </w:r>
    </w:p>
    <w:p w:rsidR="00D86BE5" w:rsidRPr="0079172E" w:rsidRDefault="00D86BE5" w:rsidP="00D86BE5">
      <w:pPr>
        <w:tabs>
          <w:tab w:val="left" w:pos="7108"/>
        </w:tabs>
        <w:spacing w:line="360" w:lineRule="exact"/>
        <w:ind w:hanging="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GV nhận xét tiết học.</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Dặn dò </w:t>
      </w:r>
    </w:p>
    <w:p w:rsidR="00D86BE5" w:rsidRPr="0079172E" w:rsidRDefault="00D86BE5" w:rsidP="00D86BE5">
      <w:pPr>
        <w:tabs>
          <w:tab w:val="left" w:pos="1620"/>
          <w:tab w:val="left" w:pos="1800"/>
        </w:tabs>
        <w:spacing w:line="264" w:lineRule="auto"/>
        <w:jc w:val="cente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25824" behindDoc="0" locked="0" layoutInCell="1" allowOverlap="1">
                <wp:simplePos x="0" y="0"/>
                <wp:positionH relativeFrom="column">
                  <wp:posOffset>1845945</wp:posOffset>
                </wp:positionH>
                <wp:positionV relativeFrom="paragraph">
                  <wp:posOffset>118110</wp:posOffset>
                </wp:positionV>
                <wp:extent cx="2063115" cy="0"/>
                <wp:effectExtent l="11430" t="9525" r="11430" b="9525"/>
                <wp:wrapNone/>
                <wp:docPr id="937" name="Straight Connector 9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1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166665" id="Straight Connector 937"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35pt,9.3pt" to="307.8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8bHwIAADo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ẬP LÀM VĂN</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CẤU TẠO CỦA BÀI VĂN TẢ NGƯỜI</w:t>
      </w:r>
    </w:p>
    <w:p w:rsidR="00D86BE5" w:rsidRPr="0079172E" w:rsidRDefault="00D86BE5" w:rsidP="00D86BE5">
      <w:pPr>
        <w:tabs>
          <w:tab w:val="left" w:pos="900"/>
          <w:tab w:val="left" w:pos="162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tabs>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ắm được cấu tạo 3 phần của bài văn tả người.</w:t>
      </w:r>
    </w:p>
    <w:p w:rsidR="00D86BE5" w:rsidRPr="0079172E" w:rsidRDefault="00D86BE5" w:rsidP="00D86BE5">
      <w:pPr>
        <w:tabs>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vận dụng những hiểu biết về cấu tạo của bài văn tả người để lập dàn ý chi tiết tả một người thân trong gia đì bnnh.</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 học:</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1. Giới thiệu bài: GV nêu mục đích và yêu cầu của tiết học.</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Phần nhận xét:</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1: HĐ nhóm 4: Nhóm trưởng điều hành các bạn tự đọc bài văn sau và trả lời câu hỏi (bài văn “Hạng A Cháng”.</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Xác định đoạn mở bài và cho biết tác giả giới thiệu người định tả bằng cách nào? A Cháng là người dân tộc nào? làm nghề gì? ở đâu?</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ựa vào dấu hiệu nhận biết một đoạn văn em hãy cho biết đoạn nào là phần mở bài?  Hình dáng của Hạng A Cháng có những đặc điểm gì nổi bật?( Ngực nở vòng cung, da đỏ như lim, bắp chân, bắp tay rắn chắc như gụ, tóc cao, vai rộng, người đứng như cái cột đỏ trời trồng, khi đeo cày trông hùng dũng như chàng hiệp sĩ cổ đeo cung ra trận )</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ác giả giới thiệu vẻ đẹp, sức khoẻ của A Cháng qua lời khen của ai? Em hãy nhận xét cách mở bài này. </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a đoạn văn miêu tả hoạt động của Hạng A Cháng, em thấy A Cháng là người như thế nào?( Khoẻ, rất giỏi, cần cù, say mê, tập trung trong công việc).</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ìm đoạn kết bài, nêu ý chính của đoạn.( Câu cuối là đoạn kết bài)</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ừ bài văn trên nhận xét về cấu tạo của bài văn tả người? (có 3 phần). (Đọc thêm ghi nhớ) sau đó trao đổi nhóm đôi, nhóm 4. LPHT lên chia sẻ</w:t>
      </w:r>
    </w:p>
    <w:p w:rsidR="00D86BE5" w:rsidRPr="0079172E" w:rsidRDefault="00D86BE5" w:rsidP="00D86BE5">
      <w:pPr>
        <w:tabs>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Hướng dẫn =&gt; ghi nhớ. HS đọc SGK</w:t>
      </w:r>
    </w:p>
    <w:p w:rsidR="00D86BE5" w:rsidRPr="0079172E" w:rsidRDefault="00D86BE5" w:rsidP="00D86BE5">
      <w:pPr>
        <w:tabs>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4. Hướng dẫn luyện tập:</w:t>
      </w:r>
    </w:p>
    <w:p w:rsidR="00D86BE5" w:rsidRPr="0079172E" w:rsidRDefault="00D86BE5" w:rsidP="00D86BE5">
      <w:pPr>
        <w:tabs>
          <w:tab w:val="left" w:pos="7108"/>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ề bài: Lập dàn ý chi tiết cho một người trong gia đình em</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Hướng dẫn HS xác định người chọn tả, nhớ lại những chi tiết hình dáng, hoạt động, tính nết nổi bật và ghi ra giấy.</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Hướng dẫn HS làm dàn ý.</w:t>
      </w:r>
    </w:p>
    <w:p w:rsidR="00D86BE5" w:rsidRPr="0079172E" w:rsidRDefault="00D86BE5" w:rsidP="00D86BE5">
      <w:pPr>
        <w:tabs>
          <w:tab w:val="left" w:pos="7108"/>
        </w:tabs>
        <w:spacing w:line="360" w:lineRule="exact"/>
        <w:rPr>
          <w:rFonts w:ascii="Times New Roman" w:hAnsi="Times New Roman" w:cs="Times New Roman"/>
          <w:b/>
          <w:sz w:val="28"/>
          <w:szCs w:val="28"/>
          <w:lang w:val="nl-NL"/>
        </w:rPr>
      </w:pPr>
      <w:r w:rsidRPr="0079172E">
        <w:rPr>
          <w:rFonts w:ascii="Times New Roman" w:hAnsi="Times New Roman" w:cs="Times New Roman"/>
          <w:sz w:val="28"/>
          <w:szCs w:val="28"/>
          <w:lang w:val="nl-NL"/>
        </w:rPr>
        <w:t>3.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GV nhận xét chung về tiết học. Dặn dò</w:t>
      </w:r>
    </w:p>
    <w:p w:rsidR="00D86BE5" w:rsidRPr="0079172E" w:rsidRDefault="00D86BE5" w:rsidP="00D86BE5">
      <w:pPr>
        <w:tabs>
          <w:tab w:val="left" w:pos="7108"/>
        </w:tabs>
        <w:spacing w:line="360" w:lineRule="exact"/>
        <w:ind w:left="570"/>
        <w:rPr>
          <w:rFonts w:ascii="Times New Roman" w:hAnsi="Times New Roman" w:cs="Times New Roman"/>
          <w:sz w:val="28"/>
          <w:szCs w:val="28"/>
          <w:lang w:val="nl-NL"/>
        </w:rPr>
      </w:pPr>
      <w:r w:rsidRPr="0079172E">
        <w:rPr>
          <w:rFonts w:ascii="Times New Roman" w:hAnsi="Times New Roman" w:cs="Times New Roman"/>
          <w:b/>
          <w:i/>
          <w:noProof/>
          <w:sz w:val="28"/>
          <w:szCs w:val="28"/>
        </w:rPr>
        <mc:AlternateContent>
          <mc:Choice Requires="wps">
            <w:drawing>
              <wp:anchor distT="0" distB="0" distL="114300" distR="114300" simplePos="0" relativeHeight="251715584" behindDoc="0" locked="0" layoutInCell="1" allowOverlap="1">
                <wp:simplePos x="0" y="0"/>
                <wp:positionH relativeFrom="column">
                  <wp:posOffset>72390</wp:posOffset>
                </wp:positionH>
                <wp:positionV relativeFrom="paragraph">
                  <wp:posOffset>101600</wp:posOffset>
                </wp:positionV>
                <wp:extent cx="6044565" cy="0"/>
                <wp:effectExtent l="9525" t="6985" r="13335" b="12065"/>
                <wp:wrapNone/>
                <wp:docPr id="936" name="Straight Connector 9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445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6A8DDD" id="Straight Connector 936"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8pt" to="481.6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k+0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"/>
            </w:pict>
          </mc:Fallback>
        </mc:AlternateContent>
      </w:r>
    </w:p>
    <w:p w:rsidR="00D86BE5" w:rsidRPr="0079172E" w:rsidRDefault="00D86BE5" w:rsidP="00D86BE5">
      <w:pPr>
        <w:tabs>
          <w:tab w:val="left" w:pos="7108"/>
        </w:tabs>
        <w:spacing w:line="360" w:lineRule="exact"/>
        <w:ind w:left="570"/>
        <w:jc w:val="center"/>
        <w:rPr>
          <w:rFonts w:ascii="Times New Roman" w:hAnsi="Times New Roman" w:cs="Times New Roman"/>
          <w:sz w:val="28"/>
          <w:szCs w:val="28"/>
          <w:lang w:val="nl-NL"/>
        </w:rPr>
      </w:pPr>
      <w:r w:rsidRPr="0079172E">
        <w:rPr>
          <w:rFonts w:ascii="Times New Roman" w:hAnsi="Times New Roman" w:cs="Times New Roman"/>
          <w:b/>
          <w:i/>
          <w:sz w:val="28"/>
          <w:szCs w:val="28"/>
          <w:lang w:val="nl-NL"/>
        </w:rPr>
        <w:t>Thứ sáu ngày 25  tháng 11 năm 2016</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OÁN</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61)</w:t>
      </w:r>
    </w:p>
    <w:p w:rsidR="00D86BE5" w:rsidRPr="0079172E" w:rsidRDefault="00D86BE5" w:rsidP="00D86BE5">
      <w:pPr>
        <w:tabs>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 xml:space="preserve"> HS Biết: Nhân một số thập phân với một số thập phân.</w:t>
      </w:r>
    </w:p>
    <w:p w:rsidR="00D86BE5" w:rsidRPr="0079172E" w:rsidRDefault="00D86BE5" w:rsidP="00D86BE5">
      <w:pPr>
        <w:tabs>
          <w:tab w:val="left" w:pos="545"/>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Sử dụng được tính chất kết hợp của phép nhân các số thập phân trong thực hành tính.</w:t>
      </w:r>
    </w:p>
    <w:p w:rsidR="00D86BE5" w:rsidRPr="0079172E" w:rsidRDefault="00D86BE5" w:rsidP="00D86BE5">
      <w:pPr>
        <w:tabs>
          <w:tab w:val="left" w:pos="545"/>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TB bài. Giáo dục HS yêu thích môn Toán.</w:t>
      </w:r>
    </w:p>
    <w:p w:rsidR="00D86BE5" w:rsidRPr="0079172E" w:rsidRDefault="00D86BE5" w:rsidP="00D86BE5">
      <w:pPr>
        <w:tabs>
          <w:tab w:val="left" w:pos="720"/>
          <w:tab w:val="left" w:pos="900"/>
          <w:tab w:val="left" w:pos="1620"/>
          <w:tab w:val="left" w:pos="18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Các hoạt động dạy - học: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Nêu cách nhân hai số thập phân</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Luyện tập:</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a) HĐ nhóm 4: Nhóm trưởng điều hành các bạn tự đọc YC, làm. So sánh giá trị của 2 biểu thức?(bằng nhau) để HS tự nhận ra được (2,5 x 3,1) x 0,6 = 2,5 x (3,1 x 0,6) = 4,65 sau đó trao đổi nhóm đôi, nhóm 4. LPHT lên chia sẻ phần a. T ghi vào bảng vẽ sẵn. So sánh biểu thức (a x b) x c với biểu thức a x( b x c) ?(Bằng nhau). HS đọc lại GV ghi bảng (a x b ) x c = a x ( bx c). Vậy khi nhân 1 tích 2 thừa số với 1 số thứ 3 ta có thể làm ntn? =&gt; Đó là tính chất kết hợp của phép nhân số thập phân. HS nêu</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ính chất này đã học ở phép tính nào ?(Phép tính nhân STN, PS)</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GV cho HS tự làm bài rồi chữa bài:</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hi chữa GV yêu cầu HS nêu cách sử dụng tính chất kết hợp như thế nào?</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S nêu yêu cầu của bài. HS tự làm bài và chữa bài.</w:t>
      </w:r>
    </w:p>
    <w:p w:rsidR="00D86BE5" w:rsidRPr="0079172E" w:rsidRDefault="00D86BE5" w:rsidP="00D86BE5">
      <w:pPr>
        <w:tabs>
          <w:tab w:val="left" w:pos="1620"/>
          <w:tab w:val="left" w:pos="1800"/>
        </w:tabs>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ãy so sánh 2 biểu thức này?(đều có các con số giống nhau. Khác dấu phép tính, dấu ngoặc đơn). So sánh cách làm, kết quả? Vì sao các số giống  nhau mà KQ lại # nhau ? (Thứ sự làm khác nhau, kết quả khác nhau). Nêu cách thực hiện biểu thức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ài 3: Cho HS  đọc và tự làm  và chữa bài.</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Nêu ND LT?  </w:t>
      </w:r>
      <w:r w:rsidRPr="0079172E">
        <w:rPr>
          <w:rFonts w:ascii="Times New Roman" w:hAnsi="Times New Roman" w:cs="Times New Roman"/>
          <w:noProof/>
          <w:sz w:val="28"/>
          <w:szCs w:val="28"/>
        </w:rPr>
        <mc:AlternateContent>
          <mc:Choice Requires="wps">
            <w:drawing>
              <wp:anchor distT="0" distB="0" distL="114300" distR="114300" simplePos="0" relativeHeight="251699200" behindDoc="0" locked="0" layoutInCell="1" allowOverlap="1">
                <wp:simplePos x="0" y="0"/>
                <wp:positionH relativeFrom="column">
                  <wp:posOffset>4222115</wp:posOffset>
                </wp:positionH>
                <wp:positionV relativeFrom="paragraph">
                  <wp:posOffset>160655</wp:posOffset>
                </wp:positionV>
                <wp:extent cx="0" cy="0"/>
                <wp:effectExtent l="6350" t="10160" r="12700" b="8890"/>
                <wp:wrapNone/>
                <wp:docPr id="935" name="Straight Connector 9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43898B" id="Straight Connector 935"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45pt,12.65pt" to="332.45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"/>
            </w:pict>
          </mc:Fallback>
        </mc:AlternateContent>
      </w:r>
      <w:r w:rsidRPr="0079172E">
        <w:rPr>
          <w:rFonts w:ascii="Times New Roman" w:hAnsi="Times New Roman" w:cs="Times New Roman"/>
          <w:sz w:val="28"/>
          <w:szCs w:val="28"/>
          <w:lang w:val="nl-NL"/>
        </w:rPr>
        <w:t>Nhận xét giờ học. Dặn  dò</w:t>
      </w:r>
    </w:p>
    <w:p w:rsidR="00D86BE5" w:rsidRPr="0079172E" w:rsidRDefault="00D86BE5" w:rsidP="00D86BE5">
      <w:pPr>
        <w:tabs>
          <w:tab w:val="left" w:pos="1620"/>
          <w:tab w:val="left" w:pos="1800"/>
        </w:tabs>
        <w:spacing w:line="264" w:lineRule="auto"/>
        <w:jc w:val="cente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09440" behindDoc="0" locked="0" layoutInCell="1" allowOverlap="1">
                <wp:simplePos x="0" y="0"/>
                <wp:positionH relativeFrom="column">
                  <wp:posOffset>1339215</wp:posOffset>
                </wp:positionH>
                <wp:positionV relativeFrom="paragraph">
                  <wp:posOffset>123825</wp:posOffset>
                </wp:positionV>
                <wp:extent cx="2244090" cy="0"/>
                <wp:effectExtent l="9525" t="7620" r="13335" b="11430"/>
                <wp:wrapNone/>
                <wp:docPr id="934" name="Straight Connector 9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440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E52905" id="Straight Connector 934"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45pt,9.75pt" to="282.1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giNHwIAADoEAAAOAAAAZHJzL2Uyb0RvYy54bWysU02P2jAQvVfqf7Byh3xso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"/>
            </w:pict>
          </mc:Fallback>
        </mc:AlternateContent>
      </w:r>
    </w:p>
    <w:p w:rsidR="00D86BE5" w:rsidRPr="0079172E" w:rsidRDefault="00D86BE5" w:rsidP="00D86BE5">
      <w:pPr>
        <w:tabs>
          <w:tab w:val="left" w:pos="720"/>
          <w:tab w:val="left" w:pos="1095"/>
          <w:tab w:val="left" w:pos="126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LỊCH SỬ</w:t>
      </w:r>
    </w:p>
    <w:p w:rsidR="00D86BE5" w:rsidRPr="0079172E" w:rsidRDefault="00D86BE5" w:rsidP="00D86BE5">
      <w:pPr>
        <w:tabs>
          <w:tab w:val="left" w:pos="720"/>
          <w:tab w:val="left" w:pos="1095"/>
          <w:tab w:val="left" w:pos="1260"/>
        </w:tabs>
        <w:spacing w:line="264" w:lineRule="auto"/>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VƯỢT QUA TÌNH THẾ HIỂM NGHÈO </w:t>
      </w:r>
      <w:r w:rsidRPr="0079172E">
        <w:rPr>
          <w:rFonts w:ascii="Times New Roman" w:hAnsi="Times New Roman" w:cs="Times New Roman"/>
          <w:sz w:val="28"/>
          <w:szCs w:val="28"/>
          <w:lang w:val="nl-NL"/>
        </w:rPr>
        <w:t>( Dạy chiều</w:t>
      </w:r>
      <w:r w:rsidRPr="0079172E">
        <w:rPr>
          <w:rFonts w:ascii="Times New Roman" w:hAnsi="Times New Roman" w:cs="Times New Roman"/>
          <w:b/>
          <w:sz w:val="28"/>
          <w:szCs w:val="28"/>
          <w:lang w:val="nl-NL"/>
        </w:rPr>
        <w:t>)</w:t>
      </w:r>
    </w:p>
    <w:p w:rsidR="00D86BE5" w:rsidRPr="0079172E" w:rsidRDefault="00D86BE5" w:rsidP="00D86BE5">
      <w:pPr>
        <w:tabs>
          <w:tab w:val="left" w:pos="540"/>
          <w:tab w:val="left" w:pos="900"/>
        </w:tabs>
        <w:spacing w:line="264" w:lineRule="auto"/>
        <w:ind w:hanging="109"/>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 Mục tiêu: </w:t>
      </w:r>
      <w:r w:rsidRPr="0079172E">
        <w:rPr>
          <w:rFonts w:ascii="Times New Roman" w:hAnsi="Times New Roman" w:cs="Times New Roman"/>
          <w:sz w:val="28"/>
          <w:szCs w:val="28"/>
          <w:lang w:val="nl-NL"/>
        </w:rPr>
        <w:t>Biết sau Cách mạng tháng Tám nước ta đứng trước những khó  khăn   lớn:  Giặc đói, giặc giốt, giặc ngoại xâm’’</w:t>
      </w:r>
    </w:p>
    <w:p w:rsidR="00D86BE5" w:rsidRPr="0079172E" w:rsidRDefault="00D86BE5" w:rsidP="00D86BE5">
      <w:pPr>
        <w:tabs>
          <w:tab w:val="left" w:pos="540"/>
          <w:tab w:val="left" w:pos="900"/>
        </w:tabs>
        <w:spacing w:line="264" w:lineRule="auto"/>
        <w:ind w:hanging="425"/>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Các biện pháp, nhân dân ta đã thực hiện được để chống lại "Diệt giặc đói,     diệt  giặc dốt": Quyên góp gạo cho người nghèo, tăng gia sản xuất, phong trào xoá nạn mù chữ,….</w:t>
      </w:r>
    </w:p>
    <w:p w:rsidR="00D86BE5" w:rsidRPr="0079172E" w:rsidRDefault="00D86BE5" w:rsidP="00D86BE5">
      <w:pPr>
        <w:tabs>
          <w:tab w:val="left" w:pos="540"/>
          <w:tab w:val="left" w:pos="900"/>
        </w:tabs>
        <w:spacing w:line="264" w:lineRule="auto"/>
        <w:ind w:left="-207"/>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I. Các hoạt động dạy - học chủ yếu:</w:t>
      </w:r>
    </w:p>
    <w:p w:rsidR="00D86BE5" w:rsidRPr="0079172E" w:rsidRDefault="00D86BE5" w:rsidP="00D86BE5">
      <w:pPr>
        <w:tabs>
          <w:tab w:val="left" w:pos="540"/>
        </w:tabs>
        <w:spacing w:line="340" w:lineRule="exact"/>
        <w:ind w:left="-207"/>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lastRenderedPageBreak/>
        <w:t xml:space="preserve">     </w:t>
      </w:r>
      <w:r w:rsidRPr="0079172E">
        <w:rPr>
          <w:rFonts w:ascii="Times New Roman" w:hAnsi="Times New Roman" w:cs="Times New Roman"/>
          <w:sz w:val="28"/>
          <w:szCs w:val="28"/>
          <w:lang w:val="nl-NL"/>
        </w:rPr>
        <w:t>1. Kiểm  tra bài cũ: Bài trước chúng ta học bài gì?</w:t>
      </w:r>
    </w:p>
    <w:p w:rsidR="00D86BE5" w:rsidRPr="0079172E" w:rsidRDefault="00D86BE5" w:rsidP="00D86BE5">
      <w:pPr>
        <w:tabs>
          <w:tab w:val="left" w:pos="540"/>
        </w:tabs>
        <w:spacing w:line="340" w:lineRule="exact"/>
        <w:ind w:left="-207"/>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20704" behindDoc="0" locked="0" layoutInCell="1" allowOverlap="1">
                <wp:simplePos x="0" y="0"/>
                <wp:positionH relativeFrom="column">
                  <wp:posOffset>6852285</wp:posOffset>
                </wp:positionH>
                <wp:positionV relativeFrom="paragraph">
                  <wp:posOffset>156845</wp:posOffset>
                </wp:positionV>
                <wp:extent cx="553720" cy="241935"/>
                <wp:effectExtent l="7620" t="13970" r="10160" b="10795"/>
                <wp:wrapNone/>
                <wp:docPr id="933" name="Straight Connector 9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372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563239" id="Straight Connector 933" o:spid="_x0000_s1026" style="position:absolute;flip:x;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9.55pt,12.35pt" to="583.15pt,3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"/>
            </w:pict>
          </mc:Fallback>
        </mc:AlternateContent>
      </w:r>
      <w:r w:rsidRPr="0079172E">
        <w:rPr>
          <w:rFonts w:ascii="Times New Roman" w:hAnsi="Times New Roman" w:cs="Times New Roman"/>
          <w:sz w:val="28"/>
          <w:szCs w:val="28"/>
          <w:lang w:val="nl-NL"/>
        </w:rPr>
        <w:t xml:space="preserve">             Nêu những mốc thời gian gắn với lịch sử đã học mà em nhớ nhất? </w:t>
      </w:r>
    </w:p>
    <w:p w:rsidR="00D86BE5" w:rsidRPr="0079172E" w:rsidRDefault="00D86BE5" w:rsidP="00D86BE5">
      <w:pPr>
        <w:tabs>
          <w:tab w:val="left" w:pos="540"/>
        </w:tabs>
        <w:spacing w:line="340" w:lineRule="exact"/>
        <w:ind w:hanging="20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Bài mới:</w:t>
      </w:r>
    </w:p>
    <w:p w:rsidR="00D86BE5" w:rsidRPr="0079172E" w:rsidRDefault="00D86BE5" w:rsidP="00D86BE5">
      <w:pPr>
        <w:tabs>
          <w:tab w:val="left" w:pos="540"/>
        </w:tabs>
        <w:spacing w:line="340" w:lineRule="exact"/>
        <w:ind w:left="-207"/>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a. Giới thiệu bài: GV nêu mục đích, yêu cầu giờ học.</w:t>
      </w:r>
    </w:p>
    <w:p w:rsidR="00D86BE5" w:rsidRPr="0079172E" w:rsidRDefault="00D86BE5" w:rsidP="00D86BE5">
      <w:pPr>
        <w:spacing w:line="340" w:lineRule="exact"/>
        <w:ind w:left="-218"/>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b. Nội dung</w:t>
      </w:r>
      <w:r w:rsidRPr="0079172E">
        <w:rPr>
          <w:rFonts w:ascii="Times New Roman" w:hAnsi="Times New Roman" w:cs="Times New Roman"/>
          <w:i/>
          <w:sz w:val="28"/>
          <w:szCs w:val="28"/>
          <w:lang w:val="nl-NL"/>
        </w:rPr>
        <w:t>:</w:t>
      </w:r>
    </w:p>
    <w:p w:rsidR="00D86BE5" w:rsidRPr="0079172E" w:rsidRDefault="00D86BE5" w:rsidP="00D86BE5">
      <w:pPr>
        <w:spacing w:line="340" w:lineRule="exact"/>
        <w:ind w:left="-218"/>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1: Những khó khăn của nước ta sau cách mạng tháng tám.</w:t>
      </w:r>
    </w:p>
    <w:p w:rsidR="00D86BE5" w:rsidRPr="0079172E" w:rsidRDefault="00D86BE5" w:rsidP="00D86BE5">
      <w:pPr>
        <w:spacing w:line="340" w:lineRule="exact"/>
        <w:ind w:left="-218"/>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giao nhiệm vụ: Hoạt động nhóm đôi : Nhóm trưởng điều hành các bạn tự đọc YC, làm sau đó trao đổi nhóm đôi. LPHT lên chia sẻ</w:t>
      </w:r>
    </w:p>
    <w:p w:rsidR="00D86BE5" w:rsidRPr="0079172E" w:rsidRDefault="00D86BE5" w:rsidP="00D86BE5">
      <w:pPr>
        <w:spacing w:line="340" w:lineRule="exact"/>
        <w:ind w:left="-218"/>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ại sao Bác Hồ gọi ‘’đói’’ và ‘giốt’’ là giặc?</w:t>
      </w:r>
    </w:p>
    <w:p w:rsidR="00D86BE5" w:rsidRPr="0079172E" w:rsidRDefault="00D86BE5" w:rsidP="00D86BE5">
      <w:pPr>
        <w:spacing w:line="340" w:lineRule="exact"/>
        <w:ind w:left="-218"/>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ếu không chống được 2 thứ giặc này thì điều gì sẽ xảy ra?</w:t>
      </w:r>
    </w:p>
    <w:p w:rsidR="00D86BE5" w:rsidRPr="0079172E" w:rsidRDefault="00D86BE5" w:rsidP="00D86BE5">
      <w:pPr>
        <w:tabs>
          <w:tab w:val="left" w:pos="7108"/>
        </w:tabs>
        <w:spacing w:line="34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au cách mạng tháng tám nước ta có những thuận lợi gì?</w:t>
      </w:r>
    </w:p>
    <w:p w:rsidR="00D86BE5" w:rsidRPr="0079172E" w:rsidRDefault="00D86BE5" w:rsidP="00D86BE5">
      <w:pPr>
        <w:tabs>
          <w:tab w:val="left" w:pos="7108"/>
        </w:tabs>
        <w:spacing w:line="34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ính quyền mới được thành lập là của dân, do dân và vì dân.</w:t>
      </w:r>
    </w:p>
    <w:p w:rsidR="00D86BE5" w:rsidRPr="0079172E" w:rsidRDefault="00D86BE5" w:rsidP="00D86BE5">
      <w:pPr>
        <w:tabs>
          <w:tab w:val="left" w:pos="7108"/>
        </w:tabs>
        <w:spacing w:line="34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au cách mạng tháng tám nước ta có những khó khăn gì? </w:t>
      </w:r>
    </w:p>
    <w:p w:rsidR="00D86BE5" w:rsidRPr="0079172E" w:rsidRDefault="00D86BE5" w:rsidP="00D86BE5">
      <w:pPr>
        <w:tabs>
          <w:tab w:val="left" w:pos="7108"/>
        </w:tabs>
        <w:spacing w:line="34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cụ thể từng khó khăn đó.( Chúng ta đồng thời phải đối phó với 3 loại giặc: giặc đói, giặc dốt và giặc ngoại xâm.)</w:t>
      </w:r>
    </w:p>
    <w:p w:rsidR="00D86BE5" w:rsidRPr="0079172E" w:rsidRDefault="00D86BE5" w:rsidP="00D86BE5">
      <w:pPr>
        <w:tabs>
          <w:tab w:val="left" w:pos="7108"/>
        </w:tabs>
        <w:spacing w:line="34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ính quyền non trẻ được so sánh với hình ảnh nào?</w:t>
      </w:r>
    </w:p>
    <w:p w:rsidR="00D86BE5" w:rsidRPr="0079172E" w:rsidRDefault="00D86BE5" w:rsidP="00D86BE5">
      <w:pPr>
        <w:tabs>
          <w:tab w:val="left" w:pos="7108"/>
        </w:tabs>
        <w:spacing w:line="34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hiểu thế nào về hình ảnh đó. (Ngàn cân treo sợi tóc. Sợi tóc được ví với  chế độ mới, hết sức mỏng manh, ngàn cân là gánh nặng của muôn vàn khó khăn).</w:t>
      </w:r>
    </w:p>
    <w:p w:rsidR="00D86BE5" w:rsidRPr="0079172E" w:rsidRDefault="00D86BE5" w:rsidP="00D86BE5">
      <w:pPr>
        <w:tabs>
          <w:tab w:val="left" w:pos="7108"/>
        </w:tabs>
        <w:spacing w:line="34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2: Các biện pháp vượt qua. HĐ nhóm 4: Nhóm trưởng điều hành các bạn tự đọc SGK nêu: Để thoát khỏi tình thế hiểm nghèo, BHồ đã lãnh đạo nhân dân ta làm những gì? Để xây dựng đất nước, chuẩn bị kháng chiến lâu dài chúng ta đã làm gì? sau đó trao đổi nhóm đôi, nhóm 4. LPHT lên chia sẻ HS. T chia sẻ  </w:t>
      </w:r>
    </w:p>
    <w:p w:rsidR="00D86BE5" w:rsidRPr="0079172E" w:rsidRDefault="00D86BE5" w:rsidP="00D86BE5">
      <w:pPr>
        <w:spacing w:line="34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iặc đói:  Lập hũ gạo cứu đói, ngày đồng tâm nhịn ăn</w:t>
      </w:r>
    </w:p>
    <w:p w:rsidR="00D86BE5" w:rsidRPr="0079172E" w:rsidRDefault="00D86BE5" w:rsidP="00D86BE5">
      <w:pPr>
        <w:spacing w:line="34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Khẩu hiệu "không một tấc đất bỏ hoang", "tấc đất, tấc vàng".</w:t>
      </w:r>
    </w:p>
    <w:p w:rsidR="00D86BE5" w:rsidRPr="0079172E" w:rsidRDefault="00D86BE5" w:rsidP="00D86BE5">
      <w:pPr>
        <w:spacing w:line="34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Đê bị vỡ được đắp lại. Dân nghèo được chia ruộng.</w:t>
      </w:r>
    </w:p>
    <w:p w:rsidR="00D86BE5" w:rsidRPr="0079172E" w:rsidRDefault="00D86BE5" w:rsidP="00D86BE5">
      <w:pPr>
        <w:spacing w:line="34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iặc dốt: xoá nạn mù chữ, mở trường, trẻ em nghèo được cắp sách tới trường.</w:t>
      </w:r>
    </w:p>
    <w:p w:rsidR="00D86BE5" w:rsidRPr="0079172E" w:rsidRDefault="00D86BE5" w:rsidP="00D86BE5">
      <w:pPr>
        <w:spacing w:line="34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iặc ngoại xâm: đuổi được quân Tưởng về nước, hoà hoãn với Pháp.</w:t>
      </w:r>
    </w:p>
    <w:p w:rsidR="00D86BE5" w:rsidRPr="0079172E" w:rsidRDefault="00D86BE5" w:rsidP="00D86BE5">
      <w:pPr>
        <w:tabs>
          <w:tab w:val="left" w:pos="7108"/>
        </w:tabs>
        <w:spacing w:line="34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ồng bào cả nước đã quyên góp được 60 triệu đồng cho quỹ độc lập và quỹ đảm phụ quốc phòng; tuần lễ vàng đã thu được gần 40 kg vàng.</w:t>
      </w:r>
    </w:p>
    <w:p w:rsidR="00D86BE5" w:rsidRPr="0079172E" w:rsidRDefault="00D86BE5" w:rsidP="00D86BE5">
      <w:pPr>
        <w:tabs>
          <w:tab w:val="left" w:pos="7108"/>
        </w:tabs>
        <w:spacing w:line="340" w:lineRule="exact"/>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Ghi nhớ : HS nêu nhiều lượt.</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3. Củng cố ,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 GV nhận xét tiết học. Dặn dò</w:t>
      </w:r>
    </w:p>
    <w:p w:rsidR="00D86BE5" w:rsidRPr="0079172E" w:rsidRDefault="00D86BE5" w:rsidP="00D86BE5">
      <w:pPr>
        <w:tabs>
          <w:tab w:val="left" w:pos="1200"/>
          <w:tab w:val="left" w:pos="1620"/>
          <w:tab w:val="left" w:pos="1800"/>
        </w:tabs>
        <w:spacing w:line="264" w:lineRule="auto"/>
        <w:rPr>
          <w:rFonts w:ascii="Times New Roman" w:hAnsi="Times New Roman" w:cs="Times New Roman"/>
          <w:b/>
          <w:sz w:val="28"/>
          <w:szCs w:val="28"/>
          <w:u w:val="single"/>
          <w:lang w:val="nl-NL"/>
        </w:rPr>
      </w:pPr>
      <w:r w:rsidRPr="0079172E">
        <w:rPr>
          <w:rFonts w:ascii="Times New Roman" w:hAnsi="Times New Roman" w:cs="Times New Roman"/>
          <w:b/>
          <w:i/>
          <w:noProof/>
          <w:sz w:val="28"/>
          <w:szCs w:val="28"/>
        </w:rPr>
        <mc:AlternateContent>
          <mc:Choice Requires="wps">
            <w:drawing>
              <wp:anchor distT="0" distB="0" distL="114300" distR="114300" simplePos="0" relativeHeight="251716608" behindDoc="0" locked="0" layoutInCell="1" allowOverlap="1">
                <wp:simplePos x="0" y="0"/>
                <wp:positionH relativeFrom="column">
                  <wp:posOffset>2026920</wp:posOffset>
                </wp:positionH>
                <wp:positionV relativeFrom="paragraph">
                  <wp:posOffset>55245</wp:posOffset>
                </wp:positionV>
                <wp:extent cx="2135505" cy="0"/>
                <wp:effectExtent l="11430" t="12700" r="5715" b="6350"/>
                <wp:wrapNone/>
                <wp:docPr id="932" name="Straight Connector 9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5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F45AD9" id="Straight Connector 932"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6pt,4.35pt" to="327.7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ẬP LÀM VĂN</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TẢ NGƯ</w:t>
      </w:r>
      <w:r w:rsidRPr="0079172E">
        <w:rPr>
          <w:rFonts w:ascii="Times New Roman" w:hAnsi="Times New Roman" w:cs="Times New Roman"/>
          <w:b/>
          <w:sz w:val="28"/>
          <w:szCs w:val="28"/>
          <w:lang w:val="nl-NL"/>
        </w:rPr>
        <w:softHyphen/>
        <w:t xml:space="preserve">ỜI </w:t>
      </w:r>
      <w:r w:rsidRPr="0079172E">
        <w:rPr>
          <w:rFonts w:ascii="Times New Roman" w:hAnsi="Times New Roman" w:cs="Times New Roman"/>
          <w:sz w:val="28"/>
          <w:szCs w:val="28"/>
          <w:lang w:val="nl-NL"/>
        </w:rPr>
        <w:t>(Quan sát và chọn lọc chi tiết)</w:t>
      </w:r>
    </w:p>
    <w:p w:rsidR="00D86BE5" w:rsidRPr="0079172E" w:rsidRDefault="00D86BE5" w:rsidP="00D86BE5">
      <w:pPr>
        <w:tabs>
          <w:tab w:val="left" w:pos="900"/>
          <w:tab w:val="left" w:pos="1620"/>
          <w:tab w:val="left" w:pos="18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tabs>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biết đ</w:t>
      </w:r>
      <w:r w:rsidRPr="0079172E">
        <w:rPr>
          <w:rFonts w:ascii="Times New Roman" w:hAnsi="Times New Roman" w:cs="Times New Roman"/>
          <w:sz w:val="28"/>
          <w:szCs w:val="28"/>
          <w:lang w:val="nl-NL"/>
        </w:rPr>
        <w:softHyphen/>
        <w:t>ược các chi tiết tiêu biểu, đặc sắc về ngoại hình hoạt động của nhân vật qua hai bài văn mẫu trong SGK (Bà tôi, ng</w:t>
      </w:r>
      <w:r w:rsidRPr="0079172E">
        <w:rPr>
          <w:rFonts w:ascii="Times New Roman" w:hAnsi="Times New Roman" w:cs="Times New Roman"/>
          <w:sz w:val="28"/>
          <w:szCs w:val="28"/>
          <w:lang w:val="nl-NL"/>
        </w:rPr>
        <w:softHyphen/>
        <w:t>ười thợ rèn).</w:t>
      </w:r>
    </w:p>
    <w:p w:rsidR="00D86BE5" w:rsidRPr="0079172E" w:rsidRDefault="00D86BE5" w:rsidP="00D86BE5">
      <w:pPr>
        <w:tabs>
          <w:tab w:val="left" w:pos="1440"/>
          <w:tab w:val="left" w:pos="1620"/>
          <w:tab w:val="left" w:pos="18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 học:</w:t>
      </w:r>
    </w:p>
    <w:p w:rsidR="00D86BE5" w:rsidRPr="0079172E" w:rsidRDefault="00D86BE5" w:rsidP="00D86BE5">
      <w:pPr>
        <w:tabs>
          <w:tab w:val="left" w:pos="900"/>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1vài HS nêu dàn ý chi tiết bài văn tả ng</w:t>
      </w:r>
      <w:r w:rsidRPr="0079172E">
        <w:rPr>
          <w:rFonts w:ascii="Times New Roman" w:hAnsi="Times New Roman" w:cs="Times New Roman"/>
          <w:sz w:val="28"/>
          <w:szCs w:val="28"/>
          <w:lang w:val="nl-NL"/>
        </w:rPr>
        <w:softHyphen/>
        <w:t xml:space="preserve">ười trong gia đình. NX </w:t>
      </w:r>
    </w:p>
    <w:p w:rsidR="00D86BE5" w:rsidRPr="0079172E" w:rsidRDefault="00D86BE5" w:rsidP="00D86BE5">
      <w:pPr>
        <w:tabs>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w:t>
      </w:r>
      <w:r w:rsidRPr="0079172E">
        <w:rPr>
          <w:rFonts w:ascii="Times New Roman" w:hAnsi="Times New Roman" w:cs="Times New Roman"/>
          <w:sz w:val="28"/>
          <w:szCs w:val="28"/>
          <w:lang w:val="nl-NL"/>
        </w:rPr>
        <w:softHyphen/>
        <w:t>ớng dẫn HS luyện tập:</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tập 1: HĐ nhóm 4: Nhóm trưởng điều hành các bạn tự đọc đoạn văn sau và ghi lại những đặc điểm ngoại hình của ng</w:t>
      </w:r>
      <w:r w:rsidRPr="0079172E">
        <w:rPr>
          <w:rFonts w:ascii="Times New Roman" w:hAnsi="Times New Roman" w:cs="Times New Roman"/>
          <w:sz w:val="28"/>
          <w:szCs w:val="28"/>
          <w:lang w:val="nl-NL"/>
        </w:rPr>
        <w:softHyphen/>
        <w:t>ười bà (Bà tôi - SGK) (mái tóc, đôi mắt, khuôn mặt…)</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tìm những từ ngữ, hình ảnh miêu tả mái tóc, đôi mắt, khuôn mặt của bà trong đoạn văn và ghi lại.</w:t>
      </w:r>
    </w:p>
    <w:p w:rsidR="00D86BE5" w:rsidRPr="0079172E" w:rsidRDefault="00D86BE5" w:rsidP="00D86BE5">
      <w:pPr>
        <w:tabs>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ái tóc: dày kỳ lạ, phủ kín hai vai, xoã xuống ngực, xuống đầu gối, mớ tóc dày khiến bà đư</w:t>
      </w:r>
      <w:r w:rsidRPr="0079172E">
        <w:rPr>
          <w:rFonts w:ascii="Times New Roman" w:hAnsi="Times New Roman" w:cs="Times New Roman"/>
          <w:sz w:val="28"/>
          <w:szCs w:val="28"/>
          <w:lang w:val="nl-NL"/>
        </w:rPr>
        <w:softHyphen/>
        <w:t>a chiếc lư</w:t>
      </w:r>
      <w:r w:rsidRPr="0079172E">
        <w:rPr>
          <w:rFonts w:ascii="Times New Roman" w:hAnsi="Times New Roman" w:cs="Times New Roman"/>
          <w:sz w:val="28"/>
          <w:szCs w:val="28"/>
          <w:lang w:val="nl-NL"/>
        </w:rPr>
        <w:softHyphen/>
        <w:t>ợc thư</w:t>
      </w:r>
      <w:r w:rsidRPr="0079172E">
        <w:rPr>
          <w:rFonts w:ascii="Times New Roman" w:hAnsi="Times New Roman" w:cs="Times New Roman"/>
          <w:sz w:val="28"/>
          <w:szCs w:val="28"/>
          <w:lang w:val="nl-NL"/>
        </w:rPr>
        <w:softHyphen/>
        <w:t>a bằng gỗ một cách khó khăn... Nhận xét về cách tác giả quan sát và chọn lọc, miêu tả các nét ngoại hình của ngư</w:t>
      </w:r>
      <w:r w:rsidRPr="0079172E">
        <w:rPr>
          <w:rFonts w:ascii="Times New Roman" w:hAnsi="Times New Roman" w:cs="Times New Roman"/>
          <w:sz w:val="28"/>
          <w:szCs w:val="28"/>
          <w:lang w:val="nl-NL"/>
        </w:rPr>
        <w:softHyphen/>
        <w:t>ời bà. Tác giả đã quan sát, chọn lọc đ</w:t>
      </w:r>
      <w:r w:rsidRPr="0079172E">
        <w:rPr>
          <w:rFonts w:ascii="Times New Roman" w:hAnsi="Times New Roman" w:cs="Times New Roman"/>
          <w:sz w:val="28"/>
          <w:szCs w:val="28"/>
          <w:lang w:val="nl-NL"/>
        </w:rPr>
        <w:softHyphen/>
        <w:t>ược những chi tiết, đặc điểm, động tác, dáng vẻ rất tiêu biểu và cụ thể, sinh động.</w:t>
      </w:r>
    </w:p>
    <w:p w:rsidR="00D86BE5" w:rsidRPr="0079172E" w:rsidRDefault="00D86BE5" w:rsidP="00D86BE5">
      <w:pPr>
        <w:tabs>
          <w:tab w:val="left" w:pos="90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ững từ ngữ, hình ảnh miêu tả ngoại hình của ngư</w:t>
      </w:r>
      <w:r w:rsidRPr="0079172E">
        <w:rPr>
          <w:rFonts w:ascii="Times New Roman" w:hAnsi="Times New Roman" w:cs="Times New Roman"/>
          <w:sz w:val="28"/>
          <w:szCs w:val="28"/>
          <w:lang w:val="nl-NL"/>
        </w:rPr>
        <w:softHyphen/>
        <w:t>ời bà có tác dụng gì đối với ngư</w:t>
      </w:r>
      <w:r w:rsidRPr="0079172E">
        <w:rPr>
          <w:rFonts w:ascii="Times New Roman" w:hAnsi="Times New Roman" w:cs="Times New Roman"/>
          <w:sz w:val="28"/>
          <w:szCs w:val="28"/>
          <w:lang w:val="nl-NL"/>
        </w:rPr>
        <w:softHyphen/>
        <w:t>ời đọc? ( Hình dung ngoại hình ngư</w:t>
      </w:r>
      <w:r w:rsidRPr="0079172E">
        <w:rPr>
          <w:rFonts w:ascii="Times New Roman" w:hAnsi="Times New Roman" w:cs="Times New Roman"/>
          <w:sz w:val="28"/>
          <w:szCs w:val="28"/>
          <w:lang w:val="nl-NL"/>
        </w:rPr>
        <w:softHyphen/>
        <w:t xml:space="preserve">ời bà sống động ) sau đó trao đổi nhóm đôi, nhóm 4. LPHT lên chia sẻ </w:t>
      </w:r>
    </w:p>
    <w:p w:rsidR="00D86BE5" w:rsidRPr="0079172E" w:rsidRDefault="00D86BE5" w:rsidP="00D86BE5">
      <w:pPr>
        <w:tabs>
          <w:tab w:val="left" w:pos="900"/>
          <w:tab w:val="left" w:pos="710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tập 2: Đọc và ghi lại những chi tiết tả ng</w:t>
      </w:r>
      <w:r w:rsidRPr="0079172E">
        <w:rPr>
          <w:rFonts w:ascii="Times New Roman" w:hAnsi="Times New Roman" w:cs="Times New Roman"/>
          <w:sz w:val="28"/>
          <w:szCs w:val="28"/>
          <w:lang w:val="nl-NL"/>
        </w:rPr>
        <w:softHyphen/>
        <w:t>ười thợ rèn đang làm việc trong bài văn “Ngư</w:t>
      </w:r>
      <w:r w:rsidRPr="0079172E">
        <w:rPr>
          <w:rFonts w:ascii="Times New Roman" w:hAnsi="Times New Roman" w:cs="Times New Roman"/>
          <w:sz w:val="28"/>
          <w:szCs w:val="28"/>
          <w:lang w:val="nl-NL"/>
        </w:rPr>
        <w:softHyphen/>
        <w:t>ời thợ rèn”.</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thực hiện theo quy trình nh</w:t>
      </w:r>
      <w:r w:rsidRPr="0079172E">
        <w:rPr>
          <w:rFonts w:ascii="Times New Roman" w:hAnsi="Times New Roman" w:cs="Times New Roman"/>
          <w:sz w:val="28"/>
          <w:szCs w:val="28"/>
          <w:lang w:val="nl-NL"/>
        </w:rPr>
        <w:softHyphen/>
        <w:t>ư bài tập 1.</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ài văn miêu tả quá trình ng</w:t>
      </w:r>
      <w:r w:rsidRPr="0079172E">
        <w:rPr>
          <w:rFonts w:ascii="Times New Roman" w:hAnsi="Times New Roman" w:cs="Times New Roman"/>
          <w:sz w:val="28"/>
          <w:szCs w:val="28"/>
          <w:lang w:val="nl-NL"/>
        </w:rPr>
        <w:softHyphen/>
        <w:t>ười thợ rèn làm ra sản phẩm gì?</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ìm những từ ngữ, chi tiết miêu tả ng</w:t>
      </w:r>
      <w:r w:rsidRPr="0079172E">
        <w:rPr>
          <w:rFonts w:ascii="Times New Roman" w:hAnsi="Times New Roman" w:cs="Times New Roman"/>
          <w:sz w:val="28"/>
          <w:szCs w:val="28"/>
          <w:lang w:val="nl-NL"/>
        </w:rPr>
        <w:softHyphen/>
        <w:t>ười thợ rèn làm việc rất say mê.</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hận xét các chi tiết, đặc điểm miêu tả hoạt động của ng</w:t>
      </w:r>
      <w:r w:rsidRPr="0079172E">
        <w:rPr>
          <w:rFonts w:ascii="Times New Roman" w:hAnsi="Times New Roman" w:cs="Times New Roman"/>
          <w:sz w:val="28"/>
          <w:szCs w:val="28"/>
          <w:lang w:val="nl-NL"/>
        </w:rPr>
        <w:softHyphen/>
        <w:t>ười thợ rèn.</w:t>
      </w:r>
    </w:p>
    <w:p w:rsidR="00D86BE5" w:rsidRPr="0079172E" w:rsidRDefault="00D86BE5" w:rsidP="00D86BE5">
      <w:pPr>
        <w:tabs>
          <w:tab w:val="left" w:pos="7108"/>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hững động tác, vẻ mặt, lời nói ... rất tiêu biểu, cụ thể ấy đem lại cho ngư</w:t>
      </w:r>
      <w:r w:rsidRPr="0079172E">
        <w:rPr>
          <w:rFonts w:ascii="Times New Roman" w:hAnsi="Times New Roman" w:cs="Times New Roman"/>
          <w:sz w:val="28"/>
          <w:szCs w:val="28"/>
          <w:lang w:val="nl-NL"/>
        </w:rPr>
        <w:softHyphen/>
        <w:t>ời đọc cảm nhận gì ? Nhờ đâu tác giả chọn tả đ</w:t>
      </w:r>
      <w:r w:rsidRPr="0079172E">
        <w:rPr>
          <w:rFonts w:ascii="Times New Roman" w:hAnsi="Times New Roman" w:cs="Times New Roman"/>
          <w:sz w:val="28"/>
          <w:szCs w:val="28"/>
          <w:lang w:val="nl-NL"/>
        </w:rPr>
        <w:softHyphen/>
        <w:t>ược chi tiết tiêu biểu, cụ thể ấy.</w:t>
      </w:r>
    </w:p>
    <w:p w:rsidR="00D86BE5" w:rsidRPr="0079172E" w:rsidRDefault="00D86BE5" w:rsidP="00D86BE5">
      <w:pPr>
        <w:tabs>
          <w:tab w:val="left" w:pos="1440"/>
        </w:tabs>
        <w:spacing w:line="360" w:lineRule="exact"/>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lastRenderedPageBreak/>
        <w:t>3.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Nêu tác dụng của việc quan sát và lựa chọn chi tiết miêu tả.</w:t>
      </w:r>
    </w:p>
    <w:p w:rsidR="00D86BE5" w:rsidRPr="0079172E" w:rsidRDefault="00D86BE5" w:rsidP="00D86BE5">
      <w:pPr>
        <w:tabs>
          <w:tab w:val="left" w:pos="7108"/>
        </w:tabs>
        <w:spacing w:line="360" w:lineRule="exact"/>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giờ học. Dặn  dò</w:t>
      </w:r>
    </w:p>
    <w:p w:rsidR="00D86BE5" w:rsidRPr="0079172E" w:rsidRDefault="00D86BE5" w:rsidP="00D86BE5">
      <w:pPr>
        <w:numPr>
          <w:ilvl w:val="0"/>
          <w:numId w:val="1"/>
        </w:numPr>
        <w:tabs>
          <w:tab w:val="clear" w:pos="1886"/>
          <w:tab w:val="num" w:pos="930"/>
          <w:tab w:val="left" w:pos="7108"/>
        </w:tabs>
        <w:spacing w:after="0" w:line="360" w:lineRule="exact"/>
        <w:ind w:left="930"/>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710464" behindDoc="0" locked="0" layoutInCell="1" allowOverlap="1">
                <wp:simplePos x="0" y="0"/>
                <wp:positionH relativeFrom="column">
                  <wp:posOffset>36195</wp:posOffset>
                </wp:positionH>
                <wp:positionV relativeFrom="paragraph">
                  <wp:posOffset>139065</wp:posOffset>
                </wp:positionV>
                <wp:extent cx="6008370" cy="0"/>
                <wp:effectExtent l="11430" t="11430" r="9525" b="7620"/>
                <wp:wrapNone/>
                <wp:docPr id="931" name="Straight Connector 9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83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96E3ED" id="Straight Connector 931"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10.95pt" to="475.9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"/>
            </w:pict>
          </mc:Fallback>
        </mc:AlternateContent>
      </w:r>
    </w:p>
    <w:p w:rsidR="00D86BE5" w:rsidRPr="0079172E" w:rsidRDefault="00D86BE5" w:rsidP="00D86BE5">
      <w:pPr>
        <w:tabs>
          <w:tab w:val="left" w:pos="6570"/>
        </w:tabs>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5: SINH HOẠT LỚP</w:t>
      </w:r>
    </w:p>
    <w:p w:rsidR="00D86BE5" w:rsidRPr="0079172E" w:rsidRDefault="00D86BE5" w:rsidP="00D86BE5">
      <w:pPr>
        <w:tabs>
          <w:tab w:val="left" w:pos="6570"/>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 Mục đích</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ng kết đánh giá nhận xét ưu n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c điểm của tuần qua và đề ra p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ơng </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ng nhiệm vụ của tuần tới.</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ra những thiếu sót để sửa chữa.</w:t>
      </w:r>
    </w:p>
    <w:p w:rsidR="00D86BE5" w:rsidRPr="0079172E" w:rsidRDefault="00D86BE5" w:rsidP="00D86BE5">
      <w:pPr>
        <w:tabs>
          <w:tab w:val="left" w:pos="6570"/>
        </w:tabs>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I. Nội dung</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ổn định lớp : cho hs hát một bài.</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Lớp t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ởng điều khiển lớp bình thi đua.</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ác tổ lần l</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t báo cáo số điểm thi đua</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Xếp loại tổ</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ổ 1:                                                         Tổ 2:</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ổ 3:                                                         Tổ 4:</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nhận xét chung tuyên d</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ơng những tổ hoàn thành tốt, nhắc nhở những HS còn mắc lỗi : </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ạo đức................................................................................................................</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ọc  tập : Phép nhân các số TP,  nhân nhẩm 1 số thập phân với 10, 100, 1000    </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giữa giờ  </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hể dục vệ sinh.......................................................................................................</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P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ơng 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ng nhiệm vụ tuần tới :</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ực hiện tốt nề nếp truy bài đầu giờ.</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Mặc đồng phục đúng quy định.</w:t>
      </w:r>
    </w:p>
    <w:p w:rsidR="00D86BE5" w:rsidRPr="0079172E" w:rsidRDefault="00D86BE5" w:rsidP="00D86BE5">
      <w:pPr>
        <w:tabs>
          <w:tab w:val="left" w:pos="6570"/>
        </w:tabs>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ực hiện nghiêm túc hoạt động giữa giờ.</w:t>
      </w:r>
    </w:p>
    <w:p w:rsidR="00D86BE5" w:rsidRPr="0079172E" w:rsidRDefault="00D86BE5" w:rsidP="00D86BE5">
      <w:pPr>
        <w:ind w:firstLine="670"/>
        <w:jc w:val="both"/>
        <w:rPr>
          <w:rFonts w:ascii="Times New Roman" w:hAnsi="Times New Roman" w:cs="Times New Roman"/>
          <w:sz w:val="28"/>
          <w:szCs w:val="28"/>
          <w:lang w:val="nl-NL"/>
        </w:rPr>
      </w:pPr>
      <w:r w:rsidRPr="0079172E">
        <w:rPr>
          <w:rFonts w:ascii="Times New Roman" w:hAnsi="Times New Roman" w:cs="Times New Roman"/>
          <w:b/>
          <w:noProof/>
          <w:sz w:val="28"/>
          <w:szCs w:val="28"/>
        </w:rPr>
        <w:lastRenderedPageBreak/>
        <mc:AlternateContent>
          <mc:Choice Requires="wps">
            <w:drawing>
              <wp:anchor distT="0" distB="0" distL="114300" distR="114300" simplePos="0" relativeHeight="252241920" behindDoc="0" locked="0" layoutInCell="1" allowOverlap="1">
                <wp:simplePos x="0" y="0"/>
                <wp:positionH relativeFrom="column">
                  <wp:posOffset>484505</wp:posOffset>
                </wp:positionH>
                <wp:positionV relativeFrom="paragraph">
                  <wp:posOffset>133350</wp:posOffset>
                </wp:positionV>
                <wp:extent cx="5952490" cy="0"/>
                <wp:effectExtent l="12065" t="6350" r="7620" b="12700"/>
                <wp:wrapNone/>
                <wp:docPr id="930" name="Straight Connector 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2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322F5F" id="Straight Connector 930" o:spid="_x0000_s1026" style="position:absolute;z-index:25224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5pt,10.5pt" to="506.8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"/>
            </w:pict>
          </mc:Fallback>
        </mc:AlternateConten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ày 25 tháng 10 năm 2016</w: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ãnh đạo kí duyệt </w:t>
      </w:r>
    </w:p>
    <w:p w:rsidR="00D86BE5" w:rsidRPr="0079172E" w:rsidRDefault="00D86BE5" w:rsidP="00D86BE5">
      <w:pPr>
        <w:pStyle w:val="BodyTextIndent"/>
        <w:ind w:firstLine="0"/>
        <w:jc w:val="right"/>
        <w:rPr>
          <w:rFonts w:ascii="Times New Roman" w:hAnsi="Times New Roman" w:cs="Times New Roman"/>
          <w:szCs w:val="28"/>
          <w:lang w:val="nl-NL"/>
        </w:rPr>
      </w:pPr>
      <w:r w:rsidRPr="0079172E">
        <w:rPr>
          <w:rFonts w:ascii="Times New Roman" w:hAnsi="Times New Roman" w:cs="Times New Roman"/>
          <w:szCs w:val="28"/>
          <w:lang w:val="nl-NL"/>
        </w:rPr>
        <w:t xml:space="preserve">                        </w:t>
      </w:r>
    </w:p>
    <w:p w:rsidR="00D86BE5" w:rsidRPr="0079172E" w:rsidRDefault="00D86BE5" w:rsidP="00D86BE5">
      <w:pPr>
        <w:pStyle w:val="BodyTextIndent"/>
        <w:ind w:firstLine="0"/>
        <w:jc w:val="right"/>
        <w:rPr>
          <w:rFonts w:ascii="Times New Roman" w:hAnsi="Times New Roman" w:cs="Times New Roman"/>
          <w:b/>
          <w:szCs w:val="28"/>
          <w:lang w:val="nl-NL"/>
        </w:rPr>
      </w:pPr>
      <w:r w:rsidRPr="0079172E">
        <w:rPr>
          <w:rFonts w:ascii="Times New Roman" w:hAnsi="Times New Roman" w:cs="Times New Roman"/>
          <w:szCs w:val="28"/>
          <w:lang w:val="nl-NL"/>
        </w:rPr>
        <w:t>PHT:   Lê Thị Đoan</w:t>
      </w:r>
    </w:p>
    <w:p w:rsidR="00D86BE5" w:rsidRPr="0079172E" w:rsidRDefault="00D86BE5" w:rsidP="00D86BE5">
      <w:pPr>
        <w:tabs>
          <w:tab w:val="left" w:pos="1620"/>
          <w:tab w:val="left" w:pos="1800"/>
        </w:tabs>
        <w:spacing w:line="264" w:lineRule="auto"/>
        <w:rPr>
          <w:rFonts w:ascii="Times New Roman" w:hAnsi="Times New Roman" w:cs="Times New Roman"/>
          <w:b/>
          <w:sz w:val="28"/>
          <w:szCs w:val="28"/>
          <w:lang w:val="nl-NL"/>
        </w:rPr>
      </w:pPr>
    </w:p>
    <w:p w:rsidR="00D86BE5" w:rsidRPr="0079172E" w:rsidRDefault="00D86BE5" w:rsidP="00D86BE5">
      <w:pPr>
        <w:tabs>
          <w:tab w:val="left" w:pos="1620"/>
          <w:tab w:val="left" w:pos="1800"/>
        </w:tabs>
        <w:spacing w:line="264" w:lineRule="auto"/>
        <w:rPr>
          <w:rFonts w:ascii="Times New Roman" w:hAnsi="Times New Roman" w:cs="Times New Roman"/>
          <w:b/>
          <w:sz w:val="28"/>
          <w:szCs w:val="28"/>
          <w:lang w:val="nl-NL"/>
        </w:rPr>
      </w:pPr>
    </w:p>
    <w:p w:rsidR="00D86BE5" w:rsidRPr="0079172E" w:rsidRDefault="00D86BE5" w:rsidP="00D86BE5">
      <w:pPr>
        <w:tabs>
          <w:tab w:val="left" w:pos="1620"/>
          <w:tab w:val="left" w:pos="1800"/>
        </w:tabs>
        <w:spacing w:line="264" w:lineRule="auto"/>
        <w:rPr>
          <w:rFonts w:ascii="Times New Roman" w:hAnsi="Times New Roman" w:cs="Times New Roman"/>
          <w:b/>
          <w:sz w:val="28"/>
          <w:szCs w:val="28"/>
          <w:lang w:val="nl-NL"/>
        </w:rPr>
      </w:pPr>
    </w:p>
    <w:p w:rsidR="00D86BE5" w:rsidRPr="0079172E" w:rsidRDefault="00D86BE5" w:rsidP="00D86BE5">
      <w:pPr>
        <w:tabs>
          <w:tab w:val="left" w:pos="1620"/>
          <w:tab w:val="left" w:pos="1800"/>
        </w:tabs>
        <w:spacing w:line="264" w:lineRule="auto"/>
        <w:rPr>
          <w:rFonts w:ascii="Times New Roman" w:hAnsi="Times New Roman" w:cs="Times New Roman"/>
          <w:b/>
          <w:sz w:val="28"/>
          <w:szCs w:val="28"/>
          <w:lang w:val="nl-NL"/>
        </w:rPr>
      </w:pPr>
    </w:p>
    <w:p w:rsidR="00D86BE5" w:rsidRPr="0079172E" w:rsidRDefault="00D86BE5" w:rsidP="00D86BE5">
      <w:pPr>
        <w:tabs>
          <w:tab w:val="left" w:pos="1620"/>
          <w:tab w:val="left" w:pos="1800"/>
        </w:tabs>
        <w:spacing w:line="264" w:lineRule="auto"/>
        <w:rPr>
          <w:rFonts w:ascii="Times New Roman" w:hAnsi="Times New Roman" w:cs="Times New Roman"/>
          <w:b/>
          <w:sz w:val="28"/>
          <w:szCs w:val="28"/>
          <w:lang w:val="nl-NL"/>
        </w:rPr>
      </w:pPr>
    </w:p>
    <w:p w:rsidR="00D86BE5" w:rsidRPr="0079172E" w:rsidRDefault="00D86BE5" w:rsidP="00D86BE5">
      <w:pPr>
        <w:tabs>
          <w:tab w:val="left" w:pos="1620"/>
          <w:tab w:val="left" w:pos="1800"/>
        </w:tabs>
        <w:spacing w:line="264" w:lineRule="auto"/>
        <w:rPr>
          <w:rFonts w:ascii="Times New Roman" w:hAnsi="Times New Roman" w:cs="Times New Roman"/>
          <w:b/>
          <w:sz w:val="28"/>
          <w:szCs w:val="28"/>
          <w:lang w:val="nl-NL"/>
        </w:rPr>
      </w:pPr>
    </w:p>
    <w:p w:rsidR="00D86BE5" w:rsidRPr="0079172E" w:rsidRDefault="00D86BE5" w:rsidP="00D86BE5">
      <w:pPr>
        <w:tabs>
          <w:tab w:val="left" w:pos="1620"/>
          <w:tab w:val="left" w:pos="1800"/>
        </w:tabs>
        <w:spacing w:line="264" w:lineRule="auto"/>
        <w:rPr>
          <w:rFonts w:ascii="Times New Roman" w:hAnsi="Times New Roman" w:cs="Times New Roman"/>
          <w:b/>
          <w:sz w:val="28"/>
          <w:szCs w:val="28"/>
          <w:lang w:val="nl-NL"/>
        </w:rPr>
      </w:pPr>
    </w:p>
    <w:p w:rsidR="00D86BE5" w:rsidRPr="0079172E" w:rsidRDefault="00D86BE5" w:rsidP="00D86BE5">
      <w:pPr>
        <w:tabs>
          <w:tab w:val="left" w:pos="1620"/>
          <w:tab w:val="left" w:pos="1800"/>
        </w:tabs>
        <w:spacing w:line="264" w:lineRule="auto"/>
        <w:rPr>
          <w:rFonts w:ascii="Times New Roman" w:hAnsi="Times New Roman" w:cs="Times New Roman"/>
          <w:b/>
          <w:sz w:val="28"/>
          <w:szCs w:val="28"/>
          <w:lang w:val="nl-NL"/>
        </w:rPr>
      </w:pPr>
    </w:p>
    <w:p w:rsidR="00D86BE5" w:rsidRPr="0079172E" w:rsidRDefault="00D86BE5" w:rsidP="00D86BE5">
      <w:pPr>
        <w:tabs>
          <w:tab w:val="left" w:pos="1620"/>
          <w:tab w:val="left" w:pos="1800"/>
        </w:tabs>
        <w:spacing w:line="264" w:lineRule="auto"/>
        <w:rPr>
          <w:rFonts w:ascii="Times New Roman" w:hAnsi="Times New Roman" w:cs="Times New Roman"/>
          <w:b/>
          <w:sz w:val="28"/>
          <w:szCs w:val="28"/>
          <w:lang w:val="nl-NL"/>
        </w:rPr>
      </w:pPr>
    </w:p>
    <w:p w:rsidR="00D86BE5" w:rsidRPr="0079172E" w:rsidRDefault="00D86BE5" w:rsidP="00D86BE5">
      <w:pPr>
        <w:tabs>
          <w:tab w:val="left" w:pos="1620"/>
          <w:tab w:val="left" w:pos="1800"/>
        </w:tabs>
        <w:spacing w:line="264" w:lineRule="auto"/>
        <w:rPr>
          <w:rFonts w:ascii="Times New Roman" w:hAnsi="Times New Roman" w:cs="Times New Roman"/>
          <w:b/>
          <w:sz w:val="28"/>
          <w:szCs w:val="28"/>
          <w:lang w:val="nl-NL"/>
        </w:rPr>
      </w:pPr>
    </w:p>
    <w:p w:rsidR="00D86BE5" w:rsidRPr="0079172E" w:rsidRDefault="00D86BE5" w:rsidP="00D86BE5">
      <w:pPr>
        <w:tabs>
          <w:tab w:val="left" w:pos="1620"/>
          <w:tab w:val="left" w:pos="1800"/>
        </w:tabs>
        <w:spacing w:line="264" w:lineRule="auto"/>
        <w:rPr>
          <w:rFonts w:ascii="Times New Roman" w:hAnsi="Times New Roman" w:cs="Times New Roman"/>
          <w:b/>
          <w:sz w:val="28"/>
          <w:szCs w:val="28"/>
          <w:lang w:val="nl-NL"/>
        </w:rPr>
      </w:pPr>
    </w:p>
    <w:p w:rsidR="00D86BE5" w:rsidRPr="0079172E" w:rsidRDefault="00D86BE5" w:rsidP="00D86BE5">
      <w:pPr>
        <w:tabs>
          <w:tab w:val="left" w:pos="1620"/>
          <w:tab w:val="left" w:pos="1800"/>
        </w:tabs>
        <w:spacing w:line="264" w:lineRule="auto"/>
        <w:rPr>
          <w:rFonts w:ascii="Times New Roman" w:hAnsi="Times New Roman" w:cs="Times New Roman"/>
          <w:b/>
          <w:sz w:val="28"/>
          <w:szCs w:val="28"/>
          <w:lang w:val="nl-NL"/>
        </w:rPr>
      </w:pPr>
    </w:p>
    <w:p w:rsidR="00D86BE5" w:rsidRPr="0079172E" w:rsidRDefault="00D86BE5" w:rsidP="00D86BE5">
      <w:pPr>
        <w:tabs>
          <w:tab w:val="left" w:pos="1620"/>
          <w:tab w:val="left" w:pos="1800"/>
        </w:tabs>
        <w:spacing w:line="264" w:lineRule="auto"/>
        <w:rPr>
          <w:rFonts w:ascii="Times New Roman" w:hAnsi="Times New Roman" w:cs="Times New Roman"/>
          <w:b/>
          <w:sz w:val="28"/>
          <w:szCs w:val="28"/>
          <w:lang w:val="nl-NL"/>
        </w:rPr>
      </w:pPr>
    </w:p>
    <w:p w:rsidR="00D86BE5" w:rsidRPr="0079172E" w:rsidRDefault="00D86BE5" w:rsidP="00D86BE5">
      <w:pPr>
        <w:tabs>
          <w:tab w:val="left" w:pos="1620"/>
          <w:tab w:val="left" w:pos="1800"/>
        </w:tabs>
        <w:spacing w:line="264" w:lineRule="auto"/>
        <w:rPr>
          <w:rFonts w:ascii="Times New Roman" w:hAnsi="Times New Roman" w:cs="Times New Roman"/>
          <w:b/>
          <w:i/>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b/>
          <w:i/>
          <w:sz w:val="28"/>
          <w:szCs w:val="28"/>
          <w:lang w:val="nl-NL"/>
        </w:rPr>
        <w:t xml:space="preserve">Đạo đức:               </w:t>
      </w:r>
      <w:r w:rsidRPr="0079172E">
        <w:rPr>
          <w:rFonts w:ascii="Times New Roman" w:hAnsi="Times New Roman" w:cs="Times New Roman"/>
          <w:b/>
          <w:sz w:val="28"/>
          <w:szCs w:val="28"/>
          <w:lang w:val="nl-NL"/>
        </w:rPr>
        <w:t>KÍNH GIÀ, YÊU TRẺ (TIẾT 1)</w:t>
      </w:r>
    </w:p>
    <w:p w:rsidR="00D86BE5" w:rsidRPr="0079172E" w:rsidRDefault="00D86BE5" w:rsidP="00D86BE5">
      <w:pPr>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iết vì sao cần phải kính trọng, lễ phép với người già,yêu th</w:t>
      </w:r>
      <w:r w:rsidRPr="0079172E">
        <w:rPr>
          <w:rFonts w:ascii="Times New Roman" w:hAnsi="Times New Roman" w:cs="Times New Roman"/>
          <w:sz w:val="28"/>
          <w:szCs w:val="28"/>
          <w:lang w:val="nl-NL"/>
        </w:rPr>
        <w:softHyphen/>
        <w:t>ương, nh</w:t>
      </w:r>
      <w:r w:rsidRPr="0079172E">
        <w:rPr>
          <w:rFonts w:ascii="Times New Roman" w:hAnsi="Times New Roman" w:cs="Times New Roman"/>
          <w:sz w:val="28"/>
          <w:szCs w:val="28"/>
          <w:lang w:val="nl-NL"/>
        </w:rPr>
        <w:softHyphen/>
        <w:t>ường nhịn em nhỏ.</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đư</w:t>
      </w:r>
      <w:r w:rsidRPr="0079172E">
        <w:rPr>
          <w:rFonts w:ascii="Times New Roman" w:hAnsi="Times New Roman" w:cs="Times New Roman"/>
          <w:sz w:val="28"/>
          <w:szCs w:val="28"/>
          <w:lang w:val="nl-NL"/>
        </w:rPr>
        <w:softHyphen/>
        <w:t>ợc những hành vi, việc làm phù hợp với lứa tuổi thể hiện sự kính trọng</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gư</w:t>
      </w:r>
      <w:r w:rsidRPr="0079172E">
        <w:rPr>
          <w:rFonts w:ascii="Times New Roman" w:hAnsi="Times New Roman" w:cs="Times New Roman"/>
          <w:sz w:val="28"/>
          <w:szCs w:val="28"/>
          <w:lang w:val="nl-NL"/>
        </w:rPr>
        <w:softHyphen/>
        <w:t>ời già, yêu thư</w:t>
      </w:r>
      <w:r w:rsidRPr="0079172E">
        <w:rPr>
          <w:rFonts w:ascii="Times New Roman" w:hAnsi="Times New Roman" w:cs="Times New Roman"/>
          <w:sz w:val="28"/>
          <w:szCs w:val="28"/>
          <w:lang w:val="nl-NL"/>
        </w:rPr>
        <w:softHyphen/>
        <w:t>ơng em nhỏ.</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ó thái độ và hành vi thể hiện sự kính trọng, lễ phép với ng</w:t>
      </w:r>
      <w:r w:rsidRPr="0079172E">
        <w:rPr>
          <w:rFonts w:ascii="Times New Roman" w:hAnsi="Times New Roman" w:cs="Times New Roman"/>
          <w:sz w:val="28"/>
          <w:szCs w:val="28"/>
          <w:lang w:val="nl-NL"/>
        </w:rPr>
        <w:softHyphen/>
        <w:t>ười già, nh</w:t>
      </w:r>
      <w:r w:rsidRPr="0079172E">
        <w:rPr>
          <w:rFonts w:ascii="Times New Roman" w:hAnsi="Times New Roman" w:cs="Times New Roman"/>
          <w:sz w:val="28"/>
          <w:szCs w:val="28"/>
          <w:lang w:val="nl-NL"/>
        </w:rPr>
        <w:softHyphen/>
        <w:t>ường nhịn em nhỏ.</w:t>
      </w:r>
    </w:p>
    <w:p w:rsidR="00D86BE5" w:rsidRPr="0079172E" w:rsidRDefault="00D86BE5" w:rsidP="00D86BE5">
      <w:pPr>
        <w:tabs>
          <w:tab w:val="left" w:pos="5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 HS  biết nhắc nhở bạn bè thực hiện kính trọng ngư</w:t>
      </w:r>
      <w:r w:rsidRPr="0079172E">
        <w:rPr>
          <w:rFonts w:ascii="Times New Roman" w:hAnsi="Times New Roman" w:cs="Times New Roman"/>
          <w:sz w:val="28"/>
          <w:szCs w:val="28"/>
          <w:lang w:val="nl-NL"/>
        </w:rPr>
        <w:softHyphen/>
        <w:t>ời già, yêu thư</w:t>
      </w:r>
      <w:r w:rsidRPr="0079172E">
        <w:rPr>
          <w:rFonts w:ascii="Times New Roman" w:hAnsi="Times New Roman" w:cs="Times New Roman"/>
          <w:sz w:val="28"/>
          <w:szCs w:val="28"/>
          <w:lang w:val="nl-NL"/>
        </w:rPr>
        <w:softHyphen/>
        <w:t xml:space="preserve">ơng, </w:t>
      </w:r>
    </w:p>
    <w:p w:rsidR="00D86BE5" w:rsidRPr="0079172E" w:rsidRDefault="00D86BE5" w:rsidP="00D86BE5">
      <w:pPr>
        <w:tabs>
          <w:tab w:val="left" w:pos="5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h</w:t>
      </w:r>
      <w:r w:rsidRPr="0079172E">
        <w:rPr>
          <w:rFonts w:ascii="Times New Roman" w:hAnsi="Times New Roman" w:cs="Times New Roman"/>
          <w:sz w:val="28"/>
          <w:szCs w:val="28"/>
          <w:lang w:val="nl-NL"/>
        </w:rPr>
        <w:softHyphen/>
        <w:t>ường nhịn em nhỏ.</w:t>
      </w:r>
    </w:p>
    <w:p w:rsidR="00D86BE5" w:rsidRPr="0079172E" w:rsidRDefault="00D86BE5" w:rsidP="00D86BE5">
      <w:pPr>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tabs>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lastRenderedPageBreak/>
        <w:t xml:space="preserve">A. Kiểm tra bài cũ: </w:t>
      </w:r>
      <w:r w:rsidRPr="0079172E">
        <w:rPr>
          <w:rFonts w:ascii="Times New Roman" w:hAnsi="Times New Roman" w:cs="Times New Roman"/>
          <w:sz w:val="28"/>
          <w:szCs w:val="28"/>
          <w:lang w:val="nl-NL"/>
        </w:rPr>
        <w:t>Nêu tên các bài tập đạo đức mà em đã học?NX.</w:t>
      </w:r>
    </w:p>
    <w:p w:rsidR="00D86BE5" w:rsidRPr="0079172E" w:rsidRDefault="00D86BE5" w:rsidP="00D86BE5">
      <w:pPr>
        <w:tabs>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B. Bài mới: a. GTB : </w:t>
      </w:r>
      <w:r w:rsidRPr="0079172E">
        <w:rPr>
          <w:rFonts w:ascii="Times New Roman" w:hAnsi="Times New Roman" w:cs="Times New Roman"/>
          <w:sz w:val="28"/>
          <w:szCs w:val="28"/>
          <w:lang w:val="nl-NL"/>
        </w:rPr>
        <w:t>GV nêu mục tiêu giờ học.</w:t>
      </w:r>
    </w:p>
    <w:p w:rsidR="00D86BE5" w:rsidRPr="0079172E" w:rsidRDefault="00D86BE5" w:rsidP="00D86BE5">
      <w:pPr>
        <w:tabs>
          <w:tab w:val="left" w:pos="1260"/>
        </w:tabs>
        <w:spacing w:line="360" w:lineRule="exact"/>
        <w:jc w:val="both"/>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 xml:space="preserve">                    b. Bài mới:</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Hoạt động 1: Tìm hiểu nội dung chuyện “</w:t>
      </w:r>
      <w:r w:rsidRPr="0079172E">
        <w:rPr>
          <w:rFonts w:ascii="Times New Roman" w:hAnsi="Times New Roman" w:cs="Times New Roman"/>
          <w:i/>
          <w:sz w:val="28"/>
          <w:szCs w:val="28"/>
          <w:lang w:val="nl-NL"/>
        </w:rPr>
        <w:t>Sau đêm m</w:t>
      </w:r>
      <w:r w:rsidRPr="0079172E">
        <w:rPr>
          <w:rFonts w:ascii="Times New Roman" w:hAnsi="Times New Roman" w:cs="Times New Roman"/>
          <w:i/>
          <w:sz w:val="28"/>
          <w:szCs w:val="28"/>
          <w:lang w:val="nl-NL"/>
        </w:rPr>
        <w:softHyphen/>
        <w:t>ưa”.</w:t>
      </w:r>
    </w:p>
    <w:p w:rsidR="00D86BE5" w:rsidRPr="0079172E" w:rsidRDefault="00D86BE5" w:rsidP="00D86BE5">
      <w:pPr>
        <w:spacing w:line="360" w:lineRule="exact"/>
        <w:ind w:left="218"/>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iáo viên kể chuyện kết hợp chỉ tranh.</w:t>
      </w:r>
    </w:p>
    <w:p w:rsidR="00D86BE5" w:rsidRPr="0079172E" w:rsidRDefault="00D86BE5" w:rsidP="00D86BE5">
      <w:pPr>
        <w:spacing w:line="360" w:lineRule="exact"/>
        <w:ind w:left="218"/>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1 HS đọc lại câu chuyện.</w:t>
      </w:r>
    </w:p>
    <w:p w:rsidR="00D86BE5" w:rsidRPr="0079172E" w:rsidRDefault="00D86BE5" w:rsidP="00D86BE5">
      <w:pPr>
        <w:spacing w:line="360" w:lineRule="exact"/>
        <w:ind w:left="218"/>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Lớp thảo luận: Các bạn trong chuyện đã làm gì khi gặp bà cụ và em  nhỏ?</w:t>
      </w:r>
    </w:p>
    <w:p w:rsidR="00D86BE5" w:rsidRPr="0079172E" w:rsidRDefault="00D86BE5" w:rsidP="00D86BE5">
      <w:pPr>
        <w:spacing w:line="360" w:lineRule="exact"/>
        <w:ind w:left="218"/>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ại sao bà cụ lại cảm ơn các bạn?</w:t>
      </w:r>
    </w:p>
    <w:p w:rsidR="00D86BE5" w:rsidRPr="0079172E" w:rsidRDefault="00D86BE5" w:rsidP="00D86BE5">
      <w:pPr>
        <w:spacing w:line="360" w:lineRule="exact"/>
        <w:ind w:left="218"/>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Em suy nghĩ gì về việc làm của các bạn trong chuyện?</w:t>
      </w:r>
    </w:p>
    <w:p w:rsidR="00D86BE5" w:rsidRPr="0079172E" w:rsidRDefault="00D86BE5" w:rsidP="00D86BE5">
      <w:pPr>
        <w:tabs>
          <w:tab w:val="left" w:pos="900"/>
        </w:tabs>
        <w:spacing w:line="360" w:lineRule="exact"/>
        <w:ind w:left="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Đại diện các nhóm trình bày. Nhận xét.</w:t>
      </w:r>
    </w:p>
    <w:p w:rsidR="00D86BE5" w:rsidRPr="0079172E" w:rsidRDefault="00D86BE5" w:rsidP="00D86BE5">
      <w:pPr>
        <w:tabs>
          <w:tab w:val="left" w:pos="900"/>
        </w:tabs>
        <w:spacing w:line="360" w:lineRule="exact"/>
        <w:ind w:left="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kết luận:</w:t>
      </w:r>
    </w:p>
    <w:p w:rsidR="00D86BE5" w:rsidRPr="0079172E" w:rsidRDefault="00D86BE5" w:rsidP="00D86BE5">
      <w:pPr>
        <w:tabs>
          <w:tab w:val="left" w:pos="21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Cần tôn trọng ng</w:t>
      </w:r>
      <w:r w:rsidRPr="0079172E">
        <w:rPr>
          <w:rFonts w:ascii="Times New Roman" w:hAnsi="Times New Roman" w:cs="Times New Roman"/>
          <w:sz w:val="28"/>
          <w:szCs w:val="28"/>
          <w:lang w:val="nl-NL"/>
        </w:rPr>
        <w:softHyphen/>
        <w:t>ười già, yêu quí em nhỏ và giúp đỡ họ bằng những việc làm phù hợp với khả năng.</w:t>
      </w:r>
    </w:p>
    <w:p w:rsidR="00D86BE5" w:rsidRPr="0079172E" w:rsidRDefault="00D86BE5" w:rsidP="00D86BE5">
      <w:pPr>
        <w:tabs>
          <w:tab w:val="left" w:pos="218"/>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Tôn trọng ngư</w:t>
      </w:r>
      <w:r w:rsidRPr="0079172E">
        <w:rPr>
          <w:rFonts w:ascii="Times New Roman" w:hAnsi="Times New Roman" w:cs="Times New Roman"/>
          <w:sz w:val="28"/>
          <w:szCs w:val="28"/>
          <w:lang w:val="nl-NL"/>
        </w:rPr>
        <w:softHyphen/>
        <w:t>ời già, giúp đỡ em nhỏ là biểu hiện của tình cảm tốt đẹp giữa con ng</w:t>
      </w:r>
      <w:r w:rsidRPr="0079172E">
        <w:rPr>
          <w:rFonts w:ascii="Times New Roman" w:hAnsi="Times New Roman" w:cs="Times New Roman"/>
          <w:sz w:val="28"/>
          <w:szCs w:val="28"/>
          <w:lang w:val="nl-NL"/>
        </w:rPr>
        <w:softHyphen/>
        <w:t>ười với con ngư</w:t>
      </w:r>
      <w:r w:rsidRPr="0079172E">
        <w:rPr>
          <w:rFonts w:ascii="Times New Roman" w:hAnsi="Times New Roman" w:cs="Times New Roman"/>
          <w:sz w:val="28"/>
          <w:szCs w:val="28"/>
          <w:lang w:val="nl-NL"/>
        </w:rPr>
        <w:softHyphen/>
        <w:t>ời...</w:t>
      </w:r>
    </w:p>
    <w:p w:rsidR="00D86BE5" w:rsidRPr="0079172E" w:rsidRDefault="00D86BE5" w:rsidP="00D86BE5">
      <w:pPr>
        <w:tabs>
          <w:tab w:val="left" w:pos="900"/>
        </w:tabs>
        <w:spacing w:line="360" w:lineRule="exact"/>
        <w:ind w:left="436"/>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đọc phần ghi nhớ.</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oạt động 2: Làm bài tập 1:</w:t>
      </w:r>
    </w:p>
    <w:p w:rsidR="00D86BE5" w:rsidRPr="0079172E" w:rsidRDefault="00D86BE5" w:rsidP="00D86BE5">
      <w:pPr>
        <w:spacing w:line="360" w:lineRule="exact"/>
        <w:ind w:left="570" w:hanging="352"/>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yêu cầu gì ?  HS làm bài, chữa bài. </w:t>
      </w:r>
    </w:p>
    <w:p w:rsidR="00D86BE5" w:rsidRPr="0079172E" w:rsidRDefault="00D86BE5" w:rsidP="00D86BE5">
      <w:pPr>
        <w:spacing w:line="360" w:lineRule="exact"/>
        <w:ind w:left="570" w:hanging="352"/>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Các hành vi a, b, c là hành vi thể hiện tình cảm kính già, yêu trẻ. Vì sao em chọn a....?</w:t>
      </w:r>
    </w:p>
    <w:p w:rsidR="00D86BE5" w:rsidRPr="0079172E" w:rsidRDefault="00D86BE5" w:rsidP="00D86BE5">
      <w:pPr>
        <w:tabs>
          <w:tab w:val="left" w:pos="1440"/>
          <w:tab w:val="left" w:pos="1620"/>
        </w:tabs>
        <w:spacing w:line="360" w:lineRule="exact"/>
        <w:ind w:left="113"/>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I. Củng cố, dặn dò: </w:t>
      </w:r>
    </w:p>
    <w:p w:rsidR="00D86BE5" w:rsidRPr="0079172E" w:rsidRDefault="00D86BE5" w:rsidP="00D86BE5">
      <w:pPr>
        <w:numPr>
          <w:ilvl w:val="0"/>
          <w:numId w:val="9"/>
        </w:numPr>
        <w:tabs>
          <w:tab w:val="clear" w:pos="900"/>
          <w:tab w:val="num" w:pos="436"/>
          <w:tab w:val="left" w:pos="1590"/>
        </w:tabs>
        <w:spacing w:after="0" w:line="360" w:lineRule="exact"/>
        <w:ind w:hanging="682"/>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Một học sinh nhắc lại nội dung bài. </w:t>
      </w:r>
    </w:p>
    <w:p w:rsidR="00D86BE5" w:rsidRPr="0079172E" w:rsidRDefault="00D86BE5" w:rsidP="00D86BE5">
      <w:pPr>
        <w:spacing w:line="264" w:lineRule="auto"/>
        <w:ind w:firstLine="72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Nhận xét . Dặn dò về nhà </w:t>
      </w:r>
    </w:p>
    <w:p w:rsidR="00D86BE5" w:rsidRPr="0079172E" w:rsidRDefault="00D86BE5" w:rsidP="00D86BE5">
      <w:pPr>
        <w:tabs>
          <w:tab w:val="left" w:pos="720"/>
          <w:tab w:val="left" w:pos="1095"/>
          <w:tab w:val="left" w:pos="1260"/>
        </w:tabs>
        <w:spacing w:line="264" w:lineRule="auto"/>
        <w:jc w:val="both"/>
        <w:rPr>
          <w:rFonts w:ascii="Times New Roman" w:hAnsi="Times New Roman" w:cs="Times New Roman"/>
          <w:b/>
          <w:i/>
          <w:sz w:val="28"/>
          <w:szCs w:val="28"/>
          <w:lang w:val="nl-NL"/>
        </w:rPr>
      </w:pPr>
    </w:p>
    <w:p w:rsidR="00D86BE5" w:rsidRPr="0079172E" w:rsidRDefault="00D86BE5" w:rsidP="00D86BE5">
      <w:pPr>
        <w:tabs>
          <w:tab w:val="left" w:pos="7108"/>
        </w:tabs>
        <w:spacing w:line="360" w:lineRule="exact"/>
        <w:ind w:firstLine="540"/>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noProof/>
          <w:sz w:val="28"/>
          <w:szCs w:val="28"/>
        </w:rPr>
        <mc:AlternateContent>
          <mc:Choice Requires="wps">
            <w:drawing>
              <wp:anchor distT="0" distB="0" distL="114300" distR="114300" simplePos="0" relativeHeight="251722752" behindDoc="0" locked="0" layoutInCell="1" allowOverlap="1">
                <wp:simplePos x="0" y="0"/>
                <wp:positionH relativeFrom="column">
                  <wp:posOffset>72390</wp:posOffset>
                </wp:positionH>
                <wp:positionV relativeFrom="paragraph">
                  <wp:posOffset>139065</wp:posOffset>
                </wp:positionV>
                <wp:extent cx="6021705" cy="0"/>
                <wp:effectExtent l="9525" t="7620" r="7620" b="11430"/>
                <wp:wrapNone/>
                <wp:docPr id="929" name="Straight Connector 9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1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7BB313" id="Straight Connector 929"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10.95pt" to="479.8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btHwIAADoEAAAOAAAAZHJzL2Uyb0RvYy54bWysU8uu2yAQ3VfqPyD2iR9Nch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"/>
            </w:pict>
          </mc:Fallback>
        </mc:AlternateContent>
      </w:r>
    </w:p>
    <w:p w:rsidR="00D86BE5" w:rsidRPr="0079172E" w:rsidRDefault="00D86BE5" w:rsidP="00D86BE5">
      <w:pPr>
        <w:spacing w:line="340" w:lineRule="exact"/>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rPr>
          <w:rFonts w:ascii="Times New Roman" w:hAnsi="Times New Roman" w:cs="Times New Roman"/>
          <w:sz w:val="28"/>
          <w:szCs w:val="28"/>
          <w:lang w:val="pl-PL"/>
        </w:rPr>
      </w:pPr>
    </w:p>
    <w:p w:rsidR="00D86BE5" w:rsidRPr="0079172E" w:rsidRDefault="00D86BE5" w:rsidP="00D86BE5">
      <w:pPr>
        <w:tabs>
          <w:tab w:val="left" w:pos="720"/>
          <w:tab w:val="left" w:pos="1440"/>
          <w:tab w:val="left" w:pos="1620"/>
          <w:tab w:val="left" w:pos="1800"/>
        </w:tabs>
        <w:spacing w:line="360" w:lineRule="exact"/>
        <w:jc w:val="center"/>
        <w:rPr>
          <w:rFonts w:ascii="Times New Roman" w:hAnsi="Times New Roman" w:cs="Times New Roman"/>
          <w:bCs/>
          <w:sz w:val="28"/>
          <w:szCs w:val="28"/>
          <w:lang w:val="nl-NL"/>
        </w:rPr>
      </w:pPr>
      <w:r w:rsidRPr="0079172E">
        <w:rPr>
          <w:rFonts w:ascii="Times New Roman" w:hAnsi="Times New Roman" w:cs="Times New Roman"/>
          <w:bCs/>
          <w:sz w:val="28"/>
          <w:szCs w:val="28"/>
          <w:lang w:val="nl-NL"/>
        </w:rPr>
        <w:t xml:space="preserve">            </w:t>
      </w:r>
    </w:p>
    <w:p w:rsidR="00D86BE5" w:rsidRPr="0079172E" w:rsidRDefault="00D86BE5" w:rsidP="00D86BE5">
      <w:pPr>
        <w:tabs>
          <w:tab w:val="left" w:pos="720"/>
          <w:tab w:val="left" w:pos="1440"/>
          <w:tab w:val="left" w:pos="1620"/>
          <w:tab w:val="left" w:pos="1800"/>
        </w:tabs>
        <w:spacing w:line="360" w:lineRule="exact"/>
        <w:jc w:val="center"/>
        <w:rPr>
          <w:rFonts w:ascii="Times New Roman" w:hAnsi="Times New Roman" w:cs="Times New Roman"/>
          <w:b/>
          <w:sz w:val="28"/>
          <w:szCs w:val="28"/>
          <w:lang w:val="nl-NL"/>
        </w:rPr>
      </w:pPr>
      <w:r w:rsidRPr="0079172E">
        <w:rPr>
          <w:rFonts w:ascii="Times New Roman" w:hAnsi="Times New Roman" w:cs="Times New Roman"/>
          <w:bCs/>
          <w:sz w:val="28"/>
          <w:szCs w:val="28"/>
          <w:lang w:val="nl-NL"/>
        </w:rPr>
        <w:t xml:space="preserve"> </w:t>
      </w:r>
      <w:r w:rsidRPr="0079172E">
        <w:rPr>
          <w:rFonts w:ascii="Times New Roman" w:hAnsi="Times New Roman" w:cs="Times New Roman"/>
          <w:noProof/>
          <w:sz w:val="28"/>
          <w:szCs w:val="28"/>
        </w:rPr>
        <mc:AlternateContent>
          <mc:Choice Requires="wps">
            <w:drawing>
              <wp:anchor distT="0" distB="0" distL="114300" distR="114300" simplePos="0" relativeHeight="251669504" behindDoc="0" locked="0" layoutInCell="1" allowOverlap="1">
                <wp:simplePos x="0" y="0"/>
                <wp:positionH relativeFrom="column">
                  <wp:posOffset>8167370</wp:posOffset>
                </wp:positionH>
                <wp:positionV relativeFrom="paragraph">
                  <wp:posOffset>193675</wp:posOffset>
                </wp:positionV>
                <wp:extent cx="2284095" cy="0"/>
                <wp:effectExtent l="8255" t="6350" r="12700" b="12700"/>
                <wp:wrapNone/>
                <wp:docPr id="928" name="Straight Connector 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4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60290C" id="Straight Connector 928"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3.1pt,15.25pt" to="822.9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G62HwIAADo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670528" behindDoc="0" locked="0" layoutInCell="1" allowOverlap="1">
                <wp:simplePos x="0" y="0"/>
                <wp:positionH relativeFrom="column">
                  <wp:posOffset>7336790</wp:posOffset>
                </wp:positionH>
                <wp:positionV relativeFrom="paragraph">
                  <wp:posOffset>154940</wp:posOffset>
                </wp:positionV>
                <wp:extent cx="4291330" cy="0"/>
                <wp:effectExtent l="6350" t="5715" r="7620" b="13335"/>
                <wp:wrapNone/>
                <wp:docPr id="927" name="Straight Connector 9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91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6E2778" id="Straight Connector 927"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7.7pt,12.2pt" to="915.6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"/>
            </w:pict>
          </mc:Fallback>
        </mc:AlternateContent>
      </w:r>
      <w:r w:rsidRPr="0079172E">
        <w:rPr>
          <w:rFonts w:ascii="Times New Roman" w:hAnsi="Times New Roman" w:cs="Times New Roman"/>
          <w:b/>
          <w:sz w:val="28"/>
          <w:szCs w:val="28"/>
          <w:lang w:val="nl-NL"/>
        </w:rPr>
        <w:t>TUẦN 13</w:t>
      </w:r>
    </w:p>
    <w:p w:rsidR="00D86BE5" w:rsidRPr="0079172E" w:rsidRDefault="00D86BE5" w:rsidP="00D86BE5">
      <w:pPr>
        <w:pStyle w:val="Heading1"/>
        <w:spacing w:line="264" w:lineRule="auto"/>
        <w:rPr>
          <w:rFonts w:ascii="Times New Roman" w:hAnsi="Times New Roman"/>
          <w:i/>
          <w:szCs w:val="28"/>
          <w:lang w:val="nl-NL"/>
        </w:rPr>
      </w:pPr>
      <w:r w:rsidRPr="0079172E">
        <w:rPr>
          <w:rFonts w:ascii="Times New Roman" w:hAnsi="Times New Roman"/>
          <w:i/>
          <w:szCs w:val="28"/>
          <w:lang w:val="nl-NL"/>
        </w:rPr>
        <w:lastRenderedPageBreak/>
        <w:t>Thứ hai ngày 27 tháng 11 năm 2017</w:t>
      </w:r>
    </w:p>
    <w:p w:rsidR="00D86BE5" w:rsidRPr="0079172E" w:rsidRDefault="00D86BE5" w:rsidP="00D86BE5">
      <w:pPr>
        <w:tabs>
          <w:tab w:val="left" w:pos="540"/>
          <w:tab w:val="left" w:pos="90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1: CHÀO CỜ</w:t>
      </w:r>
    </w:p>
    <w:p w:rsidR="00D86BE5" w:rsidRPr="0079172E" w:rsidRDefault="00D86BE5" w:rsidP="00D86BE5">
      <w:pPr>
        <w:tabs>
          <w:tab w:val="left" w:pos="540"/>
          <w:tab w:val="left" w:pos="90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noProof/>
          <w:sz w:val="28"/>
          <w:szCs w:val="28"/>
        </w:rPr>
        <mc:AlternateContent>
          <mc:Choice Requires="wps">
            <w:drawing>
              <wp:anchor distT="0" distB="0" distL="114300" distR="114300" simplePos="0" relativeHeight="251688960" behindDoc="0" locked="0" layoutInCell="1" allowOverlap="1">
                <wp:simplePos x="0" y="0"/>
                <wp:positionH relativeFrom="column">
                  <wp:posOffset>1661160</wp:posOffset>
                </wp:positionH>
                <wp:positionV relativeFrom="paragraph">
                  <wp:posOffset>120650</wp:posOffset>
                </wp:positionV>
                <wp:extent cx="1938020" cy="0"/>
                <wp:effectExtent l="7620" t="11430" r="6985" b="7620"/>
                <wp:wrapNone/>
                <wp:docPr id="926" name="Straight Connector 9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8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77518E" id="Straight Connector 926"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8pt,9.5pt" to="283.4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Z8dHwIAADoEAAAOAAAAZHJzL2Uyb0RvYy54bWysU02P2jAQvVfqf7Byh3xso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"/>
            </w:pict>
          </mc:Fallback>
        </mc:AlternateContent>
      </w:r>
    </w:p>
    <w:p w:rsidR="00D86BE5" w:rsidRPr="0079172E" w:rsidRDefault="00D86BE5" w:rsidP="00D86BE5">
      <w:pPr>
        <w:tabs>
          <w:tab w:val="left" w:pos="540"/>
          <w:tab w:val="left" w:pos="90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TOÁN</w:t>
      </w:r>
    </w:p>
    <w:p w:rsidR="00D86BE5" w:rsidRPr="0079172E" w:rsidRDefault="00D86BE5" w:rsidP="00D86BE5">
      <w:pPr>
        <w:tabs>
          <w:tab w:val="left" w:pos="540"/>
          <w:tab w:val="left" w:pos="900"/>
          <w:tab w:val="left" w:pos="1620"/>
          <w:tab w:val="left" w:pos="1800"/>
        </w:tabs>
        <w:spacing w:line="264" w:lineRule="auto"/>
        <w:jc w:val="center"/>
        <w:rPr>
          <w:rFonts w:ascii="Times New Roman" w:hAnsi="Times New Roman" w:cs="Times New Roman"/>
          <w:i/>
          <w:sz w:val="28"/>
          <w:szCs w:val="28"/>
          <w:lang w:val="nl-NL"/>
        </w:rPr>
      </w:pPr>
      <w:r w:rsidRPr="0079172E">
        <w:rPr>
          <w:rFonts w:ascii="Times New Roman" w:hAnsi="Times New Roman" w:cs="Times New Roman"/>
          <w:b/>
          <w:sz w:val="28"/>
          <w:szCs w:val="28"/>
          <w:lang w:val="nl-NL"/>
        </w:rPr>
        <w:t>LUYỆN TẬP CHUNG(61)</w:t>
      </w:r>
    </w:p>
    <w:p w:rsidR="00D86BE5" w:rsidRPr="0079172E" w:rsidRDefault="00D86BE5" w:rsidP="00D86BE5">
      <w:pPr>
        <w:tabs>
          <w:tab w:val="left" w:pos="90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Biết thực hiện phép cộng, phép trừ, phép nhân các số thập phân.</w:t>
      </w:r>
    </w:p>
    <w:p w:rsidR="00D86BE5" w:rsidRPr="0079172E" w:rsidRDefault="00D86BE5" w:rsidP="00D86BE5">
      <w:pPr>
        <w:tabs>
          <w:tab w:val="left" w:pos="0"/>
          <w:tab w:val="left" w:pos="900"/>
          <w:tab w:val="left" w:pos="1620"/>
          <w:tab w:val="left" w:pos="1800"/>
        </w:tabs>
        <w:spacing w:line="360" w:lineRule="exact"/>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ân với 1 số thập phân với 1 tổng 2 số thập phân </w:t>
      </w:r>
    </w:p>
    <w:p w:rsidR="00D86BE5" w:rsidRPr="0079172E" w:rsidRDefault="00D86BE5" w:rsidP="00D86BE5">
      <w:pPr>
        <w:tabs>
          <w:tab w:val="left" w:pos="0"/>
          <w:tab w:val="left" w:pos="900"/>
          <w:tab w:val="left" w:pos="1620"/>
          <w:tab w:val="left" w:pos="1800"/>
        </w:tabs>
        <w:spacing w:line="360" w:lineRule="exact"/>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TB bài. Giáo dục HS yêu thích môn Toán.</w:t>
      </w:r>
    </w:p>
    <w:p w:rsidR="00D86BE5" w:rsidRPr="0079172E" w:rsidRDefault="00D86BE5" w:rsidP="00D86BE5">
      <w:pPr>
        <w:tabs>
          <w:tab w:val="left" w:pos="0"/>
          <w:tab w:val="left" w:pos="900"/>
          <w:tab w:val="left" w:pos="1080"/>
          <w:tab w:val="left" w:pos="1620"/>
          <w:tab w:val="left" w:pos="18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 chủ yếu:</w:t>
      </w:r>
    </w:p>
    <w:p w:rsidR="00D86BE5" w:rsidRPr="0079172E" w:rsidRDefault="00D86BE5" w:rsidP="00D86BE5">
      <w:pPr>
        <w:tabs>
          <w:tab w:val="left" w:pos="0"/>
          <w:tab w:val="left" w:pos="900"/>
          <w:tab w:val="left" w:pos="108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1. Kiểm tra </w:t>
      </w:r>
      <w:r w:rsidRPr="0079172E">
        <w:rPr>
          <w:rFonts w:ascii="Times New Roman" w:hAnsi="Times New Roman" w:cs="Times New Roman"/>
          <w:b/>
          <w:i/>
          <w:sz w:val="28"/>
          <w:szCs w:val="28"/>
          <w:lang w:val="nl-NL"/>
        </w:rPr>
        <w:t>:</w:t>
      </w:r>
      <w:r w:rsidRPr="0079172E">
        <w:rPr>
          <w:rFonts w:ascii="Times New Roman" w:hAnsi="Times New Roman" w:cs="Times New Roman"/>
          <w:sz w:val="28"/>
          <w:szCs w:val="28"/>
          <w:lang w:val="nl-NL"/>
        </w:rPr>
        <w:t xml:space="preserve">  Nêu cách cộng, trừ 2 số thập phân. Nêu Tc kết hợp của phép nhân?</w:t>
      </w:r>
    </w:p>
    <w:p w:rsidR="00D86BE5" w:rsidRPr="0079172E" w:rsidRDefault="00D86BE5" w:rsidP="00D86BE5">
      <w:pPr>
        <w:tabs>
          <w:tab w:val="left" w:pos="0"/>
          <w:tab w:val="left" w:pos="900"/>
          <w:tab w:val="left" w:pos="108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simplePos x="0" y="0"/>
                <wp:positionH relativeFrom="column">
                  <wp:posOffset>10243820</wp:posOffset>
                </wp:positionH>
                <wp:positionV relativeFrom="paragraph">
                  <wp:posOffset>-5080</wp:posOffset>
                </wp:positionV>
                <wp:extent cx="2353310" cy="0"/>
                <wp:effectExtent l="8255" t="8255" r="10160" b="10795"/>
                <wp:wrapNone/>
                <wp:docPr id="925" name="Straight Connector 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3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D12D72" id="Straight Connector 92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6.6pt,-.4pt" to="991.9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"/>
            </w:pict>
          </mc:Fallback>
        </mc:AlternateContent>
      </w:r>
      <w:r w:rsidRPr="0079172E">
        <w:rPr>
          <w:rFonts w:ascii="Times New Roman" w:hAnsi="Times New Roman" w:cs="Times New Roman"/>
          <w:sz w:val="28"/>
          <w:szCs w:val="28"/>
          <w:lang w:val="nl-NL"/>
        </w:rPr>
        <w:t xml:space="preserve">                               HS nêu - NX.</w:t>
      </w:r>
    </w:p>
    <w:p w:rsidR="00D86BE5" w:rsidRPr="0079172E" w:rsidRDefault="00D86BE5" w:rsidP="00D86BE5">
      <w:pPr>
        <w:tabs>
          <w:tab w:val="left" w:pos="0"/>
          <w:tab w:val="left" w:pos="900"/>
          <w:tab w:val="left" w:pos="126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2. Luyện tập: </w:t>
      </w:r>
      <w:r w:rsidRPr="0079172E">
        <w:rPr>
          <w:rFonts w:ascii="Times New Roman" w:hAnsi="Times New Roman" w:cs="Times New Roman"/>
          <w:sz w:val="28"/>
          <w:szCs w:val="28"/>
          <w:lang w:val="nl-NL"/>
        </w:rPr>
        <w:t xml:space="preserve"> </w:t>
      </w:r>
    </w:p>
    <w:p w:rsidR="00D86BE5" w:rsidRPr="0079172E" w:rsidRDefault="00D86BE5" w:rsidP="00D86BE5">
      <w:pPr>
        <w:tabs>
          <w:tab w:val="left" w:pos="0"/>
          <w:tab w:val="left" w:pos="900"/>
          <w:tab w:val="left" w:pos="126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1: HS  đọc Yc, tự làm. HS nêu cách tính?</w:t>
      </w:r>
    </w:p>
    <w:p w:rsidR="00D86BE5" w:rsidRPr="0079172E" w:rsidRDefault="00D86BE5" w:rsidP="00D86BE5">
      <w:pPr>
        <w:tabs>
          <w:tab w:val="left" w:pos="0"/>
          <w:tab w:val="left" w:pos="900"/>
          <w:tab w:val="left" w:pos="126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S đọc Yc, 1 làm bài // lớp nối tiếp nhau nhẩm. Nêu cách nhân nhẩm một số thập phân với 10; 100; 1000...và nhân nhẩm với 0,1; 0,01; 0,001...?</w:t>
      </w:r>
    </w:p>
    <w:p w:rsidR="00D86BE5" w:rsidRPr="0079172E" w:rsidRDefault="00D86BE5" w:rsidP="00D86BE5">
      <w:pPr>
        <w:tabs>
          <w:tab w:val="left" w:pos="0"/>
          <w:tab w:val="left" w:pos="1260"/>
          <w:tab w:val="left" w:pos="29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4: a) HĐ nhóm 4: Nhóm trưởng điều hành các bạn tự đọc YC, làm sau đó trao đổi nhóm đôi, nhóm 4. LPHT lên chia sẻ. T kẻ sẵn bảng. H đọc T ghi bài. NX bài. Mỗi lần thay giá trị của a, b, c = các số # nhau em có nx gì về giá trị số của biểu thức ( a+ b) x c và a x c + b x c? ( = nhau). HS nx, nêu lại // T ghi (a + b) x c = a x b + b x c. Đây là công thức tổng quát của TC nào ?( 1 tổng nhân với 1 số) </w:t>
      </w:r>
    </w:p>
    <w:p w:rsidR="00D86BE5" w:rsidRPr="0079172E" w:rsidRDefault="00D86BE5" w:rsidP="00D86BE5">
      <w:pPr>
        <w:tabs>
          <w:tab w:val="left" w:pos="0"/>
          <w:tab w:val="left" w:pos="510"/>
          <w:tab w:val="left" w:pos="1260"/>
          <w:tab w:val="left" w:pos="2940"/>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i nêu = lời ? HS nx</w:t>
      </w:r>
      <w:r w:rsidRPr="0079172E">
        <w:rPr>
          <w:rFonts w:ascii="Times New Roman" w:hAnsi="Times New Roman" w:cs="Times New Roman"/>
          <w:sz w:val="28"/>
          <w:szCs w:val="28"/>
          <w:lang w:val="nl-NL"/>
        </w:rPr>
        <w:tab/>
      </w:r>
      <w:r w:rsidRPr="0079172E">
        <w:rPr>
          <w:rFonts w:ascii="Times New Roman" w:hAnsi="Times New Roman" w:cs="Times New Roman"/>
          <w:sz w:val="28"/>
          <w:szCs w:val="28"/>
          <w:lang w:val="nl-NL"/>
        </w:rPr>
        <w:tab/>
      </w:r>
    </w:p>
    <w:p w:rsidR="00D86BE5" w:rsidRPr="0079172E" w:rsidRDefault="00D86BE5" w:rsidP="00D86BE5">
      <w:pPr>
        <w:tabs>
          <w:tab w:val="left" w:pos="0"/>
          <w:tab w:val="left" w:pos="1260"/>
          <w:tab w:val="left" w:pos="29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HTT: Bài 3: Cho HS tự đọc bài toán  và làm bài . HS nx</w:t>
      </w:r>
    </w:p>
    <w:p w:rsidR="00D86BE5" w:rsidRPr="0079172E" w:rsidRDefault="00D86BE5" w:rsidP="00D86BE5">
      <w:pPr>
        <w:tabs>
          <w:tab w:val="left" w:pos="0"/>
          <w:tab w:val="left" w:pos="1260"/>
          <w:tab w:val="left" w:pos="29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SHTT: Bài 4b. Nêu yêu cầu ? (Tính bằng cách thuận tiện ). HS tự tính vào vở. </w:t>
      </w:r>
    </w:p>
    <w:p w:rsidR="00D86BE5" w:rsidRPr="0079172E" w:rsidRDefault="00D86BE5" w:rsidP="00D86BE5">
      <w:pPr>
        <w:tabs>
          <w:tab w:val="left" w:pos="0"/>
          <w:tab w:val="left" w:pos="1260"/>
          <w:tab w:val="left" w:pos="29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HS làm vào bảng nhóm. Vận dụng Tc nào ?     </w:t>
      </w:r>
    </w:p>
    <w:p w:rsidR="00D86BE5" w:rsidRPr="0079172E" w:rsidRDefault="00D86BE5" w:rsidP="00D86BE5">
      <w:pPr>
        <w:tabs>
          <w:tab w:val="left" w:pos="0"/>
          <w:tab w:val="left" w:pos="1260"/>
          <w:tab w:val="left" w:pos="29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III. Củng cố, dặn dò : NDLT ?` Dặn  dò</w:t>
      </w:r>
    </w:p>
    <w:p w:rsidR="00D86BE5" w:rsidRPr="0079172E" w:rsidRDefault="00D86BE5" w:rsidP="00D86BE5">
      <w:pPr>
        <w:pStyle w:val="Heading1"/>
        <w:spacing w:line="264" w:lineRule="auto"/>
        <w:rPr>
          <w:rFonts w:ascii="Times New Roman" w:hAnsi="Times New Roman"/>
          <w:i/>
          <w:szCs w:val="28"/>
          <w:lang w:val="nl-NL"/>
        </w:rPr>
      </w:pPr>
      <w:r w:rsidRPr="0079172E">
        <w:rPr>
          <w:rFonts w:ascii="Times New Roman" w:hAnsi="Times New Roman"/>
          <w:i/>
          <w:noProof/>
          <w:szCs w:val="28"/>
        </w:rPr>
        <mc:AlternateContent>
          <mc:Choice Requires="wps">
            <w:drawing>
              <wp:anchor distT="0" distB="0" distL="114300" distR="114300" simplePos="0" relativeHeight="251672576" behindDoc="0" locked="0" layoutInCell="1" allowOverlap="1">
                <wp:simplePos x="0" y="0"/>
                <wp:positionH relativeFrom="column">
                  <wp:posOffset>1730375</wp:posOffset>
                </wp:positionH>
                <wp:positionV relativeFrom="paragraph">
                  <wp:posOffset>194310</wp:posOffset>
                </wp:positionV>
                <wp:extent cx="2560955" cy="0"/>
                <wp:effectExtent l="10160" t="9525" r="10160" b="9525"/>
                <wp:wrapNone/>
                <wp:docPr id="924" name="Straight Connector 9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60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594B73" id="Straight Connector 924"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15.3pt" to="337.9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cLK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"/>
            </w:pict>
          </mc:Fallback>
        </mc:AlternateContent>
      </w:r>
    </w:p>
    <w:p w:rsidR="00D86BE5" w:rsidRPr="0079172E" w:rsidRDefault="00D86BE5" w:rsidP="00D86BE5">
      <w:pPr>
        <w:pStyle w:val="Heading1"/>
        <w:spacing w:line="264" w:lineRule="auto"/>
        <w:rPr>
          <w:rFonts w:ascii="Times New Roman" w:hAnsi="Times New Roman"/>
          <w:szCs w:val="28"/>
          <w:lang w:val="nl-NL"/>
        </w:rPr>
      </w:pPr>
      <w:r w:rsidRPr="0079172E">
        <w:rPr>
          <w:rFonts w:ascii="Times New Roman" w:hAnsi="Times New Roman"/>
          <w:szCs w:val="28"/>
          <w:lang w:val="nl-NL"/>
        </w:rPr>
        <w:t>TIẾT 3: TẬP ĐỌC</w:t>
      </w:r>
    </w:p>
    <w:p w:rsidR="00D86BE5" w:rsidRPr="0079172E" w:rsidRDefault="00D86BE5" w:rsidP="00D86BE5">
      <w:pPr>
        <w:pStyle w:val="Heading1"/>
        <w:spacing w:line="264" w:lineRule="auto"/>
        <w:rPr>
          <w:rFonts w:ascii="Times New Roman" w:hAnsi="Times New Roman"/>
          <w:szCs w:val="28"/>
          <w:lang w:val="nl-NL"/>
        </w:rPr>
      </w:pPr>
      <w:r w:rsidRPr="0079172E">
        <w:rPr>
          <w:rFonts w:ascii="Times New Roman" w:hAnsi="Times New Roman"/>
          <w:szCs w:val="28"/>
          <w:lang w:val="nl-NL"/>
        </w:rPr>
        <w:t>NGƯỜI GÁC RỪNG TÍ HON</w:t>
      </w:r>
    </w:p>
    <w:p w:rsidR="00D86BE5" w:rsidRPr="0079172E" w:rsidRDefault="00D86BE5" w:rsidP="00D86BE5">
      <w:pPr>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 yêu cầu:</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ọc rành mạch, l</w:t>
      </w:r>
      <w:r w:rsidRPr="0079172E">
        <w:rPr>
          <w:rFonts w:ascii="Times New Roman" w:hAnsi="Times New Roman" w:cs="Times New Roman"/>
          <w:sz w:val="28"/>
          <w:szCs w:val="28"/>
          <w:lang w:val="nl-NL"/>
        </w:rPr>
        <w:softHyphen/>
        <w:t>ưu loát toàn bài. Biết đọc diễn cảm bài văn với giọng kể chậm rãi, phù hợp với các diễn biến các sự việc.</w:t>
      </w:r>
    </w:p>
    <w:p w:rsidR="00D86BE5" w:rsidRPr="0079172E" w:rsidRDefault="00D86BE5" w:rsidP="00D86BE5">
      <w:pPr>
        <w:tabs>
          <w:tab w:val="left" w:pos="5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Hiểu ý nghĩa chuyện: biểu d</w:t>
      </w:r>
      <w:r w:rsidRPr="0079172E">
        <w:rPr>
          <w:rFonts w:ascii="Times New Roman" w:hAnsi="Times New Roman" w:cs="Times New Roman"/>
          <w:sz w:val="28"/>
          <w:szCs w:val="28"/>
          <w:lang w:val="nl-NL"/>
        </w:rPr>
        <w:softHyphen/>
        <w:t>ương ý thức bảo vệ rừng, sự thông minh và dũng cảm của 1 công dân nhỏ tuổi. Trả lời đư</w:t>
      </w:r>
      <w:r w:rsidRPr="0079172E">
        <w:rPr>
          <w:rFonts w:ascii="Times New Roman" w:hAnsi="Times New Roman" w:cs="Times New Roman"/>
          <w:sz w:val="28"/>
          <w:szCs w:val="28"/>
          <w:lang w:val="nl-NL"/>
        </w:rPr>
        <w:softHyphen/>
        <w:t>ợc các câu hỏi1, 2, 3(b).</w:t>
      </w:r>
    </w:p>
    <w:p w:rsidR="00D86BE5" w:rsidRPr="0079172E" w:rsidRDefault="00D86BE5" w:rsidP="00D86BE5">
      <w:pPr>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 học:</w:t>
      </w:r>
    </w:p>
    <w:p w:rsidR="00D86BE5" w:rsidRPr="0079172E" w:rsidRDefault="00D86BE5" w:rsidP="00D86BE5">
      <w:pPr>
        <w:tabs>
          <w:tab w:val="left" w:pos="900"/>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A. Kiểm tra bài cũ: </w:t>
      </w:r>
    </w:p>
    <w:p w:rsidR="00D86BE5" w:rsidRPr="0079172E" w:rsidRDefault="00D86BE5" w:rsidP="00D86BE5">
      <w:pPr>
        <w:tabs>
          <w:tab w:val="left" w:pos="900"/>
          <w:tab w:val="left" w:pos="126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ai HS đọc thuộc bài thơ “Hành trình của bầy ong”, trả lời các câu hỏi theo yêu cầu của GV. </w:t>
      </w:r>
    </w:p>
    <w:p w:rsidR="00D86BE5" w:rsidRPr="0079172E" w:rsidRDefault="00D86BE5" w:rsidP="00D86BE5">
      <w:pPr>
        <w:tabs>
          <w:tab w:val="left" w:pos="900"/>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mới:</w:t>
      </w:r>
    </w:p>
    <w:p w:rsidR="00D86BE5" w:rsidRPr="0079172E" w:rsidRDefault="00D86BE5" w:rsidP="00D86BE5">
      <w:pPr>
        <w:numPr>
          <w:ilvl w:val="3"/>
          <w:numId w:val="3"/>
        </w:numPr>
        <w:tabs>
          <w:tab w:val="left" w:pos="327"/>
          <w:tab w:val="left" w:pos="900"/>
          <w:tab w:val="left" w:pos="1260"/>
          <w:tab w:val="left" w:pos="1440"/>
        </w:tabs>
        <w:spacing w:after="0" w:line="360" w:lineRule="exact"/>
        <w:ind w:firstLine="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iới thiệu bài:</w:t>
      </w:r>
    </w:p>
    <w:p w:rsidR="00D86BE5" w:rsidRPr="0079172E" w:rsidRDefault="00D86BE5" w:rsidP="00D86BE5">
      <w:pPr>
        <w:numPr>
          <w:ilvl w:val="0"/>
          <w:numId w:val="4"/>
        </w:numPr>
        <w:tabs>
          <w:tab w:val="left" w:pos="327"/>
          <w:tab w:val="left" w:pos="1440"/>
        </w:tabs>
        <w:spacing w:after="0" w:line="360" w:lineRule="exact"/>
        <w:ind w:firstLine="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w:t>
      </w:r>
      <w:r w:rsidRPr="0079172E">
        <w:rPr>
          <w:rFonts w:ascii="Times New Roman" w:hAnsi="Times New Roman" w:cs="Times New Roman"/>
          <w:sz w:val="28"/>
          <w:szCs w:val="28"/>
          <w:lang w:val="nl-NL"/>
        </w:rPr>
        <w:softHyphen/>
        <w:t>ướng dẫn học sinh luyện đọc và tìm hiểu bài.</w:t>
      </w:r>
    </w:p>
    <w:p w:rsidR="00D86BE5" w:rsidRPr="0079172E" w:rsidRDefault="00D86BE5" w:rsidP="00D86BE5">
      <w:pPr>
        <w:tabs>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Luyện đọc:</w:t>
      </w:r>
    </w:p>
    <w:p w:rsidR="00D86BE5" w:rsidRPr="0079172E" w:rsidRDefault="00D86BE5" w:rsidP="00D86BE5">
      <w:pPr>
        <w:tabs>
          <w:tab w:val="left" w:pos="545"/>
          <w:tab w:val="left" w:pos="109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Một học sinh hoặc 2 học sinh tiếp nối nhau đọc toàn bài.</w:t>
      </w:r>
    </w:p>
    <w:p w:rsidR="00D86BE5" w:rsidRPr="0079172E" w:rsidRDefault="00D86BE5" w:rsidP="00D86BE5">
      <w:pPr>
        <w:tabs>
          <w:tab w:val="left" w:pos="545"/>
          <w:tab w:val="left" w:pos="109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Từng nhóm 3 HS đọc tiếp nối 3 đoạn của bài. Có thể chia bài thành 3 đoạn: đoạn 1 (từ đầu đến “dặn lão Sáu Bơ tối đánh xe ra bìa rừng ch</w:t>
      </w:r>
      <w:r w:rsidRPr="0079172E">
        <w:rPr>
          <w:rFonts w:ascii="Times New Roman" w:hAnsi="Times New Roman" w:cs="Times New Roman"/>
          <w:sz w:val="28"/>
          <w:szCs w:val="28"/>
          <w:lang w:val="nl-NL"/>
        </w:rPr>
        <w:softHyphen/>
        <w:t xml:space="preserve">ưa? ”); đoạn 2 (tiếp đến “ thu lại gỗ”); đoạn 3 (còn lại). </w:t>
      </w:r>
    </w:p>
    <w:p w:rsidR="00D86BE5" w:rsidRPr="0079172E" w:rsidRDefault="00D86BE5" w:rsidP="00D86BE5">
      <w:pPr>
        <w:tabs>
          <w:tab w:val="left" w:pos="545"/>
          <w:tab w:val="left" w:pos="109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Giáo viên nghe học sinh đọc, sửa lỗi về phát âm, giọng đọc cho HS; </w:t>
      </w:r>
    </w:p>
    <w:p w:rsidR="00D86BE5" w:rsidRPr="0079172E" w:rsidRDefault="00D86BE5" w:rsidP="00D86BE5">
      <w:pPr>
        <w:tabs>
          <w:tab w:val="left" w:pos="545"/>
          <w:tab w:val="left" w:pos="109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nối tiếp L2. Các em hiểu nghĩa  từ ngữ đư</w:t>
      </w:r>
      <w:r w:rsidRPr="0079172E">
        <w:rPr>
          <w:rFonts w:ascii="Times New Roman" w:hAnsi="Times New Roman" w:cs="Times New Roman"/>
          <w:sz w:val="28"/>
          <w:szCs w:val="28"/>
          <w:lang w:val="nl-NL"/>
        </w:rPr>
        <w:softHyphen/>
        <w:t xml:space="preserve">ợc chú giải sau bài ntn? </w:t>
      </w:r>
    </w:p>
    <w:p w:rsidR="00D86BE5" w:rsidRPr="0079172E" w:rsidRDefault="00D86BE5" w:rsidP="00D86BE5">
      <w:pPr>
        <w:tabs>
          <w:tab w:val="left" w:pos="900"/>
          <w:tab w:val="left" w:pos="1095"/>
        </w:tabs>
        <w:spacing w:line="360" w:lineRule="exact"/>
        <w:ind w:left="540"/>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689984" behindDoc="0" locked="0" layoutInCell="1" allowOverlap="1">
                <wp:simplePos x="0" y="0"/>
                <wp:positionH relativeFrom="column">
                  <wp:posOffset>2233295</wp:posOffset>
                </wp:positionH>
                <wp:positionV relativeFrom="paragraph">
                  <wp:posOffset>141605</wp:posOffset>
                </wp:positionV>
                <wp:extent cx="207645" cy="0"/>
                <wp:effectExtent l="8255" t="73025" r="22225" b="79375"/>
                <wp:wrapNone/>
                <wp:docPr id="923" name="Straight Connector 9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9C3718" id="Straight Connector 923"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85pt,11.15pt" to="192.2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">
                <v:stroke endarrow="open"/>
              </v:line>
            </w:pict>
          </mc:Fallback>
        </mc:AlternateContent>
      </w:r>
      <w:r w:rsidRPr="0079172E">
        <w:rPr>
          <w:rFonts w:ascii="Times New Roman" w:hAnsi="Times New Roman" w:cs="Times New Roman"/>
          <w:sz w:val="28"/>
          <w:szCs w:val="28"/>
          <w:lang w:val="nl-NL"/>
        </w:rPr>
        <w:t xml:space="preserve">  Học sinh đọc theo cặp; 1      2 em đọc cả bài tr</w:t>
      </w:r>
      <w:r w:rsidRPr="0079172E">
        <w:rPr>
          <w:rFonts w:ascii="Times New Roman" w:hAnsi="Times New Roman" w:cs="Times New Roman"/>
          <w:sz w:val="28"/>
          <w:szCs w:val="28"/>
          <w:lang w:val="nl-NL"/>
        </w:rPr>
        <w:softHyphen/>
        <w:t xml:space="preserve">ước cả lớp; </w:t>
      </w:r>
    </w:p>
    <w:p w:rsidR="00D86BE5" w:rsidRPr="0079172E" w:rsidRDefault="00D86BE5" w:rsidP="00D86BE5">
      <w:pPr>
        <w:tabs>
          <w:tab w:val="left" w:pos="900"/>
          <w:tab w:val="left" w:pos="1095"/>
        </w:tabs>
        <w:spacing w:line="360" w:lineRule="exac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đọc diễn cảm toàn bài.</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 Tìm hiểu bài: HĐ nhóm 4: Nhóm trưởng điều hành các bạn tự đọc thầm từng đoạn  và trả lời câu hỏi cuối bài, sau đó trao đổi nhóm đôi, nhóm 4. LPHT lên chia sẻ.  </w:t>
      </w:r>
    </w:p>
    <w:p w:rsidR="00D86BE5" w:rsidRPr="0079172E" w:rsidRDefault="00D86BE5" w:rsidP="00D86BE5">
      <w:pPr>
        <w:tabs>
          <w:tab w:val="left" w:pos="900"/>
          <w:tab w:val="left" w:pos="109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heo lối ba vẫn đi tuần rừng, bạn nhỏ đã phát hiện đ</w:t>
      </w:r>
      <w:r w:rsidRPr="0079172E">
        <w:rPr>
          <w:rFonts w:ascii="Times New Roman" w:hAnsi="Times New Roman" w:cs="Times New Roman"/>
          <w:sz w:val="28"/>
          <w:szCs w:val="28"/>
          <w:lang w:val="nl-NL"/>
        </w:rPr>
        <w:softHyphen/>
        <w:t xml:space="preserve">ược điều gì?(Thoạt tiên </w:t>
      </w:r>
    </w:p>
    <w:p w:rsidR="00D86BE5" w:rsidRPr="0079172E" w:rsidRDefault="00D86BE5" w:rsidP="00D86BE5">
      <w:pPr>
        <w:tabs>
          <w:tab w:val="left" w:pos="900"/>
          <w:tab w:val="left" w:pos="109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phát hiện thấy những dấu chân ng</w:t>
      </w:r>
      <w:r w:rsidRPr="0079172E">
        <w:rPr>
          <w:rFonts w:ascii="Times New Roman" w:hAnsi="Times New Roman" w:cs="Times New Roman"/>
          <w:sz w:val="28"/>
          <w:szCs w:val="28"/>
          <w:lang w:val="nl-NL"/>
        </w:rPr>
        <w:softHyphen/>
        <w:t>ười lớn hằn trên mặt đất)</w:t>
      </w:r>
    </w:p>
    <w:p w:rsidR="00D86BE5" w:rsidRPr="0079172E" w:rsidRDefault="00D86BE5" w:rsidP="00D86BE5">
      <w:pPr>
        <w:tabs>
          <w:tab w:val="left" w:pos="900"/>
          <w:tab w:val="left" w:pos="109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ể những việc làm của bạn nhỏ cho thấy bạn là ng</w:t>
      </w:r>
      <w:r w:rsidRPr="0079172E">
        <w:rPr>
          <w:rFonts w:ascii="Times New Roman" w:hAnsi="Times New Roman" w:cs="Times New Roman"/>
          <w:sz w:val="28"/>
          <w:szCs w:val="28"/>
          <w:lang w:val="nl-NL"/>
        </w:rPr>
        <w:softHyphen/>
        <w:t>ười thông minh, dũng cảm? (Thắc mắc khi thấy dấu chân ng</w:t>
      </w:r>
      <w:r w:rsidRPr="0079172E">
        <w:rPr>
          <w:rFonts w:ascii="Times New Roman" w:hAnsi="Times New Roman" w:cs="Times New Roman"/>
          <w:sz w:val="28"/>
          <w:szCs w:val="28"/>
          <w:lang w:val="nl-NL"/>
        </w:rPr>
        <w:softHyphen/>
        <w:t>ười lớn trong rừng, lần theo dấu chân để tự giải đáp thắc mắc - phát hiện ra bọn trộm gỗ - chạy theo đ</w:t>
      </w:r>
      <w:r w:rsidRPr="0079172E">
        <w:rPr>
          <w:rFonts w:ascii="Times New Roman" w:hAnsi="Times New Roman" w:cs="Times New Roman"/>
          <w:sz w:val="28"/>
          <w:szCs w:val="28"/>
          <w:lang w:val="nl-NL"/>
        </w:rPr>
        <w:softHyphen/>
        <w:t>ường tắt, gọi điện thoại báo công an - phối hợp với các chú công an làm nhiệm vụ)</w:t>
      </w:r>
    </w:p>
    <w:p w:rsidR="00D86BE5" w:rsidRPr="0079172E" w:rsidRDefault="00D86BE5" w:rsidP="00D86BE5">
      <w:pPr>
        <w:tabs>
          <w:tab w:val="left" w:pos="545"/>
          <w:tab w:val="left" w:pos="109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Vì sao bạn nhỏ tự nguyện tham gia bắt bọn trộm gỗ? </w:t>
      </w:r>
    </w:p>
    <w:p w:rsidR="00D86BE5" w:rsidRPr="0079172E" w:rsidRDefault="00D86BE5" w:rsidP="00D86BE5">
      <w:pPr>
        <w:tabs>
          <w:tab w:val="left" w:pos="545"/>
          <w:tab w:val="left" w:pos="109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học tập đư</w:t>
      </w:r>
      <w:r w:rsidRPr="0079172E">
        <w:rPr>
          <w:rFonts w:ascii="Times New Roman" w:hAnsi="Times New Roman" w:cs="Times New Roman"/>
          <w:sz w:val="28"/>
          <w:szCs w:val="28"/>
          <w:lang w:val="nl-NL"/>
        </w:rPr>
        <w:softHyphen/>
        <w:t>ợc ở bạn nhỏ điều gì? Qua tìm hiểu bài hãy nêu ý nghĩa của truyện ?</w:t>
      </w:r>
    </w:p>
    <w:p w:rsidR="00D86BE5" w:rsidRPr="0079172E" w:rsidRDefault="00D86BE5" w:rsidP="00D86BE5">
      <w:pPr>
        <w:tabs>
          <w:tab w:val="left" w:pos="1095"/>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GV h</w:t>
      </w:r>
      <w:r w:rsidRPr="0079172E">
        <w:rPr>
          <w:rFonts w:ascii="Times New Roman" w:hAnsi="Times New Roman" w:cs="Times New Roman"/>
          <w:sz w:val="28"/>
          <w:szCs w:val="28"/>
          <w:lang w:val="nl-NL"/>
        </w:rPr>
        <w:softHyphen/>
        <w:t>ướng dẫn HS đọc diễn cảm:</w:t>
      </w:r>
    </w:p>
    <w:p w:rsidR="00D86BE5" w:rsidRPr="0079172E" w:rsidRDefault="00D86BE5" w:rsidP="00D86BE5">
      <w:pPr>
        <w:tabs>
          <w:tab w:val="left" w:pos="1095"/>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HS đọc nối tiếp chuyện. </w:t>
      </w:r>
    </w:p>
    <w:p w:rsidR="00D86BE5" w:rsidRPr="0079172E" w:rsidRDefault="00D86BE5" w:rsidP="00D86BE5">
      <w:pPr>
        <w:tabs>
          <w:tab w:val="left" w:pos="1095"/>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GV h</w:t>
      </w:r>
      <w:r w:rsidRPr="0079172E">
        <w:rPr>
          <w:rFonts w:ascii="Times New Roman" w:hAnsi="Times New Roman" w:cs="Times New Roman"/>
          <w:sz w:val="28"/>
          <w:szCs w:val="28"/>
          <w:lang w:val="nl-NL"/>
        </w:rPr>
        <w:softHyphen/>
        <w:t>ướng dẫn: Câu giới thiệu của bé và tình yêu rừng của cậu - đọc chậm rãi; đoạn kể về hành động dũng cảm bắt trộm của cậu nhanh, hồi hộp, gấp gáp. Chú ý những câu dẫn lời nói trực tiếp của nhân vật.</w:t>
      </w:r>
    </w:p>
    <w:p w:rsidR="00D86BE5" w:rsidRPr="0079172E" w:rsidRDefault="00D86BE5" w:rsidP="00D86BE5">
      <w:pPr>
        <w:tabs>
          <w:tab w:val="left" w:pos="545"/>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GV đọc mẫu. HS phát hiện cách ngắt nhịp, từ ngữ cần nhấn giọng và đoạn hay nhất? ( Đoạn 2)</w:t>
      </w:r>
    </w:p>
    <w:p w:rsidR="00D86BE5" w:rsidRPr="0079172E" w:rsidRDefault="00D86BE5" w:rsidP="00D86BE5">
      <w:pPr>
        <w:tabs>
          <w:tab w:val="left" w:pos="545"/>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HS luyện đọc theo cặp. Luyện đọc diễn cảm. HS nx</w:t>
      </w:r>
    </w:p>
    <w:p w:rsidR="00D86BE5" w:rsidRPr="0079172E" w:rsidRDefault="00D86BE5" w:rsidP="00D86BE5">
      <w:pPr>
        <w:tabs>
          <w:tab w:val="left" w:pos="1095"/>
          <w:tab w:val="left" w:pos="1440"/>
          <w:tab w:val="left" w:pos="18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3.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GV mời HS nêu lại ý nghĩa của truyện.</w:t>
      </w:r>
    </w:p>
    <w:p w:rsidR="00D86BE5" w:rsidRPr="0079172E" w:rsidRDefault="00D86BE5" w:rsidP="00D86BE5">
      <w:pPr>
        <w:tabs>
          <w:tab w:val="left" w:pos="108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giờ học. Dặn dò</w:t>
      </w:r>
    </w:p>
    <w:p w:rsidR="00D86BE5" w:rsidRPr="0079172E" w:rsidRDefault="00D86BE5" w:rsidP="00D86BE5">
      <w:pPr>
        <w:tabs>
          <w:tab w:val="left" w:pos="1620"/>
          <w:tab w:val="left" w:pos="1800"/>
        </w:tabs>
        <w:spacing w:line="264" w:lineRule="auto"/>
        <w:rPr>
          <w:rFonts w:ascii="Times New Roman" w:hAnsi="Times New Roman" w:cs="Times New Roman"/>
          <w:b/>
          <w:i/>
          <w:sz w:val="28"/>
          <w:szCs w:val="28"/>
          <w:lang w:val="nl-NL"/>
        </w:rPr>
      </w:pPr>
      <w:r w:rsidRPr="0079172E">
        <w:rPr>
          <w:rFonts w:ascii="Times New Roman" w:hAnsi="Times New Roman" w:cs="Times New Roman"/>
          <w:b/>
          <w:i/>
          <w:noProof/>
          <w:sz w:val="28"/>
          <w:szCs w:val="28"/>
        </w:rPr>
        <mc:AlternateContent>
          <mc:Choice Requires="wps">
            <w:drawing>
              <wp:anchor distT="0" distB="0" distL="114300" distR="114300" simplePos="0" relativeHeight="251691008" behindDoc="0" locked="0" layoutInCell="1" allowOverlap="1">
                <wp:simplePos x="0" y="0"/>
                <wp:positionH relativeFrom="column">
                  <wp:posOffset>1730375</wp:posOffset>
                </wp:positionH>
                <wp:positionV relativeFrom="paragraph">
                  <wp:posOffset>130175</wp:posOffset>
                </wp:positionV>
                <wp:extent cx="2284095" cy="0"/>
                <wp:effectExtent l="10160" t="12065" r="10795" b="6985"/>
                <wp:wrapNone/>
                <wp:docPr id="922" name="Straight Connector 9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4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214685" id="Straight Connector 922"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10.25pt" to="316.1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ANEHwIAADo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"/>
            </w:pict>
          </mc:Fallback>
        </mc:AlternateContent>
      </w:r>
    </w:p>
    <w:p w:rsidR="00D86BE5" w:rsidRPr="0079172E" w:rsidRDefault="00D86BE5" w:rsidP="00D86BE5">
      <w:pPr>
        <w:pStyle w:val="Heading1"/>
        <w:spacing w:line="264" w:lineRule="auto"/>
        <w:rPr>
          <w:rFonts w:ascii="Times New Roman" w:hAnsi="Times New Roman"/>
          <w:szCs w:val="28"/>
          <w:lang w:val="nl-NL"/>
        </w:rPr>
      </w:pPr>
      <w:r w:rsidRPr="0079172E">
        <w:rPr>
          <w:rFonts w:ascii="Times New Roman" w:hAnsi="Times New Roman"/>
          <w:szCs w:val="28"/>
          <w:lang w:val="nl-NL"/>
        </w:rPr>
        <w:t>TIẾT 4: KHOA HỌC</w:t>
      </w:r>
    </w:p>
    <w:p w:rsidR="00D86BE5" w:rsidRPr="0079172E" w:rsidRDefault="00D86BE5" w:rsidP="00D86BE5">
      <w:pPr>
        <w:pStyle w:val="Heading1"/>
        <w:spacing w:line="264" w:lineRule="auto"/>
        <w:rPr>
          <w:rFonts w:ascii="Times New Roman" w:hAnsi="Times New Roman"/>
          <w:b w:val="0"/>
          <w:szCs w:val="28"/>
          <w:lang w:val="nl-NL"/>
        </w:rPr>
      </w:pPr>
      <w:r w:rsidRPr="0079172E">
        <w:rPr>
          <w:rFonts w:ascii="Times New Roman" w:hAnsi="Times New Roman"/>
          <w:szCs w:val="28"/>
          <w:lang w:val="nl-NL"/>
        </w:rPr>
        <w:t>NHÔM`</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xml:space="preserve"> : Sau bài học  HS nhận biết: ***nguồn gốc của nhôm</w:t>
      </w:r>
    </w:p>
    <w:p w:rsidR="00D86BE5" w:rsidRPr="0079172E" w:rsidRDefault="00D86BE5" w:rsidP="00D86BE5">
      <w:pPr>
        <w:tabs>
          <w:tab w:val="left" w:pos="720"/>
          <w:tab w:val="left" w:pos="1620"/>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êu một số tính chất của nhôm. </w:t>
      </w:r>
    </w:p>
    <w:p w:rsidR="00D86BE5" w:rsidRPr="0079172E" w:rsidRDefault="00D86BE5" w:rsidP="00D86BE5">
      <w:pPr>
        <w:tabs>
          <w:tab w:val="left" w:pos="720"/>
          <w:tab w:val="left" w:pos="1620"/>
          <w:tab w:val="left" w:pos="1800"/>
        </w:tabs>
        <w:spacing w:line="360" w:lineRule="exact"/>
        <w:ind w:left="570" w:hanging="2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Nêu được một số ứng dụng của nhôm trong đời sống,và sản xuất.</w:t>
      </w:r>
    </w:p>
    <w:p w:rsidR="00D86BE5" w:rsidRPr="0079172E" w:rsidRDefault="00D86BE5" w:rsidP="00D86BE5">
      <w:pPr>
        <w:tabs>
          <w:tab w:val="left" w:pos="720"/>
          <w:tab w:val="left" w:pos="1620"/>
          <w:tab w:val="left" w:pos="1800"/>
        </w:tabs>
        <w:spacing w:line="360" w:lineRule="exact"/>
        <w:ind w:left="570" w:hanging="2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Quan sát, nhận biết một số đồ dùng làm từ nhôm và nêu cách bảo quản </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Hoạt động dạy học</w:t>
      </w:r>
      <w:r w:rsidRPr="0079172E">
        <w:rPr>
          <w:rFonts w:ascii="Times New Roman" w:hAnsi="Times New Roman" w:cs="Times New Roman"/>
          <w:sz w:val="28"/>
          <w:szCs w:val="28"/>
          <w:lang w:val="nl-NL"/>
        </w:rPr>
        <w:t>:</w:t>
      </w:r>
    </w:p>
    <w:p w:rsidR="00D86BE5" w:rsidRPr="0079172E" w:rsidRDefault="00D86BE5" w:rsidP="00D86BE5">
      <w:pPr>
        <w:tabs>
          <w:tab w:val="left" w:pos="720"/>
          <w:tab w:val="left" w:pos="1620"/>
          <w:tab w:val="left" w:pos="1800"/>
        </w:tabs>
        <w:spacing w:line="360" w:lineRule="exact"/>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Kiểm tra : Nêu tính chất của đồng và hợp kim của đồng?</w:t>
      </w:r>
    </w:p>
    <w:p w:rsidR="00D86BE5" w:rsidRPr="0079172E" w:rsidRDefault="00D86BE5" w:rsidP="00D86BE5">
      <w:pPr>
        <w:tabs>
          <w:tab w:val="left" w:pos="720"/>
          <w:tab w:val="left" w:pos="1620"/>
          <w:tab w:val="left" w:pos="1800"/>
        </w:tabs>
        <w:spacing w:line="360" w:lineRule="exact"/>
        <w:ind w:left="-27"/>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2. Bài mới</w:t>
      </w:r>
    </w:p>
    <w:p w:rsidR="00D86BE5" w:rsidRPr="0079172E" w:rsidRDefault="00D86BE5" w:rsidP="00D86BE5">
      <w:pPr>
        <w:tabs>
          <w:tab w:val="left" w:pos="720"/>
          <w:tab w:val="left" w:pos="1620"/>
          <w:tab w:val="left" w:pos="1800"/>
        </w:tabs>
        <w:spacing w:line="360" w:lineRule="exact"/>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a)HĐ1: MT: HS kể tên 1 số dụng cụ máy móc, đồ dùng được làm bằng nhôm. </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4: Nhóm trưởng điều hành các bạn tự QS tranh ảnh nêu ND mỗi bức tranh? Gthiệu các thông tin và tranh ảnh về nhôm và 1 số đồ dùng làm = nhôm  sau đó trao đổi nhóm đôi, nhóm 4 và ghi vào bảng nhóm. LPHT lên chia sẻ.  </w:t>
      </w:r>
    </w:p>
    <w:p w:rsidR="00D86BE5" w:rsidRPr="0079172E" w:rsidRDefault="00D86BE5" w:rsidP="00D86BE5">
      <w:pPr>
        <w:tabs>
          <w:tab w:val="left" w:pos="545"/>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ết luận: Ngoài những vật trên nhôm được sử dụng rộng rãi  như các Dcụ làm bếp; làm vỏ đồ hộp; làm khung cửa và 1 số bộ phận của tàu hoả, ô tô, máy bay,..  </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2</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Mục tiêu 2: HS quan sát và phát hiện 1 vài tính chất của nhôm .</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HĐ nhóm 4: Nhóm trưởng điều hành các bạn tự QS: thìa nhôm hoặc đồ dùng khác bằng nhôm được đem đến lớp và mô tả màu sắc, độ sáng, tính cứng, tính dẻo của các đồ dùng bằng nhôm đó trao đổi nhóm đôi, nhóm 4. LPHT lên chia sẻ</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Nhận xét </w:t>
      </w:r>
    </w:p>
    <w:p w:rsidR="00D86BE5" w:rsidRPr="0079172E" w:rsidRDefault="00D86BE5" w:rsidP="00D86BE5">
      <w:pPr>
        <w:tabs>
          <w:tab w:val="left" w:pos="545"/>
          <w:tab w:val="left" w:pos="108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ôm nhẹ, có màu trắng bạc, có ánh kim, không cứng bằng sắt và đồng.</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3: Mục tiêu: *** nêu được nguồn gốc. Một số tính chất của nhôm. Cách bảo quản đồ dùng bằng nhôm hoặc hợp kim của nhôm. </w:t>
      </w:r>
    </w:p>
    <w:p w:rsidR="00D86BE5" w:rsidRPr="0079172E" w:rsidRDefault="00D86BE5" w:rsidP="00D86BE5">
      <w:pPr>
        <w:tabs>
          <w:tab w:val="left" w:pos="720"/>
          <w:tab w:val="left" w:pos="1620"/>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HS đọc thông tin SGK và làm phiếu học tập</w:t>
      </w:r>
    </w:p>
    <w:p w:rsidR="00D86BE5" w:rsidRPr="0079172E" w:rsidRDefault="00D86BE5" w:rsidP="00D86BE5">
      <w:pPr>
        <w:tabs>
          <w:tab w:val="left" w:pos="545"/>
          <w:tab w:val="left" w:pos="108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GV phát phiếu học tập, yêu cầu HS làm việc theo chỉ dẫn ở mục. Thực hành trang 53 SGK và ghi lại câu trả lời vào phiếu học tập.</w:t>
      </w:r>
    </w:p>
    <w:p w:rsidR="00D86BE5" w:rsidRPr="0079172E" w:rsidRDefault="00D86BE5" w:rsidP="00D86BE5">
      <w:pPr>
        <w:tabs>
          <w:tab w:val="left" w:pos="545"/>
          <w:tab w:val="left" w:pos="108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667456" behindDoc="0" locked="0" layoutInCell="1" allowOverlap="1">
                <wp:simplePos x="0" y="0"/>
                <wp:positionH relativeFrom="column">
                  <wp:posOffset>1730375</wp:posOffset>
                </wp:positionH>
                <wp:positionV relativeFrom="paragraph">
                  <wp:posOffset>198120</wp:posOffset>
                </wp:positionV>
                <wp:extent cx="0" cy="241935"/>
                <wp:effectExtent l="10160" t="5715" r="8890" b="9525"/>
                <wp:wrapNone/>
                <wp:docPr id="921" name="Straight Connector 9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49BF09" id="Straight Connector 921"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15.6pt" to="136.25pt,3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"/>
            </w:pict>
          </mc:Fallback>
        </mc:AlternateContent>
      </w:r>
      <w:r w:rsidRPr="0079172E">
        <w:rPr>
          <w:rFonts w:ascii="Times New Roman" w:hAnsi="Times New Roman" w:cs="Times New Roman"/>
          <w:sz w:val="28"/>
          <w:szCs w:val="28"/>
          <w:lang w:val="nl-NL"/>
        </w:rPr>
        <w:t>1. Nguồn gốc                      Nhôm</w:t>
      </w:r>
    </w:p>
    <w:p w:rsidR="00D86BE5" w:rsidRPr="0079172E" w:rsidRDefault="00D86BE5" w:rsidP="00D86BE5">
      <w:pPr>
        <w:tabs>
          <w:tab w:val="left" w:pos="545"/>
          <w:tab w:val="left" w:pos="108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2. Tính chất </w:t>
      </w:r>
    </w:p>
    <w:p w:rsidR="00D86BE5" w:rsidRPr="0079172E" w:rsidRDefault="00D86BE5" w:rsidP="00D86BE5">
      <w:pPr>
        <w:tabs>
          <w:tab w:val="left" w:pos="545"/>
          <w:tab w:val="left" w:pos="108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ách bảo quản các đồ dùng = nhôm</w:t>
      </w:r>
    </w:p>
    <w:p w:rsidR="00D86BE5" w:rsidRPr="0079172E" w:rsidRDefault="00D86BE5" w:rsidP="00D86BE5">
      <w:pPr>
        <w:tabs>
          <w:tab w:val="left" w:pos="545"/>
          <w:tab w:val="left" w:pos="108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gọi 1 số HS trình bày bài làm của mình. Các HS khác góp ý. </w:t>
      </w:r>
    </w:p>
    <w:p w:rsidR="00D86BE5" w:rsidRPr="0079172E" w:rsidRDefault="00D86BE5" w:rsidP="00D86BE5">
      <w:pPr>
        <w:tabs>
          <w:tab w:val="left" w:pos="545"/>
          <w:tab w:val="left" w:pos="108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L: Nhôm là KL, không nên đựng thức ăn có vị chua lâu vì nhôm dễ bị a xít ăn mòn, hỏng thức ăn.</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Nêu 1 số đồ dùng làm = nhôm? =&gt; mbcb. HS đọc</w:t>
      </w:r>
    </w:p>
    <w:p w:rsidR="00D86BE5" w:rsidRPr="0079172E" w:rsidRDefault="00D86BE5" w:rsidP="00D86BE5">
      <w:pPr>
        <w:tabs>
          <w:tab w:val="left" w:pos="720"/>
          <w:tab w:val="left" w:pos="1095"/>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xét giờ học. Dặn HS chuẩn bị  đá vôi, đá cuội để học bài sau.</w:t>
      </w:r>
    </w:p>
    <w:p w:rsidR="00D86BE5" w:rsidRPr="0079172E" w:rsidRDefault="00D86BE5" w:rsidP="00D86BE5">
      <w:pPr>
        <w:tabs>
          <w:tab w:val="left" w:pos="720"/>
          <w:tab w:val="left" w:pos="1095"/>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673600" behindDoc="0" locked="0" layoutInCell="1" allowOverlap="1">
                <wp:simplePos x="0" y="0"/>
                <wp:positionH relativeFrom="column">
                  <wp:posOffset>1799590</wp:posOffset>
                </wp:positionH>
                <wp:positionV relativeFrom="paragraph">
                  <wp:posOffset>60960</wp:posOffset>
                </wp:positionV>
                <wp:extent cx="2630170" cy="0"/>
                <wp:effectExtent l="12700" t="9525" r="5080" b="9525"/>
                <wp:wrapNone/>
                <wp:docPr id="920" name="Straight Connector 9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30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46DCFB" id="Straight Connector 920"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4.8pt" to="348.8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ĐỊA LÍ ( DẠY CHIỀU)</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CÔNG NGHIỆP ( </w:t>
      </w:r>
      <w:r w:rsidRPr="0079172E">
        <w:rPr>
          <w:rFonts w:ascii="Times New Roman" w:hAnsi="Times New Roman" w:cs="Times New Roman"/>
          <w:sz w:val="28"/>
          <w:szCs w:val="28"/>
          <w:lang w:val="nl-NL"/>
        </w:rPr>
        <w:t>tiếp theo</w:t>
      </w:r>
      <w:r w:rsidRPr="0079172E">
        <w:rPr>
          <w:rFonts w:ascii="Times New Roman" w:hAnsi="Times New Roman" w:cs="Times New Roman"/>
          <w:b/>
          <w:sz w:val="28"/>
          <w:szCs w:val="28"/>
          <w:lang w:val="nl-NL"/>
        </w:rPr>
        <w:t>)</w:t>
      </w:r>
    </w:p>
    <w:p w:rsidR="00D86BE5" w:rsidRPr="0079172E" w:rsidRDefault="00D86BE5" w:rsidP="00D86BE5">
      <w:pPr>
        <w:tabs>
          <w:tab w:val="left" w:pos="540"/>
          <w:tab w:val="left" w:pos="9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Học xong bài này HS :</w:t>
      </w:r>
    </w:p>
    <w:p w:rsidR="00D86BE5" w:rsidRPr="0079172E" w:rsidRDefault="00D86BE5" w:rsidP="00D86BE5">
      <w:pPr>
        <w:tabs>
          <w:tab w:val="left" w:pos="545"/>
        </w:tabs>
        <w:spacing w:line="360" w:lineRule="exact"/>
        <w:ind w:left="540"/>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Nêu tình hình phân bố của một số ngành công nghiệp.</w:t>
      </w:r>
    </w:p>
    <w:p w:rsidR="00D86BE5" w:rsidRPr="0079172E" w:rsidRDefault="00D86BE5" w:rsidP="00D86BE5">
      <w:pPr>
        <w:tabs>
          <w:tab w:val="left" w:pos="545"/>
        </w:tabs>
        <w:spacing w:line="360" w:lineRule="exact"/>
        <w:ind w:left="540"/>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Sử dụng bản đồ, l</w:t>
      </w:r>
      <w:r w:rsidRPr="0079172E">
        <w:rPr>
          <w:rFonts w:ascii="Times New Roman" w:hAnsi="Times New Roman" w:cs="Times New Roman"/>
          <w:sz w:val="28"/>
          <w:szCs w:val="28"/>
          <w:lang w:val="nl-NL"/>
        </w:rPr>
        <w:softHyphen/>
        <w:t>ược đồ để bư</w:t>
      </w:r>
      <w:r w:rsidRPr="0079172E">
        <w:rPr>
          <w:rFonts w:ascii="Times New Roman" w:hAnsi="Times New Roman" w:cs="Times New Roman"/>
          <w:sz w:val="28"/>
          <w:szCs w:val="28"/>
          <w:lang w:val="nl-NL"/>
        </w:rPr>
        <w:softHyphen/>
        <w:t>ớc đầu nhận xét phân bố của công nghiệp.</w:t>
      </w:r>
    </w:p>
    <w:p w:rsidR="00D86BE5" w:rsidRPr="0079172E" w:rsidRDefault="00D86BE5" w:rsidP="00D86BE5">
      <w:pPr>
        <w:tabs>
          <w:tab w:val="left" w:pos="545"/>
        </w:tabs>
        <w:spacing w:line="360" w:lineRule="exac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ab/>
        <w:t>- Chỉ một số  trung tâm công nghiệp lớn trên bản đồ Hà Nội, thành phố Hồ Chí Minh, Đà Nẵng...</w:t>
      </w:r>
    </w:p>
    <w:p w:rsidR="00D86BE5" w:rsidRPr="0079172E" w:rsidRDefault="00D86BE5" w:rsidP="00D86BE5">
      <w:pPr>
        <w:tabs>
          <w:tab w:val="left" w:pos="540"/>
          <w:tab w:val="left" w:pos="9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Đồ dùng dạy học: </w:t>
      </w:r>
      <w:r w:rsidRPr="0079172E">
        <w:rPr>
          <w:rFonts w:ascii="Times New Roman" w:hAnsi="Times New Roman" w:cs="Times New Roman"/>
          <w:sz w:val="28"/>
          <w:szCs w:val="28"/>
          <w:lang w:val="nl-NL"/>
        </w:rPr>
        <w:t>Tranh ảnh về 1 số ngành công nghiệp</w:t>
      </w:r>
    </w:p>
    <w:p w:rsidR="00D86BE5" w:rsidRPr="0079172E" w:rsidRDefault="00D86BE5" w:rsidP="00D86BE5">
      <w:pPr>
        <w:tabs>
          <w:tab w:val="left" w:pos="900"/>
        </w:tabs>
        <w:spacing w:line="360" w:lineRule="exac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ản đồ Kinh tế Việt Nam ( nếu có )</w:t>
      </w:r>
    </w:p>
    <w:p w:rsidR="00D86BE5" w:rsidRPr="0079172E" w:rsidRDefault="00D86BE5" w:rsidP="00D86BE5">
      <w:pPr>
        <w:tabs>
          <w:tab w:val="left" w:pos="54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 học chủ yếu:</w:t>
      </w:r>
    </w:p>
    <w:p w:rsidR="00D86BE5" w:rsidRPr="0079172E" w:rsidRDefault="00D86BE5" w:rsidP="00D86BE5">
      <w:pPr>
        <w:tabs>
          <w:tab w:val="left" w:pos="5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 Nêu vai trò của ngành công nghiệp và thủ công nghiệp?</w:t>
      </w:r>
    </w:p>
    <w:p w:rsidR="00D86BE5" w:rsidRPr="0079172E" w:rsidRDefault="00D86BE5" w:rsidP="00D86BE5">
      <w:pPr>
        <w:tabs>
          <w:tab w:val="left" w:pos="5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rả lời - NX.</w:t>
      </w:r>
    </w:p>
    <w:p w:rsidR="00D86BE5" w:rsidRPr="0079172E" w:rsidRDefault="00D86BE5" w:rsidP="00D86BE5">
      <w:pPr>
        <w:tabs>
          <w:tab w:val="left" w:pos="5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mới:</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w:t>
      </w:r>
      <w:r w:rsidRPr="0079172E">
        <w:rPr>
          <w:rFonts w:ascii="Times New Roman" w:hAnsi="Times New Roman" w:cs="Times New Roman"/>
          <w:i/>
          <w:sz w:val="28"/>
          <w:szCs w:val="28"/>
          <w:lang w:val="nl-NL"/>
        </w:rPr>
        <w:t>:</w:t>
      </w:r>
      <w:r w:rsidRPr="0079172E">
        <w:rPr>
          <w:rFonts w:ascii="Times New Roman" w:hAnsi="Times New Roman" w:cs="Times New Roman"/>
          <w:sz w:val="28"/>
          <w:szCs w:val="28"/>
          <w:lang w:val="nl-NL"/>
        </w:rPr>
        <w:t xml:space="preserve"> Nêu mục đích và yêu cầu của tiết học.</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bài mới</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êu lại 2 nội dung chính đã học.</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giới thiệu </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3. Phân bố các ngành công nghiệp:</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1:  HS đọc và trả lời các câu hỏi ở mục 3 trong SGK.</w:t>
      </w:r>
    </w:p>
    <w:p w:rsidR="00D86BE5" w:rsidRPr="0079172E" w:rsidRDefault="00D86BE5" w:rsidP="00D86BE5">
      <w:pPr>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rình bày kết quả, chỉ trên bản đồ treo t</w:t>
      </w:r>
      <w:r w:rsidRPr="0079172E">
        <w:rPr>
          <w:rFonts w:ascii="Times New Roman" w:hAnsi="Times New Roman" w:cs="Times New Roman"/>
          <w:sz w:val="28"/>
          <w:szCs w:val="28"/>
          <w:lang w:val="nl-NL"/>
        </w:rPr>
        <w:softHyphen/>
        <w:t xml:space="preserve">ường nơi phân bố của 1 số ngành công nghiệp. </w:t>
      </w:r>
    </w:p>
    <w:p w:rsidR="00D86BE5" w:rsidRPr="0079172E" w:rsidRDefault="00D86BE5" w:rsidP="00D86BE5">
      <w:pPr>
        <w:spacing w:line="360" w:lineRule="exac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bổ sung và kết luận:</w:t>
      </w:r>
    </w:p>
    <w:p w:rsidR="00D86BE5" w:rsidRPr="0079172E" w:rsidRDefault="00D86BE5" w:rsidP="00D86BE5">
      <w:pPr>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Công nghiệp phân bố tập trung chủ yếu ở vùng đồng bằng, vùng ven biển.</w:t>
      </w:r>
    </w:p>
    <w:p w:rsidR="00D86BE5" w:rsidRPr="0079172E" w:rsidRDefault="00D86BE5" w:rsidP="00D86BE5">
      <w:pPr>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Phân bố các ngành: Khai thác khoáng sản: Than ở Quảng Ninh, A-pa-tít ở Lào Cai; dầu khí ở thềm lục địa phía nam của đất n</w:t>
      </w:r>
      <w:r w:rsidRPr="0079172E">
        <w:rPr>
          <w:rFonts w:ascii="Times New Roman" w:hAnsi="Times New Roman" w:cs="Times New Roman"/>
          <w:sz w:val="28"/>
          <w:szCs w:val="28"/>
          <w:lang w:val="nl-NL"/>
        </w:rPr>
        <w:softHyphen/>
        <w:t>ước. Điện, nhiệt điện ở Phả lại, Bà Rịa Vũng Tàu…..Thuỷ điện ở Hoà Bình, Y-a- ly,Trị An.</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2: HĐ nhóm đôi: Nhóm trưởng điều hành các bạn dựa vào SGK và hình 3 sắp xếp các ý ở cột A với cột B sao cho đúng sau đó trao đổi nhóm đôi, LPHT lên chia sẻ</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Nhận xét </w:t>
      </w:r>
    </w:p>
    <w:p w:rsidR="00D86BE5" w:rsidRPr="0079172E" w:rsidRDefault="00D86BE5" w:rsidP="00D86BE5">
      <w:pPr>
        <w:tabs>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3: HĐ nhóm 4: Nhóm trưởng điều hành các bạn tự chỉ trên bản đồ từng nơi phân bố của 1 số ngành công nghiệp lớn ở n</w:t>
      </w:r>
      <w:r w:rsidRPr="0079172E">
        <w:rPr>
          <w:rFonts w:ascii="Times New Roman" w:hAnsi="Times New Roman" w:cs="Times New Roman"/>
          <w:sz w:val="28"/>
          <w:szCs w:val="28"/>
          <w:lang w:val="nl-NL"/>
        </w:rPr>
        <w:softHyphen/>
        <w:t>ước ta HS làm các bài tập của mục 4 SGK sau đó trao đổi nhóm đôi, nhóm 4. LPHT lên chia sẻ</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Nhận xét. Kết luận</w:t>
      </w:r>
      <w:r w:rsidRPr="0079172E">
        <w:rPr>
          <w:rFonts w:ascii="Times New Roman" w:hAnsi="Times New Roman" w:cs="Times New Roman"/>
          <w:i/>
          <w:sz w:val="28"/>
          <w:szCs w:val="28"/>
          <w:lang w:val="nl-NL"/>
        </w:rPr>
        <w:t>:</w:t>
      </w:r>
    </w:p>
    <w:p w:rsidR="00D86BE5" w:rsidRPr="0079172E" w:rsidRDefault="00D86BE5" w:rsidP="00D86BE5">
      <w:pPr>
        <w:spacing w:line="360" w:lineRule="exact"/>
        <w:ind w:firstLine="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Các trung tâm công nghiệp lớn: thành phố Hồ Chí Minh, Hà Nội, Việt Trì, Thái Nguyên, Cẩm Phả, Bà Rịa-Vũng Tàu, Biên Hòa, Đồng Nai, Thủ Dầu...</w:t>
      </w:r>
    </w:p>
    <w:p w:rsidR="00D86BE5" w:rsidRPr="0079172E" w:rsidRDefault="00D86BE5" w:rsidP="00D86BE5">
      <w:pPr>
        <w:spacing w:line="360" w:lineRule="exact"/>
        <w:ind w:firstLine="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Điều kiện để thành phố Hồ Chí Minh trở thành trung tâm công nghiệp lớn nhất nư</w:t>
      </w:r>
      <w:r w:rsidRPr="0079172E">
        <w:rPr>
          <w:rFonts w:ascii="Times New Roman" w:hAnsi="Times New Roman" w:cs="Times New Roman"/>
          <w:sz w:val="28"/>
          <w:szCs w:val="28"/>
          <w:lang w:val="nl-NL"/>
        </w:rPr>
        <w:softHyphen/>
        <w:t>ớc ta (nh</w:t>
      </w:r>
      <w:r w:rsidRPr="0079172E">
        <w:rPr>
          <w:rFonts w:ascii="Times New Roman" w:hAnsi="Times New Roman" w:cs="Times New Roman"/>
          <w:sz w:val="28"/>
          <w:szCs w:val="28"/>
          <w:lang w:val="nl-NL"/>
        </w:rPr>
        <w:softHyphen/>
        <w:t>ư hình 4 SGK)</w:t>
      </w:r>
    </w:p>
    <w:p w:rsidR="00D86BE5" w:rsidRPr="0079172E" w:rsidRDefault="00D86BE5" w:rsidP="00D86BE5">
      <w:pPr>
        <w:spacing w:line="360" w:lineRule="exact"/>
        <w:ind w:firstLine="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nói thêm…. =&gt;Bài học: HS nêu nhiều l</w:t>
      </w:r>
      <w:r w:rsidRPr="0079172E">
        <w:rPr>
          <w:rFonts w:ascii="Times New Roman" w:hAnsi="Times New Roman" w:cs="Times New Roman"/>
          <w:sz w:val="28"/>
          <w:szCs w:val="28"/>
          <w:lang w:val="nl-NL"/>
        </w:rPr>
        <w:softHyphen/>
        <w:t>ượt.</w:t>
      </w:r>
    </w:p>
    <w:p w:rsidR="00D86BE5" w:rsidRPr="0079172E" w:rsidRDefault="00D86BE5" w:rsidP="00D86BE5">
      <w:pPr>
        <w:tabs>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IV. Củng cố, dặn dò: GV nhận xét giờ học,</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dặn dò</w:t>
      </w:r>
    </w:p>
    <w:p w:rsidR="00D86BE5" w:rsidRPr="0079172E" w:rsidRDefault="00D86BE5" w:rsidP="00D86BE5">
      <w:pPr>
        <w:tabs>
          <w:tab w:val="left" w:pos="1620"/>
          <w:tab w:val="left" w:pos="1800"/>
        </w:tabs>
        <w:spacing w:line="264" w:lineRule="auto"/>
        <w:rPr>
          <w:rFonts w:ascii="Times New Roman" w:hAnsi="Times New Roman" w:cs="Times New Roman"/>
          <w:b/>
          <w:i/>
          <w:sz w:val="28"/>
          <w:szCs w:val="28"/>
          <w:lang w:val="nl-NL"/>
        </w:rPr>
      </w:pPr>
      <w:r w:rsidRPr="0079172E">
        <w:rPr>
          <w:rFonts w:ascii="Times New Roman" w:hAnsi="Times New Roman" w:cs="Times New Roman"/>
          <w:noProof/>
          <w:sz w:val="28"/>
          <w:szCs w:val="28"/>
          <w:u w:val="single"/>
        </w:rPr>
        <mc:AlternateContent>
          <mc:Choice Requires="wps">
            <w:drawing>
              <wp:anchor distT="0" distB="0" distL="114300" distR="114300" simplePos="0" relativeHeight="251660288" behindDoc="0" locked="0" layoutInCell="1" allowOverlap="1">
                <wp:simplePos x="0" y="0"/>
                <wp:positionH relativeFrom="column">
                  <wp:posOffset>69215</wp:posOffset>
                </wp:positionH>
                <wp:positionV relativeFrom="paragraph">
                  <wp:posOffset>122555</wp:posOffset>
                </wp:positionV>
                <wp:extent cx="6021705" cy="0"/>
                <wp:effectExtent l="6350" t="13970" r="10795" b="5080"/>
                <wp:wrapNone/>
                <wp:docPr id="919" name="Straight Connector 9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1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EDCE06" id="Straight Connector 919"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9.65pt" to="479.6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IYKHg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"/>
            </w:pict>
          </mc:Fallback>
        </mc:AlternateContent>
      </w:r>
      <w:r w:rsidRPr="0079172E">
        <w:rPr>
          <w:rFonts w:ascii="Times New Roman" w:hAnsi="Times New Roman" w:cs="Times New Roman"/>
          <w:b/>
          <w:i/>
          <w:sz w:val="28"/>
          <w:szCs w:val="28"/>
          <w:lang w:val="nl-NL"/>
        </w:rPr>
        <w:t xml:space="preserve">                            </w:t>
      </w:r>
    </w:p>
    <w:p w:rsidR="00D86BE5" w:rsidRPr="0079172E" w:rsidRDefault="00D86BE5" w:rsidP="00D86BE5">
      <w:pPr>
        <w:tabs>
          <w:tab w:val="left" w:pos="1620"/>
          <w:tab w:val="left" w:pos="1800"/>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Thứ ba ngày 28  tháng 11 năm 2017</w:t>
      </w:r>
    </w:p>
    <w:p w:rsidR="00D86BE5" w:rsidRPr="0079172E" w:rsidRDefault="00D86BE5" w:rsidP="00D86BE5">
      <w:pPr>
        <w:tabs>
          <w:tab w:val="left" w:pos="1620"/>
          <w:tab w:val="left" w:pos="1800"/>
        </w:tabs>
        <w:spacing w:line="360" w:lineRule="exac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1:TOÁN</w:t>
      </w:r>
    </w:p>
    <w:p w:rsidR="00D86BE5" w:rsidRPr="0079172E" w:rsidRDefault="00D86BE5" w:rsidP="00D86BE5">
      <w:pPr>
        <w:tabs>
          <w:tab w:val="left" w:pos="1620"/>
          <w:tab w:val="left" w:pos="1800"/>
        </w:tabs>
        <w:spacing w:line="360" w:lineRule="exac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CHUNG (62)</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Củng cố về phép cộng, phép trừ, phép nhân các số thập phân.</w:t>
      </w:r>
    </w:p>
    <w:p w:rsidR="00D86BE5" w:rsidRPr="0079172E" w:rsidRDefault="00D86BE5" w:rsidP="00D86BE5">
      <w:pPr>
        <w:tabs>
          <w:tab w:val="left" w:pos="545"/>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vận dụng tính chất nhân một tổng và 1 hiệu các STP với 1 số thập phân</w:t>
      </w:r>
    </w:p>
    <w:p w:rsidR="00D86BE5" w:rsidRPr="0079172E" w:rsidRDefault="00D86BE5" w:rsidP="00D86BE5">
      <w:pPr>
        <w:tabs>
          <w:tab w:val="left" w:pos="90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ủng cố về giải toán có lời văn liên quan đến đại lượng tỉ lệ.</w:t>
      </w:r>
    </w:p>
    <w:p w:rsidR="00D86BE5" w:rsidRPr="0079172E" w:rsidRDefault="00D86BE5" w:rsidP="00D86BE5">
      <w:pPr>
        <w:tabs>
          <w:tab w:val="left" w:pos="90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 TB bài. Giáo dục HS yêu thích môn Toán.</w:t>
      </w:r>
    </w:p>
    <w:p w:rsidR="00D86BE5" w:rsidRPr="0079172E" w:rsidRDefault="00D86BE5" w:rsidP="00D86BE5">
      <w:pPr>
        <w:tabs>
          <w:tab w:val="left" w:pos="720"/>
          <w:tab w:val="left" w:pos="900"/>
          <w:tab w:val="left" w:pos="1620"/>
          <w:tab w:val="left" w:pos="18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 chủ yếu:</w:t>
      </w:r>
    </w:p>
    <w:p w:rsidR="00D86BE5" w:rsidRPr="0079172E" w:rsidRDefault="00D86BE5" w:rsidP="00D86BE5">
      <w:pPr>
        <w:tabs>
          <w:tab w:val="left" w:pos="720"/>
          <w:tab w:val="left" w:pos="90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1. Kiểm tra</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 Muốn nhân 1 tổng các số thập phân với 1 số thập phân ta làm thế nào?</w:t>
      </w:r>
    </w:p>
    <w:p w:rsidR="00D86BE5" w:rsidRPr="0079172E" w:rsidRDefault="00D86BE5" w:rsidP="00D86BE5">
      <w:pPr>
        <w:tabs>
          <w:tab w:val="left" w:pos="720"/>
          <w:tab w:val="left" w:pos="90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Bài mới:</w:t>
      </w:r>
    </w:p>
    <w:p w:rsidR="00D86BE5" w:rsidRPr="0079172E" w:rsidRDefault="00D86BE5" w:rsidP="00D86BE5">
      <w:pPr>
        <w:tabs>
          <w:tab w:val="left" w:pos="720"/>
          <w:tab w:val="left" w:pos="90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Giới thiệu bài: GV nêu mục tiêu giờ học.</w:t>
      </w:r>
    </w:p>
    <w:p w:rsidR="00D86BE5" w:rsidRPr="0079172E" w:rsidRDefault="00D86BE5" w:rsidP="00D86BE5">
      <w:pPr>
        <w:tabs>
          <w:tab w:val="left" w:pos="720"/>
          <w:tab w:val="left" w:pos="900"/>
          <w:tab w:val="left" w:pos="1620"/>
          <w:tab w:val="left" w:pos="1800"/>
        </w:tabs>
        <w:spacing w:line="360" w:lineRule="exact"/>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2. Luyện tập:</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Hướng dẫn HS tự làm bài rồi chữa bài.</w:t>
      </w:r>
    </w:p>
    <w:p w:rsidR="00D86BE5" w:rsidRPr="0079172E" w:rsidRDefault="00D86BE5" w:rsidP="00D86BE5">
      <w:pPr>
        <w:tabs>
          <w:tab w:val="left" w:pos="1260"/>
        </w:tabs>
        <w:spacing w:after="120" w:line="360" w:lineRule="exact"/>
        <w:ind w:left="-5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HS đọc đề bài. Lần lượt làm từng phép tính  </w:t>
      </w:r>
    </w:p>
    <w:p w:rsidR="00D86BE5" w:rsidRPr="0079172E" w:rsidRDefault="00D86BE5" w:rsidP="00D86BE5">
      <w:pPr>
        <w:tabs>
          <w:tab w:val="left" w:pos="545"/>
        </w:tabs>
        <w:spacing w:after="120" w:line="360" w:lineRule="exact"/>
        <w:ind w:left="-5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cách thực hiện các biểu thức chỉ có +, - và có cả =, - , X, : ?</w:t>
      </w:r>
    </w:p>
    <w:p w:rsidR="00D86BE5" w:rsidRPr="0079172E" w:rsidRDefault="00D86BE5" w:rsidP="00D86BE5">
      <w:pPr>
        <w:tabs>
          <w:tab w:val="left" w:pos="545"/>
        </w:tabs>
        <w:spacing w:after="120" w:line="360" w:lineRule="exact"/>
        <w:ind w:left="-5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Tính bằng 2 cách. - HS đọc nêu yêu cầu. Cho HS tính rồi chữa bài.  </w:t>
      </w:r>
    </w:p>
    <w:p w:rsidR="00D86BE5" w:rsidRPr="0079172E" w:rsidRDefault="00D86BE5" w:rsidP="00D86BE5">
      <w:pPr>
        <w:tabs>
          <w:tab w:val="left" w:pos="1260"/>
          <w:tab w:val="left" w:pos="162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hi tính bằng các cách khác nhau, thông thường ta làm như thế nào?</w:t>
      </w:r>
    </w:p>
    <w:p w:rsidR="00D86BE5" w:rsidRPr="0079172E" w:rsidRDefault="00D86BE5" w:rsidP="00D86BE5">
      <w:pPr>
        <w:tabs>
          <w:tab w:val="left" w:pos="1260"/>
          <w:tab w:val="left" w:pos="162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h 1: Ta tính trong ngoặc trước …C2 vận dụng các tính chất để tính.)</w:t>
      </w:r>
    </w:p>
    <w:p w:rsidR="00D86BE5" w:rsidRPr="0079172E" w:rsidRDefault="00D86BE5" w:rsidP="00D86BE5">
      <w:pPr>
        <w:tabs>
          <w:tab w:val="left" w:pos="126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3b). Cho HS tự tính nhẩm rồi nêu kết quả. Nx gì về tích ?( là 1 thừa số). Khi tích = thừa số thì thừa số thứ 2 phải là bn ?( 1). ý sau. Nx gì về giá trị của 2 PT này? (cả 2 đều = nhau). Cả 2 đều có thừa số nào? ( 9,8). Vậy x = bn ?( 9,8)</w:t>
      </w:r>
    </w:p>
    <w:p w:rsidR="00D86BE5" w:rsidRPr="0079172E" w:rsidRDefault="00D86BE5" w:rsidP="00D86BE5">
      <w:pPr>
        <w:tabs>
          <w:tab w:val="left" w:pos="126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4: HĐ nhóm 4: Nhóm trưởng điều hành các bạn tự đọc thầm YC suy nghĩ tìm cách giải  sau đó trao đổi nhóm đôi, nhóm 4. LPHT lên chia sẻ</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Nhận xét  </w:t>
      </w:r>
    </w:p>
    <w:p w:rsidR="00D86BE5" w:rsidRPr="0079172E" w:rsidRDefault="00D86BE5" w:rsidP="00D86BE5">
      <w:pPr>
        <w:tabs>
          <w:tab w:val="left" w:pos="126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Đã biết vận dụng giải Bt có lời văn liên quan đến ĐL tỷ lệ. BT này bạn đã giải = PP nào?</w:t>
      </w:r>
    </w:p>
    <w:p w:rsidR="00D86BE5" w:rsidRPr="0079172E" w:rsidRDefault="00D86BE5" w:rsidP="00D86BE5">
      <w:pPr>
        <w:tabs>
          <w:tab w:val="left" w:pos="126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a: HS đọc Yc và tự làm. PT1: Khi nhân 1 số TP với 1 số tròn trăm ta làm ntn?( chỉ cần nhân chữ số hàng trăm rồi dịch dấu phẩy sang phải 2 chữ số). PT 2  vận dụng TC nào?( 1 số X 1 hiệu)  </w:t>
      </w:r>
    </w:p>
    <w:p w:rsidR="00D86BE5" w:rsidRPr="0079172E" w:rsidRDefault="00D86BE5" w:rsidP="00D86BE5">
      <w:pPr>
        <w:tabs>
          <w:tab w:val="left" w:pos="720"/>
          <w:tab w:val="left" w:pos="1095"/>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III. Củng cố, dặn dò: ND LT? GV nhận xét giờ học. Dặn  dò</w:t>
      </w:r>
    </w:p>
    <w:p w:rsidR="00D86BE5" w:rsidRPr="0079172E" w:rsidRDefault="00D86BE5" w:rsidP="00D86BE5">
      <w:pPr>
        <w:tabs>
          <w:tab w:val="left" w:pos="720"/>
          <w:tab w:val="left" w:pos="1095"/>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668480" behindDoc="0" locked="0" layoutInCell="1" allowOverlap="1">
                <wp:simplePos x="0" y="0"/>
                <wp:positionH relativeFrom="column">
                  <wp:posOffset>1938020</wp:posOffset>
                </wp:positionH>
                <wp:positionV relativeFrom="paragraph">
                  <wp:posOffset>104140</wp:posOffset>
                </wp:positionV>
                <wp:extent cx="2353310" cy="0"/>
                <wp:effectExtent l="8255" t="6985" r="10160" b="12065"/>
                <wp:wrapNone/>
                <wp:docPr id="918" name="Straight Connector 9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3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D6E3C8" id="Straight Connector 918"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8.2pt" to="337.9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"/>
            </w:pict>
          </mc:Fallback>
        </mc:AlternateContent>
      </w:r>
    </w:p>
    <w:p w:rsidR="00D86BE5" w:rsidRPr="0079172E" w:rsidRDefault="00D86BE5" w:rsidP="00D86BE5">
      <w:pPr>
        <w:tabs>
          <w:tab w:val="left" w:pos="159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TẬP ĐỌC</w:t>
      </w:r>
    </w:p>
    <w:p w:rsidR="00D86BE5" w:rsidRPr="0079172E" w:rsidRDefault="00D86BE5" w:rsidP="00D86BE5">
      <w:pPr>
        <w:tabs>
          <w:tab w:val="left" w:pos="1590"/>
        </w:tabs>
        <w:spacing w:line="264" w:lineRule="auto"/>
        <w:jc w:val="center"/>
        <w:rPr>
          <w:rFonts w:ascii="Times New Roman" w:hAnsi="Times New Roman" w:cs="Times New Roman"/>
          <w:b/>
          <w:sz w:val="28"/>
          <w:szCs w:val="28"/>
          <w:u w:val="single"/>
          <w:lang w:val="nl-NL"/>
        </w:rPr>
      </w:pPr>
      <w:r w:rsidRPr="0079172E">
        <w:rPr>
          <w:rFonts w:ascii="Times New Roman" w:hAnsi="Times New Roman" w:cs="Times New Roman"/>
          <w:b/>
          <w:sz w:val="28"/>
          <w:szCs w:val="28"/>
          <w:lang w:val="nl-NL"/>
        </w:rPr>
        <w:t>TRỒNG RỪNG NGẬP MẶN</w:t>
      </w:r>
    </w:p>
    <w:p w:rsidR="00D86BE5" w:rsidRPr="0079172E" w:rsidRDefault="00D86BE5" w:rsidP="00D86BE5">
      <w:pPr>
        <w:tabs>
          <w:tab w:val="left" w:pos="900"/>
          <w:tab w:val="left" w:pos="162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C:</w:t>
      </w:r>
    </w:p>
    <w:p w:rsidR="00D86BE5" w:rsidRPr="0079172E" w:rsidRDefault="00D86BE5" w:rsidP="00D86BE5">
      <w:pPr>
        <w:tabs>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ọc rành mạch, l</w:t>
      </w:r>
      <w:r w:rsidRPr="0079172E">
        <w:rPr>
          <w:rFonts w:ascii="Times New Roman" w:hAnsi="Times New Roman" w:cs="Times New Roman"/>
          <w:sz w:val="28"/>
          <w:szCs w:val="28"/>
          <w:lang w:val="nl-NL"/>
        </w:rPr>
        <w:softHyphen/>
        <w:t>ưu loát toàn bài bằng giọng thông báo rõ ràng, rành mạch phù hợp với nội dung một văn bản khoa học.</w:t>
      </w:r>
    </w:p>
    <w:p w:rsidR="00D86BE5" w:rsidRPr="0079172E" w:rsidRDefault="00D86BE5" w:rsidP="00D86BE5">
      <w:pPr>
        <w:tabs>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iểu được ý chính của bài: Nguyên nhân khiến rừng ngập mặn bị tàn phá; Thành tích khai phá rừng ngập mặn những năm qua. Tác dụng của rừng ngập mặn khi được phục hồi.Trả lời các câu hỏi SGK</w:t>
      </w:r>
    </w:p>
    <w:p w:rsidR="00D86BE5" w:rsidRPr="0079172E" w:rsidRDefault="00D86BE5" w:rsidP="00D86BE5">
      <w:pPr>
        <w:tabs>
          <w:tab w:val="left" w:pos="1620"/>
        </w:tabs>
        <w:spacing w:line="360" w:lineRule="exac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II. Đồ dùng dạy – học: </w:t>
      </w:r>
      <w:r w:rsidRPr="0079172E">
        <w:rPr>
          <w:rFonts w:ascii="Times New Roman" w:hAnsi="Times New Roman" w:cs="Times New Roman"/>
          <w:sz w:val="28"/>
          <w:szCs w:val="28"/>
          <w:lang w:val="nl-NL"/>
        </w:rPr>
        <w:t>Tranh minh họa bài đọc trong SGK</w:t>
      </w:r>
    </w:p>
    <w:p w:rsidR="00D86BE5" w:rsidRPr="0079172E" w:rsidRDefault="00D86BE5" w:rsidP="00D86BE5">
      <w:pPr>
        <w:tabs>
          <w:tab w:val="left" w:pos="900"/>
          <w:tab w:val="left" w:pos="1080"/>
          <w:tab w:val="left" w:pos="162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 học:</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A. Kiểm tra : HS đọc bài “Ng</w:t>
      </w:r>
      <w:r w:rsidRPr="0079172E">
        <w:rPr>
          <w:rFonts w:ascii="Times New Roman" w:hAnsi="Times New Roman" w:cs="Times New Roman"/>
          <w:sz w:val="28"/>
          <w:szCs w:val="28"/>
          <w:lang w:val="nl-NL"/>
        </w:rPr>
        <w:softHyphen/>
        <w:t>ười gác rừng tí hon”, trả lời câu hỏi và bài đọc.</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Dạy bài mớí:</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Giới thiệu bài:  GV nêu mục đích và yêu cầu của tiết học</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H</w:t>
      </w:r>
      <w:r w:rsidRPr="0079172E">
        <w:rPr>
          <w:rFonts w:ascii="Times New Roman" w:hAnsi="Times New Roman" w:cs="Times New Roman"/>
          <w:sz w:val="28"/>
          <w:szCs w:val="28"/>
          <w:lang w:val="nl-NL"/>
        </w:rPr>
        <w:softHyphen/>
        <w:t>ướng dẫn HS luyện đọc và tìm hiểu bài:</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a) Luyện đọc: Một HS đọc </w:t>
      </w:r>
    </w:p>
    <w:p w:rsidR="00D86BE5" w:rsidRPr="0079172E" w:rsidRDefault="00D86BE5" w:rsidP="00D86BE5">
      <w:pPr>
        <w:tabs>
          <w:tab w:val="left" w:pos="1620"/>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quan sát tranh minh họa bài trong SGK</w:t>
      </w:r>
    </w:p>
    <w:p w:rsidR="00D86BE5" w:rsidRPr="0079172E" w:rsidRDefault="00D86BE5" w:rsidP="00D86BE5">
      <w:pPr>
        <w:tabs>
          <w:tab w:val="left" w:pos="1620"/>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đọc tiếp nội 3 đoạn của bài. Đ1: Từ đầu …-&gt;sóng lớn. Đ2 : Tiếp ……-&gt; cồn mờ Nam Định. Đ3 : Còn lại kết hợp sửa lại phát âm, giọng đọc của từng em;</w:t>
      </w:r>
    </w:p>
    <w:p w:rsidR="00D86BE5" w:rsidRPr="0079172E" w:rsidRDefault="00D86BE5" w:rsidP="00D86BE5">
      <w:pPr>
        <w:tabs>
          <w:tab w:val="left" w:pos="1620"/>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nối tiếp đọc L2, hướng dẫn cấc em hiểu nghĩa các từ khó trong bài.</w:t>
      </w:r>
    </w:p>
    <w:p w:rsidR="00D86BE5" w:rsidRPr="0079172E" w:rsidRDefault="00D86BE5" w:rsidP="00D86BE5">
      <w:pPr>
        <w:tabs>
          <w:tab w:val="left" w:pos="1620"/>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1 giải thích từ: quai đê. Đ2: Em hiểu thế nào là phục hồi ? Đặt câu có từ đó</w:t>
      </w:r>
    </w:p>
    <w:p w:rsidR="00D86BE5" w:rsidRPr="0079172E" w:rsidRDefault="00D86BE5" w:rsidP="00D86BE5">
      <w:pPr>
        <w:tabs>
          <w:tab w:val="left" w:pos="1620"/>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luyện đọc theo cặp</w:t>
      </w:r>
    </w:p>
    <w:p w:rsidR="00D86BE5" w:rsidRPr="0079172E" w:rsidRDefault="00D86BE5" w:rsidP="00D86BE5">
      <w:pPr>
        <w:tabs>
          <w:tab w:val="left" w:pos="1620"/>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Một  hai em đọc cả bài.</w:t>
      </w:r>
    </w:p>
    <w:p w:rsidR="00D86BE5" w:rsidRPr="0079172E" w:rsidRDefault="00D86BE5" w:rsidP="00D86BE5">
      <w:pPr>
        <w:tabs>
          <w:tab w:val="left" w:pos="1620"/>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đọc diễn cảm bài văn. Giọng thông báo rõ ràng, mạch lạc. Nhấn giọng các từ ngữ nói vê tác dụng của việc trồng rừng ngập mặn.</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 Tìm hiểu bài: HĐ nhóm 4: Nhóm trưởng điều hành các bạn tự đọc thầm từng đoạn  và trả lời câu hỏi cuối bài, sau đó trao đổi nhóm đôi, nhóm 4. LPHT lên chia sẻ.  </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w:t>
      </w:r>
      <w:r w:rsidRPr="0079172E">
        <w:rPr>
          <w:rFonts w:ascii="Times New Roman" w:hAnsi="Times New Roman" w:cs="Times New Roman"/>
          <w:sz w:val="28"/>
          <w:szCs w:val="28"/>
          <w:lang w:val="nl-NL"/>
        </w:rPr>
        <w:softHyphen/>
        <w:t>ước đây rừng ngập mặn có diện tích như thế nào? (Khá lớn)</w:t>
      </w:r>
    </w:p>
    <w:p w:rsidR="00D86BE5" w:rsidRPr="0079172E" w:rsidRDefault="00D86BE5" w:rsidP="00D86BE5">
      <w:pPr>
        <w:tabs>
          <w:tab w:val="left" w:pos="1620"/>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nguyên nhân nào khiến cho mất đi một phần diện tích rừng ngập mặn?(Lá chắn bảo vệ đê biển không còn, đê biển bị xói lở khi có gió bão, sóng lớn)</w:t>
      </w:r>
    </w:p>
    <w:p w:rsidR="00D86BE5" w:rsidRPr="0079172E" w:rsidRDefault="00D86BE5" w:rsidP="00D86BE5">
      <w:pPr>
        <w:tabs>
          <w:tab w:val="left" w:pos="1620"/>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ì sao các tỉnh ven biển có phong trào trồng rừng ngập mặn?( Vì các tỉnh này làm tốt công tác tuyên truyền…….)</w:t>
      </w:r>
    </w:p>
    <w:p w:rsidR="00D86BE5" w:rsidRPr="0079172E" w:rsidRDefault="00D86BE5" w:rsidP="00D86BE5">
      <w:pPr>
        <w:tabs>
          <w:tab w:val="left" w:pos="1620"/>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hãy nêu tên các tỉnh ven biển của phong trào trồng rừng ngập mặn?</w:t>
      </w:r>
    </w:p>
    <w:p w:rsidR="00D86BE5" w:rsidRPr="0079172E" w:rsidRDefault="00D86BE5" w:rsidP="00D86BE5">
      <w:pPr>
        <w:tabs>
          <w:tab w:val="left" w:pos="1620"/>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to đoạn 3. Nêu tác dụng của rừng ngập mặn khi được phục hồi. (Bảo vệ vững chắc đê biển ……… )</w:t>
      </w:r>
    </w:p>
    <w:p w:rsidR="00D86BE5" w:rsidRPr="0079172E" w:rsidRDefault="00D86BE5" w:rsidP="00D86BE5">
      <w:pPr>
        <w:tabs>
          <w:tab w:val="left" w:pos="1620"/>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giảng:…chuyển ý.</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Luyện đọc diễn cảm:</w:t>
      </w:r>
    </w:p>
    <w:p w:rsidR="00D86BE5" w:rsidRPr="0079172E" w:rsidRDefault="00D86BE5" w:rsidP="00D86BE5">
      <w:pPr>
        <w:tabs>
          <w:tab w:val="left" w:pos="545"/>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3 HS tiếp nối nhau đọc 3 đọan văn.  Phát hiện đoạn nào hay nhất?</w:t>
      </w:r>
    </w:p>
    <w:p w:rsidR="00D86BE5" w:rsidRPr="0079172E" w:rsidRDefault="00D86BE5" w:rsidP="00D86BE5">
      <w:pPr>
        <w:tabs>
          <w:tab w:val="left" w:pos="545"/>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GV h</w:t>
      </w:r>
      <w:r w:rsidRPr="0079172E">
        <w:rPr>
          <w:rFonts w:ascii="Times New Roman" w:hAnsi="Times New Roman" w:cs="Times New Roman"/>
          <w:sz w:val="28"/>
          <w:szCs w:val="28"/>
          <w:lang w:val="nl-NL"/>
        </w:rPr>
        <w:softHyphen/>
        <w:t>ướng dẫn  đọan đoạn 1. Khi đọc những từ ngữ dùng giải thích dược đặt đơn trong dấu ngoặc đơn, chúng ta cần chú ý gì ? Hạ thấp giọng.</w:t>
      </w:r>
    </w:p>
    <w:p w:rsidR="00D86BE5" w:rsidRPr="0079172E" w:rsidRDefault="00D86BE5" w:rsidP="00D86BE5">
      <w:pPr>
        <w:tabs>
          <w:tab w:val="left" w:pos="545"/>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GV đọc mẫu. HS phát hiện cách ngắt nhịp, từng câu có từ cần nhấn giọng.</w:t>
      </w:r>
    </w:p>
    <w:p w:rsidR="00D86BE5" w:rsidRPr="0079172E" w:rsidRDefault="00D86BE5" w:rsidP="00D86BE5">
      <w:pPr>
        <w:tabs>
          <w:tab w:val="left" w:pos="545"/>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ab/>
        <w:t xml:space="preserve">- 2 HS đọc. HS luyện đọc theo cặp. Luyện đọc diễn cảm. </w:t>
      </w:r>
    </w:p>
    <w:p w:rsidR="00D86BE5" w:rsidRPr="0079172E" w:rsidRDefault="00D86BE5" w:rsidP="00D86BE5">
      <w:pPr>
        <w:tabs>
          <w:tab w:val="left" w:pos="545"/>
          <w:tab w:val="left" w:pos="1620"/>
          <w:tab w:val="left" w:pos="18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3. Củng cố, dặn dò: Bài văn cung cấp cho em thông tin gì?</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tiết học. Dặn </w:t>
      </w:r>
      <w:r w:rsidRPr="0079172E">
        <w:rPr>
          <w:rFonts w:ascii="Times New Roman" w:hAnsi="Times New Roman" w:cs="Times New Roman"/>
          <w:noProof/>
          <w:sz w:val="28"/>
          <w:szCs w:val="28"/>
        </w:rPr>
        <mc:AlternateContent>
          <mc:Choice Requires="wps">
            <w:drawing>
              <wp:anchor distT="0" distB="0" distL="114300" distR="114300" simplePos="0" relativeHeight="251674624" behindDoc="0" locked="0" layoutInCell="1" allowOverlap="1">
                <wp:simplePos x="0" y="0"/>
                <wp:positionH relativeFrom="column">
                  <wp:posOffset>1038225</wp:posOffset>
                </wp:positionH>
                <wp:positionV relativeFrom="paragraph">
                  <wp:posOffset>211455</wp:posOffset>
                </wp:positionV>
                <wp:extent cx="3806825" cy="0"/>
                <wp:effectExtent l="13335" t="7620" r="8890" b="11430"/>
                <wp:wrapNone/>
                <wp:docPr id="917" name="Straight Connector 9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06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3EC081" id="Straight Connector 917"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16.65pt" to="381.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"/>
            </w:pict>
          </mc:Fallback>
        </mc:AlternateContent>
      </w:r>
      <w:r w:rsidRPr="0079172E">
        <w:rPr>
          <w:rFonts w:ascii="Times New Roman" w:hAnsi="Times New Roman" w:cs="Times New Roman"/>
          <w:sz w:val="28"/>
          <w:szCs w:val="28"/>
          <w:lang w:val="nl-NL"/>
        </w:rPr>
        <w:t xml:space="preserve"> dò</w:t>
      </w:r>
    </w:p>
    <w:p w:rsidR="00D86BE5" w:rsidRPr="0079172E" w:rsidRDefault="00D86BE5" w:rsidP="00D86BE5">
      <w:pPr>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3: MĨ THUẬT</w:t>
      </w:r>
    </w:p>
    <w:p w:rsidR="00D86BE5" w:rsidRPr="0079172E" w:rsidRDefault="00D86BE5" w:rsidP="00D86BE5">
      <w:pPr>
        <w:spacing w:line="264" w:lineRule="auto"/>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692032" behindDoc="0" locked="0" layoutInCell="1" allowOverlap="1">
                <wp:simplePos x="0" y="0"/>
                <wp:positionH relativeFrom="column">
                  <wp:posOffset>1038225</wp:posOffset>
                </wp:positionH>
                <wp:positionV relativeFrom="paragraph">
                  <wp:posOffset>111125</wp:posOffset>
                </wp:positionV>
                <wp:extent cx="3806825" cy="0"/>
                <wp:effectExtent l="13335" t="13970" r="8890" b="5080"/>
                <wp:wrapNone/>
                <wp:docPr id="916" name="Straight Connector 9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06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48855B" id="Straight Connector 916"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8.75pt" to="381.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"/>
            </w:pict>
          </mc:Fallback>
        </mc:AlternateContent>
      </w:r>
    </w:p>
    <w:p w:rsidR="00D86BE5" w:rsidRPr="0079172E" w:rsidRDefault="00D86BE5" w:rsidP="00D86BE5">
      <w:pPr>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4 : ĐẠO ĐỨC</w:t>
      </w:r>
    </w:p>
    <w:p w:rsidR="00D86BE5" w:rsidRPr="0079172E" w:rsidRDefault="00D86BE5" w:rsidP="00D86BE5">
      <w:pPr>
        <w:spacing w:line="264" w:lineRule="auto"/>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KÍNH GIÀ, YÊU TRẺ (TIẾT 2)</w:t>
      </w:r>
    </w:p>
    <w:p w:rsidR="00D86BE5" w:rsidRPr="0079172E" w:rsidRDefault="00D86BE5" w:rsidP="00D86BE5">
      <w:pPr>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biết cần phải tôn trọng ngư</w:t>
      </w:r>
      <w:r w:rsidRPr="0079172E">
        <w:rPr>
          <w:rFonts w:ascii="Times New Roman" w:hAnsi="Times New Roman" w:cs="Times New Roman"/>
          <w:sz w:val="28"/>
          <w:szCs w:val="28"/>
          <w:lang w:val="nl-NL"/>
        </w:rPr>
        <w:softHyphen/>
        <w:t>ời già và yêu quý trẻ em.</w:t>
      </w:r>
    </w:p>
    <w:p w:rsidR="00D86BE5" w:rsidRPr="0079172E" w:rsidRDefault="00D86BE5" w:rsidP="00D86BE5">
      <w:pPr>
        <w:tabs>
          <w:tab w:val="left" w:pos="5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Rèn kĩ năng thực hiện các hành vi đạo đức đã học. Nhận biết các hành vi thể hiện tình cảm kính già, yêu trẻ.</w:t>
      </w:r>
    </w:p>
    <w:p w:rsidR="00D86BE5" w:rsidRPr="0079172E" w:rsidRDefault="00D86BE5" w:rsidP="00D86BE5">
      <w:pPr>
        <w:tabs>
          <w:tab w:val="left" w:pos="5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nhắc nhở bạn bè thực hiện kính trọng ng</w:t>
      </w:r>
      <w:r w:rsidRPr="0079172E">
        <w:rPr>
          <w:rFonts w:ascii="Times New Roman" w:hAnsi="Times New Roman" w:cs="Times New Roman"/>
          <w:sz w:val="28"/>
          <w:szCs w:val="28"/>
          <w:lang w:val="nl-NL"/>
        </w:rPr>
        <w:softHyphen/>
        <w:t>ười già, yêu th</w:t>
      </w:r>
      <w:r w:rsidRPr="0079172E">
        <w:rPr>
          <w:rFonts w:ascii="Times New Roman" w:hAnsi="Times New Roman" w:cs="Times New Roman"/>
          <w:sz w:val="28"/>
          <w:szCs w:val="28"/>
          <w:lang w:val="nl-NL"/>
        </w:rPr>
        <w:softHyphen/>
        <w:t>ương, như</w:t>
      </w:r>
      <w:r w:rsidRPr="0079172E">
        <w:rPr>
          <w:rFonts w:ascii="Times New Roman" w:hAnsi="Times New Roman" w:cs="Times New Roman"/>
          <w:sz w:val="28"/>
          <w:szCs w:val="28"/>
          <w:lang w:val="nl-NL"/>
        </w:rPr>
        <w:softHyphen/>
        <w:t>ờng nhịn em nhỏ.</w:t>
      </w:r>
    </w:p>
    <w:p w:rsidR="00D86BE5" w:rsidRPr="0079172E" w:rsidRDefault="00D86BE5" w:rsidP="00D86BE5">
      <w:pPr>
        <w:tabs>
          <w:tab w:val="left" w:pos="72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 học:</w:t>
      </w:r>
    </w:p>
    <w:p w:rsidR="00D86BE5" w:rsidRPr="0079172E" w:rsidRDefault="00D86BE5" w:rsidP="00D86BE5">
      <w:pPr>
        <w:tabs>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 Vì sao chúng ta phải biết kính trọng ng</w:t>
      </w:r>
      <w:r w:rsidRPr="0079172E">
        <w:rPr>
          <w:rFonts w:ascii="Times New Roman" w:hAnsi="Times New Roman" w:cs="Times New Roman"/>
          <w:sz w:val="28"/>
          <w:szCs w:val="28"/>
          <w:lang w:val="nl-NL"/>
        </w:rPr>
        <w:softHyphen/>
        <w:t>ười già, yêu quý em nhỏ?</w:t>
      </w:r>
    </w:p>
    <w:p w:rsidR="00D86BE5" w:rsidRPr="0079172E" w:rsidRDefault="00D86BE5" w:rsidP="00D86BE5">
      <w:pPr>
        <w:tabs>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rả lời - NX</w:t>
      </w:r>
    </w:p>
    <w:p w:rsidR="00D86BE5" w:rsidRPr="0079172E" w:rsidRDefault="00D86BE5" w:rsidP="00D86BE5">
      <w:pPr>
        <w:tabs>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mới:</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1. Hoạt động 1: Đóng vai (bài tập 2 SGK) </w:t>
      </w:r>
    </w:p>
    <w:p w:rsidR="00D86BE5" w:rsidRPr="0079172E" w:rsidRDefault="00D86BE5" w:rsidP="00D86BE5">
      <w:pPr>
        <w:tabs>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4: Nhóm trưởng điều hành các bạn tự mỗi nhóm xử lí, đóng vai 1 tình huống trong bài tập 2 sau đó trao đổi nhóm đôi, nhóm 4. LPHT lên chia sẻ.  </w:t>
      </w:r>
    </w:p>
    <w:p w:rsidR="00D86BE5" w:rsidRPr="0079172E" w:rsidRDefault="00D86BE5" w:rsidP="00D86BE5">
      <w:pPr>
        <w:spacing w:line="360" w:lineRule="exact"/>
        <w:ind w:firstLine="654"/>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a nhóm đại diện lên thể hiện. Nhận xét. GV kết luận:</w:t>
      </w:r>
    </w:p>
    <w:p w:rsidR="00D86BE5" w:rsidRPr="0079172E" w:rsidRDefault="00D86BE5" w:rsidP="00D86BE5">
      <w:pPr>
        <w:tabs>
          <w:tab w:val="left" w:pos="900"/>
        </w:tabs>
        <w:spacing w:line="360" w:lineRule="exact"/>
        <w:ind w:left="654"/>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ình huống (a): Em nên dừng lại, dỗ em bé, hỏi tên, địa chỉ. Sau đó em có</w:t>
      </w:r>
    </w:p>
    <w:p w:rsidR="00D86BE5" w:rsidRPr="0079172E" w:rsidRDefault="00D86BE5" w:rsidP="00D86BE5">
      <w:pPr>
        <w:tabs>
          <w:tab w:val="left" w:pos="9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hể dẫn em bé đến đồn công an để nhờ tìm gia đình của bé. Nếu nhà em ở gần, em có thể dẫn em bé về nhà, nhờ bố mẹ giúp đỡ.</w:t>
      </w:r>
    </w:p>
    <w:p w:rsidR="00D86BE5" w:rsidRPr="0079172E" w:rsidRDefault="00D86BE5" w:rsidP="00D86BE5">
      <w:pPr>
        <w:tabs>
          <w:tab w:val="left" w:pos="9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ình huống (b): Hư</w:t>
      </w:r>
      <w:r w:rsidRPr="0079172E">
        <w:rPr>
          <w:rFonts w:ascii="Times New Roman" w:hAnsi="Times New Roman" w:cs="Times New Roman"/>
          <w:sz w:val="28"/>
          <w:szCs w:val="28"/>
          <w:lang w:val="nl-NL"/>
        </w:rPr>
        <w:softHyphen/>
        <w:t>ớng dẫn các em cùng chơi chung hoặc lần l</w:t>
      </w:r>
      <w:r w:rsidRPr="0079172E">
        <w:rPr>
          <w:rFonts w:ascii="Times New Roman" w:hAnsi="Times New Roman" w:cs="Times New Roman"/>
          <w:sz w:val="28"/>
          <w:szCs w:val="28"/>
          <w:lang w:val="nl-NL"/>
        </w:rPr>
        <w:softHyphen/>
        <w:t>ượt thay phiên nhau chơi.</w:t>
      </w:r>
    </w:p>
    <w:p w:rsidR="00D86BE5" w:rsidRPr="0079172E" w:rsidRDefault="00D86BE5" w:rsidP="00D86BE5">
      <w:pPr>
        <w:tabs>
          <w:tab w:val="left" w:pos="9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Tình huống (c): Nếu biết đư</w:t>
      </w:r>
      <w:r w:rsidRPr="0079172E">
        <w:rPr>
          <w:rFonts w:ascii="Times New Roman" w:hAnsi="Times New Roman" w:cs="Times New Roman"/>
          <w:sz w:val="28"/>
          <w:szCs w:val="28"/>
          <w:lang w:val="nl-NL"/>
        </w:rPr>
        <w:softHyphen/>
        <w:t>ờng, em h</w:t>
      </w:r>
      <w:r w:rsidRPr="0079172E">
        <w:rPr>
          <w:rFonts w:ascii="Times New Roman" w:hAnsi="Times New Roman" w:cs="Times New Roman"/>
          <w:sz w:val="28"/>
          <w:szCs w:val="28"/>
          <w:lang w:val="nl-NL"/>
        </w:rPr>
        <w:softHyphen/>
        <w:t>ướng dẫn đ</w:t>
      </w:r>
      <w:r w:rsidRPr="0079172E">
        <w:rPr>
          <w:rFonts w:ascii="Times New Roman" w:hAnsi="Times New Roman" w:cs="Times New Roman"/>
          <w:sz w:val="28"/>
          <w:szCs w:val="28"/>
          <w:lang w:val="nl-NL"/>
        </w:rPr>
        <w:softHyphen/>
        <w:t>ường đi cho cụ già. Nếu không biết em trả lời cụ một cách lễ phép.</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oạt động 2: Làm bài tập 3, 4 SGK</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HĐ nhóm 4: Nhóm trưởng điều hành các bạn tự làm bài tập 3, 4 sau đó trao đổi nhóm đôi, nhóm 4. LPHT lên chia sẻ. GV kết luận:</w:t>
      </w:r>
    </w:p>
    <w:p w:rsidR="00D86BE5" w:rsidRPr="0079172E" w:rsidRDefault="00D86BE5" w:rsidP="00D86BE5">
      <w:pPr>
        <w:tabs>
          <w:tab w:val="left" w:pos="1260"/>
        </w:tabs>
        <w:spacing w:line="360" w:lineRule="exact"/>
        <w:ind w:left="85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gày dành cho ng</w:t>
      </w:r>
      <w:r w:rsidRPr="0079172E">
        <w:rPr>
          <w:rFonts w:ascii="Times New Roman" w:hAnsi="Times New Roman" w:cs="Times New Roman"/>
          <w:sz w:val="28"/>
          <w:szCs w:val="28"/>
          <w:lang w:val="nl-NL"/>
        </w:rPr>
        <w:softHyphen/>
        <w:t>ười cao tuổi là ngày 1 - 10 hàng năm.</w:t>
      </w:r>
    </w:p>
    <w:p w:rsidR="00D86BE5" w:rsidRPr="0079172E" w:rsidRDefault="00D86BE5" w:rsidP="00D86BE5">
      <w:pPr>
        <w:tabs>
          <w:tab w:val="left" w:pos="1260"/>
        </w:tabs>
        <w:spacing w:line="360" w:lineRule="exact"/>
        <w:ind w:left="85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ày dành cho trẻ em là ngày Quốc tế thiếu nhi 1 - 6. </w:t>
      </w:r>
    </w:p>
    <w:p w:rsidR="00D86BE5" w:rsidRPr="0079172E" w:rsidRDefault="00D86BE5" w:rsidP="00D86BE5">
      <w:pPr>
        <w:tabs>
          <w:tab w:val="left" w:pos="1260"/>
        </w:tabs>
        <w:spacing w:line="360" w:lineRule="exact"/>
        <w:ind w:left="85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ổ chức dành cho ngư</w:t>
      </w:r>
      <w:r w:rsidRPr="0079172E">
        <w:rPr>
          <w:rFonts w:ascii="Times New Roman" w:hAnsi="Times New Roman" w:cs="Times New Roman"/>
          <w:sz w:val="28"/>
          <w:szCs w:val="28"/>
          <w:lang w:val="nl-NL"/>
        </w:rPr>
        <w:softHyphen/>
        <w:t>ời cao tuổi là Hội ng</w:t>
      </w:r>
      <w:r w:rsidRPr="0079172E">
        <w:rPr>
          <w:rFonts w:ascii="Times New Roman" w:hAnsi="Times New Roman" w:cs="Times New Roman"/>
          <w:sz w:val="28"/>
          <w:szCs w:val="28"/>
          <w:lang w:val="nl-NL"/>
        </w:rPr>
        <w:softHyphen/>
        <w:t>ười cao tuổi.</w:t>
      </w:r>
    </w:p>
    <w:p w:rsidR="00D86BE5" w:rsidRPr="0079172E" w:rsidRDefault="00D86BE5" w:rsidP="00D86BE5">
      <w:pPr>
        <w:tabs>
          <w:tab w:val="left" w:pos="1260"/>
        </w:tabs>
        <w:spacing w:line="360" w:lineRule="exact"/>
        <w:ind w:left="85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Các tổ chức dành cho trẻ em là Đội thiếu niên Tiền phong Hồ Chí Minh, Sao nhi đồng.</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3. Hoạt động 3: Tìm hiểu về truyền thống </w:t>
      </w:r>
      <w:r w:rsidRPr="0079172E">
        <w:rPr>
          <w:rFonts w:ascii="Times New Roman" w:hAnsi="Times New Roman" w:cs="Times New Roman"/>
          <w:i/>
          <w:sz w:val="28"/>
          <w:szCs w:val="28"/>
          <w:lang w:val="nl-NL"/>
        </w:rPr>
        <w:t>“</w:t>
      </w:r>
      <w:r w:rsidRPr="0079172E">
        <w:rPr>
          <w:rFonts w:ascii="Times New Roman" w:hAnsi="Times New Roman" w:cs="Times New Roman"/>
          <w:sz w:val="28"/>
          <w:szCs w:val="28"/>
          <w:lang w:val="nl-NL"/>
        </w:rPr>
        <w:t>Kính già yêu trẻ” của địa phư</w:t>
      </w:r>
      <w:r w:rsidRPr="0079172E">
        <w:rPr>
          <w:rFonts w:ascii="Times New Roman" w:hAnsi="Times New Roman" w:cs="Times New Roman"/>
          <w:sz w:val="28"/>
          <w:szCs w:val="28"/>
          <w:lang w:val="nl-NL"/>
        </w:rPr>
        <w:softHyphen/>
        <w:t>ơng, của dân tộc ta.</w:t>
      </w:r>
    </w:p>
    <w:p w:rsidR="00D86BE5" w:rsidRPr="0079172E" w:rsidRDefault="00D86BE5" w:rsidP="00D86BE5">
      <w:pPr>
        <w:tabs>
          <w:tab w:val="left" w:pos="654"/>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GV YC: Tìm các phong tục, tập quán tốt đẹp thể hiện tình cảm kính già, yêu trẻ của dân tộc Việt Nam. </w:t>
      </w:r>
    </w:p>
    <w:p w:rsidR="00D86BE5" w:rsidRPr="0079172E" w:rsidRDefault="00D86BE5" w:rsidP="00D86BE5">
      <w:pPr>
        <w:tabs>
          <w:tab w:val="left" w:pos="900"/>
          <w:tab w:val="left" w:pos="1440"/>
        </w:tabs>
        <w:spacing w:line="360" w:lineRule="exact"/>
        <w:ind w:left="570" w:firstLine="84"/>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ại diện  lên trình bày. Các em khác bổ sung ý kiến. GV kết luận.</w:t>
      </w:r>
    </w:p>
    <w:p w:rsidR="00D86BE5" w:rsidRPr="0079172E" w:rsidRDefault="00D86BE5" w:rsidP="00D86BE5">
      <w:pPr>
        <w:tabs>
          <w:tab w:val="left" w:pos="1440"/>
          <w:tab w:val="left" w:pos="1620"/>
        </w:tabs>
        <w:spacing w:line="360" w:lineRule="exact"/>
        <w:jc w:val="both"/>
        <w:rPr>
          <w:rFonts w:ascii="Times New Roman" w:hAnsi="Times New Roman" w:cs="Times New Roman"/>
          <w:b/>
          <w:sz w:val="28"/>
          <w:szCs w:val="28"/>
          <w:lang w:val="nl-NL"/>
        </w:rPr>
      </w:pPr>
      <w:r w:rsidRPr="0079172E">
        <w:rPr>
          <w:rFonts w:ascii="Times New Roman" w:hAnsi="Times New Roman" w:cs="Times New Roman"/>
          <w:sz w:val="28"/>
          <w:szCs w:val="28"/>
          <w:lang w:val="nl-NL"/>
        </w:rPr>
        <w:t>C.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 Một học sinh nhắc lại nội dung bài.</w:t>
      </w:r>
    </w:p>
    <w:p w:rsidR="00D86BE5" w:rsidRPr="0079172E" w:rsidRDefault="00D86BE5" w:rsidP="00D86BE5">
      <w:pPr>
        <w:tabs>
          <w:tab w:val="left" w:pos="1590"/>
        </w:tabs>
        <w:spacing w:line="360" w:lineRule="exact"/>
        <w:ind w:left="540" w:firstLine="114"/>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tiết học. Dặn  dò</w:t>
      </w:r>
    </w:p>
    <w:p w:rsidR="00D86BE5" w:rsidRPr="0079172E" w:rsidRDefault="00D86BE5" w:rsidP="00D86BE5">
      <w:pPr>
        <w:tabs>
          <w:tab w:val="left" w:pos="1620"/>
          <w:tab w:val="left" w:pos="1800"/>
        </w:tabs>
        <w:spacing w:line="264" w:lineRule="auto"/>
        <w:rPr>
          <w:rFonts w:ascii="Times New Roman" w:hAnsi="Times New Roman" w:cs="Times New Roman"/>
          <w:b/>
          <w:i/>
          <w:sz w:val="28"/>
          <w:szCs w:val="28"/>
          <w:lang w:val="nl-NL"/>
        </w:rPr>
      </w:pPr>
    </w:p>
    <w:p w:rsidR="00D86BE5" w:rsidRPr="0079172E" w:rsidRDefault="00D86BE5" w:rsidP="00D86BE5">
      <w:pPr>
        <w:tabs>
          <w:tab w:val="num" w:pos="0"/>
          <w:tab w:val="left" w:pos="900"/>
          <w:tab w:val="left" w:pos="1620"/>
          <w:tab w:val="left" w:pos="1800"/>
        </w:tabs>
        <w:spacing w:line="360" w:lineRule="exact"/>
        <w:ind w:firstLine="570"/>
        <w:jc w:val="both"/>
        <w:rPr>
          <w:rFonts w:ascii="Times New Roman" w:hAnsi="Times New Roman" w:cs="Times New Roman"/>
          <w:sz w:val="28"/>
          <w:szCs w:val="28"/>
          <w:lang w:val="nl-NL"/>
        </w:rPr>
      </w:pPr>
    </w:p>
    <w:p w:rsidR="00D86BE5" w:rsidRPr="0079172E" w:rsidRDefault="00D86BE5" w:rsidP="00D86BE5">
      <w:pPr>
        <w:tabs>
          <w:tab w:val="num" w:pos="0"/>
          <w:tab w:val="left" w:pos="900"/>
          <w:tab w:val="left" w:pos="1620"/>
          <w:tab w:val="left" w:pos="1800"/>
        </w:tabs>
        <w:spacing w:line="360" w:lineRule="exact"/>
        <w:ind w:firstLine="570"/>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671552" behindDoc="0" locked="0" layoutInCell="1" allowOverlap="1">
                <wp:simplePos x="0" y="0"/>
                <wp:positionH relativeFrom="column">
                  <wp:posOffset>0</wp:posOffset>
                </wp:positionH>
                <wp:positionV relativeFrom="paragraph">
                  <wp:posOffset>172085</wp:posOffset>
                </wp:positionV>
                <wp:extent cx="6298565" cy="0"/>
                <wp:effectExtent l="13335" t="6350" r="12700" b="12700"/>
                <wp:wrapNone/>
                <wp:docPr id="915" name="Straight Connector 9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85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D1F84D" id="Straight Connector 915"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3.55pt" to="495.9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GtmHgIAADo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tabs>
          <w:tab w:val="num" w:pos="0"/>
          <w:tab w:val="left" w:pos="900"/>
          <w:tab w:val="left" w:pos="1620"/>
          <w:tab w:val="left" w:pos="1800"/>
        </w:tabs>
        <w:spacing w:line="360" w:lineRule="exact"/>
        <w:ind w:firstLine="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i/>
          <w:sz w:val="28"/>
          <w:szCs w:val="28"/>
          <w:lang w:val="nl-NL"/>
        </w:rPr>
        <w:t>Thứ tư ngày 30 tháng 11 năm 2016</w:t>
      </w:r>
    </w:p>
    <w:p w:rsidR="00D86BE5" w:rsidRPr="0079172E" w:rsidRDefault="00D86BE5" w:rsidP="00D86BE5">
      <w:pPr>
        <w:tabs>
          <w:tab w:val="left" w:pos="545"/>
          <w:tab w:val="left" w:pos="1620"/>
          <w:tab w:val="left" w:pos="1800"/>
        </w:tabs>
        <w:spacing w:line="360" w:lineRule="exact"/>
        <w:jc w:val="center"/>
        <w:rPr>
          <w:rFonts w:ascii="Times New Roman" w:hAnsi="Times New Roman" w:cs="Times New Roman"/>
          <w:b/>
          <w:noProof/>
          <w:sz w:val="28"/>
          <w:szCs w:val="28"/>
          <w:lang w:val="nl-NL"/>
        </w:rPr>
      </w:pPr>
      <w:r w:rsidRPr="0079172E">
        <w:rPr>
          <w:rFonts w:ascii="Times New Roman" w:hAnsi="Times New Roman" w:cs="Times New Roman"/>
          <w:b/>
          <w:noProof/>
          <w:sz w:val="28"/>
          <w:szCs w:val="28"/>
        </w:rPr>
        <mc:AlternateContent>
          <mc:Choice Requires="wps">
            <w:drawing>
              <wp:anchor distT="0" distB="0" distL="114300" distR="114300" simplePos="0" relativeHeight="251663360" behindDoc="0" locked="0" layoutInCell="1" allowOverlap="1">
                <wp:simplePos x="0" y="0"/>
                <wp:positionH relativeFrom="column">
                  <wp:posOffset>8305800</wp:posOffset>
                </wp:positionH>
                <wp:positionV relativeFrom="paragraph">
                  <wp:posOffset>32385</wp:posOffset>
                </wp:positionV>
                <wp:extent cx="2976245" cy="0"/>
                <wp:effectExtent l="13335" t="9525" r="10795" b="9525"/>
                <wp:wrapNone/>
                <wp:docPr id="914" name="Straight Connector 9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62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C6D9C3" id="Straight Connector 91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4pt,2.55pt" to="888.3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"/>
            </w:pict>
          </mc:Fallback>
        </mc:AlternateContent>
      </w:r>
      <w:r w:rsidRPr="0079172E">
        <w:rPr>
          <w:rFonts w:ascii="Times New Roman" w:hAnsi="Times New Roman" w:cs="Times New Roman"/>
          <w:b/>
          <w:noProof/>
          <w:sz w:val="28"/>
          <w:szCs w:val="28"/>
        </w:rPr>
        <mc:AlternateContent>
          <mc:Choice Requires="wps">
            <w:drawing>
              <wp:anchor distT="0" distB="0" distL="114300" distR="114300" simplePos="0" relativeHeight="251662336" behindDoc="0" locked="0" layoutInCell="1" allowOverlap="1">
                <wp:simplePos x="0" y="0"/>
                <wp:positionH relativeFrom="column">
                  <wp:posOffset>8098155</wp:posOffset>
                </wp:positionH>
                <wp:positionV relativeFrom="paragraph">
                  <wp:posOffset>190500</wp:posOffset>
                </wp:positionV>
                <wp:extent cx="6021705" cy="0"/>
                <wp:effectExtent l="5715" t="5715" r="11430" b="13335"/>
                <wp:wrapNone/>
                <wp:docPr id="913" name="Straight Connector 9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1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829829" id="Straight Connector 91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7.65pt,15pt" to="1111.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Ov4Hw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"/>
            </w:pict>
          </mc:Fallback>
        </mc:AlternateContent>
      </w:r>
      <w:r w:rsidRPr="0079172E">
        <w:rPr>
          <w:rFonts w:ascii="Times New Roman" w:hAnsi="Times New Roman" w:cs="Times New Roman"/>
          <w:b/>
          <w:sz w:val="28"/>
          <w:szCs w:val="28"/>
          <w:lang w:val="nl-NL"/>
        </w:rPr>
        <w:t>TIẾT 1: TOÁN</w:t>
      </w:r>
    </w:p>
    <w:p w:rsidR="00D86BE5" w:rsidRPr="0079172E" w:rsidRDefault="00D86BE5" w:rsidP="00D86BE5">
      <w:pPr>
        <w:tabs>
          <w:tab w:val="left" w:pos="545"/>
          <w:tab w:val="left" w:pos="1620"/>
          <w:tab w:val="left" w:pos="1800"/>
        </w:tabs>
        <w:spacing w:line="360" w:lineRule="exact"/>
        <w:jc w:val="center"/>
        <w:rPr>
          <w:rFonts w:ascii="Times New Roman" w:hAnsi="Times New Roman" w:cs="Times New Roman"/>
          <w:b/>
          <w:sz w:val="28"/>
          <w:szCs w:val="28"/>
          <w:lang w:val="nl-NL"/>
        </w:rPr>
      </w:pPr>
      <w:r w:rsidRPr="0079172E">
        <w:rPr>
          <w:rFonts w:ascii="Times New Roman" w:hAnsi="Times New Roman" w:cs="Times New Roman"/>
          <w:b/>
          <w:noProof/>
          <w:sz w:val="28"/>
          <w:szCs w:val="28"/>
          <w:lang w:val="nl-NL"/>
        </w:rPr>
        <w:t>CHI</w:t>
      </w:r>
      <w:r w:rsidRPr="0079172E">
        <w:rPr>
          <w:rFonts w:ascii="Times New Roman" w:hAnsi="Times New Roman" w:cs="Times New Roman"/>
          <w:b/>
          <w:sz w:val="28"/>
          <w:szCs w:val="28"/>
          <w:lang w:val="nl-NL"/>
        </w:rPr>
        <w:t>A 1 SỐ THẬP PHÂN CHO 1 SỐ TỰ NHIÊN(63)</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b/>
          <w:noProof/>
          <w:sz w:val="28"/>
          <w:szCs w:val="28"/>
        </w:rPr>
        <mc:AlternateContent>
          <mc:Choice Requires="wps">
            <w:drawing>
              <wp:anchor distT="0" distB="0" distL="114300" distR="114300" simplePos="0" relativeHeight="251664384" behindDoc="0" locked="0" layoutInCell="1" allowOverlap="1">
                <wp:simplePos x="0" y="0"/>
                <wp:positionH relativeFrom="column">
                  <wp:posOffset>6921500</wp:posOffset>
                </wp:positionH>
                <wp:positionV relativeFrom="paragraph">
                  <wp:posOffset>137795</wp:posOffset>
                </wp:positionV>
                <wp:extent cx="4360545" cy="0"/>
                <wp:effectExtent l="10160" t="10160" r="10795" b="8890"/>
                <wp:wrapNone/>
                <wp:docPr id="912" name="Straight Connector 9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60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244B9F" id="Straight Connector 91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0.85pt" to="888.35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ywL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"/>
            </w:pict>
          </mc:Fallback>
        </mc:AlternateContent>
      </w: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Biết cách thực hiện phép chia 1 số thập phân cho 1 số tự nhiên.</w:t>
      </w:r>
    </w:p>
    <w:p w:rsidR="00D86BE5" w:rsidRPr="0079172E" w:rsidRDefault="00D86BE5" w:rsidP="00D86BE5">
      <w:pPr>
        <w:tabs>
          <w:tab w:val="left" w:pos="720"/>
          <w:tab w:val="left" w:pos="1620"/>
          <w:tab w:val="left" w:pos="1800"/>
          <w:tab w:val="num" w:pos="1886"/>
        </w:tabs>
        <w:spacing w:line="360" w:lineRule="exact"/>
        <w:jc w:val="both"/>
        <w:rPr>
          <w:rFonts w:ascii="Times New Roman" w:hAnsi="Times New Roman" w:cs="Times New Roman"/>
          <w:sz w:val="28"/>
          <w:szCs w:val="28"/>
          <w:lang w:val="nl-NL"/>
        </w:rPr>
      </w:pPr>
      <w:r w:rsidRPr="0079172E">
        <w:rPr>
          <w:rFonts w:ascii="Times New Roman" w:hAnsi="Times New Roman" w:cs="Times New Roman"/>
          <w:b/>
          <w:noProof/>
          <w:sz w:val="28"/>
          <w:szCs w:val="28"/>
          <w:u w:val="single"/>
        </w:rPr>
        <mc:AlternateContent>
          <mc:Choice Requires="wps">
            <w:drawing>
              <wp:anchor distT="0" distB="0" distL="114300" distR="114300" simplePos="0" relativeHeight="251665408" behindDoc="0" locked="0" layoutInCell="1" allowOverlap="1">
                <wp:simplePos x="0" y="0"/>
                <wp:positionH relativeFrom="column">
                  <wp:posOffset>8375015</wp:posOffset>
                </wp:positionH>
                <wp:positionV relativeFrom="paragraph">
                  <wp:posOffset>199390</wp:posOffset>
                </wp:positionV>
                <wp:extent cx="4083685" cy="0"/>
                <wp:effectExtent l="6350" t="10795" r="5715" b="8255"/>
                <wp:wrapNone/>
                <wp:docPr id="911" name="Straight Connector 9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836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718B37" id="Straight Connector 911"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9.45pt,15.7pt" to="981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"/>
            </w:pict>
          </mc:Fallback>
        </mc:AlternateContent>
      </w:r>
      <w:r w:rsidRPr="0079172E">
        <w:rPr>
          <w:rFonts w:ascii="Times New Roman" w:hAnsi="Times New Roman" w:cs="Times New Roman"/>
          <w:sz w:val="28"/>
          <w:szCs w:val="28"/>
          <w:lang w:val="nl-NL"/>
        </w:rPr>
        <w:t xml:space="preserve">          Bước đầu biết thực hành phép chia 1 số thập phân cho 1 số tự nhiên (trong làm tính***giải toán).</w:t>
      </w:r>
    </w:p>
    <w:p w:rsidR="00D86BE5" w:rsidRPr="0079172E" w:rsidRDefault="00D86BE5" w:rsidP="00D86BE5">
      <w:pPr>
        <w:tabs>
          <w:tab w:val="left" w:pos="720"/>
          <w:tab w:val="left" w:pos="1620"/>
          <w:tab w:val="left" w:pos="1800"/>
          <w:tab w:val="num" w:pos="1886"/>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TB bài. Giáo dục HS yêu thích môn Toán.</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Hoạt động dạy học:</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w:t>
      </w:r>
      <w:r w:rsidRPr="0079172E">
        <w:rPr>
          <w:rFonts w:ascii="Times New Roman" w:hAnsi="Times New Roman" w:cs="Times New Roman"/>
          <w:i/>
          <w:sz w:val="28"/>
          <w:szCs w:val="28"/>
          <w:lang w:val="nl-NL"/>
        </w:rPr>
        <w:t xml:space="preserve"> : </w:t>
      </w:r>
      <w:r w:rsidRPr="0079172E">
        <w:rPr>
          <w:rFonts w:ascii="Times New Roman" w:hAnsi="Times New Roman" w:cs="Times New Roman"/>
          <w:sz w:val="28"/>
          <w:szCs w:val="28"/>
          <w:lang w:val="nl-NL"/>
        </w:rPr>
        <w:t>GV đưa phép chia 7552 : 32 một HS lên bảng tính</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hi chia 1 số tự nhiên cho 1 số tự nhiên ta làm như thế nào?</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mới:</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GTB. Nêu mục tiêu bài học</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2. Nội dung bài :</w:t>
      </w:r>
    </w:p>
    <w:p w:rsidR="00D86BE5" w:rsidRPr="0079172E" w:rsidRDefault="00D86BE5" w:rsidP="00D86BE5">
      <w:pPr>
        <w:tabs>
          <w:tab w:val="left" w:pos="720"/>
          <w:tab w:val="left" w:pos="1440"/>
          <w:tab w:val="left" w:pos="1620"/>
          <w:tab w:val="left" w:pos="1800"/>
        </w:tabs>
        <w:spacing w:line="360" w:lineRule="exac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1. Hướng dẫn HS thực hiện phép chia 1 số thập phân cho 1 số tự nhiên</w:t>
      </w:r>
      <w:r w:rsidRPr="0079172E">
        <w:rPr>
          <w:rFonts w:ascii="Times New Roman" w:hAnsi="Times New Roman" w:cs="Times New Roman"/>
          <w:i/>
          <w:sz w:val="28"/>
          <w:szCs w:val="28"/>
          <w:lang w:val="nl-NL"/>
        </w:rPr>
        <w:t>:</w:t>
      </w:r>
    </w:p>
    <w:p w:rsidR="00D86BE5" w:rsidRPr="0079172E" w:rsidRDefault="00D86BE5" w:rsidP="00D86BE5">
      <w:pPr>
        <w:tabs>
          <w:tab w:val="left" w:pos="720"/>
          <w:tab w:val="left" w:pos="144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a) GV nêu cô có VD (N+V) : Có 1 sợi dây dài 8,4 m cô biểu thị bằng một đoạn thẳng. Đoạn thẳng này được chia làm 4 phần. Hỏi mỗi đoạn dài bn m? HS đọc bài toán    </w:t>
      </w:r>
    </w:p>
    <w:p w:rsidR="00D86BE5" w:rsidRPr="0079172E" w:rsidRDefault="00D86BE5" w:rsidP="00D86BE5">
      <w:pPr>
        <w:tabs>
          <w:tab w:val="left" w:pos="720"/>
          <w:tab w:val="left" w:pos="144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oán hỏi gì ? Mỗi đoạn dài bao nhiêu mét ? GV ghi ? vào.</w:t>
      </w:r>
    </w:p>
    <w:p w:rsidR="00D86BE5" w:rsidRPr="0079172E" w:rsidRDefault="00D86BE5" w:rsidP="00D86BE5">
      <w:pPr>
        <w:tabs>
          <w:tab w:val="left" w:pos="720"/>
          <w:tab w:val="left" w:pos="144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uốn tính mỗi đoạn dây dài bao nhiêu mét ta phải làm như thế nào?(ghi 8,4 : 4 = ? (m). Em có nhận xét gì về phép chia này?( chia 1 số thập phân cho 1 số tự nhiên)=&gt; vào bài ghi</w:t>
      </w:r>
    </w:p>
    <w:p w:rsidR="00D86BE5" w:rsidRPr="0079172E" w:rsidRDefault="00D86BE5" w:rsidP="00D86BE5">
      <w:pPr>
        <w:tabs>
          <w:tab w:val="left" w:pos="720"/>
          <w:tab w:val="left" w:pos="144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chỉ vào phép chia ? HS thảo luận nhóm đôi tìm cách chia trong TG 2 phút.Nhóm trưởng điều hành các bạn tự làm  sau đó trao đổi nhóm đôi, LPHT lên chia sẻ. GV kết luận //  ghi ý kiến lên bảng. Chốt, chọn ý kiến đúng. HS nhắc lại // Tghi 8,4 m = 84dm. Vậy 8,4: 4 = bn? (8,4 : 4 = 2,1 (m)) (như phần đầu của VD 1 trong SGK). Tiếp đó, GV Nói thường ta có làm vậy không ?(0) ta thường làm ntn?</w:t>
      </w:r>
    </w:p>
    <w:p w:rsidR="00D86BE5" w:rsidRPr="0079172E" w:rsidRDefault="00D86BE5" w:rsidP="00D86BE5">
      <w:pPr>
        <w:tabs>
          <w:tab w:val="left" w:pos="720"/>
          <w:tab w:val="left" w:pos="144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đặt tính rồi tính). Tương tự cách đặt tính chia 2 số tự nhiên  (N+V). Nhắc HS QS   K/C giữa số BC và SC. Nx gì về cách đặt tính?( SBC cách xa số chia ) =&gt; đó là thao tác 1. Thao tác 1 là gì? (..) Cũng tương tự cách chia 2 số  tự nhiên, lần chia thứ nhất ta lấy chữ số nào của SBC để chia? (HS nêu chữ số 8). Nêu cách chia?(T ghi KQ). T: Sau khi chia hết phần nguyên quan sát xem cô viết dấu gì vào vị trí nào của thương?( dấu phẩy vào vị trí bên phải của  thương). Cô viết dấu phẩy vào bên phải thương trước khi lấy phần nào của SBC?( TP). SBC còn chữ số nào chưa được chia?( chữ số 4). Muốn chia tiếp ta làm ntn?(Hạ 4). Nhẩm KQ?(Tghi)</w:t>
      </w:r>
    </w:p>
    <w:p w:rsidR="00D86BE5" w:rsidRPr="0079172E" w:rsidRDefault="00D86BE5" w:rsidP="00D86BE5">
      <w:pPr>
        <w:tabs>
          <w:tab w:val="left" w:pos="720"/>
          <w:tab w:val="left" w:pos="1440"/>
          <w:tab w:val="left" w:pos="1620"/>
          <w:tab w:val="left" w:pos="1800"/>
        </w:tabs>
        <w:spacing w:line="360" w:lineRule="exact"/>
        <w:ind w:firstLine="2340"/>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675648" behindDoc="0" locked="0" layoutInCell="1" allowOverlap="1">
                <wp:simplePos x="0" y="0"/>
                <wp:positionH relativeFrom="column">
                  <wp:posOffset>1828800</wp:posOffset>
                </wp:positionH>
                <wp:positionV relativeFrom="paragraph">
                  <wp:posOffset>32385</wp:posOffset>
                </wp:positionV>
                <wp:extent cx="0" cy="457200"/>
                <wp:effectExtent l="13335" t="5715" r="5715" b="13335"/>
                <wp:wrapNone/>
                <wp:docPr id="910" name="Straight Connector 9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203979" id="Straight Connector 910"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2.55pt" to="2in,3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1676672" behindDoc="0" locked="0" layoutInCell="1" allowOverlap="1">
                <wp:simplePos x="0" y="0"/>
                <wp:positionH relativeFrom="column">
                  <wp:posOffset>1828800</wp:posOffset>
                </wp:positionH>
                <wp:positionV relativeFrom="paragraph">
                  <wp:posOffset>222250</wp:posOffset>
                </wp:positionV>
                <wp:extent cx="457200" cy="0"/>
                <wp:effectExtent l="13335" t="5080" r="5715" b="13970"/>
                <wp:wrapNone/>
                <wp:docPr id="909" name="Straight Connector 9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83CBC9" id="Straight Connector 909"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7.5pt" to="180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"/>
            </w:pict>
          </mc:Fallback>
        </mc:AlternateContent>
      </w:r>
      <w:r w:rsidRPr="0079172E">
        <w:rPr>
          <w:rFonts w:ascii="Times New Roman" w:hAnsi="Times New Roman" w:cs="Times New Roman"/>
          <w:sz w:val="28"/>
          <w:szCs w:val="28"/>
          <w:lang w:val="nl-NL"/>
        </w:rPr>
        <w:t>8,4     4</w:t>
      </w:r>
    </w:p>
    <w:p w:rsidR="00D86BE5" w:rsidRPr="0079172E" w:rsidRDefault="00D86BE5" w:rsidP="00D86BE5">
      <w:pPr>
        <w:tabs>
          <w:tab w:val="left" w:pos="720"/>
          <w:tab w:val="left" w:pos="1440"/>
          <w:tab w:val="left" w:pos="1620"/>
          <w:tab w:val="left" w:pos="1800"/>
        </w:tabs>
        <w:spacing w:line="360" w:lineRule="exact"/>
        <w:ind w:firstLine="2340"/>
        <w:rPr>
          <w:rFonts w:ascii="Times New Roman" w:hAnsi="Times New Roman" w:cs="Times New Roman"/>
          <w:sz w:val="28"/>
          <w:szCs w:val="28"/>
          <w:lang w:val="nl-NL"/>
        </w:rPr>
      </w:pPr>
      <w:r w:rsidRPr="0079172E">
        <w:rPr>
          <w:rFonts w:ascii="Times New Roman" w:hAnsi="Times New Roman" w:cs="Times New Roman"/>
          <w:sz w:val="28"/>
          <w:szCs w:val="28"/>
          <w:lang w:val="nl-NL"/>
        </w:rPr>
        <w:t>0 4    2,1(m). Đó là các bước của thao tác tính.</w:t>
      </w:r>
    </w:p>
    <w:p w:rsidR="00D86BE5" w:rsidRPr="0079172E" w:rsidRDefault="00D86BE5" w:rsidP="00D86BE5">
      <w:pPr>
        <w:tabs>
          <w:tab w:val="left" w:pos="720"/>
          <w:tab w:val="left" w:pos="1440"/>
          <w:tab w:val="left" w:pos="1620"/>
          <w:tab w:val="left" w:pos="1800"/>
        </w:tabs>
        <w:spacing w:line="360" w:lineRule="exact"/>
        <w:ind w:firstLine="234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0</w:t>
      </w:r>
    </w:p>
    <w:p w:rsidR="00D86BE5" w:rsidRPr="0079172E" w:rsidRDefault="00D86BE5" w:rsidP="00D86BE5">
      <w:pPr>
        <w:tabs>
          <w:tab w:val="left" w:pos="545"/>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GV cho HS nêu nhận xét về cách thực hiện phép chia 8,4 : 4 = (m) qua mấy thao tác ?(2) Đó là những thao tác nào?( ..) Nêu lại các bước của thao tác tính?</w:t>
      </w:r>
    </w:p>
    <w:p w:rsidR="00D86BE5" w:rsidRPr="0079172E" w:rsidRDefault="00D86BE5" w:rsidP="00D86BE5">
      <w:pPr>
        <w:tabs>
          <w:tab w:val="left" w:pos="72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hia phần nguyên (8) của số bị chia (8,4) cho số chia (4).</w:t>
      </w:r>
    </w:p>
    <w:p w:rsidR="00D86BE5" w:rsidRPr="0079172E" w:rsidRDefault="00D86BE5" w:rsidP="00D86BE5">
      <w:pPr>
        <w:tabs>
          <w:tab w:val="left" w:pos="72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Viết dấu phẩy vào bên phải 2 ở thương.</w:t>
      </w:r>
    </w:p>
    <w:p w:rsidR="00D86BE5" w:rsidRPr="0079172E" w:rsidRDefault="00D86BE5" w:rsidP="00D86BE5">
      <w:pPr>
        <w:tabs>
          <w:tab w:val="left" w:pos="72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Tiếp tục chia: lấy chữ số 4 ở phần TP của SBC để tiếp tục thực hiện phép chia.</w:t>
      </w:r>
    </w:p>
    <w:p w:rsidR="00D86BE5" w:rsidRPr="0079172E" w:rsidRDefault="00D86BE5" w:rsidP="00D86BE5">
      <w:pPr>
        <w:tabs>
          <w:tab w:val="left" w:pos="720"/>
          <w:tab w:val="left" w:pos="144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GV nêu ví dụ 2 rồi cho HS tự đặt tính, tính, nhận xét tương tự như ví dụ 1.</w:t>
      </w:r>
    </w:p>
    <w:p w:rsidR="00D86BE5" w:rsidRPr="0079172E" w:rsidRDefault="00D86BE5" w:rsidP="00D86BE5">
      <w:pPr>
        <w:tabs>
          <w:tab w:val="left" w:pos="720"/>
          <w:tab w:val="left" w:pos="144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Qua 2 VD cho biết để tìm được KQ  sau khi đặt tính xong ta thực hiện qua mấy thao tác.Là những thao tác nào?(...) =&gt; Đó là cách chia STP cho số tự nhiên nói chung</w:t>
      </w:r>
    </w:p>
    <w:p w:rsidR="00D86BE5" w:rsidRPr="0079172E" w:rsidRDefault="00D86BE5" w:rsidP="00D86BE5">
      <w:pPr>
        <w:tabs>
          <w:tab w:val="left" w:pos="720"/>
          <w:tab w:val="left" w:pos="144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Nêu cách thực hiện phép chia 1 số thập phân cho 1 số tự nhiên?  HS nhắc lại.</w:t>
      </w:r>
    </w:p>
    <w:p w:rsidR="00D86BE5" w:rsidRPr="0079172E" w:rsidRDefault="00D86BE5" w:rsidP="00D86BE5">
      <w:pPr>
        <w:tabs>
          <w:tab w:val="left" w:pos="720"/>
          <w:tab w:val="left" w:pos="1440"/>
          <w:tab w:val="left" w:pos="1800"/>
        </w:tabs>
        <w:spacing w:line="360" w:lineRule="exac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2. Thực hành</w:t>
      </w:r>
      <w:r w:rsidRPr="0079172E">
        <w:rPr>
          <w:rFonts w:ascii="Times New Roman" w:hAnsi="Times New Roman" w:cs="Times New Roman"/>
          <w:i/>
          <w:sz w:val="28"/>
          <w:szCs w:val="28"/>
          <w:lang w:val="nl-NL"/>
        </w:rPr>
        <w:t>:</w:t>
      </w:r>
    </w:p>
    <w:p w:rsidR="00D86BE5" w:rsidRPr="0079172E" w:rsidRDefault="00D86BE5" w:rsidP="00D86BE5">
      <w:pPr>
        <w:tabs>
          <w:tab w:val="left" w:pos="720"/>
          <w:tab w:val="left" w:pos="126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HS tự làm (đặt tính, tính) lần lượt trong  vở //HS lên bảng</w:t>
      </w:r>
    </w:p>
    <w:p w:rsidR="00D86BE5" w:rsidRPr="0079172E" w:rsidRDefault="00D86BE5" w:rsidP="00D86BE5">
      <w:pPr>
        <w:tabs>
          <w:tab w:val="left" w:pos="720"/>
          <w:tab w:val="left" w:pos="126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cách thực hiện phép chia  ?</w:t>
      </w:r>
    </w:p>
    <w:p w:rsidR="00D86BE5" w:rsidRPr="0079172E" w:rsidRDefault="00D86BE5" w:rsidP="00D86BE5">
      <w:pPr>
        <w:tabs>
          <w:tab w:val="left" w:pos="720"/>
          <w:tab w:val="left" w:pos="126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hi chữ số phần nguyên không chia được cho số chia, ta làm thế nào?(Viết 0 vào thương - đánh dấu phẩy rồi chia tiếp)</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Tìm x. HĐ nhóm 4: Nhóm trưởng điều hành các bạn tự làm bài tập 3 sau đó trao đổi nhóm đôi, nhóm 4. LPHT lên chia sẻ. GV kết luận:</w:t>
      </w:r>
    </w:p>
    <w:p w:rsidR="00D86BE5" w:rsidRPr="0079172E" w:rsidRDefault="00D86BE5" w:rsidP="00D86BE5">
      <w:pPr>
        <w:tabs>
          <w:tab w:val="left" w:pos="720"/>
          <w:tab w:val="left" w:pos="126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thành phần chưa biết trong phép tính ? Nhắc cách tìm thừa số?</w:t>
      </w:r>
    </w:p>
    <w:p w:rsidR="00D86BE5" w:rsidRPr="0079172E" w:rsidRDefault="00D86BE5" w:rsidP="00D86BE5">
      <w:pPr>
        <w:tabs>
          <w:tab w:val="left" w:pos="720"/>
          <w:tab w:val="left" w:pos="126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3: Cho HS giải. HS nêu tóm tắt bài toán rồi giải và chữa bài.  </w:t>
      </w:r>
    </w:p>
    <w:p w:rsidR="00D86BE5" w:rsidRPr="0079172E" w:rsidRDefault="00D86BE5" w:rsidP="00D86BE5">
      <w:pPr>
        <w:tabs>
          <w:tab w:val="left" w:pos="720"/>
          <w:tab w:val="left" w:pos="126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Nêu cách chia số Tp cho STN?</w:t>
      </w:r>
    </w:p>
    <w:p w:rsidR="00D86BE5" w:rsidRPr="0079172E" w:rsidRDefault="00D86BE5" w:rsidP="00D86BE5">
      <w:pPr>
        <w:tabs>
          <w:tab w:val="left" w:pos="720"/>
          <w:tab w:val="left" w:pos="1440"/>
          <w:tab w:val="left" w:pos="1620"/>
          <w:tab w:val="left" w:pos="1800"/>
        </w:tabs>
        <w:spacing w:line="360" w:lineRule="exact"/>
        <w:ind w:left="513"/>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 GV nhận xét giờ học. Dặn HS  thuộc QT.</w:t>
      </w:r>
    </w:p>
    <w:p w:rsidR="00D86BE5" w:rsidRPr="0079172E" w:rsidRDefault="00D86BE5" w:rsidP="00D86BE5">
      <w:pPr>
        <w:tabs>
          <w:tab w:val="left" w:pos="252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noProof/>
          <w:sz w:val="28"/>
          <w:szCs w:val="28"/>
        </w:rPr>
        <mc:AlternateContent>
          <mc:Choice Requires="wps">
            <w:drawing>
              <wp:anchor distT="0" distB="0" distL="114300" distR="114300" simplePos="0" relativeHeight="252261376" behindDoc="0" locked="0" layoutInCell="1" allowOverlap="1">
                <wp:simplePos x="0" y="0"/>
                <wp:positionH relativeFrom="column">
                  <wp:posOffset>1661160</wp:posOffset>
                </wp:positionH>
                <wp:positionV relativeFrom="paragraph">
                  <wp:posOffset>71120</wp:posOffset>
                </wp:positionV>
                <wp:extent cx="2076450" cy="0"/>
                <wp:effectExtent l="7620" t="10160" r="11430" b="8890"/>
                <wp:wrapNone/>
                <wp:docPr id="908" name="Straight Connector 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444382" id="Straight Connector 908" o:spid="_x0000_s1026" style="position:absolute;z-index:25226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8pt,5.6pt" to="294.3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"/>
            </w:pict>
          </mc:Fallback>
        </mc:AlternateContent>
      </w:r>
    </w:p>
    <w:p w:rsidR="00D86BE5" w:rsidRPr="0079172E" w:rsidRDefault="00D86BE5" w:rsidP="00D86BE5">
      <w:pPr>
        <w:tabs>
          <w:tab w:val="left" w:pos="252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CHÍNH TẢ</w:t>
      </w:r>
    </w:p>
    <w:p w:rsidR="00D86BE5" w:rsidRPr="0079172E" w:rsidRDefault="00D86BE5" w:rsidP="00D86BE5">
      <w:pPr>
        <w:tabs>
          <w:tab w:val="left" w:pos="252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Nghe - viết): HÀNH TRÌNH CỦA BẦY ONG</w:t>
      </w:r>
    </w:p>
    <w:p w:rsidR="00D86BE5" w:rsidRPr="0079172E" w:rsidRDefault="00D86BE5" w:rsidP="00D86BE5">
      <w:pPr>
        <w:spacing w:line="360" w:lineRule="exact"/>
        <w:jc w:val="both"/>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684864" behindDoc="0" locked="0" layoutInCell="1" allowOverlap="1">
                <wp:simplePos x="0" y="0"/>
                <wp:positionH relativeFrom="column">
                  <wp:posOffset>8167370</wp:posOffset>
                </wp:positionH>
                <wp:positionV relativeFrom="paragraph">
                  <wp:posOffset>118745</wp:posOffset>
                </wp:positionV>
                <wp:extent cx="2976245" cy="0"/>
                <wp:effectExtent l="8255" t="8890" r="6350" b="10160"/>
                <wp:wrapNone/>
                <wp:docPr id="907" name="Straight Connector 9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62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34CA2D" id="Straight Connector 907"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3.1pt,9.35pt" to="877.4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fOh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"/>
            </w:pict>
          </mc:Fallback>
        </mc:AlternateContent>
      </w:r>
      <w:r w:rsidRPr="0079172E">
        <w:rPr>
          <w:rFonts w:ascii="Times New Roman" w:hAnsi="Times New Roman" w:cs="Times New Roman"/>
          <w:b/>
          <w:sz w:val="28"/>
          <w:szCs w:val="28"/>
          <w:lang w:val="nl-NL"/>
        </w:rPr>
        <w:t>I. Mục đích, yêu cầu:</w:t>
      </w:r>
    </w:p>
    <w:p w:rsidR="00D86BE5" w:rsidRPr="0079172E" w:rsidRDefault="00D86BE5" w:rsidP="00D86BE5">
      <w:pPr>
        <w:tabs>
          <w:tab w:val="left" w:pos="54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Nhớ - viết đúng bài chính tả, trình bày đúng các câu thơ lục bát.</w:t>
      </w:r>
    </w:p>
    <w:p w:rsidR="00D86BE5" w:rsidRPr="0079172E" w:rsidRDefault="00D86BE5" w:rsidP="00D86BE5">
      <w:pPr>
        <w:tabs>
          <w:tab w:val="left" w:pos="54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Làm đ</w:t>
      </w:r>
      <w:r w:rsidRPr="0079172E">
        <w:rPr>
          <w:rFonts w:ascii="Times New Roman" w:hAnsi="Times New Roman" w:cs="Times New Roman"/>
          <w:sz w:val="28"/>
          <w:szCs w:val="28"/>
          <w:lang w:val="nl-NL"/>
        </w:rPr>
        <w:softHyphen/>
        <w:t>ược bài tập (2)a/b hoặc bài tập 3 a/b</w:t>
      </w:r>
    </w:p>
    <w:p w:rsidR="00D86BE5" w:rsidRPr="0079172E" w:rsidRDefault="00D86BE5" w:rsidP="00D86BE5">
      <w:pPr>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Đồ dùng dạy - học: </w:t>
      </w:r>
      <w:r w:rsidRPr="0079172E">
        <w:rPr>
          <w:rFonts w:ascii="Times New Roman" w:hAnsi="Times New Roman" w:cs="Times New Roman"/>
          <w:sz w:val="28"/>
          <w:szCs w:val="28"/>
          <w:lang w:val="nl-NL"/>
        </w:rPr>
        <w:t>Một số phiếu nhỏ viết nội dung bài tập 2a.</w:t>
      </w:r>
    </w:p>
    <w:p w:rsidR="00D86BE5" w:rsidRPr="0079172E" w:rsidRDefault="00D86BE5" w:rsidP="00D86BE5">
      <w:pPr>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Hoạt động dạy - học:</w:t>
      </w:r>
    </w:p>
    <w:p w:rsidR="00D86BE5" w:rsidRPr="0079172E" w:rsidRDefault="00D86BE5" w:rsidP="00D86BE5">
      <w:pPr>
        <w:tabs>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 HS viết những từ ngữ chứa các tiếng có âm đầu s/x hoặc âm cuối t/c đã học ở tiết trư</w:t>
      </w:r>
      <w:r w:rsidRPr="0079172E">
        <w:rPr>
          <w:rFonts w:ascii="Times New Roman" w:hAnsi="Times New Roman" w:cs="Times New Roman"/>
          <w:sz w:val="28"/>
          <w:szCs w:val="28"/>
          <w:lang w:val="nl-NL"/>
        </w:rPr>
        <w:softHyphen/>
        <w:t>ớc.</w:t>
      </w:r>
    </w:p>
    <w:p w:rsidR="00D86BE5" w:rsidRPr="0079172E" w:rsidRDefault="00D86BE5" w:rsidP="00D86BE5">
      <w:pPr>
        <w:tabs>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mới:</w:t>
      </w:r>
    </w:p>
    <w:p w:rsidR="00D86BE5" w:rsidRPr="0079172E" w:rsidRDefault="00D86BE5" w:rsidP="00D86BE5">
      <w:pPr>
        <w:tabs>
          <w:tab w:val="left" w:pos="1080"/>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GV nêu mục đích, yêu cầu giờ học.</w:t>
      </w:r>
    </w:p>
    <w:p w:rsidR="00D86BE5" w:rsidRPr="0079172E" w:rsidRDefault="00D86BE5" w:rsidP="00D86BE5">
      <w:pPr>
        <w:tabs>
          <w:tab w:val="left" w:pos="540"/>
          <w:tab w:val="left" w:pos="1080"/>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w:t>
      </w:r>
      <w:r w:rsidRPr="0079172E">
        <w:rPr>
          <w:rFonts w:ascii="Times New Roman" w:hAnsi="Times New Roman" w:cs="Times New Roman"/>
          <w:sz w:val="28"/>
          <w:szCs w:val="28"/>
          <w:lang w:val="nl-NL"/>
        </w:rPr>
        <w:softHyphen/>
        <w:t>ướng dẫn HS nghe - viết:</w:t>
      </w:r>
    </w:p>
    <w:p w:rsidR="00D86BE5" w:rsidRPr="0079172E" w:rsidRDefault="00D86BE5" w:rsidP="00D86BE5">
      <w:pPr>
        <w:tabs>
          <w:tab w:val="left" w:pos="545"/>
          <w:tab w:val="left" w:pos="108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Một HS đọc trong SGK  bài thơ Hành trình của bầy ong.</w:t>
      </w:r>
    </w:p>
    <w:p w:rsidR="00D86BE5" w:rsidRPr="0079172E" w:rsidRDefault="00D86BE5" w:rsidP="00D86BE5">
      <w:pPr>
        <w:tabs>
          <w:tab w:val="left" w:pos="900"/>
        </w:tabs>
        <w:spacing w:line="360" w:lineRule="exac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2 HS nối tiép nhau đọc thuộc lòng  bài thơ</w:t>
      </w:r>
      <w:r w:rsidRPr="0079172E">
        <w:rPr>
          <w:rFonts w:ascii="Times New Roman" w:hAnsi="Times New Roman" w:cs="Times New Roman"/>
          <w:iCs/>
          <w:sz w:val="28"/>
          <w:szCs w:val="28"/>
          <w:lang w:val="nl-NL"/>
        </w:rPr>
        <w:t xml:space="preserve">. </w:t>
      </w:r>
    </w:p>
    <w:p w:rsidR="00D86BE5" w:rsidRPr="0079172E" w:rsidRDefault="00D86BE5" w:rsidP="00D86BE5">
      <w:pPr>
        <w:tabs>
          <w:tab w:val="left" w:pos="54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Cả lớp đọc thầm lại bài thơ để ghi nhớ; xem lại cách trình bày các câu thơ lục bát, những chữ các em dễ viết sai chính tả. (rong ruổi, rù rì, nối liền, lặng thầm,...).</w:t>
      </w:r>
    </w:p>
    <w:p w:rsidR="00D86BE5" w:rsidRPr="0079172E" w:rsidRDefault="00D86BE5" w:rsidP="00D86BE5">
      <w:pPr>
        <w:tabs>
          <w:tab w:val="left" w:pos="545"/>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đọc cho HS viết các từ khó.</w:t>
      </w:r>
    </w:p>
    <w:p w:rsidR="00D86BE5" w:rsidRPr="0079172E" w:rsidRDefault="00D86BE5" w:rsidP="00D86BE5">
      <w:pPr>
        <w:tabs>
          <w:tab w:val="left" w:pos="900"/>
        </w:tabs>
        <w:spacing w:line="360" w:lineRule="exac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viết bài chính tả.</w:t>
      </w:r>
    </w:p>
    <w:p w:rsidR="00D86BE5" w:rsidRPr="0079172E" w:rsidRDefault="00D86BE5" w:rsidP="00D86BE5">
      <w:pPr>
        <w:tabs>
          <w:tab w:val="left" w:pos="900"/>
        </w:tabs>
        <w:spacing w:line="360" w:lineRule="exac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GV  nx  1/4 số bài.</w:t>
      </w:r>
    </w:p>
    <w:p w:rsidR="00D86BE5" w:rsidRPr="0079172E" w:rsidRDefault="00D86BE5" w:rsidP="00D86BE5">
      <w:pPr>
        <w:tabs>
          <w:tab w:val="left" w:pos="900"/>
        </w:tabs>
        <w:spacing w:line="360" w:lineRule="exac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hận xét bài viết của HS.</w:t>
      </w:r>
    </w:p>
    <w:p w:rsidR="00D86BE5" w:rsidRPr="0079172E" w:rsidRDefault="00D86BE5" w:rsidP="00D86BE5">
      <w:pPr>
        <w:tabs>
          <w:tab w:val="left" w:pos="1080"/>
        </w:tabs>
        <w:spacing w:line="360" w:lineRule="exac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3. H</w:t>
      </w:r>
      <w:r w:rsidRPr="0079172E">
        <w:rPr>
          <w:rFonts w:ascii="Times New Roman" w:hAnsi="Times New Roman" w:cs="Times New Roman"/>
          <w:sz w:val="28"/>
          <w:szCs w:val="28"/>
          <w:lang w:val="nl-NL"/>
        </w:rPr>
        <w:softHyphen/>
        <w:t>ướng dẫn HS  làm bài tập chính tả</w:t>
      </w:r>
      <w:r w:rsidRPr="0079172E">
        <w:rPr>
          <w:rFonts w:ascii="Times New Roman" w:hAnsi="Times New Roman" w:cs="Times New Roman"/>
          <w:i/>
          <w:sz w:val="28"/>
          <w:szCs w:val="28"/>
          <w:lang w:val="nl-NL"/>
        </w:rPr>
        <w:t>:</w:t>
      </w:r>
    </w:p>
    <w:p w:rsidR="00D86BE5" w:rsidRPr="0079172E" w:rsidRDefault="00D86BE5" w:rsidP="00D86BE5">
      <w:pPr>
        <w:tabs>
          <w:tab w:val="left" w:pos="900"/>
          <w:tab w:val="left" w:pos="1080"/>
        </w:tabs>
        <w:spacing w:line="360" w:lineRule="exact"/>
        <w:ind w:left="-109" w:firstLine="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HĐ nhóm 4: Nhóm trưởng điều hành các bạn tự viết nhanh 2 từ ngữ có   chứa 2 tiếng có s / x sau đó trao đổi nhóm đôi, nhóm 4. LPHT lên chia sẻ. GV nx</w:t>
      </w:r>
    </w:p>
    <w:p w:rsidR="00D86BE5" w:rsidRPr="0079172E" w:rsidRDefault="00D86BE5" w:rsidP="00D86BE5">
      <w:pPr>
        <w:tabs>
          <w:tab w:val="left" w:pos="1260"/>
        </w:tabs>
        <w:spacing w:line="360" w:lineRule="exact"/>
        <w:ind w:left="4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3: GV yêu cầu HS làm bài 3a</w:t>
      </w:r>
    </w:p>
    <w:p w:rsidR="00D86BE5" w:rsidRPr="0079172E" w:rsidRDefault="00D86BE5" w:rsidP="00D86BE5">
      <w:pPr>
        <w:tabs>
          <w:tab w:val="left" w:pos="900"/>
          <w:tab w:val="left" w:pos="1260"/>
        </w:tabs>
        <w:spacing w:line="360" w:lineRule="exac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nêu kết quả. GV nhận xét, chữa bài.</w:t>
      </w:r>
    </w:p>
    <w:p w:rsidR="00D86BE5" w:rsidRPr="0079172E" w:rsidRDefault="00D86BE5" w:rsidP="00D86BE5">
      <w:pPr>
        <w:tabs>
          <w:tab w:val="left" w:pos="108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GV nhận xét tiết học. Dặn dò</w:t>
      </w:r>
    </w:p>
    <w:p w:rsidR="00D86BE5" w:rsidRPr="0079172E" w:rsidRDefault="00D86BE5" w:rsidP="00D86BE5">
      <w:pPr>
        <w:tabs>
          <w:tab w:val="left" w:pos="1620"/>
          <w:tab w:val="left" w:pos="1800"/>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i/>
          <w:noProof/>
          <w:sz w:val="28"/>
          <w:szCs w:val="28"/>
        </w:rPr>
        <mc:AlternateContent>
          <mc:Choice Requires="wps">
            <w:drawing>
              <wp:anchor distT="0" distB="0" distL="114300" distR="114300" simplePos="0" relativeHeight="251685888" behindDoc="0" locked="0" layoutInCell="1" allowOverlap="1">
                <wp:simplePos x="0" y="0"/>
                <wp:positionH relativeFrom="column">
                  <wp:posOffset>1799590</wp:posOffset>
                </wp:positionH>
                <wp:positionV relativeFrom="paragraph">
                  <wp:posOffset>135255</wp:posOffset>
                </wp:positionV>
                <wp:extent cx="1938020" cy="0"/>
                <wp:effectExtent l="12700" t="7620" r="11430" b="11430"/>
                <wp:wrapNone/>
                <wp:docPr id="906" name="Straight Connector 9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8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422EF8" id="Straight Connector 906"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10.65pt" to="294.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X+nHgIAADo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"/>
            </w:pict>
          </mc:Fallback>
        </mc:AlternateContent>
      </w:r>
    </w:p>
    <w:p w:rsidR="00D86BE5" w:rsidRPr="0079172E" w:rsidRDefault="00D86BE5" w:rsidP="00D86BE5">
      <w:pPr>
        <w:tabs>
          <w:tab w:val="left" w:pos="159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LUYỆN TỪ VÀ CÂU</w:t>
      </w:r>
    </w:p>
    <w:p w:rsidR="00D86BE5" w:rsidRPr="0079172E" w:rsidRDefault="00D86BE5" w:rsidP="00D86BE5">
      <w:pPr>
        <w:tabs>
          <w:tab w:val="left" w:pos="1590"/>
        </w:tabs>
        <w:spacing w:line="264" w:lineRule="auto"/>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MỞ RỘNG VỐN TỪ: BẢO VỆ MÔI TRƯ</w:t>
      </w:r>
      <w:r w:rsidRPr="0079172E">
        <w:rPr>
          <w:rFonts w:ascii="Times New Roman" w:hAnsi="Times New Roman" w:cs="Times New Roman"/>
          <w:b/>
          <w:sz w:val="28"/>
          <w:szCs w:val="28"/>
          <w:lang w:val="nl-NL"/>
        </w:rPr>
        <w:softHyphen/>
        <w:t>ỜNG</w:t>
      </w:r>
    </w:p>
    <w:p w:rsidR="00D86BE5" w:rsidRPr="0079172E" w:rsidRDefault="00D86BE5" w:rsidP="00D86BE5">
      <w:pPr>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Hiểu đ</w:t>
      </w:r>
      <w:r w:rsidRPr="0079172E">
        <w:rPr>
          <w:rFonts w:ascii="Times New Roman" w:hAnsi="Times New Roman" w:cs="Times New Roman"/>
          <w:sz w:val="28"/>
          <w:szCs w:val="28"/>
          <w:lang w:val="nl-NL"/>
        </w:rPr>
        <w:softHyphen/>
        <w:t>ược</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khu bảo tồn đa dạng sinh học” qua đoạn văn gợi ý bài tập 1.</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Xếp các từ ngữ chỉ hành động đối với môi trư</w:t>
      </w:r>
      <w:r w:rsidRPr="0079172E">
        <w:rPr>
          <w:rFonts w:ascii="Times New Roman" w:hAnsi="Times New Roman" w:cs="Times New Roman"/>
          <w:sz w:val="28"/>
          <w:szCs w:val="28"/>
          <w:lang w:val="nl-NL"/>
        </w:rPr>
        <w:softHyphen/>
        <w:t>ờng vào nhóm thích hợp theo yêu cầu bài tập 2.</w:t>
      </w:r>
    </w:p>
    <w:p w:rsidR="00D86BE5" w:rsidRPr="0079172E" w:rsidRDefault="00D86BE5" w:rsidP="00D86BE5">
      <w:pPr>
        <w:tabs>
          <w:tab w:val="left" w:pos="5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iết đ</w:t>
      </w:r>
      <w:r w:rsidRPr="0079172E">
        <w:rPr>
          <w:rFonts w:ascii="Times New Roman" w:hAnsi="Times New Roman" w:cs="Times New Roman"/>
          <w:sz w:val="28"/>
          <w:szCs w:val="28"/>
          <w:lang w:val="nl-NL"/>
        </w:rPr>
        <w:softHyphen/>
        <w:t>ược đoạn văn có đề tài ngắn về môi trư</w:t>
      </w:r>
      <w:r w:rsidRPr="0079172E">
        <w:rPr>
          <w:rFonts w:ascii="Times New Roman" w:hAnsi="Times New Roman" w:cs="Times New Roman"/>
          <w:sz w:val="28"/>
          <w:szCs w:val="28"/>
          <w:lang w:val="nl-NL"/>
        </w:rPr>
        <w:softHyphen/>
        <w:t>ờng theo yêu cầu bài tập 3.</w:t>
      </w:r>
    </w:p>
    <w:p w:rsidR="00D86BE5" w:rsidRPr="0079172E" w:rsidRDefault="00D86BE5" w:rsidP="00D86BE5">
      <w:pPr>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 học:</w:t>
      </w:r>
    </w:p>
    <w:p w:rsidR="00D86BE5" w:rsidRPr="0079172E" w:rsidRDefault="00D86BE5" w:rsidP="00D86BE5">
      <w:pPr>
        <w:tabs>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 Đặt 1 câu có quan hệ từ và cho biết các từ ấy nối những từ ngữ nào trong câu?</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1 HS làm lại bài tập 4 tiết LTVC tr</w:t>
      </w:r>
      <w:r w:rsidRPr="0079172E">
        <w:rPr>
          <w:rFonts w:ascii="Times New Roman" w:hAnsi="Times New Roman" w:cs="Times New Roman"/>
          <w:sz w:val="28"/>
          <w:szCs w:val="28"/>
          <w:lang w:val="nl-NL"/>
        </w:rPr>
        <w:softHyphen/>
        <w:t>ước.</w:t>
      </w:r>
    </w:p>
    <w:p w:rsidR="00D86BE5" w:rsidRPr="0079172E" w:rsidRDefault="00D86BE5" w:rsidP="00D86BE5">
      <w:pPr>
        <w:tabs>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Giới thiệu bài: Gv nêu mục đích và yêu cầu của tiết học.</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Hư</w:t>
      </w:r>
      <w:r w:rsidRPr="0079172E">
        <w:rPr>
          <w:rFonts w:ascii="Times New Roman" w:hAnsi="Times New Roman" w:cs="Times New Roman"/>
          <w:sz w:val="28"/>
          <w:szCs w:val="28"/>
          <w:lang w:val="nl-NL"/>
        </w:rPr>
        <w:softHyphen/>
        <w:t>ớng dẫn HS làm bài tập:  HS mở SGK</w:t>
      </w:r>
    </w:p>
    <w:p w:rsidR="00D86BE5" w:rsidRPr="0079172E" w:rsidRDefault="00D86BE5" w:rsidP="00D86BE5">
      <w:pPr>
        <w:tabs>
          <w:tab w:val="left" w:pos="126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1:  HS đọc nội dung bài tập 1.</w:t>
      </w:r>
    </w:p>
    <w:p w:rsidR="00D86BE5" w:rsidRPr="0079172E" w:rsidRDefault="00D86BE5" w:rsidP="00D86BE5">
      <w:pPr>
        <w:spacing w:line="360" w:lineRule="exact"/>
        <w:ind w:firstLine="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GV gợi ý: Nghĩa của cụm từ “Khu bảo tồn đa dạng sinh học” đã đ</w:t>
      </w:r>
      <w:r w:rsidRPr="0079172E">
        <w:rPr>
          <w:rFonts w:ascii="Times New Roman" w:hAnsi="Times New Roman" w:cs="Times New Roman"/>
          <w:sz w:val="28"/>
          <w:szCs w:val="28"/>
          <w:lang w:val="nl-NL"/>
        </w:rPr>
        <w:softHyphen/>
        <w:t>ược thể hiện ngay trong đoạn văn.</w:t>
      </w:r>
    </w:p>
    <w:p w:rsidR="00D86BE5" w:rsidRPr="0079172E" w:rsidRDefault="00D86BE5" w:rsidP="00D86BE5">
      <w:pPr>
        <w:spacing w:line="360" w:lineRule="exact"/>
        <w:ind w:firstLine="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đọc lại đoạn văn, có thể trao đổi với bạn bên cạnh để trả lời câu hỏi. Chú ý số liệu thống kê và nhận xét về các loài động vật.(có 55 loài có vú…..thực vật)</w:t>
      </w:r>
    </w:p>
    <w:p w:rsidR="00D86BE5" w:rsidRPr="0079172E" w:rsidRDefault="00D86BE5" w:rsidP="00D86BE5">
      <w:pPr>
        <w:spacing w:line="360" w:lineRule="exact"/>
        <w:ind w:firstLine="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Khu bảo tồn đa dạng sinh học là gì?( là nơi lư</w:t>
      </w:r>
      <w:r w:rsidRPr="0079172E">
        <w:rPr>
          <w:rFonts w:ascii="Times New Roman" w:hAnsi="Times New Roman" w:cs="Times New Roman"/>
          <w:sz w:val="28"/>
          <w:szCs w:val="28"/>
          <w:lang w:val="nl-NL"/>
        </w:rPr>
        <w:softHyphen/>
        <w:t>u giữ những loài động vật, rừng nguyên sinh Nam Cát Tiên là khu bảo tồn đa dạng sinh họcvì có động vật, thảm thực vật rất phong phú.</w:t>
      </w:r>
    </w:p>
    <w:p w:rsidR="00D86BE5" w:rsidRPr="0079172E" w:rsidRDefault="00D86BE5" w:rsidP="00D86BE5">
      <w:pPr>
        <w:spacing w:line="360" w:lineRule="exact"/>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HS phát biểu ý kiến. GV chốt lại lời giải đúng.</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2:  HĐ nhóm 4: Nhóm trưởng điều hành các bạn tự làm bài tập sau đó trao đổi nhóm đôi, nhóm 4. LPHT lên chia sẻ. GV kết luận:</w:t>
      </w:r>
    </w:p>
    <w:p w:rsidR="00D86BE5" w:rsidRPr="0079172E" w:rsidRDefault="00D86BE5" w:rsidP="00D86BE5">
      <w:pPr>
        <w:tabs>
          <w:tab w:val="num" w:pos="93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hành động bảo vệ môi tr</w:t>
      </w:r>
      <w:r w:rsidRPr="0079172E">
        <w:rPr>
          <w:rFonts w:ascii="Times New Roman" w:hAnsi="Times New Roman" w:cs="Times New Roman"/>
          <w:sz w:val="28"/>
          <w:szCs w:val="28"/>
          <w:lang w:val="nl-NL"/>
        </w:rPr>
        <w:softHyphen/>
        <w:t>ường: trồng cây, trồng rừng, phủ xanh đồi trọc.</w:t>
      </w:r>
    </w:p>
    <w:p w:rsidR="00D86BE5" w:rsidRPr="0079172E" w:rsidRDefault="00D86BE5" w:rsidP="00D86BE5">
      <w:pPr>
        <w:tabs>
          <w:tab w:val="num" w:pos="93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Hành động phá hoại môi tr</w:t>
      </w:r>
      <w:r w:rsidRPr="0079172E">
        <w:rPr>
          <w:rFonts w:ascii="Times New Roman" w:hAnsi="Times New Roman" w:cs="Times New Roman"/>
          <w:sz w:val="28"/>
          <w:szCs w:val="28"/>
          <w:lang w:val="nl-NL"/>
        </w:rPr>
        <w:softHyphen/>
        <w:t>ường: các từ còn lại.</w:t>
      </w:r>
    </w:p>
    <w:p w:rsidR="00D86BE5" w:rsidRPr="0079172E" w:rsidRDefault="00D86BE5" w:rsidP="00D86BE5">
      <w:pPr>
        <w:tabs>
          <w:tab w:val="left" w:pos="1260"/>
          <w:tab w:val="left" w:pos="1800"/>
        </w:tabs>
        <w:spacing w:line="360" w:lineRule="exact"/>
        <w:jc w:val="both"/>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Bài tập 3: HS đọc nêu yêu cầu của bài tập 3.</w:t>
      </w:r>
    </w:p>
    <w:p w:rsidR="00D86BE5" w:rsidRPr="0079172E" w:rsidRDefault="00D86BE5" w:rsidP="00D86BE5">
      <w:pPr>
        <w:tabs>
          <w:tab w:val="num" w:pos="93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giải thích yêu cầu của bài tập. Mỗi em chọn 1 cụm từ ở bài tập 2 làm đề tài, viết 1 đoạn văn khoảng 5 câu về đề tài đó. HS nói tên đề tài mình chọn viết.</w:t>
      </w:r>
    </w:p>
    <w:p w:rsidR="00D86BE5" w:rsidRPr="0079172E" w:rsidRDefault="00D86BE5" w:rsidP="00D86BE5">
      <w:pPr>
        <w:tabs>
          <w:tab w:val="num" w:pos="93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viết bài. GV quan sát giúp HS  </w:t>
      </w:r>
    </w:p>
    <w:p w:rsidR="00D86BE5" w:rsidRPr="0079172E" w:rsidRDefault="00D86BE5" w:rsidP="00D86BE5">
      <w:pPr>
        <w:tabs>
          <w:tab w:val="num" w:pos="93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bài viết. Cả lớp và GV nhận xét.  </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 GV nhận xét tiết học. Dặn dò</w:t>
      </w:r>
    </w:p>
    <w:p w:rsidR="00D86BE5" w:rsidRPr="0079172E" w:rsidRDefault="00D86BE5" w:rsidP="00D86BE5">
      <w:pPr>
        <w:tabs>
          <w:tab w:val="left" w:pos="1590"/>
        </w:tabs>
        <w:spacing w:line="360" w:lineRule="exact"/>
        <w:ind w:left="-180" w:firstLine="720"/>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677696" behindDoc="0" locked="0" layoutInCell="1" allowOverlap="1">
                <wp:simplePos x="0" y="0"/>
                <wp:positionH relativeFrom="column">
                  <wp:posOffset>1730375</wp:posOffset>
                </wp:positionH>
                <wp:positionV relativeFrom="paragraph">
                  <wp:posOffset>83820</wp:posOffset>
                </wp:positionV>
                <wp:extent cx="2214880" cy="0"/>
                <wp:effectExtent l="10160" t="13335" r="13335" b="5715"/>
                <wp:wrapNone/>
                <wp:docPr id="905" name="Straight Connector 9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851BCB" id="Straight Connector 905"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6.6pt" to="310.6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ZPbHwIAADo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"/>
            </w:pict>
          </mc:Fallback>
        </mc:AlternateContent>
      </w:r>
    </w:p>
    <w:p w:rsidR="00D86BE5" w:rsidRPr="0079172E" w:rsidRDefault="00D86BE5" w:rsidP="00D86BE5">
      <w:pPr>
        <w:spacing w:line="360" w:lineRule="exac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Ĩ THUẬT</w:t>
      </w:r>
    </w:p>
    <w:p w:rsidR="00D86BE5" w:rsidRPr="0079172E" w:rsidRDefault="00D86BE5" w:rsidP="00D86BE5">
      <w:pPr>
        <w:spacing w:line="360" w:lineRule="exac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CẮT, KHÂU, THÊU HOẶC NẤU ĂN TỰ CHỌN</w:t>
      </w:r>
    </w:p>
    <w:p w:rsidR="00D86BE5" w:rsidRPr="0079172E" w:rsidRDefault="00D86BE5" w:rsidP="00D86BE5">
      <w:pPr>
        <w:tabs>
          <w:tab w:val="left" w:pos="900"/>
          <w:tab w:val="left" w:pos="1620"/>
          <w:tab w:val="left" w:pos="1800"/>
        </w:tabs>
        <w:spacing w:line="360" w:lineRule="exact"/>
        <w:ind w:firstLine="540"/>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Đã soạn thứ 4 tuần 12)</w:t>
      </w:r>
    </w:p>
    <w:p w:rsidR="00D86BE5" w:rsidRPr="0079172E" w:rsidRDefault="00D86BE5" w:rsidP="00D86BE5">
      <w:pPr>
        <w:spacing w:line="264" w:lineRule="auto"/>
        <w:rPr>
          <w:rFonts w:ascii="Times New Roman" w:hAnsi="Times New Roman" w:cs="Times New Roman"/>
          <w:b/>
          <w:i/>
          <w:sz w:val="28"/>
          <w:szCs w:val="28"/>
          <w:lang w:val="nl-NL"/>
        </w:rPr>
      </w:pPr>
      <w:r w:rsidRPr="0079172E">
        <w:rPr>
          <w:rFonts w:ascii="Times New Roman" w:hAnsi="Times New Roman" w:cs="Times New Roman"/>
          <w:b/>
          <w:i/>
          <w:noProof/>
          <w:sz w:val="28"/>
          <w:szCs w:val="28"/>
        </w:rPr>
        <mc:AlternateContent>
          <mc:Choice Requires="wps">
            <w:drawing>
              <wp:anchor distT="0" distB="0" distL="114300" distR="114300" simplePos="0" relativeHeight="251681792" behindDoc="0" locked="0" layoutInCell="1" allowOverlap="1">
                <wp:simplePos x="0" y="0"/>
                <wp:positionH relativeFrom="column">
                  <wp:posOffset>2007235</wp:posOffset>
                </wp:positionH>
                <wp:positionV relativeFrom="paragraph">
                  <wp:posOffset>88265</wp:posOffset>
                </wp:positionV>
                <wp:extent cx="2422525" cy="0"/>
                <wp:effectExtent l="10795" t="8255" r="5080" b="10795"/>
                <wp:wrapNone/>
                <wp:docPr id="904" name="Straight Connector 9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4B5122" id="Straight Connector 904"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05pt,6.95pt" to="348.8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"/>
            </w:pict>
          </mc:Fallback>
        </mc:AlternateContent>
      </w:r>
    </w:p>
    <w:p w:rsidR="00D86BE5" w:rsidRPr="0079172E" w:rsidRDefault="00D86BE5" w:rsidP="00D86BE5">
      <w:pPr>
        <w:tabs>
          <w:tab w:val="left" w:pos="545"/>
          <w:tab w:val="left" w:pos="1199"/>
          <w:tab w:val="left" w:pos="1620"/>
          <w:tab w:val="left" w:pos="1800"/>
        </w:tabs>
        <w:spacing w:line="360" w:lineRule="exact"/>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Ngày 25 tháng 11 năm 2016</w:t>
      </w:r>
    </w:p>
    <w:p w:rsidR="00D86BE5" w:rsidRPr="0079172E" w:rsidRDefault="00D86BE5" w:rsidP="00D86BE5">
      <w:pPr>
        <w:tabs>
          <w:tab w:val="left" w:pos="1095"/>
          <w:tab w:val="left" w:pos="1800"/>
        </w:tabs>
        <w:spacing w:line="264" w:lineRule="auto"/>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ãnh  đạo kí duyệt : </w:t>
      </w:r>
    </w:p>
    <w:p w:rsidR="00D86BE5" w:rsidRPr="0079172E" w:rsidRDefault="00D86BE5" w:rsidP="00D86BE5">
      <w:pPr>
        <w:tabs>
          <w:tab w:val="left" w:pos="1095"/>
          <w:tab w:val="left" w:pos="1800"/>
        </w:tabs>
        <w:spacing w:line="264" w:lineRule="auto"/>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1095"/>
          <w:tab w:val="left" w:pos="1800"/>
        </w:tabs>
        <w:spacing w:line="264" w:lineRule="auto"/>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PHT:  Lê Thị Đoan</w:t>
      </w:r>
    </w:p>
    <w:p w:rsidR="00D86BE5" w:rsidRPr="0079172E" w:rsidRDefault="00D86BE5" w:rsidP="00D86BE5">
      <w:pPr>
        <w:tabs>
          <w:tab w:val="left" w:pos="72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666432" behindDoc="0" locked="0" layoutInCell="1" allowOverlap="1">
                <wp:simplePos x="0" y="0"/>
                <wp:positionH relativeFrom="column">
                  <wp:posOffset>0</wp:posOffset>
                </wp:positionH>
                <wp:positionV relativeFrom="paragraph">
                  <wp:posOffset>140970</wp:posOffset>
                </wp:positionV>
                <wp:extent cx="6090920" cy="15875"/>
                <wp:effectExtent l="13335" t="11430" r="10795" b="10795"/>
                <wp:wrapNone/>
                <wp:docPr id="903" name="Straight Connector 9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0920" cy="15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73A0FA" id="Straight Connector 903"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1pt" to="479.6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noProof/>
          <w:sz w:val="28"/>
          <w:szCs w:val="28"/>
          <w:u w:val="single"/>
        </w:rPr>
        <mc:AlternateContent>
          <mc:Choice Requires="wps">
            <w:drawing>
              <wp:anchor distT="0" distB="0" distL="114300" distR="114300" simplePos="0" relativeHeight="251661312" behindDoc="0" locked="0" layoutInCell="1" allowOverlap="1">
                <wp:simplePos x="0" y="0"/>
                <wp:positionH relativeFrom="column">
                  <wp:posOffset>8098155</wp:posOffset>
                </wp:positionH>
                <wp:positionV relativeFrom="paragraph">
                  <wp:posOffset>209550</wp:posOffset>
                </wp:positionV>
                <wp:extent cx="2145665" cy="0"/>
                <wp:effectExtent l="5715" t="13335" r="10795" b="5715"/>
                <wp:wrapNone/>
                <wp:docPr id="902" name="Straight Connector 9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56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28153F" id="Straight Connector 90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7.65pt,16.5pt" to="806.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eMw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"/>
            </w:pict>
          </mc:Fallback>
        </mc:AlternateContent>
      </w:r>
      <w:r w:rsidRPr="0079172E">
        <w:rPr>
          <w:rFonts w:ascii="Times New Roman" w:hAnsi="Times New Roman" w:cs="Times New Roman"/>
          <w:b/>
          <w:i/>
          <w:sz w:val="28"/>
          <w:szCs w:val="28"/>
          <w:lang w:val="nl-NL"/>
        </w:rPr>
        <w:t>Thứ năm ngày 1 tháng 12 năm 2016</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OÁN</w:t>
      </w:r>
    </w:p>
    <w:p w:rsidR="00D86BE5" w:rsidRPr="0079172E" w:rsidRDefault="00D86BE5" w:rsidP="00D86BE5">
      <w:pPr>
        <w:tabs>
          <w:tab w:val="left" w:pos="1620"/>
          <w:tab w:val="left" w:pos="1800"/>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sz w:val="28"/>
          <w:szCs w:val="28"/>
          <w:lang w:val="nl-NL"/>
        </w:rPr>
        <w:lastRenderedPageBreak/>
        <w:t>LUYỆN TẬP (64)</w:t>
      </w:r>
    </w:p>
    <w:p w:rsidR="00D86BE5" w:rsidRPr="0079172E" w:rsidRDefault="00D86BE5" w:rsidP="00D86BE5">
      <w:pPr>
        <w:tabs>
          <w:tab w:val="left" w:pos="720"/>
          <w:tab w:val="left" w:pos="1440"/>
          <w:tab w:val="left" w:pos="1620"/>
          <w:tab w:val="left" w:pos="1800"/>
        </w:tabs>
        <w:spacing w:line="360" w:lineRule="exact"/>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Biết chia số thập phân cho số tự nhiên.</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ủng cố quy tắc chia thông qua giải bài toán có lời văn.</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TB bài. Giáo dục HS yêu thích môn Toán.</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Hoạt động dạy học:</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Nêu quy tắc chia 1 số thập phân cho 1 số tự nhiên</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Luyện tập:</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a. GTB</w:t>
      </w:r>
      <w:r w:rsidRPr="0079172E">
        <w:rPr>
          <w:rFonts w:ascii="Times New Roman" w:hAnsi="Times New Roman" w:cs="Times New Roman"/>
          <w:i/>
          <w:sz w:val="28"/>
          <w:szCs w:val="28"/>
          <w:lang w:val="nl-NL"/>
        </w:rPr>
        <w:t>:</w:t>
      </w:r>
      <w:r w:rsidRPr="0079172E">
        <w:rPr>
          <w:rFonts w:ascii="Times New Roman" w:hAnsi="Times New Roman" w:cs="Times New Roman"/>
          <w:sz w:val="28"/>
          <w:szCs w:val="28"/>
          <w:lang w:val="nl-NL"/>
        </w:rPr>
        <w:t xml:space="preserve"> GV nêu mục tiêu giờ học.</w:t>
      </w:r>
    </w:p>
    <w:p w:rsidR="00D86BE5" w:rsidRPr="0079172E" w:rsidRDefault="00D86BE5" w:rsidP="00D86BE5">
      <w:pPr>
        <w:tabs>
          <w:tab w:val="left" w:pos="72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Luyện tập</w:t>
      </w:r>
      <w:r w:rsidRPr="0079172E">
        <w:rPr>
          <w:rFonts w:ascii="Times New Roman" w:hAnsi="Times New Roman" w:cs="Times New Roman"/>
          <w:sz w:val="28"/>
          <w:szCs w:val="28"/>
          <w:lang w:val="nl-NL"/>
        </w:rPr>
        <w:tab/>
        <w:t xml:space="preserve"> </w:t>
      </w:r>
    </w:p>
    <w:p w:rsidR="00D86BE5" w:rsidRPr="0079172E" w:rsidRDefault="00D86BE5" w:rsidP="00D86BE5">
      <w:pPr>
        <w:tabs>
          <w:tab w:val="left" w:pos="720"/>
          <w:tab w:val="left" w:pos="1620"/>
          <w:tab w:val="left" w:pos="1800"/>
        </w:tabs>
        <w:spacing w:line="360" w:lineRule="exact"/>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T chép sẵn lên bảng. HS tự làm bài ýa. HSTB lại cách chia ?   </w:t>
      </w:r>
    </w:p>
    <w:p w:rsidR="00D86BE5" w:rsidRPr="0079172E" w:rsidRDefault="00D86BE5" w:rsidP="00D86BE5">
      <w:pPr>
        <w:tabs>
          <w:tab w:val="left" w:pos="720"/>
          <w:tab w:val="left" w:pos="1620"/>
          <w:tab w:val="left" w:pos="1800"/>
        </w:tabs>
        <w:spacing w:line="360" w:lineRule="exact"/>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Ý b. Phần nguyên 3 không chia được cho 4, ta làm thế nào?</w:t>
      </w:r>
    </w:p>
    <w:p w:rsidR="00D86BE5" w:rsidRPr="0079172E" w:rsidRDefault="00D86BE5" w:rsidP="00D86BE5">
      <w:pPr>
        <w:tabs>
          <w:tab w:val="left" w:pos="720"/>
          <w:tab w:val="left" w:pos="1620"/>
          <w:tab w:val="left" w:pos="1800"/>
        </w:tabs>
        <w:spacing w:line="360" w:lineRule="exact"/>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ếu phần nguyên không chia được cho số chia ta làm thế nào?(Viết 0 vào thương, đánh dấu phẩy) rồi chia tiếp.</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 d : HĐ nhóm 4: Nhóm trưởng điều hành các bạn tự làm sau đó trao đổi nhóm đôi, nhóm 4. LPHT lên chia sẻ. 2 HS lên gắn bảng nhóm GV kết luận: Nêu cách chia số thập phân cho số tự nhiên?</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Gọi 2 HS lên bảng mỗi em làm 1 phép tính. Cả lớp làm bài.Nhận xét chữa bài. HS nêu miệng phép chia.</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ết quả của phép chia là bao nhiêu? ?Số dư thuộc hàng nào?</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uốn thử lại  ta làm như thế nào? (Lấy thương nhân với số chia rồi cộng với số dư)</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cho HS thử lại phép chia = giấy nháp HS đọc kết quả.</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ậy khi chia STP cho STN mà có dư, ta làm thế nào?(Chia tiếp bằng cách viết thêm chữ số 0 vào bên phảI số dư -&gt;tiếp tục chia =&gt; Đó là ND chú ý</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T đưa 22,44 : 18 YC cả lớp chia // 1Hs lên bảng 1 số HS so sánh  kết quả và GV ghi lần lượt lên bảng.  Trong phép chia này thương là bn?( 1,24), số dư là bn?( </w:t>
      </w:r>
      <w:r w:rsidRPr="0079172E">
        <w:rPr>
          <w:rFonts w:ascii="Times New Roman" w:hAnsi="Times New Roman" w:cs="Times New Roman"/>
          <w:position w:val="-24"/>
          <w:sz w:val="28"/>
          <w:szCs w:val="28"/>
          <w:lang w:val="nl-NL"/>
        </w:rPr>
        <w:object w:dxaOrig="440" w:dyaOrig="620">
          <v:shape id="_x0000_i1236" type="#_x0000_t75" style="width:22.3pt;height:31.45pt" o:ole="">
            <v:imagedata r:id="rId332" o:title=""/>
          </v:shape>
          <o:OLEObject Type="Embed" ProgID="Equation.3" ShapeID="_x0000_i1236" DrawAspect="Content" ObjectID="_1598014941" r:id="rId333"/>
        </w:object>
      </w:r>
      <w:r w:rsidRPr="0079172E">
        <w:rPr>
          <w:rFonts w:ascii="Times New Roman" w:hAnsi="Times New Roman" w:cs="Times New Roman"/>
          <w:sz w:val="28"/>
          <w:szCs w:val="28"/>
          <w:lang w:val="nl-NL"/>
        </w:rPr>
        <w:t>). SBC có bn chữ số ở PTP thì thương cũng có bấy nhiêu chữ số ởPTP. Vậy số dư là  bn?( 0,12) để KT KQ ta làm gì?( Thử lại). HS đọc T ghi 1,24 x 18 + 0,12 =22,44 =&gt;đó là cách tìm giá trị của số dư trong phép chia STP cho STN</w:t>
      </w:r>
    </w:p>
    <w:p w:rsidR="00D86BE5" w:rsidRPr="0079172E" w:rsidRDefault="00D86BE5" w:rsidP="00D86BE5">
      <w:pPr>
        <w:tabs>
          <w:tab w:val="left" w:pos="720"/>
          <w:tab w:val="left" w:pos="1620"/>
          <w:tab w:val="left" w:pos="1800"/>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4: GV cho HS tóm tắt bài toán rồi giải và chữa bài </w:t>
      </w:r>
    </w:p>
    <w:p w:rsidR="00D86BE5" w:rsidRPr="0079172E" w:rsidRDefault="00D86BE5" w:rsidP="00D86BE5">
      <w:pPr>
        <w:tabs>
          <w:tab w:val="left" w:pos="720"/>
          <w:tab w:val="left" w:pos="1620"/>
          <w:tab w:val="left" w:pos="1800"/>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NDLT?  GV nhận xét tiết học. Dặn  dò</w:t>
      </w:r>
    </w:p>
    <w:p w:rsidR="00D86BE5" w:rsidRPr="0079172E" w:rsidRDefault="00D86BE5" w:rsidP="00D86BE5">
      <w:pPr>
        <w:tabs>
          <w:tab w:val="left" w:pos="720"/>
          <w:tab w:val="left" w:pos="1440"/>
          <w:tab w:val="left" w:pos="1620"/>
          <w:tab w:val="left" w:pos="1800"/>
        </w:tabs>
        <w:spacing w:line="360" w:lineRule="exact"/>
        <w:jc w:val="both"/>
        <w:rPr>
          <w:rFonts w:ascii="Times New Roman" w:hAnsi="Times New Roman" w:cs="Times New Roman"/>
          <w:b/>
          <w:i/>
          <w:sz w:val="28"/>
          <w:szCs w:val="28"/>
          <w:lang w:val="nl-NL"/>
        </w:rPr>
      </w:pPr>
      <w:r w:rsidRPr="0079172E">
        <w:rPr>
          <w:rFonts w:ascii="Times New Roman" w:hAnsi="Times New Roman" w:cs="Times New Roman"/>
          <w:b/>
          <w:i/>
          <w:noProof/>
          <w:sz w:val="28"/>
          <w:szCs w:val="28"/>
        </w:rPr>
        <w:lastRenderedPageBreak/>
        <mc:AlternateContent>
          <mc:Choice Requires="wps">
            <w:drawing>
              <wp:anchor distT="0" distB="0" distL="114300" distR="114300" simplePos="0" relativeHeight="251678720" behindDoc="0" locked="0" layoutInCell="1" allowOverlap="1">
                <wp:simplePos x="0" y="0"/>
                <wp:positionH relativeFrom="column">
                  <wp:posOffset>1938020</wp:posOffset>
                </wp:positionH>
                <wp:positionV relativeFrom="paragraph">
                  <wp:posOffset>61595</wp:posOffset>
                </wp:positionV>
                <wp:extent cx="1938020" cy="0"/>
                <wp:effectExtent l="8255" t="10160" r="6350" b="8890"/>
                <wp:wrapNone/>
                <wp:docPr id="901" name="Straight Connector 9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8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B80C0" id="Straight Connector 901"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4.85pt" to="305.2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"/>
            </w:pict>
          </mc:Fallback>
        </mc:AlternateContent>
      </w:r>
    </w:p>
    <w:p w:rsidR="00D86BE5" w:rsidRPr="0079172E" w:rsidRDefault="00D86BE5" w:rsidP="00D86BE5">
      <w:pPr>
        <w:tabs>
          <w:tab w:val="left" w:pos="720"/>
          <w:tab w:val="left" w:pos="1440"/>
          <w:tab w:val="left" w:pos="1620"/>
          <w:tab w:val="left" w:pos="1800"/>
        </w:tabs>
        <w:spacing w:line="360" w:lineRule="exac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KHOA HỌC</w:t>
      </w:r>
    </w:p>
    <w:p w:rsidR="00D86BE5" w:rsidRPr="0079172E" w:rsidRDefault="00D86BE5" w:rsidP="00D86BE5">
      <w:pPr>
        <w:tabs>
          <w:tab w:val="left" w:pos="720"/>
          <w:tab w:val="left" w:pos="1440"/>
          <w:tab w:val="left" w:pos="1620"/>
          <w:tab w:val="left" w:pos="1800"/>
        </w:tabs>
        <w:spacing w:line="360" w:lineRule="exact"/>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ĐÁ VÔI</w:t>
      </w:r>
    </w:p>
    <w:p w:rsidR="00D86BE5" w:rsidRPr="0079172E" w:rsidRDefault="00D86BE5" w:rsidP="00D86BE5">
      <w:pPr>
        <w:tabs>
          <w:tab w:val="left" w:pos="1620"/>
          <w:tab w:val="left" w:pos="1800"/>
        </w:tabs>
        <w:spacing w:line="264" w:lineRule="auto"/>
        <w:rPr>
          <w:rFonts w:ascii="Times New Roman" w:hAnsi="Times New Roman" w:cs="Times New Roman"/>
          <w:b/>
          <w:i/>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tabs>
          <w:tab w:val="left" w:pos="720"/>
          <w:tab w:val="left" w:pos="1620"/>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S biết kể tên 1 số núi đá vôi  </w:t>
      </w:r>
    </w:p>
    <w:p w:rsidR="00D86BE5" w:rsidRPr="0079172E" w:rsidRDefault="00D86BE5" w:rsidP="00D86BE5">
      <w:pPr>
        <w:tabs>
          <w:tab w:val="left" w:pos="720"/>
          <w:tab w:val="left" w:pos="1620"/>
          <w:tab w:val="left" w:pos="180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được một số tính chất của đá vôi và công dụng của chúng.</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an sát, nhận biết đá vôi.</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Hoạt động dạy học</w:t>
      </w:r>
      <w:r w:rsidRPr="0079172E">
        <w:rPr>
          <w:rFonts w:ascii="Times New Roman" w:hAnsi="Times New Roman" w:cs="Times New Roman"/>
          <w:sz w:val="28"/>
          <w:szCs w:val="28"/>
          <w:lang w:val="nl-NL"/>
        </w:rPr>
        <w:t>:</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Kiểm tra bài cũ: Nêu tính chất của nhôm. Cách bảo quản đồ dùng = nhôm?</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B. Bài mới:</w:t>
      </w:r>
    </w:p>
    <w:p w:rsidR="00D86BE5" w:rsidRPr="0079172E" w:rsidRDefault="00D86BE5" w:rsidP="00D86BE5">
      <w:pPr>
        <w:numPr>
          <w:ilvl w:val="0"/>
          <w:numId w:val="2"/>
        </w:numPr>
        <w:tabs>
          <w:tab w:val="left" w:pos="720"/>
          <w:tab w:val="left" w:pos="1620"/>
          <w:tab w:val="left" w:pos="1800"/>
        </w:tabs>
        <w:spacing w:after="0"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1: Làm việc với các thông tin và tranh ảnh sưu tầm được.</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Mục tiêu</w:t>
      </w:r>
      <w:r w:rsidRPr="0079172E">
        <w:rPr>
          <w:rFonts w:ascii="Times New Roman" w:hAnsi="Times New Roman" w:cs="Times New Roman"/>
          <w:i/>
          <w:sz w:val="28"/>
          <w:szCs w:val="28"/>
          <w:lang w:val="nl-NL"/>
        </w:rPr>
        <w:t>:</w:t>
      </w:r>
      <w:r w:rsidRPr="0079172E">
        <w:rPr>
          <w:rFonts w:ascii="Times New Roman" w:hAnsi="Times New Roman" w:cs="Times New Roman"/>
          <w:sz w:val="28"/>
          <w:szCs w:val="28"/>
          <w:lang w:val="nl-NL"/>
        </w:rPr>
        <w:t xml:space="preserve"> ***HS kể được tên 1 số vùng núi đá vôi cùng hang động của chúng và nêu được ích lợi của đá vôi.</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i/>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HĐ nhóm 4: Nhóm trưởng điều hành các bạn tự quan sát H1,3,2 SGK + Tranh ảnh sưu tầm viết tên hoặc dán tranh ảnh những vùng núi đá vôi cùng hang động của chúng và ích lợi của đá vôi đã sưu tầm được vào bảng nhóm</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sự hiểu biết của mình + SGK nêu lại tên 1 số núi đá vôi mà em biết ? Nêu công dụng của chúng  sau đó trao đổi nhóm đôi, nhóm 4. LPHT lên chia sẻ. </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kết luận: Nước ta có nhiều vùng núi đá vôi với những hang động nổi tiếng như Hương Tích (Hà Tây cũ và Hà Nội ngày nay), Bích động (Ninh Bình), Phong Nha (Quảng Bình), Ngũ Hành Sơn (Đà Nẵng), Hà Tiên (Kiên Giang)...Có nhiều loại đá vôi, được dùng vào những việc khác nhau như: lát đường, xây nhà, nung vôi, sản xuất xi măng, tạc tượng, làm phấn viết…</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oạt động 2: Quan sát hình.</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ục tiêu</w:t>
      </w:r>
      <w:r w:rsidRPr="0079172E">
        <w:rPr>
          <w:rFonts w:ascii="Times New Roman" w:hAnsi="Times New Roman" w:cs="Times New Roman"/>
          <w:i/>
          <w:sz w:val="28"/>
          <w:szCs w:val="28"/>
          <w:lang w:val="nl-NL"/>
        </w:rPr>
        <w:t>:</w:t>
      </w:r>
      <w:r w:rsidRPr="0079172E">
        <w:rPr>
          <w:rFonts w:ascii="Times New Roman" w:hAnsi="Times New Roman" w:cs="Times New Roman"/>
          <w:sz w:val="28"/>
          <w:szCs w:val="28"/>
          <w:lang w:val="nl-NL"/>
        </w:rPr>
        <w:t xml:space="preserve"> HS biết quan sát hình để phát hiện ra tính chất của đá vôi.</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HĐ nhóm 4: Nhóm trưởng điều hành các bạn tự quan sát các hình 4, 5 SGKvà làm thí nghiệm ( nếu có mẫu)</w:t>
      </w:r>
      <w:r w:rsidRPr="0079172E">
        <w:rPr>
          <w:rFonts w:ascii="Times New Roman" w:hAnsi="Times New Roman" w:cs="Times New Roman"/>
          <w:sz w:val="28"/>
          <w:szCs w:val="28"/>
          <w:lang w:val="nl-NL"/>
        </w:rPr>
        <w:tab/>
      </w:r>
    </w:p>
    <w:p w:rsidR="00D86BE5" w:rsidRPr="0079172E" w:rsidRDefault="00D86BE5" w:rsidP="00D86BE5">
      <w:pPr>
        <w:tabs>
          <w:tab w:val="left" w:pos="720"/>
          <w:tab w:val="left" w:pos="1620"/>
          <w:tab w:val="left" w:pos="1800"/>
        </w:tabs>
        <w:spacing w:line="160" w:lineRule="exact"/>
        <w:ind w:hanging="360"/>
        <w:jc w:val="both"/>
        <w:rPr>
          <w:rFonts w:ascii="Times New Roman" w:hAnsi="Times New Roman" w:cs="Times New Roman"/>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25"/>
        <w:gridCol w:w="3009"/>
        <w:gridCol w:w="3011"/>
      </w:tblGrid>
      <w:tr w:rsidR="00D86BE5" w:rsidRPr="0079172E" w:rsidTr="00E93AC9">
        <w:trPr>
          <w:trHeight w:val="779"/>
        </w:trPr>
        <w:tc>
          <w:tcPr>
            <w:tcW w:w="3378" w:type="dxa"/>
            <w:vAlign w:val="center"/>
          </w:tcPr>
          <w:p w:rsidR="00D86BE5" w:rsidRPr="0079172E" w:rsidRDefault="00D86BE5" w:rsidP="00E93AC9">
            <w:pPr>
              <w:tabs>
                <w:tab w:val="left" w:pos="720"/>
                <w:tab w:val="left" w:pos="1620"/>
                <w:tab w:val="left" w:pos="1800"/>
              </w:tabs>
              <w:spacing w:line="360" w:lineRule="exact"/>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Thí nghiệm</w:t>
            </w:r>
          </w:p>
        </w:tc>
        <w:tc>
          <w:tcPr>
            <w:tcW w:w="3059" w:type="dxa"/>
            <w:vAlign w:val="center"/>
          </w:tcPr>
          <w:p w:rsidR="00D86BE5" w:rsidRPr="0079172E" w:rsidRDefault="00D86BE5" w:rsidP="00E93AC9">
            <w:pPr>
              <w:tabs>
                <w:tab w:val="left" w:pos="720"/>
                <w:tab w:val="left" w:pos="1620"/>
                <w:tab w:val="left" w:pos="1800"/>
              </w:tabs>
              <w:spacing w:line="360" w:lineRule="exact"/>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Mô tả hiện tượng</w:t>
            </w:r>
          </w:p>
        </w:tc>
        <w:tc>
          <w:tcPr>
            <w:tcW w:w="3060" w:type="dxa"/>
            <w:vAlign w:val="center"/>
          </w:tcPr>
          <w:p w:rsidR="00D86BE5" w:rsidRPr="0079172E" w:rsidRDefault="00D86BE5" w:rsidP="00E93AC9">
            <w:pPr>
              <w:tabs>
                <w:tab w:val="left" w:pos="720"/>
                <w:tab w:val="left" w:pos="1620"/>
                <w:tab w:val="left" w:pos="1800"/>
              </w:tabs>
              <w:spacing w:line="360" w:lineRule="exact"/>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Kết luận</w:t>
            </w:r>
          </w:p>
        </w:tc>
      </w:tr>
      <w:tr w:rsidR="00D86BE5" w:rsidRPr="0079172E" w:rsidTr="00E93AC9">
        <w:trPr>
          <w:trHeight w:val="431"/>
        </w:trPr>
        <w:tc>
          <w:tcPr>
            <w:tcW w:w="3378" w:type="dxa"/>
            <w:vAlign w:val="center"/>
          </w:tcPr>
          <w:p w:rsidR="00D86BE5" w:rsidRPr="0079172E" w:rsidRDefault="00D86BE5" w:rsidP="00E93AC9">
            <w:pPr>
              <w:tabs>
                <w:tab w:val="left" w:pos="720"/>
                <w:tab w:val="left" w:pos="1620"/>
                <w:tab w:val="left" w:pos="1800"/>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1. Cọ sát 1 hòn đá vôi vào    1 hòn đá cuội</w:t>
            </w:r>
          </w:p>
        </w:tc>
        <w:tc>
          <w:tcPr>
            <w:tcW w:w="3059" w:type="dxa"/>
            <w:vAlign w:val="center"/>
          </w:tcPr>
          <w:p w:rsidR="00D86BE5" w:rsidRPr="0079172E" w:rsidRDefault="00D86BE5" w:rsidP="00E93AC9">
            <w:pPr>
              <w:tabs>
                <w:tab w:val="left" w:pos="720"/>
                <w:tab w:val="left" w:pos="1620"/>
                <w:tab w:val="left" w:pos="1800"/>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đá vôi bị bào mòn, đá cuội có màu trắng do đá vôi bám vào</w:t>
            </w:r>
          </w:p>
        </w:tc>
        <w:tc>
          <w:tcPr>
            <w:tcW w:w="3060" w:type="dxa"/>
            <w:vAlign w:val="center"/>
          </w:tcPr>
          <w:p w:rsidR="00D86BE5" w:rsidRPr="0079172E" w:rsidRDefault="00D86BE5" w:rsidP="00E93AC9">
            <w:pPr>
              <w:tabs>
                <w:tab w:val="left" w:pos="720"/>
                <w:tab w:val="left" w:pos="1620"/>
                <w:tab w:val="left" w:pos="1800"/>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đá vôi mềm hơn đá cuội</w:t>
            </w:r>
          </w:p>
        </w:tc>
      </w:tr>
      <w:tr w:rsidR="00D86BE5" w:rsidRPr="0079172E" w:rsidTr="00E93AC9">
        <w:trPr>
          <w:trHeight w:val="431"/>
        </w:trPr>
        <w:tc>
          <w:tcPr>
            <w:tcW w:w="3378" w:type="dxa"/>
            <w:vAlign w:val="center"/>
          </w:tcPr>
          <w:p w:rsidR="00D86BE5" w:rsidRPr="0079172E" w:rsidRDefault="00D86BE5" w:rsidP="00E93AC9">
            <w:pPr>
              <w:tabs>
                <w:tab w:val="left" w:pos="720"/>
                <w:tab w:val="left" w:pos="1620"/>
                <w:tab w:val="left" w:pos="1800"/>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2. Nhỏ vài giọt dấm lên 1 hòn đá vôi và 1 hòn đá cuội</w:t>
            </w:r>
          </w:p>
        </w:tc>
        <w:tc>
          <w:tcPr>
            <w:tcW w:w="3059" w:type="dxa"/>
            <w:vAlign w:val="center"/>
          </w:tcPr>
          <w:p w:rsidR="00D86BE5" w:rsidRPr="0079172E" w:rsidRDefault="00D86BE5" w:rsidP="00E93AC9">
            <w:pPr>
              <w:tabs>
                <w:tab w:val="left" w:pos="720"/>
                <w:tab w:val="left" w:pos="1620"/>
                <w:tab w:val="left" w:pos="1800"/>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đá vôi sủi bọt, không khí bay lên, đá cuôi 0 có phản ứng gì</w:t>
            </w:r>
          </w:p>
        </w:tc>
        <w:tc>
          <w:tcPr>
            <w:tcW w:w="3060" w:type="dxa"/>
            <w:vAlign w:val="center"/>
          </w:tcPr>
          <w:p w:rsidR="00D86BE5" w:rsidRPr="0079172E" w:rsidRDefault="00D86BE5" w:rsidP="00E93AC9">
            <w:pPr>
              <w:tabs>
                <w:tab w:val="left" w:pos="720"/>
                <w:tab w:val="left" w:pos="1620"/>
                <w:tab w:val="left" w:pos="1800"/>
              </w:tabs>
              <w:spacing w:line="360" w:lineRule="exact"/>
              <w:rPr>
                <w:rFonts w:ascii="Times New Roman" w:hAnsi="Times New Roman" w:cs="Times New Roman"/>
                <w:sz w:val="28"/>
                <w:szCs w:val="28"/>
                <w:lang w:val="nl-NL"/>
              </w:rPr>
            </w:pPr>
            <w:r w:rsidRPr="0079172E">
              <w:rPr>
                <w:rFonts w:ascii="Times New Roman" w:hAnsi="Times New Roman" w:cs="Times New Roman"/>
                <w:sz w:val="28"/>
                <w:szCs w:val="28"/>
                <w:lang w:val="nl-NL"/>
              </w:rPr>
              <w:t>Đá vôiTD với dấm(a xít), đá cuội o có phản ứng với dấm, a xít</w:t>
            </w:r>
          </w:p>
        </w:tc>
      </w:tr>
    </w:tbl>
    <w:p w:rsidR="00D86BE5" w:rsidRPr="0079172E" w:rsidRDefault="00D86BE5" w:rsidP="00D86BE5">
      <w:pPr>
        <w:tabs>
          <w:tab w:val="left" w:pos="720"/>
          <w:tab w:val="left" w:pos="1620"/>
          <w:tab w:val="left" w:pos="1800"/>
        </w:tabs>
        <w:spacing w:line="160" w:lineRule="exact"/>
        <w:ind w:firstLine="907"/>
        <w:jc w:val="both"/>
        <w:rPr>
          <w:rFonts w:ascii="Times New Roman" w:hAnsi="Times New Roman" w:cs="Times New Roman"/>
          <w:sz w:val="28"/>
          <w:szCs w:val="28"/>
          <w:lang w:val="nl-NL"/>
        </w:rPr>
      </w:pP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sau đó trao đổi nhóm đôi, nhóm 4. Thư kí ghi kết quả làm việc của nhóm vào bảng sau LPHT lên chia sẻ. GV kết luận: Đá vôi không cứng lắm. Dưới tác dụng của a-xít thì đá vôi bị sủi bọt.</w:t>
      </w:r>
    </w:p>
    <w:p w:rsidR="00D86BE5" w:rsidRPr="0079172E" w:rsidRDefault="00D86BE5" w:rsidP="00D86BE5">
      <w:pPr>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àm thế nào để biết 1 hòn đá có phải là đá vôi hay đá cuội? Đá vôi có thể dùng làm gì? =&gt; Đó là mục Bcb. HS đọc. </w:t>
      </w:r>
    </w:p>
    <w:p w:rsidR="00D86BE5" w:rsidRPr="0079172E" w:rsidRDefault="00D86BE5" w:rsidP="00D86BE5">
      <w:pPr>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T nx giờ học, dặn dò</w:t>
      </w:r>
    </w:p>
    <w:p w:rsidR="00D86BE5" w:rsidRPr="0079172E" w:rsidRDefault="00D86BE5" w:rsidP="00D86BE5">
      <w:pPr>
        <w:spacing w:line="264" w:lineRule="auto"/>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680768" behindDoc="0" locked="0" layoutInCell="1" allowOverlap="1">
                <wp:simplePos x="0" y="0"/>
                <wp:positionH relativeFrom="column">
                  <wp:posOffset>1730375</wp:posOffset>
                </wp:positionH>
                <wp:positionV relativeFrom="paragraph">
                  <wp:posOffset>67945</wp:posOffset>
                </wp:positionV>
                <wp:extent cx="2007235" cy="0"/>
                <wp:effectExtent l="10160" t="12065" r="11430" b="6985"/>
                <wp:wrapNone/>
                <wp:docPr id="900" name="Straight Connector 9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7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8575DD" id="Straight Connector 900"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5.35pt" to="294.3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HdIHw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"/>
            </w:pict>
          </mc:Fallback>
        </mc:AlternateContent>
      </w:r>
    </w:p>
    <w:p w:rsidR="00D86BE5" w:rsidRPr="0079172E" w:rsidRDefault="00D86BE5" w:rsidP="00D86BE5">
      <w:pPr>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LUYỆN TỪ VÀ CÂU</w:t>
      </w:r>
    </w:p>
    <w:p w:rsidR="00D86BE5" w:rsidRPr="0079172E" w:rsidRDefault="00D86BE5" w:rsidP="00D86BE5">
      <w:pPr>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VỀ QUAN HỆ TỪ</w:t>
      </w:r>
    </w:p>
    <w:p w:rsidR="00D86BE5" w:rsidRPr="0079172E" w:rsidRDefault="00D86BE5" w:rsidP="00D86BE5">
      <w:pPr>
        <w:spacing w:line="360" w:lineRule="exact"/>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I. Mục  đích, yêu cầu:                                                                                                                                                                               </w:t>
      </w:r>
      <w:r w:rsidRPr="0079172E">
        <w:rPr>
          <w:rFonts w:ascii="Times New Roman" w:hAnsi="Times New Roman" w:cs="Times New Roman"/>
          <w:sz w:val="28"/>
          <w:szCs w:val="28"/>
          <w:lang w:val="nl-NL"/>
        </w:rPr>
        <w:t xml:space="preserve">  </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sử dụng các cặp quan hệ từ phù hợp(BT2), b</w:t>
      </w:r>
      <w:r w:rsidRPr="0079172E">
        <w:rPr>
          <w:rFonts w:ascii="Times New Roman" w:hAnsi="Times New Roman" w:cs="Times New Roman"/>
          <w:sz w:val="28"/>
          <w:szCs w:val="28"/>
          <w:lang w:val="nl-NL"/>
        </w:rPr>
        <w:softHyphen/>
        <w:t>ước đầu nhận biết đ</w:t>
      </w:r>
      <w:r w:rsidRPr="0079172E">
        <w:rPr>
          <w:rFonts w:ascii="Times New Roman" w:hAnsi="Times New Roman" w:cs="Times New Roman"/>
          <w:sz w:val="28"/>
          <w:szCs w:val="28"/>
          <w:lang w:val="nl-NL"/>
        </w:rPr>
        <w:softHyphen/>
        <w:t>ược tác dụng của quan hệ từ qua việc so sánh hai đoạn văn(BT3)</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679744" behindDoc="0" locked="0" layoutInCell="1" allowOverlap="1">
                <wp:simplePos x="0" y="0"/>
                <wp:positionH relativeFrom="column">
                  <wp:posOffset>7890510</wp:posOffset>
                </wp:positionH>
                <wp:positionV relativeFrom="paragraph">
                  <wp:posOffset>92075</wp:posOffset>
                </wp:positionV>
                <wp:extent cx="2422525" cy="0"/>
                <wp:effectExtent l="7620" t="5715" r="8255" b="13335"/>
                <wp:wrapNone/>
                <wp:docPr id="899" name="Straight Connector 8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795753" id="Straight Connector 899"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1.3pt,7.25pt" to="812.0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"/>
            </w:pict>
          </mc:Fallback>
        </mc:AlternateContent>
      </w:r>
      <w:r w:rsidRPr="0079172E">
        <w:rPr>
          <w:rFonts w:ascii="Times New Roman" w:hAnsi="Times New Roman" w:cs="Times New Roman"/>
          <w:sz w:val="28"/>
          <w:szCs w:val="28"/>
          <w:lang w:val="nl-NL"/>
        </w:rPr>
        <w:t xml:space="preserve">         ***HS  nêu đ</w:t>
      </w:r>
      <w:r w:rsidRPr="0079172E">
        <w:rPr>
          <w:rFonts w:ascii="Times New Roman" w:hAnsi="Times New Roman" w:cs="Times New Roman"/>
          <w:sz w:val="28"/>
          <w:szCs w:val="28"/>
          <w:lang w:val="nl-NL"/>
        </w:rPr>
        <w:softHyphen/>
        <w:t>ược tác dụng của quan hệ từ (BT3).</w:t>
      </w:r>
    </w:p>
    <w:p w:rsidR="00D86BE5" w:rsidRPr="0079172E" w:rsidRDefault="00D86BE5" w:rsidP="00D86BE5">
      <w:pPr>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Đồ dùng dạy - học:</w:t>
      </w:r>
    </w:p>
    <w:p w:rsidR="00D86BE5" w:rsidRPr="0079172E" w:rsidRDefault="00D86BE5" w:rsidP="00D86BE5">
      <w:pPr>
        <w:spacing w:line="360" w:lineRule="exac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ai tờ giấy khổ to, mỗi tờ viết 1 đoạn văn ở BT2.</w:t>
      </w:r>
    </w:p>
    <w:p w:rsidR="00D86BE5" w:rsidRPr="0079172E" w:rsidRDefault="00D86BE5" w:rsidP="00D86BE5">
      <w:pPr>
        <w:tabs>
          <w:tab w:val="left" w:pos="900"/>
        </w:tabs>
        <w:spacing w:line="360" w:lineRule="exact"/>
        <w:ind w:left="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ảng phụ viết 1 đoạn văn ở BT3.</w:t>
      </w:r>
    </w:p>
    <w:p w:rsidR="00D86BE5" w:rsidRPr="0079172E" w:rsidRDefault="00D86BE5" w:rsidP="00D86BE5">
      <w:pPr>
        <w:tabs>
          <w:tab w:val="left" w:pos="90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 học:</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w:t>
      </w:r>
    </w:p>
    <w:p w:rsidR="00D86BE5" w:rsidRPr="0079172E" w:rsidRDefault="00D86BE5" w:rsidP="00D86BE5">
      <w:pPr>
        <w:spacing w:line="360" w:lineRule="exact"/>
        <w:ind w:firstLine="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ai, ba HS đọc kết quả làm BT3, tiết LTVC tr</w:t>
      </w:r>
      <w:r w:rsidRPr="0079172E">
        <w:rPr>
          <w:rFonts w:ascii="Times New Roman" w:hAnsi="Times New Roman" w:cs="Times New Roman"/>
          <w:sz w:val="28"/>
          <w:szCs w:val="28"/>
          <w:lang w:val="nl-NL"/>
        </w:rPr>
        <w:softHyphen/>
        <w:t>ước (viết đoạn văn khoảng 5 câu về bảo vệ môi trư</w:t>
      </w:r>
      <w:r w:rsidRPr="0079172E">
        <w:rPr>
          <w:rFonts w:ascii="Times New Roman" w:hAnsi="Times New Roman" w:cs="Times New Roman"/>
          <w:sz w:val="28"/>
          <w:szCs w:val="28"/>
          <w:lang w:val="nl-NL"/>
        </w:rPr>
        <w:softHyphen/>
        <w:t>ờng, lấy đề tài là một cụm từ ở BT2).</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GV nêu mục đích và yêu cầu của tiết học.</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w:t>
      </w:r>
      <w:r w:rsidRPr="0079172E">
        <w:rPr>
          <w:rFonts w:ascii="Times New Roman" w:hAnsi="Times New Roman" w:cs="Times New Roman"/>
          <w:sz w:val="28"/>
          <w:szCs w:val="28"/>
          <w:lang w:val="nl-NL"/>
        </w:rPr>
        <w:softHyphen/>
        <w:t>ướng dẫn HS làm bài tập:</w:t>
      </w:r>
    </w:p>
    <w:p w:rsidR="00D86BE5" w:rsidRPr="0079172E" w:rsidRDefault="00D86BE5" w:rsidP="00D86BE5">
      <w:pPr>
        <w:tabs>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tập 1: HS đọc nội dung BT1 : Tìm cặp quan hệ từ  mỗi câu ; phát biểu ý kiến.</w:t>
      </w:r>
    </w:p>
    <w:p w:rsidR="00D86BE5" w:rsidRPr="0079172E" w:rsidRDefault="00D86BE5" w:rsidP="00D86BE5">
      <w:pPr>
        <w:tabs>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1 HS lên  làm bài trên tờ phiếu đã viết 2 câu văn // lớp làm, chốt lại lời giải đúng: Câu a: Nhờ... mà</w:t>
      </w:r>
    </w:p>
    <w:p w:rsidR="00D86BE5" w:rsidRPr="0079172E" w:rsidRDefault="00D86BE5" w:rsidP="00D86BE5">
      <w:pPr>
        <w:tabs>
          <w:tab w:val="left" w:pos="540"/>
        </w:tabs>
        <w:spacing w:line="360" w:lineRule="exact"/>
        <w:ind w:left="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âu b: Không những... mà còn</w:t>
      </w:r>
    </w:p>
    <w:p w:rsidR="00D86BE5" w:rsidRPr="0079172E" w:rsidRDefault="00D86BE5" w:rsidP="00D86BE5">
      <w:pPr>
        <w:spacing w:line="360" w:lineRule="exact"/>
        <w:ind w:left="109" w:hanging="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2: HĐ nhóm 4: Nhóm trưởng điều hành các bạn tự hiểu yêu cầu của bài: mỗi đoạn văn a, b đều gồm 2 câu, các em có nhiệm vụ chuyển 2 câu đó thành 1 câu bằng cách lựa chọn các cặp quan hệ từ thích hợp (vì... nên....hay chẳng những...mà...) để nối chúng. Haỹ nêu   mối quan hệ về nghĩa giữa các từ trong câu, trong từng cặp câu và giải thích rõ lý do chọn cặp quan hệ từ sau đó trao đổi nhóm đôi, nhóm 4. LPHT lên chia sẻ. 2 HS chữa bài vào giấy khổ to đư</w:t>
      </w:r>
      <w:r w:rsidRPr="0079172E">
        <w:rPr>
          <w:rFonts w:ascii="Times New Roman" w:hAnsi="Times New Roman" w:cs="Times New Roman"/>
          <w:sz w:val="28"/>
          <w:szCs w:val="28"/>
          <w:lang w:val="nl-NL"/>
        </w:rPr>
        <w:softHyphen/>
        <w:t>ợc dán trên bảng lớp GV kết luận chốt lại lời giải đúng:</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âu a/ Mấy….,vì chúng ta đã….trồng rừng.</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âu b/ Chẳng những ở các tỉnh …..mặn mà rừng ngập mặn còn……biển.</w:t>
      </w:r>
    </w:p>
    <w:p w:rsidR="00D86BE5" w:rsidRPr="0079172E" w:rsidRDefault="00D86BE5" w:rsidP="00D86BE5">
      <w:pPr>
        <w:tabs>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3: Hai HS tiếp nối nhau đọc nội dung BT3.</w:t>
      </w:r>
    </w:p>
    <w:p w:rsidR="00D86BE5" w:rsidRPr="0079172E" w:rsidRDefault="00D86BE5" w:rsidP="00D86BE5">
      <w:pPr>
        <w:numPr>
          <w:ilvl w:val="0"/>
          <w:numId w:val="6"/>
        </w:numPr>
        <w:spacing w:after="0" w:line="360" w:lineRule="exact"/>
        <w:ind w:left="0"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nhắc các em cần trả lời lần l</w:t>
      </w:r>
      <w:r w:rsidRPr="0079172E">
        <w:rPr>
          <w:rFonts w:ascii="Times New Roman" w:hAnsi="Times New Roman" w:cs="Times New Roman"/>
          <w:sz w:val="28"/>
          <w:szCs w:val="28"/>
          <w:lang w:val="nl-NL"/>
        </w:rPr>
        <w:softHyphen/>
        <w:t>ượt, đúng thứ tự các câu hỏi.</w:t>
      </w:r>
    </w:p>
    <w:p w:rsidR="00D86BE5" w:rsidRPr="0079172E" w:rsidRDefault="00D86BE5" w:rsidP="00D86BE5">
      <w:pPr>
        <w:numPr>
          <w:ilvl w:val="0"/>
          <w:numId w:val="6"/>
        </w:numPr>
        <w:spacing w:after="0" w:line="360" w:lineRule="exact"/>
        <w:ind w:left="0"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làm việc cá nhân hoặc trao đổi cùng bạn;</w:t>
      </w:r>
    </w:p>
    <w:p w:rsidR="00D86BE5" w:rsidRPr="0079172E" w:rsidRDefault="00D86BE5" w:rsidP="00D86BE5">
      <w:pPr>
        <w:numPr>
          <w:ilvl w:val="0"/>
          <w:numId w:val="6"/>
        </w:numPr>
        <w:spacing w:after="0" w:line="360" w:lineRule="exact"/>
        <w:ind w:left="0"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phát biểu ý kiến. GV mở bảng phụ, chốt lại:</w:t>
      </w:r>
    </w:p>
    <w:p w:rsidR="00D86BE5" w:rsidRPr="0079172E" w:rsidRDefault="00D86BE5" w:rsidP="00D86BE5">
      <w:pPr>
        <w:numPr>
          <w:ilvl w:val="0"/>
          <w:numId w:val="6"/>
        </w:numPr>
        <w:spacing w:after="0" w:line="360" w:lineRule="exact"/>
        <w:ind w:left="0"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So đoạn a, đoạn b có 1 số quan hệ từ và cặp quan hệ từ ở các câu văn.</w:t>
      </w:r>
    </w:p>
    <w:p w:rsidR="00D86BE5" w:rsidRPr="0079172E" w:rsidRDefault="00D86BE5" w:rsidP="00D86BE5">
      <w:pPr>
        <w:numPr>
          <w:ilvl w:val="0"/>
          <w:numId w:val="6"/>
        </w:numPr>
        <w:spacing w:after="0" w:line="360" w:lineRule="exact"/>
        <w:ind w:left="0"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âu 6 :Vì vậy, Mai….</w:t>
      </w:r>
    </w:p>
    <w:p w:rsidR="00D86BE5" w:rsidRPr="0079172E" w:rsidRDefault="00D86BE5" w:rsidP="00D86BE5">
      <w:pPr>
        <w:numPr>
          <w:ilvl w:val="0"/>
          <w:numId w:val="6"/>
        </w:numPr>
        <w:spacing w:after="0" w:line="360" w:lineRule="exact"/>
        <w:ind w:left="0"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âu 7:Cũng vì vậy, cô bế mai….</w:t>
      </w:r>
    </w:p>
    <w:p w:rsidR="00D86BE5" w:rsidRPr="0079172E" w:rsidRDefault="00D86BE5" w:rsidP="00D86BE5">
      <w:pPr>
        <w:numPr>
          <w:ilvl w:val="0"/>
          <w:numId w:val="6"/>
        </w:numPr>
        <w:spacing w:after="0" w:line="360" w:lineRule="exact"/>
        <w:ind w:left="0"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âu8:  Vì chẳng kịp,vì sao?</w:t>
      </w:r>
    </w:p>
    <w:p w:rsidR="00D86BE5" w:rsidRPr="0079172E" w:rsidRDefault="00D86BE5" w:rsidP="00D86BE5">
      <w:pPr>
        <w:numPr>
          <w:ilvl w:val="0"/>
          <w:numId w:val="6"/>
        </w:numPr>
        <w:spacing w:after="0" w:line="360" w:lineRule="exact"/>
        <w:ind w:left="0"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oạn a hay hơn đoạn b. Vì các quan hệ từ và các cặp quan hệ từ thêm vào các câu6,7, 8 ở đoạn b -&gt; câu văn nặng nề.</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kết luận: Cần sử dụng các quan hệ từ đúng lúc, đúng chỗ. Việc sử dụng không đúng lúc, đúng chỗ. Các quan hệ từ và cặp quan hệ từ sẽ gây tác dụng ng</w:t>
      </w:r>
      <w:r w:rsidRPr="0079172E">
        <w:rPr>
          <w:rFonts w:ascii="Times New Roman" w:hAnsi="Times New Roman" w:cs="Times New Roman"/>
          <w:sz w:val="28"/>
          <w:szCs w:val="28"/>
          <w:lang w:val="nl-NL"/>
        </w:rPr>
        <w:softHyphen/>
        <w:t>ược lại, nh</w:t>
      </w:r>
      <w:r w:rsidRPr="0079172E">
        <w:rPr>
          <w:rFonts w:ascii="Times New Roman" w:hAnsi="Times New Roman" w:cs="Times New Roman"/>
          <w:sz w:val="28"/>
          <w:szCs w:val="28"/>
          <w:lang w:val="nl-NL"/>
        </w:rPr>
        <w:softHyphen/>
        <w:t>ư đoạn b - BT3.</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GV nhận xét tiết học. Dặn  dò</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683840" behindDoc="0" locked="0" layoutInCell="1" allowOverlap="1">
                <wp:simplePos x="0" y="0"/>
                <wp:positionH relativeFrom="column">
                  <wp:posOffset>0</wp:posOffset>
                </wp:positionH>
                <wp:positionV relativeFrom="paragraph">
                  <wp:posOffset>173990</wp:posOffset>
                </wp:positionV>
                <wp:extent cx="6160135" cy="0"/>
                <wp:effectExtent l="13335" t="8255" r="8255" b="10795"/>
                <wp:wrapNone/>
                <wp:docPr id="898" name="Straight Connector 8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60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E043D7" id="Straight Connector 898"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3.7pt" to="485.0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2rPHwIAADo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ÊT  : TẬP LÀM VĂN</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TẢ NG</w:t>
      </w:r>
      <w:r w:rsidRPr="0079172E">
        <w:rPr>
          <w:rFonts w:ascii="Times New Roman" w:hAnsi="Times New Roman" w:cs="Times New Roman"/>
          <w:b/>
          <w:sz w:val="28"/>
          <w:szCs w:val="28"/>
          <w:lang w:val="nl-NL"/>
        </w:rPr>
        <w:softHyphen/>
        <w:t>ƯỜI (Tả ngoại hình)</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I. Yêu cầu : </w:t>
      </w:r>
      <w:r w:rsidRPr="0079172E">
        <w:rPr>
          <w:rFonts w:ascii="Times New Roman" w:hAnsi="Times New Roman" w:cs="Times New Roman"/>
          <w:sz w:val="28"/>
          <w:szCs w:val="28"/>
          <w:lang w:val="nl-NL"/>
        </w:rPr>
        <w:t xml:space="preserve">Nêu được những chi tiết tả ngoại hình nhân vật và quan hệ của chúng với tính cách nhân vật trong bài văn đoạn văn ( BT1 ) </w:t>
      </w:r>
    </w:p>
    <w:p w:rsidR="00D86BE5" w:rsidRPr="0079172E" w:rsidRDefault="00D86BE5" w:rsidP="00D86BE5">
      <w:pPr>
        <w:tabs>
          <w:tab w:val="left" w:pos="1620"/>
          <w:tab w:val="left" w:pos="1800"/>
        </w:tabs>
        <w:spacing w:line="264" w:lineRule="auto"/>
        <w:ind w:left="36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lập dàn ý 1 bài văn tả người thường gặp </w:t>
      </w:r>
    </w:p>
    <w:p w:rsidR="00D86BE5" w:rsidRPr="0079172E" w:rsidRDefault="00D86BE5" w:rsidP="00D86BE5">
      <w:pPr>
        <w:tabs>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lên lớp</w:t>
      </w:r>
    </w:p>
    <w:p w:rsidR="00D86BE5" w:rsidRPr="0079172E" w:rsidRDefault="00D86BE5" w:rsidP="00D86BE5">
      <w:pPr>
        <w:numPr>
          <w:ilvl w:val="0"/>
          <w:numId w:val="7"/>
        </w:numPr>
        <w:tabs>
          <w:tab w:val="left" w:pos="1620"/>
          <w:tab w:val="left" w:pos="1800"/>
        </w:tabs>
        <w:spacing w:after="0"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T : Nêu cách quan sát một người ?</w:t>
      </w:r>
    </w:p>
    <w:p w:rsidR="00D86BE5" w:rsidRPr="0079172E" w:rsidRDefault="00D86BE5" w:rsidP="00D86BE5">
      <w:pPr>
        <w:numPr>
          <w:ilvl w:val="0"/>
          <w:numId w:val="7"/>
        </w:numPr>
        <w:tabs>
          <w:tab w:val="left" w:pos="1620"/>
          <w:tab w:val="left" w:pos="1800"/>
        </w:tabs>
        <w:spacing w:after="0"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Bài mới </w:t>
      </w:r>
    </w:p>
    <w:p w:rsidR="00D86BE5" w:rsidRPr="0079172E" w:rsidRDefault="00D86BE5" w:rsidP="00D86BE5">
      <w:pPr>
        <w:numPr>
          <w:ilvl w:val="0"/>
          <w:numId w:val="8"/>
        </w:numPr>
        <w:tabs>
          <w:tab w:val="left" w:pos="1620"/>
          <w:tab w:val="left" w:pos="1800"/>
        </w:tabs>
        <w:spacing w:after="0"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GTB : ghi tên bài </w:t>
      </w:r>
    </w:p>
    <w:p w:rsidR="00D86BE5" w:rsidRPr="0079172E" w:rsidRDefault="00D86BE5" w:rsidP="00D86BE5">
      <w:pPr>
        <w:numPr>
          <w:ilvl w:val="0"/>
          <w:numId w:val="8"/>
        </w:numPr>
        <w:tabs>
          <w:tab w:val="left" w:pos="1620"/>
          <w:tab w:val="left" w:pos="1800"/>
        </w:tabs>
        <w:spacing w:after="0"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giảng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T1 : HĐ nhóm 4: Nhóm trưởng điều hành các bạn nửa lớp làm BT 1a, nửa làm bài 1b  sau đó trao đổi nhóm đôi, nhóm 4. LPHT lên chia sẻ. GV kết luận:  Đoạn a bài bà tôi  TG tả đặc điểm gì về ngoại hình của bà ?  ( Mái tóc, độ dày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chi tiết miêu tả ở trong câu có quan hệ với nhau ntn?</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3 câu, 3 chi tiết quan hệ quan hệ chặt chẽ với nhau, chi tiết sau làm rõ chi tiết trước). TG tả giọng nói của bà ntn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oạn b ? Đoạn văn tả đặc điểm nào ngoại hình của bạn Thắng ? ( cao, nước da, thân hình , mắt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 hs đọc nêu ? Đề bài YC tả ai ?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ằng ngày em thường gặp những người nào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định tả ai trong những người đó ? Người đó có quan hệ ntn với em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tả người đó để làm gì ? ( Thể hiện tình cảm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xem lại KQ quan sát người mình định tả. HS đọc. Lớp nx. So sánh với dàn ý bài văn tả người của cô SGk xem có điểm gì giống , # / HS đọc.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 Tả đặc điểm ngoại hình theo cách 2 bài văn đã gợi ý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ập dàn ý cho bài văn tả ngoại hình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B dàn ý. Lớp nx.</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3. Củng cố : T nx tiết học. Dặn dò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1686912" behindDoc="0" locked="0" layoutInCell="1" allowOverlap="1">
                <wp:simplePos x="0" y="0"/>
                <wp:positionH relativeFrom="column">
                  <wp:posOffset>0</wp:posOffset>
                </wp:positionH>
                <wp:positionV relativeFrom="paragraph">
                  <wp:posOffset>112395</wp:posOffset>
                </wp:positionV>
                <wp:extent cx="5952490" cy="0"/>
                <wp:effectExtent l="13335" t="10160" r="6350" b="8890"/>
                <wp:wrapNone/>
                <wp:docPr id="897" name="Straight Connector 8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2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B81BF0" id="Straight Connector 897"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85pt" to="468.7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4Q3HgIAADo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"/>
            </w:pict>
          </mc:Fallback>
        </mc:AlternateContent>
      </w:r>
    </w:p>
    <w:p w:rsidR="00D86BE5" w:rsidRPr="0079172E" w:rsidRDefault="00D86BE5" w:rsidP="00D86BE5">
      <w:pPr>
        <w:spacing w:line="360" w:lineRule="exact"/>
        <w:jc w:val="center"/>
        <w:rPr>
          <w:rFonts w:ascii="Times New Roman" w:hAnsi="Times New Roman" w:cs="Times New Roman"/>
          <w:sz w:val="28"/>
          <w:szCs w:val="28"/>
          <w:lang w:val="nl-NL"/>
        </w:rPr>
      </w:pPr>
      <w:r w:rsidRPr="0079172E">
        <w:rPr>
          <w:rFonts w:ascii="Times New Roman" w:hAnsi="Times New Roman" w:cs="Times New Roman"/>
          <w:b/>
          <w:bCs/>
          <w:i/>
          <w:sz w:val="28"/>
          <w:szCs w:val="28"/>
          <w:lang w:val="nl-NL"/>
        </w:rPr>
        <w:t>Thứ sáu ngày 2 tháng 12 năm 2016</w:t>
      </w:r>
    </w:p>
    <w:p w:rsidR="00D86BE5" w:rsidRPr="0079172E" w:rsidRDefault="00D86BE5" w:rsidP="00D86BE5">
      <w:pPr>
        <w:tabs>
          <w:tab w:val="left" w:pos="900"/>
          <w:tab w:val="left" w:pos="1620"/>
          <w:tab w:val="left" w:pos="1800"/>
        </w:tabs>
        <w:spacing w:line="360" w:lineRule="exac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TOÁN</w:t>
      </w:r>
    </w:p>
    <w:p w:rsidR="00D86BE5" w:rsidRPr="0079172E" w:rsidRDefault="00D86BE5" w:rsidP="00D86BE5">
      <w:pPr>
        <w:tabs>
          <w:tab w:val="left" w:pos="900"/>
          <w:tab w:val="left" w:pos="1620"/>
          <w:tab w:val="left" w:pos="1800"/>
        </w:tabs>
        <w:spacing w:line="360" w:lineRule="exact"/>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CHIA MỘT SỐ THẬP PHÂN CHO 10; 100; 1000...(64)</w:t>
      </w:r>
    </w:p>
    <w:p w:rsidR="00D86BE5" w:rsidRPr="0079172E" w:rsidRDefault="00D86BE5" w:rsidP="00D86BE5">
      <w:pPr>
        <w:tabs>
          <w:tab w:val="left" w:pos="720"/>
          <w:tab w:val="left" w:pos="90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xml:space="preserve">: </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chia 1 số thập phân cho 10; 100; 1000; ...và vận dụng để giải toán có lời văn.  Rèn KNTB bài. Giáo dục HS yêu thích môn Toán.</w:t>
      </w:r>
    </w:p>
    <w:p w:rsidR="00D86BE5" w:rsidRPr="0079172E" w:rsidRDefault="00D86BE5" w:rsidP="00D86BE5">
      <w:pPr>
        <w:tabs>
          <w:tab w:val="left" w:pos="720"/>
          <w:tab w:val="left" w:pos="90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Hoạt động dạy học</w:t>
      </w:r>
      <w:r w:rsidRPr="0079172E">
        <w:rPr>
          <w:rFonts w:ascii="Times New Roman" w:hAnsi="Times New Roman" w:cs="Times New Roman"/>
          <w:sz w:val="28"/>
          <w:szCs w:val="28"/>
          <w:lang w:val="nl-NL"/>
        </w:rPr>
        <w:t>:</w:t>
      </w:r>
    </w:p>
    <w:p w:rsidR="00D86BE5" w:rsidRPr="0079172E" w:rsidRDefault="00D86BE5" w:rsidP="00D86BE5">
      <w:pPr>
        <w:tabs>
          <w:tab w:val="left" w:pos="720"/>
          <w:tab w:val="left" w:pos="90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Nêu cách chia 1 STP cho 1 số TN?</w:t>
      </w:r>
    </w:p>
    <w:p w:rsidR="00D86BE5" w:rsidRPr="0079172E" w:rsidRDefault="00D86BE5" w:rsidP="00D86BE5">
      <w:pPr>
        <w:tabs>
          <w:tab w:val="left" w:pos="720"/>
          <w:tab w:val="left" w:pos="90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mới:</w:t>
      </w:r>
    </w:p>
    <w:p w:rsidR="00D86BE5" w:rsidRPr="0079172E" w:rsidRDefault="00D86BE5" w:rsidP="00D86BE5">
      <w:pPr>
        <w:tabs>
          <w:tab w:val="left" w:pos="720"/>
          <w:tab w:val="left" w:pos="90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1. Giới thiệu bài: GV nêu mục đích và yêu cầu của tiết học.</w:t>
      </w:r>
    </w:p>
    <w:p w:rsidR="00D86BE5" w:rsidRPr="0079172E" w:rsidRDefault="00D86BE5" w:rsidP="00D86BE5">
      <w:pPr>
        <w:tabs>
          <w:tab w:val="left" w:pos="720"/>
          <w:tab w:val="left" w:pos="90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2. Giảng bài: </w:t>
      </w:r>
    </w:p>
    <w:p w:rsidR="00D86BE5" w:rsidRPr="0079172E" w:rsidRDefault="00D86BE5" w:rsidP="00D86BE5">
      <w:pPr>
        <w:tabs>
          <w:tab w:val="left" w:pos="720"/>
          <w:tab w:val="left" w:pos="90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V nêu phép chia ở VD 1213,8 : 10 = ?  HS đọc Nx gì về số chia?( là 10)</w:t>
      </w:r>
    </w:p>
    <w:p w:rsidR="00D86BE5" w:rsidRPr="0079172E" w:rsidRDefault="00D86BE5" w:rsidP="00D86BE5">
      <w:pPr>
        <w:tabs>
          <w:tab w:val="left" w:pos="720"/>
          <w:tab w:val="left" w:pos="90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au đó gọi 1 HS lên bảng đặt tính và thực hiện phép chia// cả lớp  </w:t>
      </w:r>
    </w:p>
    <w:p w:rsidR="00D86BE5" w:rsidRPr="0079172E" w:rsidRDefault="00D86BE5" w:rsidP="00D86BE5">
      <w:pPr>
        <w:tabs>
          <w:tab w:val="left" w:pos="720"/>
          <w:tab w:val="left" w:pos="90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o HS nhận xét hai số 213,8 và 21,38 có điểm nào giống nhau, khác nhau. Vậy cô đã chuyển dấu phẩy của số nào đến đâu? và cô được số Tp nào? và nó cũng là KQ của phép chia nào? Từ đó nêu  cách chia nhẩm 1 số thập phân cho 10</w:t>
      </w:r>
    </w:p>
    <w:p w:rsidR="00D86BE5" w:rsidRPr="0079172E" w:rsidRDefault="00D86BE5" w:rsidP="00D86BE5">
      <w:pPr>
        <w:tabs>
          <w:tab w:val="left" w:pos="720"/>
          <w:tab w:val="left" w:pos="90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Cho HS nêu cách chia ở VD 2, hướng dẫn HS nhẩm 1 số TP cho 10?</w:t>
      </w:r>
    </w:p>
    <w:p w:rsidR="00D86BE5" w:rsidRPr="0079172E" w:rsidRDefault="00D86BE5" w:rsidP="00D86BE5">
      <w:pPr>
        <w:tabs>
          <w:tab w:val="left" w:pos="720"/>
          <w:tab w:val="left" w:pos="90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hực hiện tương tự như VD 1, để từ đó nêu cách chia nhẩm 1 số thập phân cho 100. T cho thêm 1 VD chia cho 1000</w:t>
      </w:r>
    </w:p>
    <w:p w:rsidR="00D86BE5" w:rsidRPr="0079172E" w:rsidRDefault="00D86BE5" w:rsidP="00D86BE5">
      <w:pPr>
        <w:tabs>
          <w:tab w:val="left" w:pos="720"/>
          <w:tab w:val="left" w:pos="90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Nêu quy tắc chia nhẩm 1 số thập phân cho 10; 100; 1000; ...</w:t>
      </w:r>
    </w:p>
    <w:p w:rsidR="00D86BE5" w:rsidRPr="0079172E" w:rsidRDefault="00D86BE5" w:rsidP="00D86BE5">
      <w:pPr>
        <w:tabs>
          <w:tab w:val="left" w:pos="720"/>
          <w:tab w:val="left" w:pos="90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êu quy tắc trong SGK và gọi một số HS nhắc lại.</w:t>
      </w:r>
    </w:p>
    <w:p w:rsidR="00D86BE5" w:rsidRPr="0079172E" w:rsidRDefault="00D86BE5" w:rsidP="00D86BE5">
      <w:pPr>
        <w:tabs>
          <w:tab w:val="left" w:pos="72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ý nghĩa của quy tắc này là gì? (không cần thực hiện phép chia cũng tìm được kết quả phép tính)</w:t>
      </w:r>
    </w:p>
    <w:p w:rsidR="00D86BE5" w:rsidRPr="0079172E" w:rsidRDefault="00D86BE5" w:rsidP="00D86BE5">
      <w:pPr>
        <w:tabs>
          <w:tab w:val="left" w:pos="720"/>
          <w:tab w:val="left" w:pos="900"/>
          <w:tab w:val="left" w:pos="1440"/>
          <w:tab w:val="left" w:pos="1620"/>
          <w:tab w:val="left" w:pos="1800"/>
        </w:tabs>
        <w:spacing w:line="360" w:lineRule="exact"/>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3. Thực hành</w:t>
      </w:r>
      <w:r w:rsidRPr="0079172E">
        <w:rPr>
          <w:rFonts w:ascii="Times New Roman" w:hAnsi="Times New Roman" w:cs="Times New Roman"/>
          <w:i/>
          <w:sz w:val="28"/>
          <w:szCs w:val="28"/>
          <w:lang w:val="nl-NL"/>
        </w:rPr>
        <w:t>:</w:t>
      </w:r>
    </w:p>
    <w:p w:rsidR="00D86BE5" w:rsidRPr="0079172E" w:rsidRDefault="00D86BE5" w:rsidP="00D86BE5">
      <w:pPr>
        <w:tabs>
          <w:tab w:val="left" w:pos="720"/>
          <w:tab w:val="left" w:pos="900"/>
          <w:tab w:val="left" w:pos="1260"/>
          <w:tab w:val="left" w:pos="1440"/>
          <w:tab w:val="left" w:pos="1620"/>
          <w:tab w:val="left" w:pos="1800"/>
        </w:tabs>
        <w:spacing w:line="360" w:lineRule="exact"/>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GV viết từng phép chia lên bảng. //1 HS lên bảng</w:t>
      </w:r>
    </w:p>
    <w:p w:rsidR="00D86BE5" w:rsidRPr="0079172E" w:rsidRDefault="00D86BE5" w:rsidP="00D86BE5">
      <w:pPr>
        <w:tabs>
          <w:tab w:val="left" w:pos="545"/>
          <w:tab w:val="left" w:pos="900"/>
          <w:tab w:val="left" w:pos="1260"/>
          <w:tab w:val="left" w:pos="1440"/>
          <w:tab w:val="left" w:pos="1620"/>
          <w:tab w:val="left" w:pos="1800"/>
        </w:tabs>
        <w:spacing w:line="360" w:lineRule="exact"/>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Cho HS  nối tiếp nhau nhẩm nhanh. Nêucách chia ...</w:t>
      </w:r>
    </w:p>
    <w:p w:rsidR="00D86BE5" w:rsidRPr="0079172E" w:rsidRDefault="00D86BE5" w:rsidP="00D86BE5">
      <w:pPr>
        <w:tabs>
          <w:tab w:val="left" w:pos="720"/>
          <w:tab w:val="left" w:pos="900"/>
          <w:tab w:val="left" w:pos="1260"/>
          <w:tab w:val="left" w:pos="1440"/>
          <w:tab w:val="left" w:pos="1620"/>
          <w:tab w:val="left" w:pos="1800"/>
        </w:tabs>
        <w:spacing w:line="360" w:lineRule="exact"/>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a,b) HĐ nhóm 4: Nhóm trưởng điều hành các bạn tự làm bài tập 3, 4 sau đó trao đổi nhóm đôi, nhóm 4. LPHT lên chia sẻ. 2 HS làm bảng nhóm // lớp. HS NX</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kết luận:</w:t>
      </w:r>
    </w:p>
    <w:p w:rsidR="00D86BE5" w:rsidRPr="0079172E" w:rsidRDefault="00D86BE5" w:rsidP="00D86BE5">
      <w:pPr>
        <w:tabs>
          <w:tab w:val="left" w:pos="720"/>
          <w:tab w:val="left" w:pos="900"/>
          <w:tab w:val="left" w:pos="126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c,d như 2 ý trên</w:t>
      </w:r>
    </w:p>
    <w:p w:rsidR="00D86BE5" w:rsidRPr="0079172E" w:rsidRDefault="00D86BE5" w:rsidP="00D86BE5">
      <w:pPr>
        <w:tabs>
          <w:tab w:val="left" w:pos="720"/>
          <w:tab w:val="left" w:pos="126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Qua BT cho biết muốn chia 1 số Tp cho 10 ta có thể lấy số đó nhân với mấy?</w:t>
      </w:r>
    </w:p>
    <w:p w:rsidR="00D86BE5" w:rsidRPr="0079172E" w:rsidRDefault="00D86BE5" w:rsidP="00D86BE5">
      <w:pPr>
        <w:tabs>
          <w:tab w:val="left" w:pos="720"/>
          <w:tab w:val="left" w:pos="900"/>
          <w:tab w:val="left" w:pos="1260"/>
          <w:tab w:val="left" w:pos="1440"/>
          <w:tab w:val="left" w:pos="1620"/>
          <w:tab w:val="left" w:pos="1800"/>
        </w:tabs>
        <w:spacing w:line="360" w:lineRule="exact"/>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3 : HS đọc đề toán, giải toán vào vở. Nhắc muốn giải nhanh ta nên làm ntn?( đổi</w:t>
      </w:r>
    </w:p>
    <w:p w:rsidR="00D86BE5" w:rsidRPr="0079172E" w:rsidRDefault="00D86BE5" w:rsidP="00D86BE5">
      <w:pPr>
        <w:tabs>
          <w:tab w:val="left" w:pos="720"/>
          <w:tab w:val="left" w:pos="900"/>
          <w:tab w:val="left" w:pos="1260"/>
          <w:tab w:val="left" w:pos="1440"/>
          <w:tab w:val="left" w:pos="1620"/>
          <w:tab w:val="left" w:pos="1800"/>
        </w:tabs>
        <w:spacing w:line="360" w:lineRule="exact"/>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10=0,1</w:t>
      </w:r>
    </w:p>
    <w:p w:rsidR="00D86BE5" w:rsidRPr="0079172E" w:rsidRDefault="00D86BE5" w:rsidP="00D86BE5">
      <w:pPr>
        <w:tabs>
          <w:tab w:val="left" w:pos="720"/>
          <w:tab w:val="left" w:pos="900"/>
          <w:tab w:val="left" w:pos="126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Cách chia 1 số TP cho 10,1001,1000..?</w:t>
      </w:r>
    </w:p>
    <w:p w:rsidR="00D86BE5" w:rsidRPr="0079172E" w:rsidRDefault="00D86BE5" w:rsidP="00D86BE5">
      <w:pPr>
        <w:tabs>
          <w:tab w:val="left" w:pos="720"/>
          <w:tab w:val="left" w:pos="900"/>
          <w:tab w:val="left" w:pos="126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xét giờ học. Dặn học thuộc qui tắc</w:t>
      </w:r>
    </w:p>
    <w:p w:rsidR="00D86BE5" w:rsidRPr="0079172E" w:rsidRDefault="00D86BE5" w:rsidP="00D86BE5">
      <w:pPr>
        <w:tabs>
          <w:tab w:val="num" w:pos="0"/>
          <w:tab w:val="left" w:pos="900"/>
          <w:tab w:val="left" w:pos="1620"/>
          <w:tab w:val="left" w:pos="1800"/>
        </w:tabs>
        <w:spacing w:line="360" w:lineRule="exact"/>
        <w:ind w:firstLine="570"/>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260352" behindDoc="0" locked="0" layoutInCell="1" allowOverlap="1">
                <wp:simplePos x="0" y="0"/>
                <wp:positionH relativeFrom="column">
                  <wp:posOffset>1868805</wp:posOffset>
                </wp:positionH>
                <wp:positionV relativeFrom="paragraph">
                  <wp:posOffset>120650</wp:posOffset>
                </wp:positionV>
                <wp:extent cx="2491740" cy="0"/>
                <wp:effectExtent l="5715" t="12065" r="7620" b="6985"/>
                <wp:wrapNone/>
                <wp:docPr id="896" name="Straight Connector 8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E5F961" id="Straight Connector 896" o:spid="_x0000_s1026" style="position:absolute;z-index:25226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15pt,9.5pt" to="343.3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6/HwIAADo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"/>
            </w:pict>
          </mc:Fallback>
        </mc:AlternateContent>
      </w:r>
      <w:r w:rsidRPr="0079172E">
        <w:rPr>
          <w:rFonts w:ascii="Times New Roman" w:hAnsi="Times New Roman" w:cs="Times New Roman"/>
          <w:noProof/>
          <w:sz w:val="28"/>
          <w:szCs w:val="28"/>
          <w:lang w:val="nl-NL"/>
        </w:rPr>
        <w:t xml:space="preserve"> </w:t>
      </w:r>
    </w:p>
    <w:p w:rsidR="00D86BE5" w:rsidRPr="0079172E" w:rsidRDefault="00D86BE5" w:rsidP="00D86BE5">
      <w:pPr>
        <w:tabs>
          <w:tab w:val="left" w:pos="159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 LỊCH SỬ</w:t>
      </w:r>
    </w:p>
    <w:p w:rsidR="00D86BE5" w:rsidRPr="0079172E" w:rsidRDefault="00D86BE5" w:rsidP="00D86BE5">
      <w:pPr>
        <w:tabs>
          <w:tab w:val="left" w:pos="1590"/>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sz w:val="28"/>
          <w:szCs w:val="28"/>
          <w:lang w:val="nl-NL"/>
        </w:rPr>
        <w:t>KỂ CHUYỆN Đ</w:t>
      </w:r>
      <w:r w:rsidRPr="0079172E">
        <w:rPr>
          <w:rFonts w:ascii="Times New Roman" w:hAnsi="Times New Roman" w:cs="Times New Roman"/>
          <w:b/>
          <w:sz w:val="28"/>
          <w:szCs w:val="28"/>
          <w:lang w:val="nl-NL"/>
        </w:rPr>
        <w:softHyphen/>
        <w:t>ƯỢC CHỨNG KIẾN HOẶC THAM GIA</w:t>
      </w:r>
    </w:p>
    <w:p w:rsidR="00D86BE5" w:rsidRPr="0079172E" w:rsidRDefault="00D86BE5" w:rsidP="00D86BE5">
      <w:pPr>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I. Mục đích, yêu cầu:</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ể đ</w:t>
      </w:r>
      <w:r w:rsidRPr="0079172E">
        <w:rPr>
          <w:rFonts w:ascii="Times New Roman" w:hAnsi="Times New Roman" w:cs="Times New Roman"/>
          <w:sz w:val="28"/>
          <w:szCs w:val="28"/>
          <w:lang w:val="nl-NL"/>
        </w:rPr>
        <w:softHyphen/>
        <w:t>ược một việc làm tốt hoặc hành động dũng cảm của bản thân hoặc những ng</w:t>
      </w:r>
      <w:r w:rsidRPr="0079172E">
        <w:rPr>
          <w:rFonts w:ascii="Times New Roman" w:hAnsi="Times New Roman" w:cs="Times New Roman"/>
          <w:sz w:val="28"/>
          <w:szCs w:val="28"/>
          <w:lang w:val="nl-NL"/>
        </w:rPr>
        <w:softHyphen/>
        <w:t>ười xung quanh để bảo vệ môi tr</w:t>
      </w:r>
      <w:r w:rsidRPr="0079172E">
        <w:rPr>
          <w:rFonts w:ascii="Times New Roman" w:hAnsi="Times New Roman" w:cs="Times New Roman"/>
          <w:sz w:val="28"/>
          <w:szCs w:val="28"/>
          <w:lang w:val="nl-NL"/>
        </w:rPr>
        <w:softHyphen/>
        <w:t>ường.</w:t>
      </w:r>
    </w:p>
    <w:p w:rsidR="00D86BE5" w:rsidRPr="0079172E" w:rsidRDefault="00D86BE5" w:rsidP="00D86BE5">
      <w:pPr>
        <w:tabs>
          <w:tab w:val="left" w:pos="159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Qua câu chuyện, thể hiện đư</w:t>
      </w:r>
      <w:r w:rsidRPr="0079172E">
        <w:rPr>
          <w:rFonts w:ascii="Times New Roman" w:hAnsi="Times New Roman" w:cs="Times New Roman"/>
          <w:sz w:val="28"/>
          <w:szCs w:val="28"/>
          <w:lang w:val="nl-NL"/>
        </w:rPr>
        <w:softHyphen/>
        <w:t>ợc ý thức bảo vệ môi tr</w:t>
      </w:r>
      <w:r w:rsidRPr="0079172E">
        <w:rPr>
          <w:rFonts w:ascii="Times New Roman" w:hAnsi="Times New Roman" w:cs="Times New Roman"/>
          <w:sz w:val="28"/>
          <w:szCs w:val="28"/>
          <w:lang w:val="nl-NL"/>
        </w:rPr>
        <w:softHyphen/>
        <w:t>ường, tinh thần phấn đấu noi theo những tấm g</w:t>
      </w:r>
      <w:r w:rsidRPr="0079172E">
        <w:rPr>
          <w:rFonts w:ascii="Times New Roman" w:hAnsi="Times New Roman" w:cs="Times New Roman"/>
          <w:sz w:val="28"/>
          <w:szCs w:val="28"/>
          <w:lang w:val="nl-NL"/>
        </w:rPr>
        <w:softHyphen/>
        <w:t>ương dũng cảm.</w:t>
      </w:r>
    </w:p>
    <w:p w:rsidR="00D86BE5" w:rsidRPr="0079172E" w:rsidRDefault="00D86BE5" w:rsidP="00D86BE5">
      <w:pPr>
        <w:tabs>
          <w:tab w:val="left" w:pos="159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kể chuyện một cách tự nhiên, chân thực.</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he bạn kể chăm chú, nhận xét đ</w:t>
      </w:r>
      <w:r w:rsidRPr="0079172E">
        <w:rPr>
          <w:rFonts w:ascii="Times New Roman" w:hAnsi="Times New Roman" w:cs="Times New Roman"/>
          <w:sz w:val="28"/>
          <w:szCs w:val="28"/>
          <w:lang w:val="nl-NL"/>
        </w:rPr>
        <w:softHyphen/>
        <w:t>ược lời kể của bạn.</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II. Chuẩn bị: </w:t>
      </w:r>
      <w:r w:rsidRPr="0079172E">
        <w:rPr>
          <w:rFonts w:ascii="Times New Roman" w:hAnsi="Times New Roman" w:cs="Times New Roman"/>
          <w:sz w:val="28"/>
          <w:szCs w:val="28"/>
          <w:lang w:val="nl-NL"/>
        </w:rPr>
        <w:t>Bảng lớp viết 2 đề bài trong SGK.</w:t>
      </w:r>
    </w:p>
    <w:p w:rsidR="00D86BE5" w:rsidRPr="0079172E" w:rsidRDefault="00D86BE5" w:rsidP="00D86BE5">
      <w:pPr>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tabs>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w:t>
      </w:r>
    </w:p>
    <w:p w:rsidR="00D86BE5" w:rsidRPr="0079172E" w:rsidRDefault="00D86BE5" w:rsidP="00D86BE5">
      <w:pPr>
        <w:tabs>
          <w:tab w:val="left" w:pos="159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ai HS kể lại một câu chuyện đã nghe hay đã đọc về bảo vệ môi trư</w:t>
      </w:r>
      <w:r w:rsidRPr="0079172E">
        <w:rPr>
          <w:rFonts w:ascii="Times New Roman" w:hAnsi="Times New Roman" w:cs="Times New Roman"/>
          <w:sz w:val="28"/>
          <w:szCs w:val="28"/>
          <w:lang w:val="nl-NL"/>
        </w:rPr>
        <w:softHyphen/>
        <w:t>ờng. NX</w:t>
      </w:r>
    </w:p>
    <w:p w:rsidR="00D86BE5" w:rsidRPr="0079172E" w:rsidRDefault="00D86BE5" w:rsidP="00D86BE5">
      <w:pPr>
        <w:tabs>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GV nêu mục đích và yêu cầu của tiết học.</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w:t>
      </w:r>
      <w:r w:rsidRPr="0079172E">
        <w:rPr>
          <w:rFonts w:ascii="Times New Roman" w:hAnsi="Times New Roman" w:cs="Times New Roman"/>
          <w:sz w:val="28"/>
          <w:szCs w:val="28"/>
          <w:lang w:val="nl-NL"/>
        </w:rPr>
        <w:softHyphen/>
        <w:t>ướng dẫn HS hiểu yêu cầu của đề bài:</w:t>
      </w:r>
    </w:p>
    <w:p w:rsidR="00D86BE5" w:rsidRPr="0079172E" w:rsidRDefault="00D86BE5" w:rsidP="00D86BE5">
      <w:pPr>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HS đọc 2 đề bài của tiết học. Đề bài yêu cầu chúng ta làm gì? Đề bài thuộc thể loại nào? (Kể 1 câu chuyện đư</w:t>
      </w:r>
      <w:r w:rsidRPr="0079172E">
        <w:rPr>
          <w:rFonts w:ascii="Times New Roman" w:hAnsi="Times New Roman" w:cs="Times New Roman"/>
          <w:sz w:val="28"/>
          <w:szCs w:val="28"/>
          <w:lang w:val="nl-NL"/>
        </w:rPr>
        <w:softHyphen/>
        <w:t>ợc chứng kiến hoặc tham gia)</w:t>
      </w:r>
    </w:p>
    <w:p w:rsidR="00D86BE5" w:rsidRPr="0079172E" w:rsidRDefault="00D86BE5" w:rsidP="00D86BE5">
      <w:pPr>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ội dung chuyện đề cập điều gì?(Một việc làm tốt HS nêu - GV gạch chân.</w:t>
      </w:r>
    </w:p>
    <w:p w:rsidR="00D86BE5" w:rsidRPr="0079172E" w:rsidRDefault="00D86BE5" w:rsidP="00D86BE5">
      <w:pPr>
        <w:tabs>
          <w:tab w:val="left" w:pos="159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ắc HS : Câu chuyện các em kể phải là chuyện về </w:t>
      </w:r>
      <w:r w:rsidRPr="0079172E">
        <w:rPr>
          <w:rFonts w:ascii="Times New Roman" w:hAnsi="Times New Roman" w:cs="Times New Roman"/>
          <w:sz w:val="28"/>
          <w:szCs w:val="28"/>
          <w:u w:val="single"/>
          <w:lang w:val="nl-NL"/>
        </w:rPr>
        <w:t>một việc làm tốt</w:t>
      </w:r>
      <w:r w:rsidRPr="0079172E">
        <w:rPr>
          <w:rFonts w:ascii="Times New Roman" w:hAnsi="Times New Roman" w:cs="Times New Roman"/>
          <w:sz w:val="28"/>
          <w:szCs w:val="28"/>
          <w:lang w:val="nl-NL"/>
        </w:rPr>
        <w:t xml:space="preserve"> hoặc </w:t>
      </w:r>
      <w:r w:rsidRPr="0079172E">
        <w:rPr>
          <w:rFonts w:ascii="Times New Roman" w:hAnsi="Times New Roman" w:cs="Times New Roman"/>
          <w:sz w:val="28"/>
          <w:szCs w:val="28"/>
          <w:u w:val="single"/>
          <w:lang w:val="nl-NL"/>
        </w:rPr>
        <w:t>một hành động dũng cảm</w:t>
      </w:r>
      <w:r w:rsidRPr="0079172E">
        <w:rPr>
          <w:rFonts w:ascii="Times New Roman" w:hAnsi="Times New Roman" w:cs="Times New Roman"/>
          <w:sz w:val="28"/>
          <w:szCs w:val="28"/>
          <w:lang w:val="nl-NL"/>
        </w:rPr>
        <w:t xml:space="preserve"> bảo vệ môi trư</w:t>
      </w:r>
      <w:r w:rsidRPr="0079172E">
        <w:rPr>
          <w:rFonts w:ascii="Times New Roman" w:hAnsi="Times New Roman" w:cs="Times New Roman"/>
          <w:sz w:val="28"/>
          <w:szCs w:val="28"/>
          <w:lang w:val="nl-NL"/>
        </w:rPr>
        <w:softHyphen/>
        <w:t>ờng của em hoặc những ngư</w:t>
      </w:r>
      <w:r w:rsidRPr="0079172E">
        <w:rPr>
          <w:rFonts w:ascii="Times New Roman" w:hAnsi="Times New Roman" w:cs="Times New Roman"/>
          <w:sz w:val="28"/>
          <w:szCs w:val="28"/>
          <w:lang w:val="nl-NL"/>
        </w:rPr>
        <w:softHyphen/>
        <w:t>ời xung quanh.</w:t>
      </w:r>
    </w:p>
    <w:p w:rsidR="00D86BE5" w:rsidRPr="0079172E" w:rsidRDefault="00D86BE5" w:rsidP="00D86BE5">
      <w:pPr>
        <w:tabs>
          <w:tab w:val="left" w:pos="159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thầm các gợi ý 1, 2 trong SGK. </w:t>
      </w:r>
    </w:p>
    <w:p w:rsidR="00D86BE5" w:rsidRPr="0079172E" w:rsidRDefault="00D86BE5" w:rsidP="00D86BE5">
      <w:pPr>
        <w:tabs>
          <w:tab w:val="left" w:pos="1590"/>
        </w:tabs>
        <w:spacing w:line="360" w:lineRule="exact"/>
        <w:ind w:firstLine="540"/>
        <w:jc w:val="both"/>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 xml:space="preserve">  HS tiếp nối nhau nói tên câu chuyện các em định kể.</w:t>
      </w:r>
      <w:r w:rsidRPr="0079172E">
        <w:rPr>
          <w:rFonts w:ascii="Times New Roman" w:hAnsi="Times New Roman" w:cs="Times New Roman"/>
          <w:sz w:val="28"/>
          <w:szCs w:val="28"/>
          <w:u w:val="single"/>
          <w:lang w:val="nl-NL"/>
        </w:rPr>
        <w:t xml:space="preserve"> </w:t>
      </w:r>
    </w:p>
    <w:p w:rsidR="00D86BE5" w:rsidRPr="0079172E" w:rsidRDefault="00D86BE5" w:rsidP="00D86BE5">
      <w:pPr>
        <w:tabs>
          <w:tab w:val="left" w:pos="159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Thực hành kể chuyện và trao đổi về ý nghĩa câu chuyện:</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4: Nhóm trưởng điều hành các bạn tự  kể, nêu ý nghĩa câu chuyện sau đó trao đổi nhóm đôi, nhóm 4. LPHT lên chia sẻ. GV kết luận:</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GV nhận xét tiết học, dặn dò</w:t>
      </w:r>
    </w:p>
    <w:p w:rsidR="00D86BE5" w:rsidRPr="0079172E" w:rsidRDefault="00D86BE5" w:rsidP="00D86BE5">
      <w:pPr>
        <w:tabs>
          <w:tab w:val="left" w:pos="720"/>
          <w:tab w:val="left" w:pos="1095"/>
          <w:tab w:val="left" w:pos="1260"/>
        </w:tabs>
        <w:spacing w:line="360" w:lineRule="exact"/>
        <w:jc w:val="center"/>
        <w:rPr>
          <w:rFonts w:ascii="Times New Roman" w:hAnsi="Times New Roman" w:cs="Times New Roman"/>
          <w:b/>
          <w:sz w:val="28"/>
          <w:szCs w:val="28"/>
          <w:lang w:val="nl-NL"/>
        </w:rPr>
      </w:pPr>
      <w:r w:rsidRPr="0079172E">
        <w:rPr>
          <w:rFonts w:ascii="Times New Roman" w:hAnsi="Times New Roman" w:cs="Times New Roman"/>
          <w:b/>
          <w:noProof/>
          <w:sz w:val="28"/>
          <w:szCs w:val="28"/>
        </w:rPr>
        <mc:AlternateContent>
          <mc:Choice Requires="wps">
            <w:drawing>
              <wp:anchor distT="0" distB="0" distL="114300" distR="114300" simplePos="0" relativeHeight="252259328" behindDoc="0" locked="0" layoutInCell="1" allowOverlap="1">
                <wp:simplePos x="0" y="0"/>
                <wp:positionH relativeFrom="column">
                  <wp:posOffset>2076450</wp:posOffset>
                </wp:positionH>
                <wp:positionV relativeFrom="paragraph">
                  <wp:posOffset>189230</wp:posOffset>
                </wp:positionV>
                <wp:extent cx="2214880" cy="0"/>
                <wp:effectExtent l="13335" t="6350" r="10160" b="12700"/>
                <wp:wrapNone/>
                <wp:docPr id="895" name="Straight Connector 8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90A66D" id="Straight Connector 895" o:spid="_x0000_s1026" style="position:absolute;z-index:25225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14.9pt" to="337.9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"/>
            </w:pict>
          </mc:Fallback>
        </mc:AlternateContent>
      </w:r>
    </w:p>
    <w:p w:rsidR="00D86BE5" w:rsidRPr="0079172E" w:rsidRDefault="00D86BE5" w:rsidP="00D86BE5">
      <w:pPr>
        <w:tabs>
          <w:tab w:val="left" w:pos="720"/>
          <w:tab w:val="left" w:pos="1095"/>
          <w:tab w:val="left" w:pos="1260"/>
        </w:tabs>
        <w:spacing w:line="360" w:lineRule="exac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ÉT 2: LỊCH SỬ</w:t>
      </w:r>
    </w:p>
    <w:p w:rsidR="00D86BE5" w:rsidRPr="0079172E" w:rsidRDefault="00D86BE5" w:rsidP="00D86BE5">
      <w:pPr>
        <w:tabs>
          <w:tab w:val="left" w:pos="720"/>
          <w:tab w:val="left" w:pos="1095"/>
          <w:tab w:val="left" w:pos="1260"/>
        </w:tabs>
        <w:spacing w:line="360" w:lineRule="exac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HÀ HY SINH TẤT CẢ CHỨ NHẤT ĐỊNH</w:t>
      </w:r>
    </w:p>
    <w:p w:rsidR="00D86BE5" w:rsidRPr="0079172E" w:rsidRDefault="00D86BE5" w:rsidP="00D86BE5">
      <w:pPr>
        <w:tabs>
          <w:tab w:val="left" w:pos="720"/>
          <w:tab w:val="left" w:pos="1095"/>
          <w:tab w:val="left" w:pos="1260"/>
        </w:tabs>
        <w:spacing w:line="360" w:lineRule="exact"/>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KHÔNG CHỊU MẤT NƯỚC ..” </w:t>
      </w:r>
      <w:r w:rsidRPr="0079172E">
        <w:rPr>
          <w:rFonts w:ascii="Times New Roman" w:hAnsi="Times New Roman" w:cs="Times New Roman"/>
          <w:sz w:val="28"/>
          <w:szCs w:val="28"/>
          <w:lang w:val="nl-NL"/>
        </w:rPr>
        <w:t>( dạy chiều)</w:t>
      </w:r>
    </w:p>
    <w:p w:rsidR="00D86BE5" w:rsidRPr="0079172E" w:rsidRDefault="00D86BE5" w:rsidP="00D86BE5">
      <w:pPr>
        <w:tabs>
          <w:tab w:val="left" w:pos="545"/>
          <w:tab w:val="left" w:pos="900"/>
        </w:tabs>
        <w:spacing w:line="360" w:lineRule="exac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lastRenderedPageBreak/>
        <w:t>I. Mục tiêu</w:t>
      </w:r>
      <w:r w:rsidRPr="0079172E">
        <w:rPr>
          <w:rFonts w:ascii="Times New Roman" w:hAnsi="Times New Roman" w:cs="Times New Roman"/>
          <w:sz w:val="28"/>
          <w:szCs w:val="28"/>
          <w:lang w:val="nl-NL"/>
        </w:rPr>
        <w:t xml:space="preserve">:  HS biết thực dân P trở lại XL, toàn dân đứng lên kháng chiến </w:t>
      </w:r>
    </w:p>
    <w:p w:rsidR="00D86BE5" w:rsidRPr="0079172E" w:rsidRDefault="00D86BE5" w:rsidP="00D86BE5">
      <w:pPr>
        <w:tabs>
          <w:tab w:val="left" w:pos="545"/>
          <w:tab w:val="left" w:pos="900"/>
        </w:tabs>
        <w:spacing w:line="360" w:lineRule="exact"/>
        <w:ind w:left="360"/>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Cách mạng tháng Tám thành công, nước ta giành được độc lập nhưng thực dân Pháp trở lại xâm lược nước ta.       </w:t>
      </w:r>
    </w:p>
    <w:p w:rsidR="00D86BE5" w:rsidRPr="0079172E" w:rsidRDefault="00D86BE5" w:rsidP="00D86BE5">
      <w:pPr>
        <w:tabs>
          <w:tab w:val="left" w:pos="900"/>
        </w:tabs>
        <w:spacing w:line="360" w:lineRule="exact"/>
        <w:ind w:firstLine="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Rạng sáng ngày 19 - 12 - 1946, ta quyết định phát động toàn quốc kháng chiến.</w:t>
      </w:r>
    </w:p>
    <w:p w:rsidR="00D86BE5" w:rsidRPr="0079172E" w:rsidRDefault="00D86BE5" w:rsidP="00D86BE5">
      <w:pPr>
        <w:tabs>
          <w:tab w:val="left" w:pos="900"/>
        </w:tabs>
        <w:spacing w:line="360" w:lineRule="exact"/>
        <w:ind w:firstLine="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uộc kháng chiến diễn ra rất quyết liệt tại thủ đô Hà Nội và các thành phố khác  </w:t>
      </w:r>
    </w:p>
    <w:p w:rsidR="00D86BE5" w:rsidRPr="0079172E" w:rsidRDefault="00D86BE5" w:rsidP="00D86BE5">
      <w:pPr>
        <w:tabs>
          <w:tab w:val="left" w:pos="540"/>
          <w:tab w:val="left" w:pos="900"/>
        </w:tabs>
        <w:spacing w:line="360" w:lineRule="exact"/>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Các hoạt động dạy - học chủ yếu</w:t>
      </w:r>
      <w:r w:rsidRPr="0079172E">
        <w:rPr>
          <w:rFonts w:ascii="Times New Roman" w:hAnsi="Times New Roman" w:cs="Times New Roman"/>
          <w:sz w:val="28"/>
          <w:szCs w:val="28"/>
          <w:lang w:val="nl-NL"/>
        </w:rPr>
        <w:t>:</w:t>
      </w:r>
    </w:p>
    <w:p w:rsidR="00D86BE5" w:rsidRPr="0079172E" w:rsidRDefault="00D86BE5" w:rsidP="00D86BE5">
      <w:pPr>
        <w:tabs>
          <w:tab w:val="left" w:pos="5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Nêu tình thế nước ta sau CM T8?</w:t>
      </w:r>
    </w:p>
    <w:p w:rsidR="00D86BE5" w:rsidRPr="0079172E" w:rsidRDefault="00D86BE5" w:rsidP="00D86BE5">
      <w:pPr>
        <w:tabs>
          <w:tab w:val="left" w:pos="5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Bài mới:</w:t>
      </w:r>
    </w:p>
    <w:p w:rsidR="00D86BE5" w:rsidRPr="0079172E" w:rsidRDefault="00D86BE5" w:rsidP="00D86BE5">
      <w:pPr>
        <w:tabs>
          <w:tab w:val="left" w:pos="1440"/>
        </w:tabs>
        <w:spacing w:line="360" w:lineRule="exact"/>
        <w:jc w:val="both"/>
        <w:rPr>
          <w:rFonts w:ascii="Times New Roman" w:hAnsi="Times New Roman" w:cs="Times New Roman"/>
          <w:i/>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 Hoạt động 1: GTB: Dưới sự lãnh đạo của Đảng  sứ mạng của đất nước ta sau CMT 8 đã bớt nguy kịch và toàn thể ND ta đã QT đấu tranh bảo vệ =&gt; vào bài</w:t>
      </w:r>
    </w:p>
    <w:p w:rsidR="00D86BE5" w:rsidRPr="0079172E" w:rsidRDefault="00D86BE5" w:rsidP="00D86BE5">
      <w:pPr>
        <w:spacing w:line="360" w:lineRule="exact"/>
        <w:ind w:left="218" w:firstLine="3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êu nhiệm vụ:  Phải tìm hiểu:</w:t>
      </w:r>
    </w:p>
    <w:p w:rsidR="00D86BE5" w:rsidRPr="0079172E" w:rsidRDefault="00D86BE5" w:rsidP="00D86BE5">
      <w:pPr>
        <w:spacing w:line="360" w:lineRule="exact"/>
        <w:ind w:left="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Tại sao ta phải tiến hành kháng chiến toàn quốc?</w:t>
      </w:r>
    </w:p>
    <w:p w:rsidR="00D86BE5" w:rsidRPr="0079172E" w:rsidRDefault="00D86BE5" w:rsidP="00D86BE5">
      <w:pPr>
        <w:spacing w:line="360" w:lineRule="exact"/>
        <w:ind w:firstLine="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Lời kêu gọi toàn quốc kháng chiến của Chủ tịch Hồ Chí Minh thể hiện điều gì?</w:t>
      </w:r>
    </w:p>
    <w:p w:rsidR="00D86BE5" w:rsidRPr="0079172E" w:rsidRDefault="00D86BE5" w:rsidP="00D86BE5">
      <w:pPr>
        <w:spacing w:line="360" w:lineRule="exact"/>
        <w:ind w:left="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Kể lại cuộc chiến đấu của quân và dân thủ đô Hà Nội.</w:t>
      </w:r>
    </w:p>
    <w:p w:rsidR="00D86BE5" w:rsidRPr="0079172E" w:rsidRDefault="00D86BE5" w:rsidP="00D86BE5">
      <w:pPr>
        <w:spacing w:line="360" w:lineRule="exact"/>
        <w:ind w:left="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Ở các địa phương, nhân dân đã kháng chiến với tinh thần như thế nào?</w:t>
      </w:r>
    </w:p>
    <w:p w:rsidR="00D86BE5" w:rsidRPr="0079172E" w:rsidRDefault="00D86BE5" w:rsidP="00D86BE5">
      <w:pPr>
        <w:spacing w:line="360" w:lineRule="exact"/>
        <w:ind w:left="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êu suy nghĩ của em sau khi học bài này.</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2: HS đọc phần chữ nhỏ, nêu vì sao nhân dân ta phải tiến hành cuộc kháng chiến toàn quốc? HS nx.</w:t>
      </w:r>
    </w:p>
    <w:p w:rsidR="00D86BE5" w:rsidRPr="0079172E" w:rsidRDefault="00D86BE5" w:rsidP="00D86BE5">
      <w:pPr>
        <w:tabs>
          <w:tab w:val="left" w:pos="545"/>
          <w:tab w:val="left" w:pos="108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Ngày 23/11/1946, quân Pháp đánh chiếm Hải Phòng, ngày 17/12/1946 bắn phá 1 số khu phố ở Hà Nội, ngày 18 /2/1946 quân Pháp gửi tối hậu thư cho chính phủ ta. =&gt;Nhận xét thái độ của Thực dân Pháp?( ngoan cố, càn quét , lấn tới)</w:t>
      </w:r>
    </w:p>
    <w:p w:rsidR="00D86BE5" w:rsidRPr="0079172E" w:rsidRDefault="00D86BE5" w:rsidP="00D86BE5">
      <w:pPr>
        <w:tabs>
          <w:tab w:val="left" w:pos="545"/>
          <w:tab w:val="left" w:pos="108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ết luận: Để bảo vệ nền độc lập dân tộc, nhân dân ta không còn con đường nào khác là buộc phải cầm súng đứng lên. </w:t>
      </w:r>
    </w:p>
    <w:p w:rsidR="00D86BE5" w:rsidRPr="0079172E" w:rsidRDefault="00D86BE5" w:rsidP="00D86BE5">
      <w:pPr>
        <w:tabs>
          <w:tab w:val="left" w:pos="545"/>
          <w:tab w:val="left" w:pos="108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GV cho HS  nghe lại lời kêu gọi kháng chiến của Chủ tịch Hồ Chí Minh và yêu cầu HS trả lời câu hỏi: Câu nào trong lời kêu gọi thể hiện tinh thần quyết tâm chiến đấu hy sinh vì độc lập dân tộc của nhân dân ta.</w:t>
      </w:r>
    </w:p>
    <w:p w:rsidR="00D86BE5" w:rsidRPr="0079172E" w:rsidRDefault="00D86BE5" w:rsidP="00D86BE5">
      <w:pPr>
        <w:tabs>
          <w:tab w:val="left" w:pos="545"/>
          <w:tab w:val="left" w:pos="108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lời trích của Chủ tịch…Câu nào trong lời kêu gọỉ thể hiện tinh thần QT C/Đ hi sinh vì ĐLTD của DT(Không…Cta)</w:t>
      </w:r>
    </w:p>
    <w:p w:rsidR="00D86BE5" w:rsidRPr="0079172E" w:rsidRDefault="00D86BE5" w:rsidP="00D86BE5">
      <w:pPr>
        <w:tabs>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Hoạt động 3: HĐ nhóm 4: Nhóm trưởng điều hành các bạn tự  đọc thầm từ Hà Nội -&gt; hết bài nêu: Ngoài thủ đô Hà Nội thì đồng bào cả nước thể hiện tinh thần QT C/Đ chống thực dân P ntn?( Huế, Đà Nẵng). Liên hệ….địa phương  sau đó trao đổi nhóm đôi, nhóm 4. LPHT lên chia sẻ. T chia sẻ</w:t>
      </w:r>
    </w:p>
    <w:p w:rsidR="00D86BE5" w:rsidRPr="0079172E" w:rsidRDefault="00D86BE5" w:rsidP="00D86BE5">
      <w:pPr>
        <w:tabs>
          <w:tab w:val="left" w:pos="900"/>
          <w:tab w:val="left" w:pos="1260"/>
        </w:tabs>
        <w:spacing w:line="360" w:lineRule="exact"/>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Vì sao quân và dân ta lại có tinh thần quyết tâm như vậy?</w:t>
      </w:r>
    </w:p>
    <w:p w:rsidR="00D86BE5" w:rsidRPr="0079172E" w:rsidRDefault="00D86BE5" w:rsidP="00D86BE5">
      <w:pPr>
        <w:tabs>
          <w:tab w:val="left" w:pos="545"/>
          <w:tab w:val="left" w:pos="126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4: QS H1+ 2 nêu ND bức ảnh. ND 2 bức ảnh thể hiện tinh thần QTchống thực dân P ntn? </w:t>
      </w:r>
    </w:p>
    <w:p w:rsidR="00D86BE5" w:rsidRPr="0079172E" w:rsidRDefault="00D86BE5" w:rsidP="00D86BE5">
      <w:pPr>
        <w:tabs>
          <w:tab w:val="left" w:pos="720"/>
          <w:tab w:val="left" w:pos="1440"/>
          <w:tab w:val="left" w:pos="1620"/>
          <w:tab w:val="left" w:pos="180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CM T 8 thành công, nước ta đã giành được ĐL nhưng thực dân P có ý định gì? Cả DT đã làm gì để giành lại độc lập? =&gt; bài học</w:t>
      </w:r>
    </w:p>
    <w:p w:rsidR="00D86BE5" w:rsidRPr="0079172E" w:rsidRDefault="00D86BE5" w:rsidP="00D86BE5">
      <w:pPr>
        <w:tabs>
          <w:tab w:val="left" w:pos="720"/>
          <w:tab w:val="left" w:pos="1440"/>
          <w:tab w:val="left" w:pos="1620"/>
          <w:tab w:val="left" w:pos="1800"/>
        </w:tabs>
        <w:spacing w:line="360" w:lineRule="exact"/>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xét giờ học. Dặn  dò</w:t>
      </w:r>
    </w:p>
    <w:p w:rsidR="00D86BE5" w:rsidRPr="0079172E" w:rsidRDefault="00D86BE5" w:rsidP="00D86BE5">
      <w:pPr>
        <w:spacing w:line="264" w:lineRule="auto"/>
        <w:rPr>
          <w:rFonts w:ascii="Times New Roman" w:hAnsi="Times New Roman" w:cs="Times New Roman"/>
          <w:b/>
          <w:i/>
          <w:sz w:val="28"/>
          <w:szCs w:val="28"/>
          <w:lang w:val="nl-NL"/>
        </w:rPr>
      </w:pPr>
      <w:r w:rsidRPr="0079172E">
        <w:rPr>
          <w:rFonts w:ascii="Times New Roman" w:hAnsi="Times New Roman" w:cs="Times New Roman"/>
          <w:b/>
          <w:i/>
          <w:noProof/>
          <w:sz w:val="28"/>
          <w:szCs w:val="28"/>
        </w:rPr>
        <mc:AlternateContent>
          <mc:Choice Requires="wps">
            <w:drawing>
              <wp:anchor distT="0" distB="0" distL="114300" distR="114300" simplePos="0" relativeHeight="251682816" behindDoc="0" locked="0" layoutInCell="1" allowOverlap="1">
                <wp:simplePos x="0" y="0"/>
                <wp:positionH relativeFrom="column">
                  <wp:posOffset>1868805</wp:posOffset>
                </wp:positionH>
                <wp:positionV relativeFrom="paragraph">
                  <wp:posOffset>116840</wp:posOffset>
                </wp:positionV>
                <wp:extent cx="1938020" cy="0"/>
                <wp:effectExtent l="5715" t="8255" r="8890" b="10795"/>
                <wp:wrapNone/>
                <wp:docPr id="894" name="Straight Connector 8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8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6919B7" id="Straight Connector 894"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15pt,9.2pt" to="299.7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kB2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"/>
            </w:pict>
          </mc:Fallback>
        </mc:AlternateContent>
      </w:r>
    </w:p>
    <w:p w:rsidR="00D86BE5" w:rsidRPr="0079172E" w:rsidRDefault="00D86BE5" w:rsidP="00D86BE5">
      <w:pPr>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3: TẠP LÀM VĂN( DẠY CHIỀU)</w:t>
      </w:r>
    </w:p>
    <w:p w:rsidR="00D86BE5" w:rsidRPr="0079172E" w:rsidRDefault="00D86BE5" w:rsidP="00D86BE5">
      <w:pPr>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TẢ NG</w:t>
      </w:r>
      <w:r w:rsidRPr="0079172E">
        <w:rPr>
          <w:rFonts w:ascii="Times New Roman" w:hAnsi="Times New Roman" w:cs="Times New Roman"/>
          <w:b/>
          <w:sz w:val="28"/>
          <w:szCs w:val="28"/>
          <w:lang w:val="nl-NL"/>
        </w:rPr>
        <w:softHyphen/>
        <w:t>ƯỜI (</w:t>
      </w:r>
      <w:r w:rsidRPr="0079172E">
        <w:rPr>
          <w:rFonts w:ascii="Times New Roman" w:hAnsi="Times New Roman" w:cs="Times New Roman"/>
          <w:sz w:val="28"/>
          <w:szCs w:val="28"/>
          <w:lang w:val="nl-NL"/>
        </w:rPr>
        <w:t>Tả ngoại hình</w:t>
      </w:r>
      <w:r w:rsidRPr="0079172E">
        <w:rPr>
          <w:rFonts w:ascii="Times New Roman" w:hAnsi="Times New Roman" w:cs="Times New Roman"/>
          <w:b/>
          <w:sz w:val="28"/>
          <w:szCs w:val="28"/>
          <w:lang w:val="nl-NL"/>
        </w:rPr>
        <w:t>)</w:t>
      </w:r>
    </w:p>
    <w:p w:rsidR="00D86BE5" w:rsidRPr="0079172E" w:rsidRDefault="00D86BE5" w:rsidP="00D86BE5">
      <w:pPr>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viết đ</w:t>
      </w:r>
      <w:r w:rsidRPr="0079172E">
        <w:rPr>
          <w:rFonts w:ascii="Times New Roman" w:hAnsi="Times New Roman" w:cs="Times New Roman"/>
          <w:sz w:val="28"/>
          <w:szCs w:val="28"/>
          <w:lang w:val="nl-NL"/>
        </w:rPr>
        <w:softHyphen/>
        <w:t>ược một đoạn văn tả ngoại hình của một ng</w:t>
      </w:r>
      <w:r w:rsidRPr="0079172E">
        <w:rPr>
          <w:rFonts w:ascii="Times New Roman" w:hAnsi="Times New Roman" w:cs="Times New Roman"/>
          <w:sz w:val="28"/>
          <w:szCs w:val="28"/>
          <w:lang w:val="nl-NL"/>
        </w:rPr>
        <w:softHyphen/>
        <w:t>ười em th</w:t>
      </w:r>
      <w:r w:rsidRPr="0079172E">
        <w:rPr>
          <w:rFonts w:ascii="Times New Roman" w:hAnsi="Times New Roman" w:cs="Times New Roman"/>
          <w:sz w:val="28"/>
          <w:szCs w:val="28"/>
          <w:lang w:val="nl-NL"/>
        </w:rPr>
        <w:softHyphen/>
        <w:t>ường gặp dựa vào dàn ý và kết quả quan sát đã có.</w:t>
      </w:r>
    </w:p>
    <w:p w:rsidR="00D86BE5" w:rsidRPr="0079172E" w:rsidRDefault="00D86BE5" w:rsidP="00D86BE5">
      <w:pPr>
        <w:tabs>
          <w:tab w:val="left" w:pos="72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Đồ dùng dạy - học:</w:t>
      </w:r>
    </w:p>
    <w:p w:rsidR="00D86BE5" w:rsidRPr="0079172E" w:rsidRDefault="00D86BE5" w:rsidP="00D86BE5">
      <w:pPr>
        <w:spacing w:line="360" w:lineRule="exact"/>
        <w:ind w:left="360" w:firstLine="18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ảng phụ viết yêu cầu của BT1; Gợi ý 4.</w:t>
      </w:r>
    </w:p>
    <w:p w:rsidR="00D86BE5" w:rsidRPr="0079172E" w:rsidRDefault="00D86BE5" w:rsidP="00D86BE5">
      <w:pPr>
        <w:spacing w:line="360" w:lineRule="exact"/>
        <w:ind w:firstLine="545"/>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Dàn ý bài văn tả một ngư</w:t>
      </w:r>
      <w:r w:rsidRPr="0079172E">
        <w:rPr>
          <w:rFonts w:ascii="Times New Roman" w:hAnsi="Times New Roman" w:cs="Times New Roman"/>
          <w:sz w:val="28"/>
          <w:szCs w:val="28"/>
          <w:lang w:val="nl-NL"/>
        </w:rPr>
        <w:softHyphen/>
        <w:t>ời em thư</w:t>
      </w:r>
      <w:r w:rsidRPr="0079172E">
        <w:rPr>
          <w:rFonts w:ascii="Times New Roman" w:hAnsi="Times New Roman" w:cs="Times New Roman"/>
          <w:sz w:val="28"/>
          <w:szCs w:val="28"/>
          <w:lang w:val="nl-NL"/>
        </w:rPr>
        <w:softHyphen/>
        <w:t>ờng gặp; Kết quả quan sát và ghi chép (mỗi HS đều đã có).</w:t>
      </w:r>
    </w:p>
    <w:p w:rsidR="00D86BE5" w:rsidRPr="0079172E" w:rsidRDefault="00D86BE5" w:rsidP="00D86BE5">
      <w:pPr>
        <w:tabs>
          <w:tab w:val="left" w:pos="720"/>
        </w:tabs>
        <w:spacing w:line="360" w:lineRule="exact"/>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 học:</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 HS trình bày dàn ý bài văn tả một ngư</w:t>
      </w:r>
      <w:r w:rsidRPr="0079172E">
        <w:rPr>
          <w:rFonts w:ascii="Times New Roman" w:hAnsi="Times New Roman" w:cs="Times New Roman"/>
          <w:sz w:val="28"/>
          <w:szCs w:val="28"/>
          <w:lang w:val="nl-NL"/>
        </w:rPr>
        <w:softHyphen/>
        <w:t>ời mà em th</w:t>
      </w:r>
      <w:r w:rsidRPr="0079172E">
        <w:rPr>
          <w:rFonts w:ascii="Times New Roman" w:hAnsi="Times New Roman" w:cs="Times New Roman"/>
          <w:sz w:val="28"/>
          <w:szCs w:val="28"/>
          <w:lang w:val="nl-NL"/>
        </w:rPr>
        <w:softHyphen/>
        <w:t xml:space="preserve">ường gặp (đã sửa) </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Trong tiết học trư</w:t>
      </w:r>
      <w:r w:rsidRPr="0079172E">
        <w:rPr>
          <w:rFonts w:ascii="Times New Roman" w:hAnsi="Times New Roman" w:cs="Times New Roman"/>
          <w:sz w:val="28"/>
          <w:szCs w:val="28"/>
          <w:lang w:val="nl-NL"/>
        </w:rPr>
        <w:softHyphen/>
        <w:t>ớc, các em đã lập dàn ý chi tiết cho bài văn tả một ng</w:t>
      </w:r>
      <w:r w:rsidRPr="0079172E">
        <w:rPr>
          <w:rFonts w:ascii="Times New Roman" w:hAnsi="Times New Roman" w:cs="Times New Roman"/>
          <w:sz w:val="28"/>
          <w:szCs w:val="28"/>
          <w:lang w:val="nl-NL"/>
        </w:rPr>
        <w:softHyphen/>
        <w:t>ười mà em th</w:t>
      </w:r>
      <w:r w:rsidRPr="0079172E">
        <w:rPr>
          <w:rFonts w:ascii="Times New Roman" w:hAnsi="Times New Roman" w:cs="Times New Roman"/>
          <w:sz w:val="28"/>
          <w:szCs w:val="28"/>
          <w:lang w:val="nl-NL"/>
        </w:rPr>
        <w:softHyphen/>
        <w:t>ường gặp. Trong tiết học hôm nay, các em sẽ luyện tập chuyển phần tả ngoại hình nhân vật trong dàn ý thành một đoạn văn.</w:t>
      </w:r>
    </w:p>
    <w:p w:rsidR="00D86BE5" w:rsidRPr="0079172E" w:rsidRDefault="00D86BE5" w:rsidP="00D86BE5">
      <w:pPr>
        <w:tabs>
          <w:tab w:val="left" w:pos="1440"/>
        </w:tabs>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w:t>
      </w:r>
      <w:r w:rsidRPr="0079172E">
        <w:rPr>
          <w:rFonts w:ascii="Times New Roman" w:hAnsi="Times New Roman" w:cs="Times New Roman"/>
          <w:sz w:val="28"/>
          <w:szCs w:val="28"/>
          <w:lang w:val="nl-NL"/>
        </w:rPr>
        <w:softHyphen/>
        <w:t>ướng dẫn HS làm bài tập:</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 nhóm 4: Nhóm trưởng điều hành các bạn tự đọc yêu cầu của đề bài tả ngoại hình nhân vật trong dàn ý và chuyển thành đoạn văn theo gợi ý 4 trong SGK để ghi nhớ cấu trúc của đoạn văn và yêu cầu viết  đoạn văn sau đó trao đổi nhóm đôi, nhóm 4. LPHT lên chia sẻ. T chia sẻ: Đoạn văn cần có câu mở đoạn.</w:t>
      </w:r>
    </w:p>
    <w:p w:rsidR="00D86BE5" w:rsidRPr="0079172E" w:rsidRDefault="00D86BE5" w:rsidP="00D86BE5">
      <w:pPr>
        <w:spacing w:line="360" w:lineRule="exact"/>
        <w:ind w:firstLine="9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Nêu đ</w:t>
      </w:r>
      <w:r w:rsidRPr="0079172E">
        <w:rPr>
          <w:rFonts w:ascii="Times New Roman" w:hAnsi="Times New Roman" w:cs="Times New Roman"/>
          <w:sz w:val="28"/>
          <w:szCs w:val="28"/>
          <w:lang w:val="nl-NL"/>
        </w:rPr>
        <w:softHyphen/>
        <w:t>ược đủ, đúng, sinh động những nét tiêu biểu về ngoại hình của ngư</w:t>
      </w:r>
      <w:r w:rsidRPr="0079172E">
        <w:rPr>
          <w:rFonts w:ascii="Times New Roman" w:hAnsi="Times New Roman" w:cs="Times New Roman"/>
          <w:sz w:val="28"/>
          <w:szCs w:val="28"/>
          <w:lang w:val="nl-NL"/>
        </w:rPr>
        <w:softHyphen/>
        <w:t>ời em chọn tả. Thể hiện đ</w:t>
      </w:r>
      <w:r w:rsidRPr="0079172E">
        <w:rPr>
          <w:rFonts w:ascii="Times New Roman" w:hAnsi="Times New Roman" w:cs="Times New Roman"/>
          <w:sz w:val="28"/>
          <w:szCs w:val="28"/>
          <w:lang w:val="nl-NL"/>
        </w:rPr>
        <w:softHyphen/>
        <w:t>ược tình cảm của em với ng</w:t>
      </w:r>
      <w:r w:rsidRPr="0079172E">
        <w:rPr>
          <w:rFonts w:ascii="Times New Roman" w:hAnsi="Times New Roman" w:cs="Times New Roman"/>
          <w:sz w:val="28"/>
          <w:szCs w:val="28"/>
          <w:lang w:val="nl-NL"/>
        </w:rPr>
        <w:softHyphen/>
        <w:t>ười đó.</w:t>
      </w:r>
    </w:p>
    <w:p w:rsidR="00D86BE5" w:rsidRPr="0079172E" w:rsidRDefault="00D86BE5" w:rsidP="00D86BE5">
      <w:pPr>
        <w:spacing w:line="360" w:lineRule="exact"/>
        <w:ind w:firstLine="9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Cách sắp xếp các câu trong đoạn hợp lý.</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ắc HS : Có thể viết một đoạn văn tả một số nét tiêu biểu ngoại hình nhân vật. Cũng có thể viết một đoạn văn tả riêng một nét ngoại hình tiêu biểu. </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GV nhận xét tiết học. Dặn dò</w:t>
      </w:r>
    </w:p>
    <w:p w:rsidR="00D86BE5" w:rsidRPr="0079172E" w:rsidRDefault="00D86BE5" w:rsidP="00D86BE5">
      <w:pPr>
        <w:spacing w:line="360" w:lineRule="exact"/>
        <w:jc w:val="both"/>
        <w:rPr>
          <w:rFonts w:ascii="Times New Roman" w:hAnsi="Times New Roman" w:cs="Times New Roman"/>
          <w:sz w:val="28"/>
          <w:szCs w:val="28"/>
          <w:lang w:val="nl-NL"/>
        </w:rPr>
      </w:pPr>
      <w:r w:rsidRPr="0079172E">
        <w:rPr>
          <w:rFonts w:ascii="Times New Roman" w:hAnsi="Times New Roman" w:cs="Times New Roman"/>
          <w:b/>
          <w:i/>
          <w:noProof/>
          <w:sz w:val="28"/>
          <w:szCs w:val="28"/>
        </w:rPr>
        <mc:AlternateContent>
          <mc:Choice Requires="wps">
            <w:drawing>
              <wp:anchor distT="0" distB="0" distL="114300" distR="114300" simplePos="0" relativeHeight="251687936" behindDoc="0" locked="0" layoutInCell="1" allowOverlap="1">
                <wp:simplePos x="0" y="0"/>
                <wp:positionH relativeFrom="column">
                  <wp:posOffset>1799590</wp:posOffset>
                </wp:positionH>
                <wp:positionV relativeFrom="paragraph">
                  <wp:posOffset>158750</wp:posOffset>
                </wp:positionV>
                <wp:extent cx="2284095" cy="0"/>
                <wp:effectExtent l="12700" t="8255" r="8255" b="10795"/>
                <wp:wrapNone/>
                <wp:docPr id="893" name="Straight Connector 8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4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21776C" id="Straight Connector 893"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12.5pt" to="321.5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zEHIA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"/>
            </w:pict>
          </mc:Fallback>
        </mc:AlternateContent>
      </w:r>
    </w:p>
    <w:p w:rsidR="00D86BE5" w:rsidRPr="0079172E" w:rsidRDefault="00D86BE5" w:rsidP="00D86BE5">
      <w:pPr>
        <w:tabs>
          <w:tab w:val="left" w:pos="252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5: SINH HOẠT LỚP</w:t>
      </w:r>
    </w:p>
    <w:p w:rsidR="00D86BE5" w:rsidRPr="0079172E" w:rsidRDefault="00D86BE5" w:rsidP="00D86BE5">
      <w:pPr>
        <w:tabs>
          <w:tab w:val="left" w:pos="6570"/>
        </w:tabs>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 Mục đích</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ng kết đánh giá nhận xét ưu n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c điểm của tuần qua và đề ra p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ơng</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ng nhiệm vụ của tuần tới.</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ra những thiếu sót để sửa chữa.</w:t>
      </w:r>
    </w:p>
    <w:p w:rsidR="00D86BE5" w:rsidRPr="0079172E" w:rsidRDefault="00D86BE5" w:rsidP="00D86BE5">
      <w:pPr>
        <w:tabs>
          <w:tab w:val="left" w:pos="6570"/>
        </w:tabs>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I. Nội dung</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ổn định lớp : cho hs hát một bài.</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Lớp t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ởng điều khiển lớp bình thi đua.</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tổ lần l</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ợt báo cáo số điểm thi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Tổ1                                                            Tổ 2</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Tổ 3                                                            Tổ 4</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nhận xét chung tuyên d</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ơng những tổ hoàn thành tốt, nhắc nhở những HS còn mắc lỗi :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tập :   Phép chia  số TP,  chia nhẩm 1 số thập phân với 10, 100, 1000  .........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Đạo đức................................................................................</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 .      Hoạt động giữa giờ còn lộn xộn trong hàng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Thể dục vệ sinh....................................................................................................</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P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ơng 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ng nhiệm vụ tuần tới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ực hiện tốt nề nếp truy bài đầu giờ.</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 Mặc đồng phục đúng quy định.</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ực hiện nghiêm túc hoạt động giữa giờ.</w:t>
      </w:r>
    </w:p>
    <w:p w:rsidR="00D86BE5" w:rsidRPr="0079172E" w:rsidRDefault="00D86BE5" w:rsidP="00D86BE5">
      <w:pPr>
        <w:spacing w:line="264" w:lineRule="auto"/>
        <w:rPr>
          <w:rFonts w:ascii="Times New Roman" w:hAnsi="Times New Roman" w:cs="Times New Roman"/>
          <w:b/>
          <w:i/>
          <w:sz w:val="28"/>
          <w:szCs w:val="28"/>
          <w:lang w:val="nl-NL"/>
        </w:rPr>
      </w:pPr>
    </w:p>
    <w:p w:rsidR="00D86BE5" w:rsidRPr="0079172E" w:rsidRDefault="00D86BE5" w:rsidP="00D86BE5">
      <w:pPr>
        <w:spacing w:line="360" w:lineRule="exact"/>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Ngày 28 tháng 11 năm 2017</w:t>
      </w:r>
    </w:p>
    <w:p w:rsidR="00D86BE5" w:rsidRPr="0079172E" w:rsidRDefault="00D86BE5" w:rsidP="00D86BE5">
      <w:pPr>
        <w:tabs>
          <w:tab w:val="left" w:pos="900"/>
          <w:tab w:val="left" w:pos="1260"/>
          <w:tab w:val="left" w:pos="1620"/>
          <w:tab w:val="left" w:pos="1800"/>
        </w:tabs>
        <w:spacing w:line="360" w:lineRule="exact"/>
        <w:ind w:left="540"/>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ãnh đạo ký duyệt : </w:t>
      </w:r>
    </w:p>
    <w:p w:rsidR="00D86BE5" w:rsidRPr="0079172E" w:rsidRDefault="00D86BE5" w:rsidP="00D86BE5">
      <w:pPr>
        <w:tabs>
          <w:tab w:val="left" w:pos="900"/>
          <w:tab w:val="left" w:pos="1260"/>
          <w:tab w:val="left" w:pos="1620"/>
          <w:tab w:val="left" w:pos="1800"/>
        </w:tabs>
        <w:spacing w:line="360" w:lineRule="exact"/>
        <w:ind w:left="540"/>
        <w:jc w:val="right"/>
        <w:rPr>
          <w:rFonts w:ascii="Times New Roman" w:hAnsi="Times New Roman" w:cs="Times New Roman"/>
          <w:sz w:val="28"/>
          <w:szCs w:val="28"/>
          <w:lang w:val="nl-NL"/>
        </w:rPr>
      </w:pPr>
    </w:p>
    <w:p w:rsidR="00D86BE5" w:rsidRPr="0079172E" w:rsidRDefault="00D86BE5" w:rsidP="00D86BE5">
      <w:pPr>
        <w:spacing w:line="264" w:lineRule="auto"/>
        <w:jc w:val="right"/>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PHT: Lê Thị Đoan</w:t>
      </w:r>
    </w:p>
    <w:p w:rsidR="00D86BE5" w:rsidRPr="0079172E" w:rsidRDefault="00D86BE5" w:rsidP="00D86BE5">
      <w:pPr>
        <w:spacing w:line="264" w:lineRule="auto"/>
        <w:rPr>
          <w:rFonts w:ascii="Times New Roman" w:hAnsi="Times New Roman" w:cs="Times New Roman"/>
          <w:b/>
          <w:i/>
          <w:sz w:val="28"/>
          <w:szCs w:val="28"/>
          <w:lang w:val="nl-NL"/>
        </w:rPr>
      </w:pPr>
    </w:p>
    <w:p w:rsidR="00D86BE5" w:rsidRPr="0079172E" w:rsidRDefault="00D86BE5" w:rsidP="00D86BE5">
      <w:pPr>
        <w:spacing w:line="264" w:lineRule="auto"/>
        <w:rPr>
          <w:rFonts w:ascii="Times New Roman" w:hAnsi="Times New Roman" w:cs="Times New Roman"/>
          <w:b/>
          <w:i/>
          <w:sz w:val="28"/>
          <w:szCs w:val="28"/>
          <w:lang w:val="nl-NL"/>
        </w:rPr>
      </w:pPr>
    </w:p>
    <w:p w:rsidR="00D86BE5" w:rsidRPr="0079172E" w:rsidRDefault="00D86BE5" w:rsidP="00D86BE5">
      <w:pPr>
        <w:spacing w:line="264" w:lineRule="auto"/>
        <w:rPr>
          <w:rFonts w:ascii="Times New Roman" w:hAnsi="Times New Roman" w:cs="Times New Roman"/>
          <w:b/>
          <w:i/>
          <w:sz w:val="28"/>
          <w:szCs w:val="28"/>
          <w:lang w:val="nl-NL"/>
        </w:rPr>
      </w:pPr>
    </w:p>
    <w:p w:rsidR="00D86BE5" w:rsidRPr="0079172E" w:rsidRDefault="00D86BE5" w:rsidP="00D86BE5">
      <w:pPr>
        <w:spacing w:line="264" w:lineRule="auto"/>
        <w:jc w:val="center"/>
        <w:rPr>
          <w:rFonts w:ascii="Times New Roman" w:hAnsi="Times New Roman" w:cs="Times New Roman"/>
          <w:b/>
          <w:sz w:val="28"/>
          <w:szCs w:val="28"/>
          <w:lang w:val="nl-NL"/>
        </w:rPr>
      </w:pPr>
    </w:p>
    <w:p w:rsidR="00D86BE5" w:rsidRPr="0079172E" w:rsidRDefault="00D86BE5" w:rsidP="00D86BE5">
      <w:pPr>
        <w:pStyle w:val="Heading1"/>
        <w:rPr>
          <w:rFonts w:ascii="Times New Roman" w:hAnsi="Times New Roman"/>
          <w:bCs w:val="0"/>
          <w:color w:val="333333"/>
          <w:szCs w:val="28"/>
        </w:rPr>
      </w:pPr>
    </w:p>
    <w:p w:rsidR="00D86BE5" w:rsidRPr="0079172E" w:rsidRDefault="00D86BE5" w:rsidP="00D86BE5">
      <w:pPr>
        <w:pStyle w:val="Heading1"/>
        <w:rPr>
          <w:rFonts w:ascii="Times New Roman" w:hAnsi="Times New Roman"/>
          <w:bCs w:val="0"/>
          <w:color w:val="333333"/>
          <w:szCs w:val="28"/>
        </w:rPr>
      </w:pPr>
    </w:p>
    <w:p w:rsidR="00D86BE5" w:rsidRPr="0079172E" w:rsidRDefault="00D86BE5" w:rsidP="00D86BE5">
      <w:pPr>
        <w:pStyle w:val="Heading1"/>
        <w:rPr>
          <w:rFonts w:ascii="Times New Roman" w:hAnsi="Times New Roman"/>
          <w:bCs w:val="0"/>
          <w:color w:val="333333"/>
          <w:szCs w:val="28"/>
        </w:rPr>
      </w:pPr>
    </w:p>
    <w:p w:rsidR="00D86BE5" w:rsidRPr="0079172E" w:rsidRDefault="00D86BE5" w:rsidP="00D86BE5">
      <w:pPr>
        <w:pStyle w:val="Heading1"/>
        <w:rPr>
          <w:rFonts w:ascii="Times New Roman" w:hAnsi="Times New Roman"/>
          <w:bCs w:val="0"/>
          <w:color w:val="333333"/>
          <w:szCs w:val="28"/>
        </w:rPr>
      </w:pPr>
    </w:p>
    <w:p w:rsidR="00D86BE5" w:rsidRPr="0079172E" w:rsidRDefault="00D86BE5" w:rsidP="00D86BE5">
      <w:pPr>
        <w:pStyle w:val="Heading1"/>
        <w:rPr>
          <w:rFonts w:ascii="Times New Roman" w:hAnsi="Times New Roman"/>
          <w:bCs w:val="0"/>
          <w:color w:val="333333"/>
          <w:szCs w:val="28"/>
        </w:rPr>
      </w:pPr>
    </w:p>
    <w:p w:rsidR="00D86BE5" w:rsidRPr="0079172E" w:rsidRDefault="00D86BE5" w:rsidP="00D86BE5">
      <w:pPr>
        <w:pStyle w:val="Heading1"/>
        <w:rPr>
          <w:rFonts w:ascii="Times New Roman" w:hAnsi="Times New Roman"/>
          <w:bCs w:val="0"/>
          <w:color w:val="333333"/>
          <w:szCs w:val="28"/>
        </w:rPr>
      </w:pPr>
    </w:p>
    <w:p w:rsidR="00D86BE5" w:rsidRPr="0079172E" w:rsidRDefault="00D86BE5" w:rsidP="00D86BE5">
      <w:pPr>
        <w:pStyle w:val="Heading1"/>
        <w:rPr>
          <w:rFonts w:ascii="Times New Roman" w:hAnsi="Times New Roman"/>
          <w:bCs w:val="0"/>
          <w:color w:val="333333"/>
          <w:szCs w:val="28"/>
        </w:rPr>
      </w:pPr>
    </w:p>
    <w:p w:rsidR="00D86BE5" w:rsidRPr="0079172E" w:rsidRDefault="00D86BE5" w:rsidP="00D86BE5">
      <w:pPr>
        <w:rPr>
          <w:rFonts w:ascii="Times New Roman" w:hAnsi="Times New Roman" w:cs="Times New Roman"/>
          <w:sz w:val="28"/>
          <w:szCs w:val="28"/>
        </w:rPr>
      </w:pPr>
    </w:p>
    <w:p w:rsidR="00D86BE5" w:rsidRPr="0079172E" w:rsidRDefault="00D86BE5" w:rsidP="00D86BE5">
      <w:pPr>
        <w:rPr>
          <w:rFonts w:ascii="Times New Roman" w:hAnsi="Times New Roman" w:cs="Times New Roman"/>
          <w:sz w:val="28"/>
          <w:szCs w:val="28"/>
        </w:rPr>
      </w:pPr>
    </w:p>
    <w:p w:rsidR="00D86BE5" w:rsidRPr="0079172E" w:rsidRDefault="00D86BE5" w:rsidP="00D86BE5">
      <w:pPr>
        <w:rPr>
          <w:rFonts w:ascii="Times New Roman" w:hAnsi="Times New Roman" w:cs="Times New Roman"/>
          <w:sz w:val="28"/>
          <w:szCs w:val="28"/>
        </w:rPr>
      </w:pPr>
    </w:p>
    <w:p w:rsidR="00D86BE5" w:rsidRPr="0079172E" w:rsidRDefault="00D86BE5" w:rsidP="00D86BE5">
      <w:pPr>
        <w:rPr>
          <w:rFonts w:ascii="Times New Roman" w:hAnsi="Times New Roman" w:cs="Times New Roman"/>
          <w:sz w:val="28"/>
          <w:szCs w:val="28"/>
        </w:rPr>
      </w:pPr>
    </w:p>
    <w:p w:rsidR="00D86BE5" w:rsidRPr="0079172E" w:rsidRDefault="00D86BE5" w:rsidP="00D86BE5">
      <w:pPr>
        <w:rPr>
          <w:rFonts w:ascii="Times New Roman" w:hAnsi="Times New Roman" w:cs="Times New Roman"/>
          <w:sz w:val="28"/>
          <w:szCs w:val="28"/>
        </w:rPr>
      </w:pPr>
    </w:p>
    <w:p w:rsidR="00D86BE5" w:rsidRPr="0079172E" w:rsidRDefault="00D86BE5" w:rsidP="00D86BE5">
      <w:pPr>
        <w:rPr>
          <w:rFonts w:ascii="Times New Roman" w:hAnsi="Times New Roman" w:cs="Times New Roman"/>
          <w:sz w:val="28"/>
          <w:szCs w:val="28"/>
        </w:rPr>
      </w:pPr>
    </w:p>
    <w:p w:rsidR="00D86BE5" w:rsidRPr="0079172E" w:rsidRDefault="00D86BE5" w:rsidP="00D86BE5">
      <w:pPr>
        <w:rPr>
          <w:rFonts w:ascii="Times New Roman" w:hAnsi="Times New Roman" w:cs="Times New Roman"/>
          <w:sz w:val="28"/>
          <w:szCs w:val="28"/>
        </w:rPr>
      </w:pPr>
    </w:p>
    <w:p w:rsidR="00D86BE5" w:rsidRPr="0079172E" w:rsidRDefault="00D86BE5" w:rsidP="00D86BE5">
      <w:pPr>
        <w:rPr>
          <w:rFonts w:ascii="Times New Roman" w:hAnsi="Times New Roman" w:cs="Times New Roman"/>
          <w:sz w:val="28"/>
          <w:szCs w:val="28"/>
        </w:rPr>
      </w:pPr>
    </w:p>
    <w:p w:rsidR="00D86BE5" w:rsidRPr="0079172E" w:rsidRDefault="00D86BE5" w:rsidP="00D86BE5">
      <w:pPr>
        <w:rPr>
          <w:rFonts w:ascii="Times New Roman" w:hAnsi="Times New Roman" w:cs="Times New Roman"/>
          <w:sz w:val="28"/>
          <w:szCs w:val="28"/>
        </w:rPr>
      </w:pPr>
    </w:p>
    <w:p w:rsidR="00D86BE5" w:rsidRPr="0079172E" w:rsidRDefault="00D86BE5" w:rsidP="00D86BE5">
      <w:pPr>
        <w:rPr>
          <w:rFonts w:ascii="Times New Roman" w:hAnsi="Times New Roman" w:cs="Times New Roman"/>
          <w:sz w:val="28"/>
          <w:szCs w:val="28"/>
        </w:rPr>
      </w:pPr>
    </w:p>
    <w:p w:rsidR="00D86BE5" w:rsidRPr="0079172E" w:rsidRDefault="00D86BE5" w:rsidP="00D86BE5">
      <w:pPr>
        <w:rPr>
          <w:rFonts w:ascii="Times New Roman" w:hAnsi="Times New Roman" w:cs="Times New Roman"/>
          <w:sz w:val="28"/>
          <w:szCs w:val="28"/>
        </w:rPr>
      </w:pPr>
    </w:p>
    <w:p w:rsidR="00D86BE5" w:rsidRPr="0079172E" w:rsidRDefault="00D86BE5" w:rsidP="00D86BE5">
      <w:pPr>
        <w:rPr>
          <w:rFonts w:ascii="Times New Roman" w:hAnsi="Times New Roman" w:cs="Times New Roman"/>
          <w:sz w:val="28"/>
          <w:szCs w:val="28"/>
        </w:rPr>
      </w:pPr>
    </w:p>
    <w:p w:rsidR="00D86BE5" w:rsidRPr="0079172E" w:rsidRDefault="00D86BE5" w:rsidP="00D86BE5">
      <w:pPr>
        <w:pStyle w:val="Heading1"/>
        <w:rPr>
          <w:rFonts w:ascii="Times New Roman" w:hAnsi="Times New Roman"/>
          <w:bCs w:val="0"/>
          <w:color w:val="333333"/>
          <w:szCs w:val="28"/>
        </w:rPr>
      </w:pPr>
      <w:r w:rsidRPr="0079172E">
        <w:rPr>
          <w:rFonts w:ascii="Times New Roman" w:hAnsi="Times New Roman"/>
          <w:bCs w:val="0"/>
          <w:color w:val="333333"/>
          <w:szCs w:val="28"/>
        </w:rPr>
        <w:lastRenderedPageBreak/>
        <w:t>TUẦN 14</w:t>
      </w:r>
    </w:p>
    <w:p w:rsidR="00D86BE5" w:rsidRPr="0079172E" w:rsidRDefault="00D86BE5" w:rsidP="00D86BE5">
      <w:pPr>
        <w:pStyle w:val="Heading1"/>
        <w:spacing w:line="264" w:lineRule="auto"/>
        <w:rPr>
          <w:rFonts w:ascii="Times New Roman" w:hAnsi="Times New Roman"/>
          <w:bCs w:val="0"/>
          <w:i/>
          <w:iCs/>
          <w:color w:val="333333"/>
          <w:szCs w:val="28"/>
        </w:rPr>
      </w:pPr>
      <w:r w:rsidRPr="0079172E">
        <w:rPr>
          <w:rFonts w:ascii="Times New Roman" w:hAnsi="Times New Roman"/>
          <w:bCs w:val="0"/>
          <w:i/>
          <w:iCs/>
          <w:color w:val="333333"/>
          <w:szCs w:val="28"/>
        </w:rPr>
        <w:t>Thứ hai ngày 4 tháng 12 năm 2017</w:t>
      </w:r>
    </w:p>
    <w:p w:rsidR="00D86BE5" w:rsidRPr="0079172E" w:rsidRDefault="00D86BE5" w:rsidP="00D86BE5">
      <w:pPr>
        <w:spacing w:line="252"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 TIẾT 1: CHÀO CỜ</w:t>
      </w:r>
    </w:p>
    <w:p w:rsidR="00D86BE5" w:rsidRPr="0079172E" w:rsidRDefault="00D86BE5" w:rsidP="00D86BE5">
      <w:pPr>
        <w:spacing w:line="252" w:lineRule="auto"/>
        <w:jc w:val="center"/>
        <w:rPr>
          <w:rFonts w:ascii="Times New Roman" w:hAnsi="Times New Roman" w:cs="Times New Roman"/>
          <w:b/>
          <w:color w:val="333333"/>
          <w:sz w:val="28"/>
          <w:szCs w:val="28"/>
        </w:rPr>
      </w:pPr>
      <w:r w:rsidRPr="0079172E">
        <w:rPr>
          <w:rFonts w:ascii="Times New Roman" w:hAnsi="Times New Roman" w:cs="Times New Roman"/>
          <w:b/>
          <w:noProof/>
          <w:color w:val="333333"/>
          <w:sz w:val="28"/>
          <w:szCs w:val="28"/>
        </w:rPr>
        <mc:AlternateContent>
          <mc:Choice Requires="wps">
            <w:drawing>
              <wp:anchor distT="0" distB="0" distL="114300" distR="114300" simplePos="0" relativeHeight="252258304" behindDoc="0" locked="0" layoutInCell="1" allowOverlap="1">
                <wp:simplePos x="0" y="0"/>
                <wp:positionH relativeFrom="column">
                  <wp:posOffset>1799590</wp:posOffset>
                </wp:positionH>
                <wp:positionV relativeFrom="paragraph">
                  <wp:posOffset>10795</wp:posOffset>
                </wp:positionV>
                <wp:extent cx="2214880" cy="0"/>
                <wp:effectExtent l="12700" t="11430" r="10795" b="7620"/>
                <wp:wrapNone/>
                <wp:docPr id="892" name="Straight Connector 8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65D8CA" id="Straight Connector 892" o:spid="_x0000_s1026" style="position:absolute;z-index:25225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85pt" to="316.1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"/>
            </w:pict>
          </mc:Fallback>
        </mc:AlternateContent>
      </w:r>
    </w:p>
    <w:p w:rsidR="00D86BE5" w:rsidRPr="0079172E" w:rsidRDefault="00D86BE5" w:rsidP="00D86BE5">
      <w:pPr>
        <w:spacing w:line="252" w:lineRule="auto"/>
        <w:jc w:val="center"/>
        <w:rPr>
          <w:rFonts w:ascii="Times New Roman" w:hAnsi="Times New Roman" w:cs="Times New Roman"/>
          <w:color w:val="000000"/>
          <w:sz w:val="28"/>
          <w:szCs w:val="28"/>
        </w:rPr>
      </w:pPr>
      <w:r w:rsidRPr="0079172E">
        <w:rPr>
          <w:rFonts w:ascii="Times New Roman" w:hAnsi="Times New Roman" w:cs="Times New Roman"/>
          <w:b/>
          <w:color w:val="333333"/>
          <w:sz w:val="28"/>
          <w:szCs w:val="28"/>
        </w:rPr>
        <w:t>TIẾT 2: TOÁN</w:t>
      </w:r>
    </w:p>
    <w:p w:rsidR="00D86BE5" w:rsidRPr="0079172E" w:rsidRDefault="00D86BE5" w:rsidP="00D86BE5">
      <w:pPr>
        <w:spacing w:line="252"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CHIA MỘT SỐ TỰ NHIÊN CHO MỘT SỐ TỰ NHIÊN</w:t>
      </w:r>
    </w:p>
    <w:p w:rsidR="00D86BE5" w:rsidRPr="0079172E" w:rsidRDefault="00D86BE5" w:rsidP="00D86BE5">
      <w:pPr>
        <w:tabs>
          <w:tab w:val="left" w:pos="900"/>
          <w:tab w:val="left" w:pos="1620"/>
          <w:tab w:val="left" w:pos="1800"/>
        </w:tabs>
        <w:spacing w:line="252"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MÀ THƯ</w:t>
      </w:r>
      <w:r w:rsidRPr="0079172E">
        <w:rPr>
          <w:rFonts w:ascii="Times New Roman" w:hAnsi="Times New Roman" w:cs="Times New Roman"/>
          <w:b/>
          <w:color w:val="000000"/>
          <w:sz w:val="28"/>
          <w:szCs w:val="28"/>
        </w:rPr>
        <w:softHyphen/>
        <w:t>ƠNG TÌM ĐƯ</w:t>
      </w:r>
      <w:r w:rsidRPr="0079172E">
        <w:rPr>
          <w:rFonts w:ascii="Times New Roman" w:hAnsi="Times New Roman" w:cs="Times New Roman"/>
          <w:b/>
          <w:color w:val="000000"/>
          <w:sz w:val="28"/>
          <w:szCs w:val="28"/>
        </w:rPr>
        <w:softHyphen/>
        <w:t>ỢC LÀ MỘT SỐ THẬP PHÂN</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b/>
          <w:i/>
          <w:sz w:val="28"/>
          <w:szCs w:val="28"/>
        </w:rPr>
      </w:pPr>
      <w:r w:rsidRPr="0079172E">
        <w:rPr>
          <w:rFonts w:ascii="Times New Roman" w:hAnsi="Times New Roman" w:cs="Times New Roman"/>
          <w:b/>
          <w:color w:val="000000"/>
          <w:sz w:val="28"/>
          <w:szCs w:val="28"/>
        </w:rPr>
        <w:t>I. Mục tiêu:</w:t>
      </w:r>
      <w:r w:rsidRPr="0079172E">
        <w:rPr>
          <w:rFonts w:ascii="Times New Roman" w:hAnsi="Times New Roman" w:cs="Times New Roman"/>
          <w:color w:val="000000"/>
          <w:sz w:val="28"/>
          <w:szCs w:val="28"/>
        </w:rPr>
        <w:t xml:space="preserve"> HS biết chia một số tự nhiên cho một số tự nhiên mà th</w:t>
      </w:r>
      <w:r w:rsidRPr="0079172E">
        <w:rPr>
          <w:rFonts w:ascii="Times New Roman" w:hAnsi="Times New Roman" w:cs="Times New Roman"/>
          <w:color w:val="000000"/>
          <w:sz w:val="28"/>
          <w:szCs w:val="28"/>
        </w:rPr>
        <w:softHyphen/>
        <w:t>ương tìm đư</w:t>
      </w:r>
      <w:r w:rsidRPr="0079172E">
        <w:rPr>
          <w:rFonts w:ascii="Times New Roman" w:hAnsi="Times New Roman" w:cs="Times New Roman"/>
          <w:color w:val="000000"/>
          <w:sz w:val="28"/>
          <w:szCs w:val="28"/>
        </w:rPr>
        <w:softHyphen/>
        <w:t>ợc là một số thập phân và vận dụng trong giải toán có lời văn. Giáo dục HS yêu thích môn Toán.</w:t>
      </w:r>
    </w:p>
    <w:p w:rsidR="00D86BE5" w:rsidRPr="0079172E" w:rsidRDefault="00D86BE5" w:rsidP="00D86BE5">
      <w:pPr>
        <w:tabs>
          <w:tab w:val="left" w:pos="0"/>
          <w:tab w:val="left" w:pos="90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b/>
          <w:color w:val="000000"/>
          <w:sz w:val="28"/>
          <w:szCs w:val="28"/>
        </w:rPr>
        <w:t>II. Các hoạt động dạy học chủ yếu</w:t>
      </w:r>
    </w:p>
    <w:p w:rsidR="00D86BE5" w:rsidRPr="0079172E" w:rsidRDefault="00D86BE5" w:rsidP="00D86BE5">
      <w:pPr>
        <w:tabs>
          <w:tab w:val="left" w:pos="0"/>
          <w:tab w:val="left" w:pos="900"/>
          <w:tab w:val="left" w:pos="108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Kiểm tra bài cũ: 2 HS lên làm. Điền dấu &gt;, &lt;, = thích hợp vào chỗ chấm:</w:t>
      </w:r>
    </w:p>
    <w:p w:rsidR="00D86BE5" w:rsidRPr="0079172E" w:rsidRDefault="00D86BE5" w:rsidP="00D86BE5">
      <w:pPr>
        <w:tabs>
          <w:tab w:val="left" w:pos="0"/>
          <w:tab w:val="left" w:pos="900"/>
          <w:tab w:val="left" w:pos="108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 12,35 : 10 ... 12,35 x 0,1                                 b. 45,23 : 100 ... 45,23 x 0,1</w:t>
      </w:r>
    </w:p>
    <w:p w:rsidR="00D86BE5" w:rsidRPr="0079172E" w:rsidRDefault="00D86BE5" w:rsidP="00D86BE5">
      <w:pPr>
        <w:tabs>
          <w:tab w:val="left" w:pos="0"/>
          <w:tab w:val="left" w:pos="900"/>
          <w:tab w:val="left" w:pos="108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  lớp làm vào nháp. GV NX </w:t>
      </w:r>
    </w:p>
    <w:p w:rsidR="00D86BE5" w:rsidRPr="0079172E" w:rsidRDefault="00D86BE5" w:rsidP="00D86BE5">
      <w:pPr>
        <w:tabs>
          <w:tab w:val="left" w:pos="0"/>
          <w:tab w:val="left" w:pos="900"/>
          <w:tab w:val="left" w:pos="108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Bài mới:</w:t>
      </w:r>
    </w:p>
    <w:p w:rsidR="00D86BE5" w:rsidRPr="0079172E" w:rsidRDefault="00D86BE5" w:rsidP="00D86BE5">
      <w:pPr>
        <w:tabs>
          <w:tab w:val="left" w:pos="0"/>
          <w:tab w:val="left" w:pos="900"/>
          <w:tab w:val="left" w:pos="108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GTB: T nêu mục tiêu</w:t>
      </w:r>
    </w:p>
    <w:p w:rsidR="00D86BE5" w:rsidRPr="0079172E" w:rsidRDefault="00D86BE5" w:rsidP="00D86BE5">
      <w:pPr>
        <w:tabs>
          <w:tab w:val="left" w:pos="0"/>
          <w:tab w:val="left" w:pos="900"/>
          <w:tab w:val="left" w:pos="108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Giảng bài</w:t>
      </w:r>
    </w:p>
    <w:p w:rsidR="00D86BE5" w:rsidRPr="0079172E" w:rsidRDefault="00D86BE5" w:rsidP="00D86BE5">
      <w:pPr>
        <w:tabs>
          <w:tab w:val="left" w:pos="0"/>
          <w:tab w:val="left" w:pos="900"/>
          <w:tab w:val="left" w:pos="108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nêu bài toán ở ví dụ một. HS đọc. Để tìm được KQ ta cần làm như thế nào? // T ghi. Thực hiện phép chia //  T ghi 27 : 4. Đến chỗ còn dư YC HS QS để chia tiếp ta làm ntn? (Thêm số 0 vào số dư , dấu phẩy vào thương rồi chia tiếp)</w:t>
      </w:r>
    </w:p>
    <w:p w:rsidR="00D86BE5" w:rsidRPr="0079172E" w:rsidRDefault="00D86BE5" w:rsidP="00D86BE5">
      <w:pPr>
        <w:tabs>
          <w:tab w:val="left" w:pos="0"/>
          <w:tab w:val="left" w:pos="900"/>
          <w:tab w:val="left" w:pos="1620"/>
          <w:tab w:val="left" w:pos="1800"/>
        </w:tabs>
        <w:spacing w:line="252"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nhắc lại cách chia.</w:t>
      </w:r>
    </w:p>
    <w:p w:rsidR="00D86BE5" w:rsidRPr="0079172E" w:rsidRDefault="00D86BE5" w:rsidP="00D86BE5">
      <w:pPr>
        <w:tabs>
          <w:tab w:val="left" w:pos="0"/>
          <w:tab w:val="left" w:pos="90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nêu VD 2: Phép chia 43: 52 có thực hiện đ</w:t>
      </w:r>
      <w:r w:rsidRPr="0079172E">
        <w:rPr>
          <w:rFonts w:ascii="Times New Roman" w:hAnsi="Times New Roman" w:cs="Times New Roman"/>
          <w:color w:val="000000"/>
          <w:sz w:val="28"/>
          <w:szCs w:val="28"/>
        </w:rPr>
        <w:softHyphen/>
        <w:t>ược tư</w:t>
      </w:r>
      <w:r w:rsidRPr="0079172E">
        <w:rPr>
          <w:rFonts w:ascii="Times New Roman" w:hAnsi="Times New Roman" w:cs="Times New Roman"/>
          <w:color w:val="000000"/>
          <w:sz w:val="28"/>
          <w:szCs w:val="28"/>
        </w:rPr>
        <w:softHyphen/>
        <w:t>ơng tự như</w:t>
      </w:r>
      <w:r w:rsidRPr="0079172E">
        <w:rPr>
          <w:rFonts w:ascii="Times New Roman" w:hAnsi="Times New Roman" w:cs="Times New Roman"/>
          <w:color w:val="000000"/>
          <w:sz w:val="28"/>
          <w:szCs w:val="28"/>
        </w:rPr>
        <w:softHyphen/>
        <w:t xml:space="preserve"> phép chia 27 : 4 không? tại sao? (phép chia này có số bị chia 43 bé hơn số chia 52).</w:t>
      </w:r>
    </w:p>
    <w:p w:rsidR="00D86BE5" w:rsidRPr="0079172E" w:rsidRDefault="00D86BE5" w:rsidP="00D86BE5">
      <w:pPr>
        <w:tabs>
          <w:tab w:val="left" w:pos="0"/>
          <w:tab w:val="left" w:pos="900"/>
          <w:tab w:val="left" w:pos="1620"/>
          <w:tab w:val="left" w:pos="1800"/>
        </w:tabs>
        <w:spacing w:line="252" w:lineRule="auto"/>
        <w:ind w:firstLine="5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Dựa vào KT của STP bằng nhau hãy chuyển thành PChia STP cho STN? ( chuyển 43 thành 43,0 : 52 ) // T ghi.</w:t>
      </w:r>
    </w:p>
    <w:p w:rsidR="00D86BE5" w:rsidRPr="0079172E" w:rsidRDefault="00D86BE5" w:rsidP="00D86BE5">
      <w:pPr>
        <w:tabs>
          <w:tab w:val="left" w:pos="0"/>
          <w:tab w:val="left" w:pos="900"/>
          <w:tab w:val="left" w:pos="1620"/>
          <w:tab w:val="left" w:pos="1800"/>
        </w:tabs>
        <w:spacing w:line="252" w:lineRule="auto"/>
        <w:ind w:firstLine="5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lên thực hiện // HS dưới lớp làm. Qua 2 VD nêu cách chia số tự nhiên cho STN mà thương tìm được là STP</w:t>
      </w:r>
    </w:p>
    <w:p w:rsidR="00D86BE5" w:rsidRPr="0079172E" w:rsidRDefault="00D86BE5" w:rsidP="00D86BE5">
      <w:pPr>
        <w:tabs>
          <w:tab w:val="left" w:pos="0"/>
          <w:tab w:val="left" w:pos="900"/>
          <w:tab w:val="left" w:pos="1620"/>
          <w:tab w:val="left" w:pos="1800"/>
        </w:tabs>
        <w:spacing w:line="252" w:lineRule="auto"/>
        <w:ind w:firstLine="5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S nêu. Hs nx =&gt; quy tắc. HS đọc</w:t>
      </w:r>
    </w:p>
    <w:p w:rsidR="00D86BE5" w:rsidRPr="0079172E" w:rsidRDefault="00D86BE5" w:rsidP="00D86BE5">
      <w:pPr>
        <w:tabs>
          <w:tab w:val="left" w:pos="0"/>
          <w:tab w:val="left" w:pos="900"/>
          <w:tab w:val="left" w:pos="1620"/>
          <w:tab w:val="left" w:pos="1800"/>
        </w:tabs>
        <w:spacing w:line="252" w:lineRule="auto"/>
        <w:ind w:firstLine="5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Thực hành</w:t>
      </w:r>
    </w:p>
    <w:p w:rsidR="00D86BE5" w:rsidRPr="0079172E" w:rsidRDefault="00D86BE5" w:rsidP="00D86BE5">
      <w:pPr>
        <w:tabs>
          <w:tab w:val="left" w:pos="108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1a:  HS đọc YC. GV gọi 2 HS lên bảng làm hai phép chia 12 : 5 và 882 : 36 và yêu cầu HS khác làm vào vở. Làm tư</w:t>
      </w:r>
      <w:r w:rsidRPr="0079172E">
        <w:rPr>
          <w:rFonts w:ascii="Times New Roman" w:hAnsi="Times New Roman" w:cs="Times New Roman"/>
          <w:color w:val="000000"/>
          <w:sz w:val="28"/>
          <w:szCs w:val="28"/>
        </w:rPr>
        <w:softHyphen/>
        <w:t>ơng tự nh</w:t>
      </w:r>
      <w:r w:rsidRPr="0079172E">
        <w:rPr>
          <w:rFonts w:ascii="Times New Roman" w:hAnsi="Times New Roman" w:cs="Times New Roman"/>
          <w:color w:val="000000"/>
          <w:sz w:val="28"/>
          <w:szCs w:val="28"/>
        </w:rPr>
        <w:softHyphen/>
        <w:t>ư thế với các phép chia còn lại.</w:t>
      </w:r>
    </w:p>
    <w:p w:rsidR="00D86BE5" w:rsidRPr="0079172E" w:rsidRDefault="00D86BE5" w:rsidP="00D86BE5">
      <w:pPr>
        <w:tabs>
          <w:tab w:val="left" w:pos="108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Bài 1b: Như 1a. Nêu cách chia ….?</w:t>
      </w:r>
    </w:p>
    <w:p w:rsidR="00D86BE5" w:rsidRPr="0079172E" w:rsidRDefault="00D86BE5" w:rsidP="00D86BE5">
      <w:pPr>
        <w:tabs>
          <w:tab w:val="left" w:pos="108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Bài 2. </w:t>
      </w:r>
      <w:r w:rsidRPr="0079172E">
        <w:rPr>
          <w:rFonts w:ascii="Times New Roman" w:hAnsi="Times New Roman" w:cs="Times New Roman"/>
          <w:sz w:val="28"/>
          <w:szCs w:val="28"/>
          <w:lang w:val="nl-NL"/>
        </w:rPr>
        <w:t>HĐ nhóm 4: Nhóm trưởng điều hành các bạn tự đọc yêu cầu và giải sau đó trao đổi nhóm đôi, nhóm 4. LPHT lên chia sẻ, HSnx. T chia sẻ. Bạn đã giải bằng cách nao? ( rút về đơn vị)</w:t>
      </w:r>
    </w:p>
    <w:p w:rsidR="00D86BE5" w:rsidRPr="0079172E" w:rsidRDefault="00D86BE5" w:rsidP="00D86BE5">
      <w:pPr>
        <w:tabs>
          <w:tab w:val="left" w:pos="108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Bài 3: Nếu còn thời gian thì cho HS làm bài tại lớp rồi chữa bài, nếu không còn thời gian thì để HS làm khi tự học và chữa bài ở tiết sau.</w:t>
      </w:r>
    </w:p>
    <w:p w:rsidR="00D86BE5" w:rsidRPr="0079172E" w:rsidRDefault="00D86BE5" w:rsidP="00D86BE5">
      <w:pPr>
        <w:tabs>
          <w:tab w:val="left" w:pos="108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Củng cố dặn dò: Gọi HS nhắc lại cách chia. GV nhận xét giờ học. Dặn dò</w:t>
      </w:r>
    </w:p>
    <w:p w:rsidR="00D86BE5" w:rsidRPr="0079172E" w:rsidRDefault="00D86BE5" w:rsidP="00D86BE5">
      <w:pPr>
        <w:tabs>
          <w:tab w:val="left" w:pos="72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194816" behindDoc="0" locked="0" layoutInCell="1" allowOverlap="1">
                <wp:simplePos x="0" y="0"/>
                <wp:positionH relativeFrom="column">
                  <wp:posOffset>2076450</wp:posOffset>
                </wp:positionH>
                <wp:positionV relativeFrom="paragraph">
                  <wp:posOffset>126365</wp:posOffset>
                </wp:positionV>
                <wp:extent cx="2145665" cy="0"/>
                <wp:effectExtent l="13335" t="7620" r="12700" b="11430"/>
                <wp:wrapNone/>
                <wp:docPr id="891" name="Straight Connector 8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56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303981" id="Straight Connector 891" o:spid="_x0000_s1026" style="position:absolute;z-index:25219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9.95pt" to="332.4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"/>
            </w:pict>
          </mc:Fallback>
        </mc:AlternateContent>
      </w:r>
    </w:p>
    <w:p w:rsidR="00D86BE5" w:rsidRPr="0079172E" w:rsidRDefault="00D86BE5" w:rsidP="00D86BE5">
      <w:pPr>
        <w:pStyle w:val="Heading1"/>
        <w:spacing w:line="264" w:lineRule="auto"/>
        <w:rPr>
          <w:rFonts w:ascii="Times New Roman" w:hAnsi="Times New Roman"/>
          <w:bCs w:val="0"/>
          <w:color w:val="333333"/>
          <w:szCs w:val="28"/>
        </w:rPr>
      </w:pPr>
      <w:r w:rsidRPr="0079172E">
        <w:rPr>
          <w:rFonts w:ascii="Times New Roman" w:hAnsi="Times New Roman"/>
          <w:bCs w:val="0"/>
          <w:color w:val="333333"/>
          <w:szCs w:val="28"/>
        </w:rPr>
        <w:t>TIẾT  : TẬP ĐỌC</w:t>
      </w:r>
    </w:p>
    <w:p w:rsidR="00D86BE5" w:rsidRPr="0079172E" w:rsidRDefault="00D86BE5" w:rsidP="00D86BE5">
      <w:pPr>
        <w:pStyle w:val="Heading1"/>
        <w:spacing w:line="264" w:lineRule="auto"/>
        <w:rPr>
          <w:rFonts w:ascii="Times New Roman" w:hAnsi="Times New Roman"/>
          <w:bCs w:val="0"/>
          <w:color w:val="333333"/>
          <w:szCs w:val="28"/>
        </w:rPr>
      </w:pPr>
      <w:r w:rsidRPr="0079172E">
        <w:rPr>
          <w:rFonts w:ascii="Times New Roman" w:hAnsi="Times New Roman"/>
          <w:bCs w:val="0"/>
          <w:color w:val="333333"/>
          <w:szCs w:val="28"/>
        </w:rPr>
        <w:t>CHUỖI NGỌC LAM</w:t>
      </w:r>
    </w:p>
    <w:p w:rsidR="00D86BE5" w:rsidRPr="0079172E" w:rsidRDefault="00D86BE5" w:rsidP="00D86BE5">
      <w:pPr>
        <w:tabs>
          <w:tab w:val="left" w:pos="5760"/>
        </w:tabs>
        <w:rPr>
          <w:rFonts w:ascii="Times New Roman" w:hAnsi="Times New Roman" w:cs="Times New Roman"/>
          <w:color w:val="333333"/>
          <w:sz w:val="28"/>
          <w:szCs w:val="28"/>
        </w:rPr>
      </w:pPr>
      <w:r w:rsidRPr="0079172E">
        <w:rPr>
          <w:rFonts w:ascii="Times New Roman" w:hAnsi="Times New Roman" w:cs="Times New Roman"/>
          <w:b/>
          <w:color w:val="333333"/>
          <w:sz w:val="28"/>
          <w:szCs w:val="28"/>
        </w:rPr>
        <w:t>I. Mục đích yêu cầu:</w:t>
      </w:r>
      <w:r w:rsidRPr="0079172E">
        <w:rPr>
          <w:rFonts w:ascii="Times New Roman" w:hAnsi="Times New Roman" w:cs="Times New Roman"/>
          <w:color w:val="333333"/>
          <w:sz w:val="28"/>
          <w:szCs w:val="28"/>
        </w:rPr>
        <w:tab/>
        <w:t xml:space="preserve"> </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b/>
        <w:t xml:space="preserve"> Đọc  lưu loát, diễn cảm bài văn.</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b/>
        <w:t xml:space="preserve"> Biết đọc phân biệt lời các nhân vật, thể hiện đúng tính cách của từng nhân vật: cô bé ngây thơ, hồn nhiên; chú Pi-e nhân hậu, tế nhị; chị cô bé ngay thẳng, thật thà.</w:t>
      </w:r>
    </w:p>
    <w:p w:rsidR="00D86BE5" w:rsidRPr="0079172E" w:rsidRDefault="00D86BE5" w:rsidP="00D86BE5">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b/>
        <w:t xml:space="preserve">    Hiểu ý nghĩa câu chuyện: Ca ngợi 3 nhân vật trong chuyện là những con ngư</w:t>
      </w:r>
      <w:r w:rsidRPr="0079172E">
        <w:rPr>
          <w:rFonts w:ascii="Times New Roman" w:hAnsi="Times New Roman" w:cs="Times New Roman"/>
          <w:color w:val="333333"/>
          <w:sz w:val="28"/>
          <w:szCs w:val="28"/>
        </w:rPr>
        <w:softHyphen/>
        <w:t>ời có tấm lòng nhân hậu, biết quan tâm và đem lại niềm vui cho ngư</w:t>
      </w:r>
      <w:r w:rsidRPr="0079172E">
        <w:rPr>
          <w:rFonts w:ascii="Times New Roman" w:hAnsi="Times New Roman" w:cs="Times New Roman"/>
          <w:color w:val="333333"/>
          <w:sz w:val="28"/>
          <w:szCs w:val="28"/>
        </w:rPr>
        <w:softHyphen/>
        <w:t>ời khác.</w:t>
      </w:r>
    </w:p>
    <w:p w:rsidR="00D86BE5" w:rsidRPr="0079172E" w:rsidRDefault="00D86BE5" w:rsidP="00D86BE5">
      <w:pPr>
        <w:tabs>
          <w:tab w:val="left" w:pos="54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II. Các hoạt động dạy – học </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1. Kiểm tra bài cũ: Hai HS đọc bài: Trồng rừng ngập mặn và trả lời câu hỏi cuối bài. Nhận xét</w:t>
      </w:r>
    </w:p>
    <w:p w:rsidR="00D86BE5" w:rsidRPr="0079172E" w:rsidRDefault="00D86BE5" w:rsidP="00D86BE5">
      <w:pPr>
        <w:tabs>
          <w:tab w:val="left" w:pos="720"/>
          <w:tab w:val="left" w:pos="108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 Bài mới:</w:t>
      </w:r>
    </w:p>
    <w:p w:rsidR="00D86BE5" w:rsidRPr="0079172E" w:rsidRDefault="00D86BE5" w:rsidP="00D86BE5">
      <w:pPr>
        <w:tabs>
          <w:tab w:val="left" w:pos="720"/>
          <w:tab w:val="left" w:pos="108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 Giới thiệu chủ điểm và bài đọc</w:t>
      </w:r>
    </w:p>
    <w:p w:rsidR="00D86BE5" w:rsidRPr="0079172E" w:rsidRDefault="00D86BE5" w:rsidP="00D86BE5">
      <w:pPr>
        <w:tabs>
          <w:tab w:val="left" w:pos="720"/>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b/>
        <w:t xml:space="preserve"> Giáo viên giới thiệu tranh minh họa và chủ điểm </w:t>
      </w:r>
      <w:r w:rsidRPr="0079172E">
        <w:rPr>
          <w:rFonts w:ascii="Times New Roman" w:hAnsi="Times New Roman" w:cs="Times New Roman"/>
          <w:iCs/>
          <w:color w:val="333333"/>
          <w:sz w:val="28"/>
          <w:szCs w:val="28"/>
        </w:rPr>
        <w:t>Vì hạnh phúc con ng</w:t>
      </w:r>
      <w:r w:rsidRPr="0079172E">
        <w:rPr>
          <w:rFonts w:ascii="Times New Roman" w:hAnsi="Times New Roman" w:cs="Times New Roman"/>
          <w:iCs/>
          <w:color w:val="333333"/>
          <w:sz w:val="28"/>
          <w:szCs w:val="28"/>
        </w:rPr>
        <w:softHyphen/>
        <w:t>ười</w:t>
      </w:r>
    </w:p>
    <w:p w:rsidR="00D86BE5" w:rsidRPr="0079172E" w:rsidRDefault="00D86BE5" w:rsidP="00D86BE5">
      <w:pPr>
        <w:tabs>
          <w:tab w:val="left" w:pos="720"/>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b/>
        <w:t xml:space="preserve"> Bài học đầu tiên – </w:t>
      </w:r>
      <w:r w:rsidRPr="0079172E">
        <w:rPr>
          <w:rFonts w:ascii="Times New Roman" w:hAnsi="Times New Roman" w:cs="Times New Roman"/>
          <w:iCs/>
          <w:color w:val="333333"/>
          <w:sz w:val="28"/>
          <w:szCs w:val="28"/>
        </w:rPr>
        <w:t>Chuỗi ngọc lam</w:t>
      </w:r>
      <w:r w:rsidRPr="0079172E">
        <w:rPr>
          <w:rFonts w:ascii="Times New Roman" w:hAnsi="Times New Roman" w:cs="Times New Roman"/>
          <w:color w:val="333333"/>
          <w:sz w:val="28"/>
          <w:szCs w:val="28"/>
        </w:rPr>
        <w:t xml:space="preserve"> </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  Hư</w:t>
      </w:r>
      <w:r w:rsidRPr="0079172E">
        <w:rPr>
          <w:rFonts w:ascii="Times New Roman" w:hAnsi="Times New Roman" w:cs="Times New Roman"/>
          <w:color w:val="333333"/>
          <w:sz w:val="28"/>
          <w:szCs w:val="28"/>
        </w:rPr>
        <w:softHyphen/>
        <w:t>ớng dẫn học sinh luyện đọc và tìm hiểu bài.</w:t>
      </w:r>
    </w:p>
    <w:p w:rsidR="00D86BE5" w:rsidRPr="0079172E" w:rsidRDefault="00D86BE5" w:rsidP="00D86BE5">
      <w:pPr>
        <w:tabs>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a. Luyện đọc </w:t>
      </w:r>
    </w:p>
    <w:p w:rsidR="00D86BE5" w:rsidRPr="0079172E" w:rsidRDefault="00D86BE5" w:rsidP="00D86BE5">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b/>
        <w:t>Một học sinh  đọc bài (hoặc 2 học sinh tiếp nối nhau đọc toàn bài)</w:t>
      </w:r>
    </w:p>
    <w:p w:rsidR="00D86BE5" w:rsidRPr="0079172E" w:rsidRDefault="00D86BE5" w:rsidP="00D86BE5">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b/>
        <w:t>GV giới thiệu tranh minh họa (trong SGK)</w:t>
      </w:r>
    </w:p>
    <w:p w:rsidR="00D86BE5" w:rsidRPr="0079172E" w:rsidRDefault="00D86BE5" w:rsidP="00D86BE5">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b/>
        <w:t xml:space="preserve">Từng nhóm 2 HS đọc tiếp nối 2 đoạn của bài. Chia bài thành 2 đoạn: đoạn 1 (Từ đầu đến </w:t>
      </w:r>
      <w:r w:rsidRPr="0079172E">
        <w:rPr>
          <w:rFonts w:ascii="Times New Roman" w:hAnsi="Times New Roman" w:cs="Times New Roman"/>
          <w:iCs/>
          <w:color w:val="333333"/>
          <w:sz w:val="28"/>
          <w:szCs w:val="28"/>
        </w:rPr>
        <w:t>đã  cư</w:t>
      </w:r>
      <w:r w:rsidRPr="0079172E">
        <w:rPr>
          <w:rFonts w:ascii="Times New Roman" w:hAnsi="Times New Roman" w:cs="Times New Roman"/>
          <w:iCs/>
          <w:color w:val="333333"/>
          <w:sz w:val="28"/>
          <w:szCs w:val="28"/>
        </w:rPr>
        <w:softHyphen/>
        <w:t>ớp mất ngư</w:t>
      </w:r>
      <w:r w:rsidRPr="0079172E">
        <w:rPr>
          <w:rFonts w:ascii="Times New Roman" w:hAnsi="Times New Roman" w:cs="Times New Roman"/>
          <w:iCs/>
          <w:color w:val="333333"/>
          <w:sz w:val="28"/>
          <w:szCs w:val="28"/>
        </w:rPr>
        <w:softHyphen/>
        <w:t>ời anh yêu quý</w:t>
      </w:r>
      <w:r w:rsidRPr="0079172E">
        <w:rPr>
          <w:rFonts w:ascii="Times New Roman" w:hAnsi="Times New Roman" w:cs="Times New Roman"/>
          <w:color w:val="333333"/>
          <w:sz w:val="28"/>
          <w:szCs w:val="28"/>
        </w:rPr>
        <w:t>), đoạn 2 (còn lại). Giáo viên  sửa lỗi về phát âm, giọng đọc cho HS. HS đọc nối tiếp L2,  giúp các em hiểu đ</w:t>
      </w:r>
      <w:r w:rsidRPr="0079172E">
        <w:rPr>
          <w:rFonts w:ascii="Times New Roman" w:hAnsi="Times New Roman" w:cs="Times New Roman"/>
          <w:color w:val="333333"/>
          <w:sz w:val="28"/>
          <w:szCs w:val="28"/>
        </w:rPr>
        <w:softHyphen/>
        <w:t xml:space="preserve">ược các từ ngữ  được chú giải sau bài. Học sinh đọc theo cặp ; </w:t>
      </w:r>
    </w:p>
    <w:p w:rsidR="00D86BE5" w:rsidRPr="0079172E" w:rsidRDefault="00D86BE5" w:rsidP="00D86BE5">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2 em đọc cả bài trư</w:t>
      </w:r>
      <w:r w:rsidRPr="0079172E">
        <w:rPr>
          <w:rFonts w:ascii="Times New Roman" w:hAnsi="Times New Roman" w:cs="Times New Roman"/>
          <w:color w:val="333333"/>
          <w:sz w:val="28"/>
          <w:szCs w:val="28"/>
        </w:rPr>
        <w:softHyphen/>
        <w:t xml:space="preserve">ớc cả lớp ; </w:t>
      </w:r>
    </w:p>
    <w:p w:rsidR="00D86BE5" w:rsidRPr="0079172E" w:rsidRDefault="00D86BE5" w:rsidP="00D86BE5">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GV đọc diễn cảm toàn bà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color w:val="333333"/>
          <w:sz w:val="28"/>
          <w:szCs w:val="28"/>
        </w:rPr>
        <w:t xml:space="preserve"> b. Tìm hiểu bài:</w:t>
      </w:r>
      <w:r w:rsidRPr="0079172E">
        <w:rPr>
          <w:rFonts w:ascii="Times New Roman" w:hAnsi="Times New Roman" w:cs="Times New Roman"/>
          <w:sz w:val="28"/>
          <w:szCs w:val="28"/>
          <w:lang w:val="nl-NL"/>
        </w:rPr>
        <w:t xml:space="preserve"> HĐ nhóm 4: Nhóm trưởng điều hành các bạn tự đọc và trả lời các câu hỏi sau sau đó trao đổi nhóm đôi, nhóm 4. LPHT lên chia sẻ. T nx</w:t>
      </w:r>
    </w:p>
    <w:p w:rsidR="00D86BE5" w:rsidRPr="0079172E" w:rsidRDefault="00D86BE5" w:rsidP="00D86BE5">
      <w:pPr>
        <w:tabs>
          <w:tab w:val="left" w:pos="900"/>
          <w:tab w:val="left" w:pos="1095"/>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ô bé mua chuỗi ngọc lam để tặng ai? Em có đủ tiền mua chuỗi ngọc không? Chi tiết nào cho biết điều đó?</w:t>
      </w:r>
    </w:p>
    <w:p w:rsidR="00D86BE5" w:rsidRPr="0079172E" w:rsidRDefault="00D86BE5" w:rsidP="00D86BE5">
      <w:pPr>
        <w:tabs>
          <w:tab w:val="left" w:pos="900"/>
          <w:tab w:val="left" w:pos="1095"/>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hị của cô bé tìm gặp Pi-e để làm gì?</w:t>
      </w:r>
    </w:p>
    <w:p w:rsidR="00D86BE5" w:rsidRPr="0079172E" w:rsidRDefault="00D86BE5" w:rsidP="00D86BE5">
      <w:pPr>
        <w:tabs>
          <w:tab w:val="left" w:pos="900"/>
          <w:tab w:val="left" w:pos="1095"/>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Vì sao Pi-e nói rằng em bé đã trả giá rất cao để mua chuỗi ngọc?</w:t>
      </w:r>
    </w:p>
    <w:p w:rsidR="00D86BE5" w:rsidRPr="0079172E" w:rsidRDefault="00D86BE5" w:rsidP="00D86BE5">
      <w:pPr>
        <w:tabs>
          <w:tab w:val="left" w:pos="900"/>
          <w:tab w:val="left" w:pos="1095"/>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Em nghĩ gì về những nhân vật trong câu chuyện này?</w:t>
      </w:r>
    </w:p>
    <w:p w:rsidR="00D86BE5" w:rsidRPr="0079172E" w:rsidRDefault="00D86BE5" w:rsidP="00D86BE5">
      <w:pPr>
        <w:tabs>
          <w:tab w:val="left" w:pos="900"/>
          <w:tab w:val="left" w:pos="1095"/>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Qua tìm hiểu hãy  nêu ý nghĩa của câu chuyện.</w:t>
      </w:r>
    </w:p>
    <w:p w:rsidR="00D86BE5" w:rsidRPr="0079172E" w:rsidRDefault="00D86BE5" w:rsidP="00D86BE5">
      <w:pPr>
        <w:tabs>
          <w:tab w:val="left" w:pos="1095"/>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c.  Hư</w:t>
      </w:r>
      <w:r w:rsidRPr="0079172E">
        <w:rPr>
          <w:rFonts w:ascii="Times New Roman" w:hAnsi="Times New Roman" w:cs="Times New Roman"/>
          <w:color w:val="333333"/>
          <w:sz w:val="28"/>
          <w:szCs w:val="28"/>
        </w:rPr>
        <w:softHyphen/>
        <w:t>ớng dẫn đọc diễn cảm:</w:t>
      </w:r>
    </w:p>
    <w:p w:rsidR="00D86BE5" w:rsidRPr="0079172E" w:rsidRDefault="00D86BE5" w:rsidP="00D86BE5">
      <w:pPr>
        <w:tabs>
          <w:tab w:val="left" w:pos="90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hướng dẫn cả lớp luyện đọc diễn cảm theo cách phân vai (ng</w:t>
      </w:r>
      <w:r w:rsidRPr="0079172E">
        <w:rPr>
          <w:rFonts w:ascii="Times New Roman" w:hAnsi="Times New Roman" w:cs="Times New Roman"/>
          <w:color w:val="333333"/>
          <w:sz w:val="28"/>
          <w:szCs w:val="28"/>
        </w:rPr>
        <w:softHyphen/>
        <w:t xml:space="preserve">ười dẫn chuyện, Pi-e và chị cô bé). </w:t>
      </w:r>
    </w:p>
    <w:p w:rsidR="00D86BE5" w:rsidRPr="0079172E" w:rsidRDefault="00D86BE5" w:rsidP="00D86BE5">
      <w:pPr>
        <w:tabs>
          <w:tab w:val="left" w:pos="90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ư</w:t>
      </w:r>
      <w:r w:rsidRPr="0079172E">
        <w:rPr>
          <w:rFonts w:ascii="Times New Roman" w:hAnsi="Times New Roman" w:cs="Times New Roman"/>
          <w:color w:val="333333"/>
          <w:sz w:val="28"/>
          <w:szCs w:val="28"/>
        </w:rPr>
        <w:softHyphen/>
        <w:t>ớng dẫn HS  luyện đọc đoạn 2</w:t>
      </w:r>
    </w:p>
    <w:p w:rsidR="00D86BE5" w:rsidRPr="0079172E" w:rsidRDefault="00D86BE5" w:rsidP="00D86BE5">
      <w:pPr>
        <w:tabs>
          <w:tab w:val="left" w:pos="90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Củng cố, dặn dò:  GV gọi 1 HS nêu nội dung câu chuyện.</w:t>
      </w:r>
    </w:p>
    <w:p w:rsidR="00D86BE5" w:rsidRPr="0079172E" w:rsidRDefault="00D86BE5" w:rsidP="00D86BE5">
      <w:pPr>
        <w:tabs>
          <w:tab w:val="left" w:pos="720"/>
          <w:tab w:val="left" w:pos="900"/>
          <w:tab w:val="left" w:pos="1260"/>
          <w:tab w:val="left" w:pos="144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nhận xét giờ học. Dặn dò</w:t>
      </w:r>
    </w:p>
    <w:p w:rsidR="00D86BE5" w:rsidRPr="0079172E" w:rsidRDefault="00D86BE5" w:rsidP="00D86BE5">
      <w:pPr>
        <w:tabs>
          <w:tab w:val="left" w:pos="720"/>
          <w:tab w:val="left" w:pos="900"/>
          <w:tab w:val="left" w:pos="1260"/>
          <w:tab w:val="left" w:pos="144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noProof/>
          <w:color w:val="333333"/>
          <w:sz w:val="28"/>
          <w:szCs w:val="28"/>
          <w:u w:val="single"/>
        </w:rPr>
        <mc:AlternateContent>
          <mc:Choice Requires="wps">
            <w:drawing>
              <wp:anchor distT="0" distB="0" distL="114300" distR="114300" simplePos="0" relativeHeight="252190720" behindDoc="0" locked="0" layoutInCell="1" allowOverlap="1">
                <wp:simplePos x="0" y="0"/>
                <wp:positionH relativeFrom="column">
                  <wp:posOffset>986790</wp:posOffset>
                </wp:positionH>
                <wp:positionV relativeFrom="paragraph">
                  <wp:posOffset>187325</wp:posOffset>
                </wp:positionV>
                <wp:extent cx="4178300" cy="0"/>
                <wp:effectExtent l="9525" t="12700" r="12700" b="6350"/>
                <wp:wrapNone/>
                <wp:docPr id="890" name="Straight Connector 8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8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4FCA62" id="Straight Connector 890" o:spid="_x0000_s1026" style="position:absolute;z-index:25219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7pt,14.75pt" to="406.7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e0Hw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"/>
            </w:pict>
          </mc:Fallback>
        </mc:AlternateContent>
      </w:r>
    </w:p>
    <w:p w:rsidR="00D86BE5" w:rsidRPr="0079172E" w:rsidRDefault="00D86BE5" w:rsidP="00D86BE5">
      <w:pPr>
        <w:tabs>
          <w:tab w:val="left" w:pos="540"/>
          <w:tab w:val="left" w:pos="1080"/>
        </w:tabs>
        <w:spacing w:line="264" w:lineRule="auto"/>
        <w:jc w:val="center"/>
        <w:rPr>
          <w:rFonts w:ascii="Times New Roman" w:hAnsi="Times New Roman" w:cs="Times New Roman"/>
          <w:color w:val="333333"/>
          <w:sz w:val="28"/>
          <w:szCs w:val="28"/>
          <w:u w:val="single"/>
        </w:rPr>
      </w:pPr>
    </w:p>
    <w:p w:rsidR="00D86BE5" w:rsidRPr="0079172E" w:rsidRDefault="00D86BE5" w:rsidP="00D86BE5">
      <w:pPr>
        <w:rPr>
          <w:rFonts w:ascii="Times New Roman" w:hAnsi="Times New Roman" w:cs="Times New Roman"/>
          <w:color w:val="000000"/>
          <w:sz w:val="28"/>
          <w:szCs w:val="28"/>
        </w:rPr>
      </w:pPr>
    </w:p>
    <w:p w:rsidR="00D86BE5" w:rsidRPr="0079172E" w:rsidRDefault="00D86BE5" w:rsidP="00D86BE5">
      <w:pPr>
        <w:tabs>
          <w:tab w:val="left" w:pos="1620"/>
          <w:tab w:val="left" w:pos="1800"/>
          <w:tab w:val="left" w:pos="2520"/>
        </w:tabs>
        <w:spacing w:line="252" w:lineRule="auto"/>
        <w:jc w:val="center"/>
        <w:rPr>
          <w:rFonts w:ascii="Times New Roman" w:hAnsi="Times New Roman" w:cs="Times New Roman"/>
          <w:color w:val="000000"/>
          <w:sz w:val="28"/>
          <w:szCs w:val="28"/>
        </w:rPr>
      </w:pPr>
    </w:p>
    <w:p w:rsidR="00D86BE5" w:rsidRPr="0079172E" w:rsidRDefault="00D86BE5" w:rsidP="00D86BE5">
      <w:pPr>
        <w:tabs>
          <w:tab w:val="left" w:pos="1620"/>
          <w:tab w:val="left" w:pos="1800"/>
        </w:tabs>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 ĐẠO ĐỨC</w:t>
      </w:r>
    </w:p>
    <w:p w:rsidR="00D86BE5" w:rsidRPr="0079172E" w:rsidRDefault="00D86BE5" w:rsidP="00D86BE5">
      <w:pPr>
        <w:tabs>
          <w:tab w:val="left" w:pos="1620"/>
          <w:tab w:val="left" w:pos="1800"/>
        </w:tabs>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ÔN TRỌNG PHỤ NỮ  (tiết 1)</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b/>
          <w:i/>
          <w:sz w:val="28"/>
          <w:szCs w:val="28"/>
        </w:rPr>
      </w:pPr>
      <w:r w:rsidRPr="0079172E">
        <w:rPr>
          <w:rFonts w:ascii="Times New Roman" w:hAnsi="Times New Roman" w:cs="Times New Roman"/>
          <w:b/>
          <w:color w:val="000000"/>
          <w:sz w:val="28"/>
          <w:szCs w:val="28"/>
        </w:rPr>
        <w:t>I. Mục đích yêu cầu:</w:t>
      </w:r>
      <w:r w:rsidRPr="0079172E">
        <w:rPr>
          <w:rFonts w:ascii="Times New Roman" w:hAnsi="Times New Roman" w:cs="Times New Roman"/>
          <w:b/>
          <w:i/>
          <w:sz w:val="28"/>
          <w:szCs w:val="28"/>
        </w:rPr>
        <w:t xml:space="preserve"> </w:t>
      </w:r>
      <w:r w:rsidRPr="0079172E">
        <w:rPr>
          <w:rFonts w:ascii="Times New Roman" w:hAnsi="Times New Roman" w:cs="Times New Roman"/>
          <w:color w:val="000000"/>
          <w:sz w:val="28"/>
          <w:szCs w:val="28"/>
        </w:rPr>
        <w:t>HS biết:</w:t>
      </w:r>
    </w:p>
    <w:p w:rsidR="00D86BE5" w:rsidRPr="0079172E" w:rsidRDefault="00D86BE5" w:rsidP="00D86BE5">
      <w:pPr>
        <w:ind w:firstLine="73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Cần phải tôn trọng phụ nữ và vì sao cần tôn trọng phụ nữ.</w:t>
      </w:r>
    </w:p>
    <w:p w:rsidR="00D86BE5" w:rsidRPr="0079172E" w:rsidRDefault="00D86BE5" w:rsidP="00D86BE5">
      <w:pPr>
        <w:tabs>
          <w:tab w:val="left" w:pos="540"/>
        </w:tabs>
        <w:ind w:firstLine="73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Trẻ em có quyền  đư</w:t>
      </w:r>
      <w:r w:rsidRPr="0079172E">
        <w:rPr>
          <w:rFonts w:ascii="Times New Roman" w:hAnsi="Times New Roman" w:cs="Times New Roman"/>
          <w:color w:val="000000"/>
          <w:sz w:val="28"/>
          <w:szCs w:val="28"/>
        </w:rPr>
        <w:softHyphen/>
        <w:t>ợc đối xử bình đẳng, không phân biệt trai hay gái.</w:t>
      </w:r>
    </w:p>
    <w:p w:rsidR="00D86BE5" w:rsidRPr="0079172E" w:rsidRDefault="00D86BE5" w:rsidP="00D86BE5">
      <w:pPr>
        <w:tabs>
          <w:tab w:val="left" w:pos="540"/>
        </w:tabs>
        <w:ind w:firstLine="73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Thực hiện các hành vi quan tâm chăm sóc, giúp đỡ phụ nữ trong cuộc sống hàng ngày.</w:t>
      </w:r>
    </w:p>
    <w:p w:rsidR="00D86BE5" w:rsidRPr="0079172E" w:rsidRDefault="00D86BE5" w:rsidP="00D86BE5">
      <w:pPr>
        <w:tabs>
          <w:tab w:val="left" w:pos="540"/>
        </w:tabs>
        <w:ind w:firstLine="73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S có kỹ năng phê phán, kỹ năng ra quyết định phù hợp trong tình huống có liên quan tới phụ nữ, kỹ năng giao tiếp ứng xử.</w:t>
      </w:r>
    </w:p>
    <w:p w:rsidR="00D86BE5" w:rsidRPr="0079172E" w:rsidRDefault="00D86BE5" w:rsidP="00D86BE5">
      <w:pP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I. Các hoạt động dạy- học:</w:t>
      </w:r>
    </w:p>
    <w:p w:rsidR="00D86BE5" w:rsidRPr="0079172E" w:rsidRDefault="00D86BE5" w:rsidP="00D86BE5">
      <w:pPr>
        <w:tabs>
          <w:tab w:val="left" w:pos="0"/>
          <w:tab w:val="left" w:pos="1260"/>
        </w:tabs>
        <w:ind w:hanging="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 Kiểm tra bài cũ:  HS nêu ghi nhớ các tiết học trước.  GV nhận xét.</w:t>
      </w:r>
    </w:p>
    <w:p w:rsidR="00D86BE5" w:rsidRPr="0079172E" w:rsidRDefault="00D86BE5" w:rsidP="00D86BE5">
      <w:pPr>
        <w:tabs>
          <w:tab w:val="left" w:pos="0"/>
          <w:tab w:val="left" w:pos="1260"/>
        </w:tabs>
        <w:ind w:hanging="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 B. Dạy bài mới:</w:t>
      </w:r>
    </w:p>
    <w:p w:rsidR="00D86BE5" w:rsidRPr="0079172E" w:rsidRDefault="00D86BE5" w:rsidP="00D86BE5">
      <w:pPr>
        <w:tabs>
          <w:tab w:val="left" w:pos="0"/>
          <w:tab w:val="left" w:pos="1260"/>
        </w:tabs>
        <w:ind w:hanging="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1. Giới thiệu bài: GV nêu MĐ YC của tiết học:</w:t>
      </w:r>
    </w:p>
    <w:p w:rsidR="00D86BE5" w:rsidRPr="0079172E" w:rsidRDefault="00D86BE5" w:rsidP="00D86BE5">
      <w:pPr>
        <w:tabs>
          <w:tab w:val="left" w:pos="0"/>
          <w:tab w:val="left" w:pos="1260"/>
        </w:tabs>
        <w:ind w:hanging="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2. Bài mới</w:t>
      </w:r>
    </w:p>
    <w:p w:rsidR="00D86BE5" w:rsidRPr="0079172E" w:rsidRDefault="00D86BE5" w:rsidP="00D86BE5">
      <w:pPr>
        <w:tabs>
          <w:tab w:val="left" w:pos="0"/>
          <w:tab w:val="left" w:pos="1260"/>
        </w:tabs>
        <w:ind w:hanging="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oạt động 1: MT: HS có kỹ năng phê phán, kỹ năng ra quyết định phù hợp trong tình huống có liên quan tới phụ nữ.</w:t>
      </w:r>
    </w:p>
    <w:p w:rsidR="00D86BE5" w:rsidRPr="0079172E" w:rsidRDefault="00D86BE5" w:rsidP="00D86BE5">
      <w:pPr>
        <w:tabs>
          <w:tab w:val="left" w:pos="1260"/>
          <w:tab w:val="left" w:pos="1800"/>
        </w:tabs>
        <w:ind w:left="670" w:hanging="6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Tìm hiểu thông tin trang (trang 22 SGK).</w:t>
      </w:r>
    </w:p>
    <w:p w:rsidR="00D86BE5" w:rsidRPr="0079172E" w:rsidRDefault="00D86BE5" w:rsidP="00D86BE5">
      <w:pPr>
        <w:tabs>
          <w:tab w:val="left" w:pos="1260"/>
          <w:tab w:val="left" w:pos="1800"/>
        </w:tabs>
        <w:ind w:left="670" w:hanging="6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r w:rsidRPr="0079172E">
        <w:rPr>
          <w:rFonts w:ascii="Times New Roman" w:hAnsi="Times New Roman" w:cs="Times New Roman"/>
          <w:sz w:val="28"/>
          <w:szCs w:val="28"/>
          <w:lang w:val="nl-NL"/>
        </w:rPr>
        <w:t xml:space="preserve">HĐ nhóm 4: Nhóm trưởng điều hành các bạn tự </w:t>
      </w:r>
      <w:r w:rsidRPr="0079172E">
        <w:rPr>
          <w:rFonts w:ascii="Times New Roman" w:hAnsi="Times New Roman" w:cs="Times New Roman"/>
          <w:color w:val="000000"/>
          <w:sz w:val="28"/>
          <w:szCs w:val="28"/>
        </w:rPr>
        <w:t xml:space="preserve">quan sát chuẩn bị giới thiệu nội </w:t>
      </w:r>
    </w:p>
    <w:p w:rsidR="00D86BE5" w:rsidRPr="0079172E" w:rsidRDefault="00D86BE5" w:rsidP="00D86BE5">
      <w:pPr>
        <w:tabs>
          <w:tab w:val="left" w:pos="1260"/>
          <w:tab w:val="left" w:pos="1800"/>
        </w:tabs>
        <w:ind w:left="670" w:hanging="6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dung 1 bức ảnh trong SGK</w:t>
      </w:r>
      <w:r w:rsidRPr="0079172E">
        <w:rPr>
          <w:rFonts w:ascii="Times New Roman" w:hAnsi="Times New Roman" w:cs="Times New Roman"/>
          <w:sz w:val="28"/>
          <w:szCs w:val="28"/>
          <w:lang w:val="nl-NL"/>
        </w:rPr>
        <w:t xml:space="preserve"> sau đó trao đổi nhóm đôi, nhóm 4. LPHT lên chia sẻ,</w:t>
      </w:r>
      <w:r w:rsidRPr="0079172E">
        <w:rPr>
          <w:rFonts w:ascii="Times New Roman" w:hAnsi="Times New Roman" w:cs="Times New Roman"/>
          <w:color w:val="000000"/>
          <w:sz w:val="28"/>
          <w:szCs w:val="28"/>
        </w:rPr>
        <w:t xml:space="preserve"> GV kết luận: Bà Nguyễn Thị Định, bà Nguyễn Thị Trâm, chị Nguyễn Thúy </w:t>
      </w:r>
    </w:p>
    <w:p w:rsidR="00D86BE5" w:rsidRPr="0079172E" w:rsidRDefault="00D86BE5" w:rsidP="00D86BE5">
      <w:pPr>
        <w:tabs>
          <w:tab w:val="left" w:pos="1260"/>
          <w:tab w:val="left" w:pos="1800"/>
        </w:tabs>
        <w:ind w:left="670" w:hanging="6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iền và bà mẹ trong bức ảnh “Mẹ địu con đi làm nư</w:t>
      </w:r>
      <w:r w:rsidRPr="0079172E">
        <w:rPr>
          <w:rFonts w:ascii="Times New Roman" w:hAnsi="Times New Roman" w:cs="Times New Roman"/>
          <w:color w:val="000000"/>
          <w:sz w:val="28"/>
          <w:szCs w:val="28"/>
        </w:rPr>
        <w:softHyphen/>
        <w:t>ơng” đều là những phụ nữ</w:t>
      </w:r>
    </w:p>
    <w:p w:rsidR="00D86BE5" w:rsidRPr="0079172E" w:rsidRDefault="00D86BE5" w:rsidP="00D86BE5">
      <w:pPr>
        <w:tabs>
          <w:tab w:val="left" w:pos="1260"/>
          <w:tab w:val="left" w:pos="1800"/>
        </w:tabs>
        <w:ind w:left="670" w:hanging="6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không chỉ có vai trò quan trọng trong gia đình mà còn góp phần rất lớn vào công </w:t>
      </w:r>
    </w:p>
    <w:p w:rsidR="00D86BE5" w:rsidRPr="0079172E" w:rsidRDefault="00D86BE5" w:rsidP="00D86BE5">
      <w:pPr>
        <w:tabs>
          <w:tab w:val="left" w:pos="1260"/>
          <w:tab w:val="left" w:pos="1800"/>
        </w:tabs>
        <w:ind w:left="670" w:hanging="6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cuộc đấu tranh bảo vệ và xây dựng đất nư</w:t>
      </w:r>
      <w:r w:rsidRPr="0079172E">
        <w:rPr>
          <w:rFonts w:ascii="Times New Roman" w:hAnsi="Times New Roman" w:cs="Times New Roman"/>
          <w:color w:val="000000"/>
          <w:sz w:val="28"/>
          <w:szCs w:val="28"/>
        </w:rPr>
        <w:softHyphen/>
        <w:t xml:space="preserve">ớc ta, trên các lĩnh vực khoa học, quân </w:t>
      </w:r>
    </w:p>
    <w:p w:rsidR="00D86BE5" w:rsidRPr="0079172E" w:rsidRDefault="00D86BE5" w:rsidP="00D86BE5">
      <w:pPr>
        <w:tabs>
          <w:tab w:val="left" w:pos="1260"/>
          <w:tab w:val="left" w:pos="1800"/>
        </w:tabs>
        <w:ind w:left="670" w:hanging="6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sự, thể thao, kinh tế.</w:t>
      </w:r>
    </w:p>
    <w:p w:rsidR="00D86BE5" w:rsidRPr="0079172E" w:rsidRDefault="00D86BE5" w:rsidP="00D86BE5">
      <w:pPr>
        <w:tabs>
          <w:tab w:val="left" w:pos="900"/>
        </w:tabs>
        <w:ind w:firstLine="6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Cả lớp cho biết:</w:t>
      </w:r>
    </w:p>
    <w:p w:rsidR="00D86BE5" w:rsidRPr="0079172E" w:rsidRDefault="00D86BE5" w:rsidP="00D86BE5">
      <w:pPr>
        <w:tabs>
          <w:tab w:val="left" w:pos="900"/>
        </w:tabs>
        <w:ind w:firstLine="6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Em hãy kể các công việc của người phụ nữ trong gia đình, trong xã hội mà em biết.</w:t>
      </w:r>
    </w:p>
    <w:p w:rsidR="00D86BE5" w:rsidRPr="0079172E" w:rsidRDefault="00D86BE5" w:rsidP="00D86BE5">
      <w:pPr>
        <w:tabs>
          <w:tab w:val="left" w:pos="900"/>
        </w:tabs>
        <w:ind w:firstLine="6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Tại sao những ng</w:t>
      </w:r>
      <w:r w:rsidRPr="0079172E">
        <w:rPr>
          <w:rFonts w:ascii="Times New Roman" w:hAnsi="Times New Roman" w:cs="Times New Roman"/>
          <w:color w:val="000000"/>
          <w:sz w:val="28"/>
          <w:szCs w:val="28"/>
        </w:rPr>
        <w:softHyphen/>
        <w:t>ười phụ nữ là những ngư</w:t>
      </w:r>
      <w:r w:rsidRPr="0079172E">
        <w:rPr>
          <w:rFonts w:ascii="Times New Roman" w:hAnsi="Times New Roman" w:cs="Times New Roman"/>
          <w:color w:val="000000"/>
          <w:sz w:val="28"/>
          <w:szCs w:val="28"/>
        </w:rPr>
        <w:softHyphen/>
        <w:t>ời đáng đ</w:t>
      </w:r>
      <w:r w:rsidRPr="0079172E">
        <w:rPr>
          <w:rFonts w:ascii="Times New Roman" w:hAnsi="Times New Roman" w:cs="Times New Roman"/>
          <w:color w:val="000000"/>
          <w:sz w:val="28"/>
          <w:szCs w:val="28"/>
        </w:rPr>
        <w:softHyphen/>
        <w:t>ược kính trọng?</w:t>
      </w:r>
    </w:p>
    <w:p w:rsidR="00D86BE5" w:rsidRPr="0079172E" w:rsidRDefault="00D86BE5" w:rsidP="00D86BE5">
      <w:pPr>
        <w:ind w:firstLine="6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gt;ghi nhớ. 2 HS đọc mục ghi nhớ SGK.  </w:t>
      </w:r>
    </w:p>
    <w:p w:rsidR="00D86BE5" w:rsidRPr="0079172E" w:rsidRDefault="00D86BE5" w:rsidP="00D86BE5">
      <w:pPr>
        <w:tabs>
          <w:tab w:val="left" w:pos="90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oạt động 2: MT: HS có kỹ năng giao tiếp ứng xử với bà, mẹ, chị em gái, cô giáo, các bạn gái và những phụ nữ khác ng.oài xã hội</w:t>
      </w:r>
    </w:p>
    <w:p w:rsidR="00D86BE5" w:rsidRPr="0079172E" w:rsidRDefault="00D86BE5" w:rsidP="00D86BE5">
      <w:pPr>
        <w:tabs>
          <w:tab w:val="left" w:pos="90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Làm bài tập 1 SGK: HS đọc YC và làm. HS TB. GV kết luận.</w:t>
      </w:r>
    </w:p>
    <w:p w:rsidR="00D86BE5" w:rsidRPr="0079172E" w:rsidRDefault="00D86BE5" w:rsidP="00D86BE5">
      <w:pPr>
        <w:tabs>
          <w:tab w:val="left" w:pos="90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oạt động 3: Bày tỏ thái độ (Bài tập 2, SGK).</w:t>
      </w:r>
    </w:p>
    <w:p w:rsidR="00D86BE5" w:rsidRPr="0079172E" w:rsidRDefault="00D86BE5" w:rsidP="00D86BE5">
      <w:pPr>
        <w:tabs>
          <w:tab w:val="left" w:pos="900"/>
          <w:tab w:val="left" w:pos="1590"/>
        </w:tabs>
        <w:ind w:firstLine="6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GV nêu yêu cầu của bài  2 và YC HS  cách giơ thẻ màu để bày tỏ thái độ.</w:t>
      </w:r>
    </w:p>
    <w:p w:rsidR="00D86BE5" w:rsidRPr="0079172E" w:rsidRDefault="00D86BE5" w:rsidP="00D86BE5">
      <w:pPr>
        <w:tabs>
          <w:tab w:val="left" w:pos="900"/>
          <w:tab w:val="left" w:pos="1590"/>
        </w:tabs>
        <w:ind w:firstLine="6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GV nêu lần lượt từng ý kiến, HS bày tỏ thái độ.</w:t>
      </w:r>
    </w:p>
    <w:p w:rsidR="00D86BE5" w:rsidRPr="0079172E" w:rsidRDefault="00D86BE5" w:rsidP="00D86BE5">
      <w:pPr>
        <w:tabs>
          <w:tab w:val="left" w:pos="900"/>
          <w:tab w:val="left" w:pos="1590"/>
        </w:tabs>
        <w:ind w:firstLine="6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1 số HS giải thích lí do</w:t>
      </w:r>
    </w:p>
    <w:p w:rsidR="00D86BE5" w:rsidRPr="0079172E" w:rsidRDefault="00D86BE5" w:rsidP="00D86BE5">
      <w:pPr>
        <w:tabs>
          <w:tab w:val="left" w:pos="900"/>
          <w:tab w:val="left" w:pos="1590"/>
        </w:tabs>
        <w:ind w:firstLine="6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GV kết luận</w:t>
      </w:r>
    </w:p>
    <w:p w:rsidR="00D86BE5" w:rsidRPr="0079172E" w:rsidRDefault="00D86BE5" w:rsidP="00D86BE5">
      <w:pPr>
        <w:tabs>
          <w:tab w:val="left" w:pos="900"/>
          <w:tab w:val="left" w:pos="159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oạt động tiếp nối: Tìm hiểu và chuẩn bị giới thiệu về 1 ng</w:t>
      </w:r>
      <w:r w:rsidRPr="0079172E">
        <w:rPr>
          <w:rFonts w:ascii="Times New Roman" w:hAnsi="Times New Roman" w:cs="Times New Roman"/>
          <w:color w:val="000000"/>
          <w:sz w:val="28"/>
          <w:szCs w:val="28"/>
        </w:rPr>
        <w:softHyphen/>
        <w:t>ười phụ nữ mà em kính trọng, yêu mến (bà, mẹ, cô giáo, ...)</w:t>
      </w:r>
    </w:p>
    <w:p w:rsidR="00D86BE5" w:rsidRPr="0079172E" w:rsidRDefault="00D86BE5" w:rsidP="00D86BE5">
      <w:pPr>
        <w:tabs>
          <w:tab w:val="left" w:pos="1590"/>
        </w:tabs>
        <w:ind w:firstLine="6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Sư</w:t>
      </w:r>
      <w:r w:rsidRPr="0079172E">
        <w:rPr>
          <w:rFonts w:ascii="Times New Roman" w:hAnsi="Times New Roman" w:cs="Times New Roman"/>
          <w:color w:val="000000"/>
          <w:sz w:val="28"/>
          <w:szCs w:val="28"/>
        </w:rPr>
        <w:softHyphen/>
        <w:t>u tầm các bài thơ, bài hát ca ngợi người phụ nữ nói chung và ngư</w:t>
      </w:r>
      <w:r w:rsidRPr="0079172E">
        <w:rPr>
          <w:rFonts w:ascii="Times New Roman" w:hAnsi="Times New Roman" w:cs="Times New Roman"/>
          <w:color w:val="000000"/>
          <w:sz w:val="28"/>
          <w:szCs w:val="28"/>
        </w:rPr>
        <w:softHyphen/>
        <w:t>ời phụ nữ Việt Nam nói riêng.</w:t>
      </w:r>
    </w:p>
    <w:p w:rsidR="00D86BE5" w:rsidRPr="0079172E" w:rsidRDefault="00D86BE5" w:rsidP="00D86BE5">
      <w:pPr>
        <w:tabs>
          <w:tab w:val="left" w:pos="1590"/>
        </w:tabs>
        <w:ind w:firstLine="67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GV nhận xét tiết học. Dặn dò</w:t>
      </w:r>
    </w:p>
    <w:p w:rsidR="00D86BE5" w:rsidRPr="0079172E" w:rsidRDefault="00D86BE5" w:rsidP="00D86BE5">
      <w:pPr>
        <w:tabs>
          <w:tab w:val="left" w:pos="1590"/>
        </w:tabs>
        <w:ind w:firstLine="670"/>
        <w:jc w:val="both"/>
        <w:rPr>
          <w:rFonts w:ascii="Times New Roman" w:hAnsi="Times New Roman" w:cs="Times New Roman"/>
          <w:bCs/>
          <w:color w:val="000000"/>
          <w:sz w:val="28"/>
          <w:szCs w:val="28"/>
        </w:rPr>
      </w:pPr>
    </w:p>
    <w:p w:rsidR="00D86BE5" w:rsidRPr="0079172E" w:rsidRDefault="00D86BE5" w:rsidP="00D86BE5">
      <w:pPr>
        <w:tabs>
          <w:tab w:val="left" w:pos="1620"/>
          <w:tab w:val="left" w:pos="1800"/>
          <w:tab w:val="left" w:pos="2520"/>
        </w:tabs>
        <w:spacing w:line="252" w:lineRule="auto"/>
        <w:jc w:val="center"/>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185600" behindDoc="0" locked="0" layoutInCell="1" allowOverlap="1">
                <wp:simplePos x="0" y="0"/>
                <wp:positionH relativeFrom="column">
                  <wp:posOffset>930275</wp:posOffset>
                </wp:positionH>
                <wp:positionV relativeFrom="paragraph">
                  <wp:posOffset>196850</wp:posOffset>
                </wp:positionV>
                <wp:extent cx="4345305" cy="0"/>
                <wp:effectExtent l="10160" t="9525" r="6985" b="9525"/>
                <wp:wrapNone/>
                <wp:docPr id="889" name="Straight Arrow Connector 8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53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02F85B" id="Straight Arrow Connector 889" o:spid="_x0000_s1026" type="#_x0000_t32" style="position:absolute;margin-left:73.25pt;margin-top:15.5pt;width:342.15pt;height:0;z-index:25218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"/>
            </w:pict>
          </mc:Fallback>
        </mc:AlternateContent>
      </w:r>
    </w:p>
    <w:p w:rsidR="00D86BE5" w:rsidRPr="0079172E" w:rsidRDefault="00D86BE5" w:rsidP="00D86BE5">
      <w:pPr>
        <w:tabs>
          <w:tab w:val="left" w:pos="1620"/>
          <w:tab w:val="left" w:pos="1800"/>
        </w:tabs>
        <w:spacing w:line="252"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 KHOA HỌC</w:t>
      </w:r>
    </w:p>
    <w:p w:rsidR="00D86BE5" w:rsidRPr="0079172E" w:rsidRDefault="00D86BE5" w:rsidP="00D86BE5">
      <w:pPr>
        <w:tabs>
          <w:tab w:val="left" w:pos="1620"/>
          <w:tab w:val="left" w:pos="1800"/>
        </w:tabs>
        <w:spacing w:line="252"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 GỐM XÂY DỰNG: GẠCH, NGÓI</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i/>
          <w:sz w:val="28"/>
          <w:szCs w:val="28"/>
        </w:rPr>
      </w:pPr>
      <w:r w:rsidRPr="0079172E">
        <w:rPr>
          <w:rFonts w:ascii="Times New Roman" w:hAnsi="Times New Roman" w:cs="Times New Roman"/>
          <w:b/>
          <w:color w:val="000000"/>
          <w:sz w:val="28"/>
          <w:szCs w:val="28"/>
        </w:rPr>
        <w:t>I. Mục tiêu:</w:t>
      </w:r>
      <w:r w:rsidRPr="0079172E">
        <w:rPr>
          <w:rFonts w:ascii="Times New Roman" w:hAnsi="Times New Roman" w:cs="Times New Roman"/>
          <w:b/>
          <w:i/>
          <w:sz w:val="28"/>
          <w:szCs w:val="28"/>
        </w:rPr>
        <w:t xml:space="preserve"> </w:t>
      </w:r>
      <w:r w:rsidRPr="0079172E">
        <w:rPr>
          <w:rFonts w:ascii="Times New Roman" w:hAnsi="Times New Roman" w:cs="Times New Roman"/>
          <w:color w:val="000000"/>
          <w:sz w:val="28"/>
          <w:szCs w:val="28"/>
        </w:rPr>
        <w:t>Sau bài học HS biết:</w:t>
      </w:r>
    </w:p>
    <w:p w:rsidR="00D86BE5" w:rsidRPr="0079172E" w:rsidRDefault="00D86BE5" w:rsidP="00D86BE5">
      <w:pPr>
        <w:tabs>
          <w:tab w:val="left" w:pos="90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Một số tính chất của gạch ngói. Kể tên 1 số loại gạch, ngói và công dụng của chúng. Quan sát, nhận biết một số vật liệu xây dựng gạch, ngói.</w:t>
      </w:r>
    </w:p>
    <w:p w:rsidR="00D86BE5" w:rsidRPr="0079172E" w:rsidRDefault="00D86BE5" w:rsidP="00D86BE5">
      <w:pPr>
        <w:tabs>
          <w:tab w:val="left" w:pos="720"/>
          <w:tab w:val="left" w:pos="1620"/>
          <w:tab w:val="left" w:pos="1800"/>
        </w:tabs>
        <w:spacing w:line="252" w:lineRule="auto"/>
        <w:ind w:left="-27"/>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I. Hoạt động dạy học:</w:t>
      </w:r>
    </w:p>
    <w:p w:rsidR="00D86BE5" w:rsidRPr="0079172E" w:rsidRDefault="00D86BE5" w:rsidP="00D86BE5">
      <w:pPr>
        <w:tabs>
          <w:tab w:val="left" w:pos="720"/>
          <w:tab w:val="left" w:pos="1620"/>
          <w:tab w:val="left" w:pos="1800"/>
        </w:tabs>
        <w:spacing w:line="252"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Kiểm tra bài cũ: Kể tên một số vùng núi đá vôi nổi tiếng ở nư</w:t>
      </w:r>
      <w:r w:rsidRPr="0079172E">
        <w:rPr>
          <w:rFonts w:ascii="Times New Roman" w:hAnsi="Times New Roman" w:cs="Times New Roman"/>
          <w:color w:val="000000"/>
          <w:sz w:val="28"/>
          <w:szCs w:val="28"/>
        </w:rPr>
        <w:softHyphen/>
        <w:t>ớc ta?</w:t>
      </w:r>
    </w:p>
    <w:p w:rsidR="00D86BE5" w:rsidRPr="0079172E" w:rsidRDefault="00D86BE5" w:rsidP="00D86BE5">
      <w:pPr>
        <w:tabs>
          <w:tab w:val="left" w:pos="720"/>
          <w:tab w:val="left" w:pos="1620"/>
          <w:tab w:val="left" w:pos="1800"/>
        </w:tabs>
        <w:spacing w:line="252"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Nêu các công dụng  của đá vôi mà em biết?  GV NX.</w:t>
      </w:r>
    </w:p>
    <w:p w:rsidR="00D86BE5" w:rsidRPr="0079172E" w:rsidRDefault="00D86BE5" w:rsidP="00D86BE5">
      <w:pPr>
        <w:tabs>
          <w:tab w:val="left" w:pos="720"/>
          <w:tab w:val="left" w:pos="1620"/>
          <w:tab w:val="left" w:pos="1800"/>
        </w:tabs>
        <w:spacing w:line="252"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Bài mới:</w:t>
      </w:r>
    </w:p>
    <w:p w:rsidR="00D86BE5" w:rsidRPr="0079172E" w:rsidRDefault="00D86BE5" w:rsidP="00D86BE5">
      <w:pPr>
        <w:tabs>
          <w:tab w:val="left" w:pos="720"/>
          <w:tab w:val="left" w:pos="1620"/>
          <w:tab w:val="left" w:pos="1800"/>
        </w:tabs>
        <w:spacing w:line="252"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Hoạt động 1: Mục tiêu: Kể đư</w:t>
      </w:r>
      <w:r w:rsidRPr="0079172E">
        <w:rPr>
          <w:rFonts w:ascii="Times New Roman" w:hAnsi="Times New Roman" w:cs="Times New Roman"/>
          <w:color w:val="000000"/>
          <w:sz w:val="28"/>
          <w:szCs w:val="28"/>
        </w:rPr>
        <w:softHyphen/>
        <w:t>ợc 1 số đồ gốm. Phân biệt đ</w:t>
      </w:r>
      <w:r w:rsidRPr="0079172E">
        <w:rPr>
          <w:rFonts w:ascii="Times New Roman" w:hAnsi="Times New Roman" w:cs="Times New Roman"/>
          <w:color w:val="000000"/>
          <w:sz w:val="28"/>
          <w:szCs w:val="28"/>
        </w:rPr>
        <w:softHyphen/>
        <w:t>ược gạch, ngói  với các loại đồ sành sứ.</w:t>
      </w:r>
    </w:p>
    <w:p w:rsidR="00D86BE5" w:rsidRPr="0079172E" w:rsidRDefault="00D86BE5" w:rsidP="00D86BE5">
      <w:pPr>
        <w:tabs>
          <w:tab w:val="left" w:pos="720"/>
          <w:tab w:val="left" w:pos="1620"/>
          <w:tab w:val="left" w:pos="1800"/>
        </w:tabs>
        <w:spacing w:line="252"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r w:rsidRPr="0079172E">
        <w:rPr>
          <w:rFonts w:ascii="Times New Roman" w:hAnsi="Times New Roman" w:cs="Times New Roman"/>
          <w:sz w:val="28"/>
          <w:szCs w:val="28"/>
          <w:lang w:val="nl-NL"/>
        </w:rPr>
        <w:t xml:space="preserve">HĐ nhóm 4: Nhóm trưởng điều hành các bạn tự </w:t>
      </w:r>
      <w:r w:rsidRPr="0079172E">
        <w:rPr>
          <w:rFonts w:ascii="Times New Roman" w:hAnsi="Times New Roman" w:cs="Times New Roman"/>
          <w:color w:val="000000"/>
          <w:sz w:val="28"/>
          <w:szCs w:val="28"/>
        </w:rPr>
        <w:t>sắp xếp các thông tin và tranh ảnh s</w:t>
      </w:r>
      <w:r w:rsidRPr="0079172E">
        <w:rPr>
          <w:rFonts w:ascii="Times New Roman" w:hAnsi="Times New Roman" w:cs="Times New Roman"/>
          <w:color w:val="000000"/>
          <w:sz w:val="28"/>
          <w:szCs w:val="28"/>
        </w:rPr>
        <w:softHyphen/>
        <w:t>ưu tầm đư</w:t>
      </w:r>
      <w:r w:rsidRPr="0079172E">
        <w:rPr>
          <w:rFonts w:ascii="Times New Roman" w:hAnsi="Times New Roman" w:cs="Times New Roman"/>
          <w:color w:val="000000"/>
          <w:sz w:val="28"/>
          <w:szCs w:val="28"/>
        </w:rPr>
        <w:softHyphen/>
        <w:t>ợc về các loại đồ gốm và kể tên sau đó nêu:</w:t>
      </w:r>
    </w:p>
    <w:p w:rsidR="00D86BE5" w:rsidRPr="0079172E" w:rsidRDefault="00D86BE5" w:rsidP="00D86BE5">
      <w:pPr>
        <w:tabs>
          <w:tab w:val="left" w:pos="720"/>
          <w:tab w:val="left" w:pos="1620"/>
          <w:tab w:val="left" w:pos="1800"/>
        </w:tabs>
        <w:spacing w:line="252"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ất cả các loại đồ gốm đều đư</w:t>
      </w:r>
      <w:r w:rsidRPr="0079172E">
        <w:rPr>
          <w:rFonts w:ascii="Times New Roman" w:hAnsi="Times New Roman" w:cs="Times New Roman"/>
          <w:color w:val="000000"/>
          <w:sz w:val="28"/>
          <w:szCs w:val="28"/>
        </w:rPr>
        <w:softHyphen/>
        <w:t>ợc làm bằng gì?</w:t>
      </w:r>
    </w:p>
    <w:p w:rsidR="00D86BE5" w:rsidRPr="0079172E" w:rsidRDefault="00D86BE5" w:rsidP="00D86BE5">
      <w:pPr>
        <w:tabs>
          <w:tab w:val="left" w:pos="720"/>
          <w:tab w:val="left" w:pos="1620"/>
          <w:tab w:val="left" w:pos="1800"/>
        </w:tabs>
        <w:spacing w:line="252" w:lineRule="auto"/>
        <w:ind w:hanging="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ạch, ngói khác đồ sành, sứ ở điểm nào</w:t>
      </w:r>
      <w:r w:rsidRPr="0079172E">
        <w:rPr>
          <w:rFonts w:ascii="Times New Roman" w:hAnsi="Times New Roman" w:cs="Times New Roman"/>
          <w:sz w:val="28"/>
          <w:szCs w:val="28"/>
          <w:lang w:val="nl-NL"/>
        </w:rPr>
        <w:t xml:space="preserve"> sau đó trao đổi nhóm đôi, nhóm 4. LPHT lên chia sẻ, HS nx</w:t>
      </w:r>
      <w:r w:rsidRPr="0079172E">
        <w:rPr>
          <w:rFonts w:ascii="Times New Roman" w:hAnsi="Times New Roman" w:cs="Times New Roman"/>
          <w:color w:val="000000"/>
          <w:sz w:val="28"/>
          <w:szCs w:val="28"/>
        </w:rPr>
        <w:t xml:space="preserve">  GV kết luận (SGK)</w:t>
      </w:r>
    </w:p>
    <w:p w:rsidR="00D86BE5" w:rsidRPr="0079172E" w:rsidRDefault="00D86BE5" w:rsidP="00D86BE5">
      <w:pPr>
        <w:tabs>
          <w:tab w:val="left" w:pos="72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Hoạt động 2:  Mục tiêu: HS nêu đư</w:t>
      </w:r>
      <w:r w:rsidRPr="0079172E">
        <w:rPr>
          <w:rFonts w:ascii="Times New Roman" w:hAnsi="Times New Roman" w:cs="Times New Roman"/>
          <w:color w:val="000000"/>
          <w:sz w:val="28"/>
          <w:szCs w:val="28"/>
        </w:rPr>
        <w:softHyphen/>
        <w:t>ợc công dụng của gạch, ngói.</w:t>
      </w:r>
    </w:p>
    <w:p w:rsidR="00D86BE5" w:rsidRPr="0079172E" w:rsidRDefault="00D86BE5" w:rsidP="00D86BE5">
      <w:pPr>
        <w:tabs>
          <w:tab w:val="left" w:pos="720"/>
          <w:tab w:val="left" w:pos="1620"/>
          <w:tab w:val="left" w:pos="1800"/>
        </w:tabs>
        <w:spacing w:line="252" w:lineRule="auto"/>
        <w:ind w:firstLine="540"/>
        <w:jc w:val="both"/>
        <w:rPr>
          <w:rFonts w:ascii="Times New Roman" w:hAnsi="Times New Roman" w:cs="Times New Roman"/>
          <w:color w:val="000000"/>
          <w:sz w:val="28"/>
          <w:szCs w:val="28"/>
        </w:rPr>
      </w:pPr>
      <w:r w:rsidRPr="0079172E">
        <w:rPr>
          <w:rFonts w:ascii="Times New Roman" w:hAnsi="Times New Roman" w:cs="Times New Roman"/>
          <w:sz w:val="28"/>
          <w:szCs w:val="28"/>
          <w:lang w:val="nl-NL"/>
        </w:rPr>
        <w:t xml:space="preserve">HĐ nhóm 4: Nhóm trưởng điều hành các bạn tự </w:t>
      </w:r>
      <w:r w:rsidRPr="0079172E">
        <w:rPr>
          <w:rFonts w:ascii="Times New Roman" w:hAnsi="Times New Roman" w:cs="Times New Roman"/>
          <w:color w:val="000000"/>
          <w:sz w:val="28"/>
          <w:szCs w:val="28"/>
        </w:rPr>
        <w:t>làm các bài tập ở mục quan sát trang 56, 57 SGK trả lời câu hỏi: Để lợp mái nhà ở hình 5, 6 ngư</w:t>
      </w:r>
      <w:r w:rsidRPr="0079172E">
        <w:rPr>
          <w:rFonts w:ascii="Times New Roman" w:hAnsi="Times New Roman" w:cs="Times New Roman"/>
          <w:color w:val="000000"/>
          <w:sz w:val="28"/>
          <w:szCs w:val="28"/>
        </w:rPr>
        <w:softHyphen/>
        <w:t>ời ta sử dụng loại ngói nào ở hình 4</w:t>
      </w:r>
      <w:r w:rsidRPr="0079172E">
        <w:rPr>
          <w:rFonts w:ascii="Times New Roman" w:hAnsi="Times New Roman" w:cs="Times New Roman"/>
          <w:sz w:val="28"/>
          <w:szCs w:val="28"/>
          <w:lang w:val="nl-NL"/>
        </w:rPr>
        <w:t xml:space="preserve"> sau đó trao đổi nhóm đôi, nhóm 4. LPHT lên chia sẻ, HS nx</w:t>
      </w:r>
      <w:r w:rsidRPr="0079172E">
        <w:rPr>
          <w:rFonts w:ascii="Times New Roman" w:hAnsi="Times New Roman" w:cs="Times New Roman"/>
          <w:i/>
          <w:sz w:val="28"/>
          <w:szCs w:val="28"/>
          <w:lang w:val="nl-NL"/>
        </w:rPr>
        <w:t>.</w:t>
      </w:r>
    </w:p>
    <w:p w:rsidR="00D86BE5" w:rsidRPr="0079172E" w:rsidRDefault="00D86BE5" w:rsidP="00D86BE5">
      <w:pPr>
        <w:numPr>
          <w:ilvl w:val="0"/>
          <w:numId w:val="32"/>
        </w:numPr>
        <w:tabs>
          <w:tab w:val="left" w:pos="900"/>
          <w:tab w:val="left" w:pos="1080"/>
          <w:tab w:val="left" w:pos="1440"/>
          <w:tab w:val="left" w:pos="1620"/>
          <w:tab w:val="left" w:pos="1800"/>
        </w:tabs>
        <w:spacing w:after="0"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GV kết luận.</w:t>
      </w:r>
    </w:p>
    <w:p w:rsidR="00D86BE5" w:rsidRPr="0079172E" w:rsidRDefault="00D86BE5" w:rsidP="00D86BE5">
      <w:pPr>
        <w:tabs>
          <w:tab w:val="left" w:pos="72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c. Hoạt động 3: Thực hành </w:t>
      </w:r>
    </w:p>
    <w:p w:rsidR="00D86BE5" w:rsidRPr="0079172E" w:rsidRDefault="00D86BE5" w:rsidP="00D86BE5">
      <w:pPr>
        <w:tabs>
          <w:tab w:val="left" w:pos="720"/>
          <w:tab w:val="left" w:pos="1620"/>
          <w:tab w:val="left" w:pos="1800"/>
        </w:tabs>
        <w:spacing w:line="252"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Mục tiêu: HS làm thí nghiệm để phát hiện ra 1 số tính chất của gạch, ngói.</w:t>
      </w:r>
    </w:p>
    <w:p w:rsidR="00D86BE5" w:rsidRPr="0079172E" w:rsidRDefault="00D86BE5" w:rsidP="00D86BE5">
      <w:pPr>
        <w:tabs>
          <w:tab w:val="left" w:pos="900"/>
          <w:tab w:val="left" w:pos="108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ưởng tượng, thả 1 viên gạch hoặc ngói khô vào nư</w:t>
      </w:r>
      <w:r w:rsidRPr="0079172E">
        <w:rPr>
          <w:rFonts w:ascii="Times New Roman" w:hAnsi="Times New Roman" w:cs="Times New Roman"/>
          <w:color w:val="000000"/>
          <w:sz w:val="28"/>
          <w:szCs w:val="28"/>
        </w:rPr>
        <w:softHyphen/>
        <w:t>ớc, nhận xét xem có hiện tư</w:t>
      </w:r>
      <w:r w:rsidRPr="0079172E">
        <w:rPr>
          <w:rFonts w:ascii="Times New Roman" w:hAnsi="Times New Roman" w:cs="Times New Roman"/>
          <w:color w:val="000000"/>
          <w:sz w:val="28"/>
          <w:szCs w:val="28"/>
        </w:rPr>
        <w:softHyphen/>
        <w:t>ợng gì xảy ra. Giải thích hiện tư</w:t>
      </w:r>
      <w:r w:rsidRPr="0079172E">
        <w:rPr>
          <w:rFonts w:ascii="Times New Roman" w:hAnsi="Times New Roman" w:cs="Times New Roman"/>
          <w:color w:val="000000"/>
          <w:sz w:val="28"/>
          <w:szCs w:val="28"/>
        </w:rPr>
        <w:softHyphen/>
        <w:t xml:space="preserve">ợng đó. </w:t>
      </w:r>
    </w:p>
    <w:p w:rsidR="00D86BE5" w:rsidRPr="0079172E" w:rsidRDefault="00D86BE5" w:rsidP="00D86BE5">
      <w:pPr>
        <w:tabs>
          <w:tab w:val="left" w:pos="900"/>
          <w:tab w:val="left" w:pos="1080"/>
          <w:tab w:val="left" w:pos="1440"/>
          <w:tab w:val="left" w:pos="1620"/>
          <w:tab w:val="left" w:pos="1800"/>
        </w:tabs>
        <w:spacing w:line="252" w:lineRule="auto"/>
        <w:ind w:firstLine="90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Điều gì sẽ xảy ra nếu ta đánh rơi viên gạch hoặc viên ngói.</w:t>
      </w:r>
    </w:p>
    <w:p w:rsidR="00D86BE5" w:rsidRPr="0079172E" w:rsidRDefault="00D86BE5" w:rsidP="00D86BE5">
      <w:pPr>
        <w:tabs>
          <w:tab w:val="left" w:pos="900"/>
          <w:tab w:val="left" w:pos="1080"/>
          <w:tab w:val="left" w:pos="1440"/>
          <w:tab w:val="left" w:pos="1620"/>
          <w:tab w:val="left" w:pos="1800"/>
        </w:tabs>
        <w:spacing w:line="252" w:lineRule="auto"/>
        <w:ind w:firstLine="90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Nêu tính chất của gạch, ngói. = &gt; Kết luận. mục bcb. HS đọc</w:t>
      </w:r>
    </w:p>
    <w:p w:rsidR="00D86BE5" w:rsidRPr="0079172E" w:rsidRDefault="00D86BE5" w:rsidP="00D86BE5">
      <w:pPr>
        <w:tabs>
          <w:tab w:val="left" w:pos="72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i/>
          <w:noProof/>
          <w:color w:val="000000"/>
          <w:sz w:val="28"/>
          <w:szCs w:val="28"/>
        </w:rPr>
        <mc:AlternateContent>
          <mc:Choice Requires="wps">
            <w:drawing>
              <wp:anchor distT="0" distB="0" distL="114300" distR="114300" simplePos="0" relativeHeight="252189696" behindDoc="0" locked="0" layoutInCell="1" allowOverlap="1">
                <wp:simplePos x="0" y="0"/>
                <wp:positionH relativeFrom="column">
                  <wp:posOffset>1038225</wp:posOffset>
                </wp:positionH>
                <wp:positionV relativeFrom="paragraph">
                  <wp:posOffset>205105</wp:posOffset>
                </wp:positionV>
                <wp:extent cx="3848100" cy="0"/>
                <wp:effectExtent l="13335" t="12065" r="5715" b="6985"/>
                <wp:wrapNone/>
                <wp:docPr id="888" name="Straight Arrow Connector 8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48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5AEFB0" id="Straight Arrow Connector 888" o:spid="_x0000_s1026" type="#_x0000_t32" style="position:absolute;margin-left:81.75pt;margin-top:16.15pt;width:303pt;height:0;z-index:25218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"/>
            </w:pict>
          </mc:Fallback>
        </mc:AlternateContent>
      </w:r>
      <w:r w:rsidRPr="0079172E">
        <w:rPr>
          <w:rFonts w:ascii="Times New Roman" w:hAnsi="Times New Roman" w:cs="Times New Roman"/>
          <w:color w:val="000000"/>
          <w:sz w:val="28"/>
          <w:szCs w:val="28"/>
        </w:rPr>
        <w:t>3. Củng cố dặn dò: HS đọc mục BCB trong SGK.  Nhận xét giờ học. Dặn dò</w:t>
      </w:r>
    </w:p>
    <w:p w:rsidR="00D86BE5" w:rsidRPr="0079172E" w:rsidRDefault="00D86BE5" w:rsidP="00D86BE5">
      <w:pPr>
        <w:tabs>
          <w:tab w:val="left" w:pos="720"/>
          <w:tab w:val="left" w:pos="1440"/>
          <w:tab w:val="left" w:pos="1800"/>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000000"/>
          <w:sz w:val="28"/>
          <w:szCs w:val="28"/>
        </w:rPr>
        <w:lastRenderedPageBreak/>
        <w:t xml:space="preserve">TIẾT  : ĐỊA LÍ        </w:t>
      </w:r>
    </w:p>
    <w:p w:rsidR="00D86BE5" w:rsidRPr="0079172E" w:rsidRDefault="00D86BE5" w:rsidP="00D86BE5">
      <w:pPr>
        <w:tabs>
          <w:tab w:val="left" w:pos="720"/>
          <w:tab w:val="left" w:pos="1440"/>
          <w:tab w:val="left" w:pos="1800"/>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GIAO THÔNG VẬN TẢI</w:t>
      </w:r>
    </w:p>
    <w:p w:rsidR="00D86BE5" w:rsidRPr="0079172E" w:rsidRDefault="00D86BE5" w:rsidP="00D86BE5">
      <w:pPr>
        <w:tabs>
          <w:tab w:val="left" w:pos="720"/>
          <w:tab w:val="left" w:pos="1440"/>
          <w:tab w:val="left" w:pos="1800"/>
        </w:tabs>
        <w:spacing w:line="264" w:lineRule="auto"/>
        <w:ind w:hanging="109"/>
        <w:rPr>
          <w:rFonts w:ascii="Times New Roman" w:hAnsi="Times New Roman" w:cs="Times New Roman"/>
          <w:color w:val="333333"/>
          <w:sz w:val="28"/>
          <w:szCs w:val="28"/>
        </w:rPr>
      </w:pPr>
      <w:r w:rsidRPr="0079172E">
        <w:rPr>
          <w:rFonts w:ascii="Times New Roman" w:hAnsi="Times New Roman" w:cs="Times New Roman"/>
          <w:b/>
          <w:color w:val="333333"/>
          <w:sz w:val="28"/>
          <w:szCs w:val="28"/>
        </w:rPr>
        <w:t xml:space="preserve">   I. Mục tiêu</w:t>
      </w:r>
      <w:r w:rsidRPr="0079172E">
        <w:rPr>
          <w:rFonts w:ascii="Times New Roman" w:hAnsi="Times New Roman" w:cs="Times New Roman"/>
          <w:color w:val="333333"/>
          <w:sz w:val="28"/>
          <w:szCs w:val="28"/>
        </w:rPr>
        <w:t xml:space="preserve"> </w:t>
      </w:r>
    </w:p>
    <w:p w:rsidR="00D86BE5" w:rsidRPr="0079172E" w:rsidRDefault="00D86BE5" w:rsidP="00D86BE5">
      <w:pPr>
        <w:tabs>
          <w:tab w:val="left" w:pos="900"/>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êu được 1 số đặc điểm nổi bật về giao thông của nước ta :</w:t>
      </w:r>
    </w:p>
    <w:p w:rsidR="00D86BE5" w:rsidRPr="0079172E" w:rsidRDefault="00D86BE5" w:rsidP="00D86BE5">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hiều loại đường và  phư</w:t>
      </w:r>
      <w:r w:rsidRPr="0079172E">
        <w:rPr>
          <w:rFonts w:ascii="Times New Roman" w:hAnsi="Times New Roman" w:cs="Times New Roman"/>
          <w:color w:val="333333"/>
          <w:sz w:val="28"/>
          <w:szCs w:val="28"/>
        </w:rPr>
        <w:softHyphen/>
        <w:t xml:space="preserve">ơng tiện giao thông. </w:t>
      </w:r>
    </w:p>
    <w:p w:rsidR="00D86BE5" w:rsidRPr="0079172E" w:rsidRDefault="00D86BE5" w:rsidP="00D86BE5">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Tuyến đường sắt Bắc – Nam và quốc lộ 1 A là tuyến đường sắt và đường bộ dài nhất của đất nước</w:t>
      </w:r>
    </w:p>
    <w:p w:rsidR="00D86BE5" w:rsidRPr="0079172E" w:rsidRDefault="00D86BE5" w:rsidP="00D86BE5">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hỉ 1 số tuyến đường chính trên bản đồđường sắt Thống Nhất, quốc lộ 1 A</w:t>
      </w:r>
    </w:p>
    <w:p w:rsidR="00D86BE5" w:rsidRPr="0079172E" w:rsidRDefault="00D86BE5" w:rsidP="00D86BE5">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Sử dụng bản đồ, lược đồ để  nhận xét về sự phân bố của giao thông vận tải</w:t>
      </w:r>
    </w:p>
    <w:p w:rsidR="00D86BE5" w:rsidRPr="0079172E" w:rsidRDefault="00D86BE5" w:rsidP="00D86BE5">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êu được 1 vài đặc điểm phân bố mạng lưới giao thông của nước ta: toả khắp nước, tuyến đường chính chạy theo hướng Bắc – Nam</w:t>
      </w:r>
    </w:p>
    <w:p w:rsidR="00D86BE5" w:rsidRPr="0079172E" w:rsidRDefault="00D86BE5" w:rsidP="00D86BE5">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iải thích tại sao nhiều tuyến đường giao thông chính của nước ta chạy theo chiều Bắc – Nam : do hình dáng đất nước theo hướng Bắc - Nam</w:t>
      </w:r>
    </w:p>
    <w:p w:rsidR="00D86BE5" w:rsidRPr="0079172E" w:rsidRDefault="00D86BE5" w:rsidP="00D86BE5">
      <w:pPr>
        <w:tabs>
          <w:tab w:val="left" w:pos="540"/>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I. Chuẩn bị:</w:t>
      </w:r>
      <w:r w:rsidRPr="0079172E">
        <w:rPr>
          <w:rFonts w:ascii="Times New Roman" w:hAnsi="Times New Roman" w:cs="Times New Roman"/>
          <w:color w:val="333333"/>
          <w:sz w:val="28"/>
          <w:szCs w:val="28"/>
        </w:rPr>
        <w:t xml:space="preserve"> Bản đồ giao thông Việt Nam.</w:t>
      </w:r>
    </w:p>
    <w:p w:rsidR="00D86BE5" w:rsidRPr="0079172E" w:rsidRDefault="00D86BE5" w:rsidP="00D86BE5">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Một số tranh ảnh về loại hình và  phư</w:t>
      </w:r>
      <w:r w:rsidRPr="0079172E">
        <w:rPr>
          <w:rFonts w:ascii="Times New Roman" w:hAnsi="Times New Roman" w:cs="Times New Roman"/>
          <w:color w:val="333333"/>
          <w:sz w:val="28"/>
          <w:szCs w:val="28"/>
        </w:rPr>
        <w:softHyphen/>
        <w:t>ơng tiện giao thông.</w:t>
      </w:r>
    </w:p>
    <w:p w:rsidR="00D86BE5" w:rsidRPr="0079172E" w:rsidRDefault="00D86BE5" w:rsidP="00D86BE5">
      <w:pPr>
        <w:tabs>
          <w:tab w:val="left" w:pos="54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I. Các hoạt động dạy – học chủ yếu</w:t>
      </w:r>
    </w:p>
    <w:p w:rsidR="00D86BE5" w:rsidRPr="0079172E" w:rsidRDefault="00D86BE5" w:rsidP="00D86BE5">
      <w:pPr>
        <w:tabs>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A. KTBC :  Kể tên 1 số trung tâm kinh tế lớn ở nước ta.</w:t>
      </w:r>
    </w:p>
    <w:p w:rsidR="00D86BE5" w:rsidRPr="0079172E" w:rsidRDefault="00D86BE5" w:rsidP="00D86BE5">
      <w:pPr>
        <w:tabs>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Vì sao các ngành CN dệt may, thực phẩm tập trung nhiều ở vùng đồng bằng và ven biển? GV và HS nhận xét.</w:t>
      </w:r>
    </w:p>
    <w:p w:rsidR="00D86BE5" w:rsidRPr="0079172E" w:rsidRDefault="00D86BE5" w:rsidP="00D86BE5">
      <w:pPr>
        <w:tabs>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 Bài mới : </w:t>
      </w:r>
    </w:p>
    <w:p w:rsidR="00D86BE5" w:rsidRPr="0079172E" w:rsidRDefault="00D86BE5" w:rsidP="00D86BE5">
      <w:pPr>
        <w:tabs>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1.  Giới thiệu bài : GV nêu mục tiêu của giờ học.</w:t>
      </w:r>
    </w:p>
    <w:p w:rsidR="00D86BE5" w:rsidRPr="0079172E" w:rsidRDefault="00D86BE5" w:rsidP="00D86BE5">
      <w:pPr>
        <w:tabs>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2. Dạy bài mới :</w:t>
      </w:r>
    </w:p>
    <w:p w:rsidR="00D86BE5" w:rsidRPr="0079172E" w:rsidRDefault="00D86BE5" w:rsidP="00D86BE5">
      <w:pPr>
        <w:tabs>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Các loại hình giao thông vận tải.</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w:t>
      </w:r>
      <w:r w:rsidRPr="0079172E">
        <w:rPr>
          <w:rFonts w:ascii="Times New Roman" w:hAnsi="Times New Roman" w:cs="Times New Roman"/>
          <w:iCs/>
          <w:color w:val="333333"/>
          <w:sz w:val="28"/>
          <w:szCs w:val="28"/>
        </w:rPr>
        <w:t>Hoạt động 1</w:t>
      </w:r>
      <w:r w:rsidRPr="0079172E">
        <w:rPr>
          <w:rFonts w:ascii="Times New Roman" w:hAnsi="Times New Roman" w:cs="Times New Roman"/>
          <w:i/>
          <w:iCs/>
          <w:color w:val="333333"/>
          <w:sz w:val="28"/>
          <w:szCs w:val="28"/>
        </w:rPr>
        <w:t>:</w:t>
      </w:r>
      <w:r w:rsidRPr="0079172E">
        <w:rPr>
          <w:rFonts w:ascii="Times New Roman" w:hAnsi="Times New Roman" w:cs="Times New Roman"/>
          <w:color w:val="333333"/>
          <w:sz w:val="28"/>
          <w:szCs w:val="28"/>
        </w:rPr>
        <w:t xml:space="preserve"> </w:t>
      </w:r>
      <w:r w:rsidRPr="0079172E">
        <w:rPr>
          <w:rFonts w:ascii="Times New Roman" w:hAnsi="Times New Roman" w:cs="Times New Roman"/>
          <w:sz w:val="28"/>
          <w:szCs w:val="28"/>
          <w:lang w:val="nl-NL"/>
        </w:rPr>
        <w:t>HĐ nhóm 4: Nhóm trưởng điều hành các bạn tự đ</w:t>
      </w:r>
      <w:r w:rsidRPr="0079172E">
        <w:rPr>
          <w:rFonts w:ascii="Times New Roman" w:hAnsi="Times New Roman" w:cs="Times New Roman"/>
          <w:color w:val="333333"/>
          <w:sz w:val="28"/>
          <w:szCs w:val="28"/>
        </w:rPr>
        <w:t xml:space="preserve">ọc phần 1/ SGK và quan sát hình 1/ SGK để trả lời các câu hỏi: </w:t>
      </w:r>
    </w:p>
    <w:p w:rsidR="00D86BE5" w:rsidRPr="0079172E" w:rsidRDefault="00D86BE5" w:rsidP="00D86BE5">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ãy kể tên các loại hình giao thông vận tải ở nước ta mà em biết?</w:t>
      </w:r>
    </w:p>
    <w:p w:rsidR="00D86BE5" w:rsidRPr="0079172E" w:rsidRDefault="00D86BE5" w:rsidP="00D86BE5">
      <w:pPr>
        <w:tabs>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Loại hình vận tải nào có vai trò quan trọng nhất trong việc chuyên chở hàng hoá </w:t>
      </w:r>
      <w:r w:rsidRPr="0079172E">
        <w:rPr>
          <w:rFonts w:ascii="Times New Roman" w:hAnsi="Times New Roman" w:cs="Times New Roman"/>
          <w:sz w:val="28"/>
          <w:szCs w:val="28"/>
          <w:lang w:val="nl-NL"/>
        </w:rPr>
        <w:t>sau đó trao đổi nhóm đôi, nhóm 4. LPHT lên chia sẻ. T nx</w:t>
      </w:r>
    </w:p>
    <w:p w:rsidR="00D86BE5" w:rsidRPr="0079172E" w:rsidRDefault="00D86BE5" w:rsidP="00D86BE5">
      <w:pPr>
        <w:tabs>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Kết luận: Nư</w:t>
      </w:r>
      <w:r w:rsidRPr="0079172E">
        <w:rPr>
          <w:rFonts w:ascii="Times New Roman" w:hAnsi="Times New Roman" w:cs="Times New Roman"/>
          <w:color w:val="333333"/>
          <w:sz w:val="28"/>
          <w:szCs w:val="28"/>
        </w:rPr>
        <w:softHyphen/>
        <w:t>ớc ta có đủ các loại hình giao thông vận tải : đường ô tô, đư</w:t>
      </w:r>
      <w:r w:rsidRPr="0079172E">
        <w:rPr>
          <w:rFonts w:ascii="Times New Roman" w:hAnsi="Times New Roman" w:cs="Times New Roman"/>
          <w:color w:val="333333"/>
          <w:sz w:val="28"/>
          <w:szCs w:val="28"/>
        </w:rPr>
        <w:softHyphen/>
        <w:t>ờng sắt, đ</w:t>
      </w:r>
      <w:r w:rsidRPr="0079172E">
        <w:rPr>
          <w:rFonts w:ascii="Times New Roman" w:hAnsi="Times New Roman" w:cs="Times New Roman"/>
          <w:color w:val="333333"/>
          <w:sz w:val="28"/>
          <w:szCs w:val="28"/>
        </w:rPr>
        <w:softHyphen/>
        <w:t>ờng sông,  đư</w:t>
      </w:r>
      <w:r w:rsidRPr="0079172E">
        <w:rPr>
          <w:rFonts w:ascii="Times New Roman" w:hAnsi="Times New Roman" w:cs="Times New Roman"/>
          <w:color w:val="333333"/>
          <w:sz w:val="28"/>
          <w:szCs w:val="28"/>
        </w:rPr>
        <w:softHyphen/>
        <w:t>ờng biển, đư</w:t>
      </w:r>
      <w:r w:rsidRPr="0079172E">
        <w:rPr>
          <w:rFonts w:ascii="Times New Roman" w:hAnsi="Times New Roman" w:cs="Times New Roman"/>
          <w:color w:val="333333"/>
          <w:sz w:val="28"/>
          <w:szCs w:val="28"/>
        </w:rPr>
        <w:softHyphen/>
        <w:t>ờng hàng không.</w:t>
      </w:r>
    </w:p>
    <w:p w:rsidR="00D86BE5" w:rsidRPr="0079172E" w:rsidRDefault="00D86BE5" w:rsidP="00D86BE5">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Đư</w:t>
      </w:r>
      <w:r w:rsidRPr="0079172E">
        <w:rPr>
          <w:rFonts w:ascii="Times New Roman" w:hAnsi="Times New Roman" w:cs="Times New Roman"/>
          <w:color w:val="333333"/>
          <w:sz w:val="28"/>
          <w:szCs w:val="28"/>
        </w:rPr>
        <w:softHyphen/>
        <w:t>ờng ô tô có vai trò quan trọng nhất trong việc chuyên  chở hàng hóa và hành khách.</w:t>
      </w:r>
    </w:p>
    <w:p w:rsidR="00D86BE5" w:rsidRPr="0079172E" w:rsidRDefault="00D86BE5" w:rsidP="00D86BE5">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kể tên các  plhư</w:t>
      </w:r>
      <w:r w:rsidRPr="0079172E">
        <w:rPr>
          <w:rFonts w:ascii="Times New Roman" w:hAnsi="Times New Roman" w:cs="Times New Roman"/>
          <w:color w:val="333333"/>
          <w:sz w:val="28"/>
          <w:szCs w:val="28"/>
        </w:rPr>
        <w:softHyphen/>
        <w:t>ơng tiện giao thông  thường  được sử dụng</w:t>
      </w:r>
    </w:p>
    <w:p w:rsidR="00D86BE5" w:rsidRPr="0079172E" w:rsidRDefault="00D86BE5" w:rsidP="00D86BE5">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Vì sao loại hình vận tải  đường ô tô có vai trò quan trọng nhất? </w:t>
      </w:r>
    </w:p>
    <w:p w:rsidR="00D86BE5" w:rsidRPr="0079172E" w:rsidRDefault="00D86BE5" w:rsidP="00D86BE5">
      <w:pPr>
        <w:tabs>
          <w:tab w:val="left" w:pos="900"/>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GV giải thích thêm: Tuy nước ta có nhiều phương tiện giao thông vận tải nhưng chất lượng chưa cao, ý thức tham gia giao thông của 1 số người chưa tốt nên hay xảy ra tai nạn. Vì vậy ….. chấp hành luật giao thông.</w:t>
      </w:r>
    </w:p>
    <w:p w:rsidR="00D86BE5" w:rsidRPr="0079172E" w:rsidRDefault="00D86BE5" w:rsidP="00D86BE5">
      <w:pPr>
        <w:tabs>
          <w:tab w:val="left" w:pos="900"/>
          <w:tab w:val="left" w:pos="1260"/>
        </w:tabs>
        <w:spacing w:before="120" w:after="12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 Phân bố 1 số loại hình giao thông</w:t>
      </w:r>
    </w:p>
    <w:p w:rsidR="00D86BE5" w:rsidRPr="0079172E" w:rsidRDefault="00D86BE5" w:rsidP="00D86BE5">
      <w:pPr>
        <w:spacing w:before="120" w:after="120"/>
        <w:jc w:val="both"/>
        <w:rPr>
          <w:rFonts w:ascii="Times New Roman" w:hAnsi="Times New Roman" w:cs="Times New Roman"/>
          <w:color w:val="333333"/>
          <w:sz w:val="28"/>
          <w:szCs w:val="28"/>
        </w:rPr>
      </w:pPr>
      <w:r w:rsidRPr="0079172E">
        <w:rPr>
          <w:rFonts w:ascii="Times New Roman" w:hAnsi="Times New Roman" w:cs="Times New Roman"/>
          <w:i/>
          <w:iCs/>
          <w:color w:val="333333"/>
          <w:sz w:val="28"/>
          <w:szCs w:val="28"/>
        </w:rPr>
        <w:t xml:space="preserve"> </w:t>
      </w:r>
      <w:r w:rsidRPr="0079172E">
        <w:rPr>
          <w:rFonts w:ascii="Times New Roman" w:hAnsi="Times New Roman" w:cs="Times New Roman"/>
          <w:iCs/>
          <w:color w:val="333333"/>
          <w:sz w:val="28"/>
          <w:szCs w:val="28"/>
        </w:rPr>
        <w:t>Hoạt động 2</w:t>
      </w:r>
      <w:r w:rsidRPr="0079172E">
        <w:rPr>
          <w:rFonts w:ascii="Times New Roman" w:hAnsi="Times New Roman" w:cs="Times New Roman"/>
          <w:color w:val="333333"/>
          <w:sz w:val="28"/>
          <w:szCs w:val="28"/>
        </w:rPr>
        <w:t>:  HS làm bài tập ở mục 2 trong SGK. Chỉ trên bản đồ vị trí đư</w:t>
      </w:r>
      <w:r w:rsidRPr="0079172E">
        <w:rPr>
          <w:rFonts w:ascii="Times New Roman" w:hAnsi="Times New Roman" w:cs="Times New Roman"/>
          <w:color w:val="333333"/>
          <w:sz w:val="28"/>
          <w:szCs w:val="28"/>
        </w:rPr>
        <w:softHyphen/>
        <w:t>ờng sắt Bắc Nam, quốc lộ 1A, các sân bay, cảng biển.</w:t>
      </w:r>
    </w:p>
    <w:p w:rsidR="00D86BE5" w:rsidRPr="0079172E" w:rsidRDefault="00D86BE5" w:rsidP="00D86BE5">
      <w:pPr>
        <w:tabs>
          <w:tab w:val="left" w:pos="1080"/>
        </w:tabs>
        <w:spacing w:before="120" w:after="12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hận xét sự phân bố xem mạng lư</w:t>
      </w:r>
      <w:r w:rsidRPr="0079172E">
        <w:rPr>
          <w:rFonts w:ascii="Times New Roman" w:hAnsi="Times New Roman" w:cs="Times New Roman"/>
          <w:color w:val="333333"/>
          <w:sz w:val="28"/>
          <w:szCs w:val="28"/>
        </w:rPr>
        <w:softHyphen/>
        <w:t>ới giao thông của nư</w:t>
      </w:r>
      <w:r w:rsidRPr="0079172E">
        <w:rPr>
          <w:rFonts w:ascii="Times New Roman" w:hAnsi="Times New Roman" w:cs="Times New Roman"/>
          <w:color w:val="333333"/>
          <w:sz w:val="28"/>
          <w:szCs w:val="28"/>
        </w:rPr>
        <w:softHyphen/>
        <w:t>ớc ta phân bố tỏa khắp đất nước hay tập trung ở 1 số nơi? Các tuyến đư</w:t>
      </w:r>
      <w:r w:rsidRPr="0079172E">
        <w:rPr>
          <w:rFonts w:ascii="Times New Roman" w:hAnsi="Times New Roman" w:cs="Times New Roman"/>
          <w:color w:val="333333"/>
          <w:sz w:val="28"/>
          <w:szCs w:val="28"/>
        </w:rPr>
        <w:softHyphen/>
        <w:t>ờng chính chạy theo hư</w:t>
      </w:r>
      <w:r w:rsidRPr="0079172E">
        <w:rPr>
          <w:rFonts w:ascii="Times New Roman" w:hAnsi="Times New Roman" w:cs="Times New Roman"/>
          <w:color w:val="333333"/>
          <w:sz w:val="28"/>
          <w:szCs w:val="28"/>
        </w:rPr>
        <w:softHyphen/>
        <w:t>ớng Bắc Nam hay hư</w:t>
      </w:r>
      <w:r w:rsidRPr="0079172E">
        <w:rPr>
          <w:rFonts w:ascii="Times New Roman" w:hAnsi="Times New Roman" w:cs="Times New Roman"/>
          <w:color w:val="333333"/>
          <w:sz w:val="28"/>
          <w:szCs w:val="28"/>
        </w:rPr>
        <w:softHyphen/>
        <w:t>ớng Đông Tây?  Nêu tên các sân bay quốc tế?( là Nội Bài, Tân Sơn Nhất, Đà Nẵng). Những thành phố có cảng biển lớn là (: Hải Phòng, Đà Nẵng, TP Hồ Chí Minh)</w:t>
      </w:r>
    </w:p>
    <w:p w:rsidR="00D86BE5" w:rsidRPr="0079172E" w:rsidRDefault="00D86BE5" w:rsidP="00D86BE5">
      <w:pPr>
        <w:spacing w:before="120" w:after="120"/>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iện nay nư</w:t>
      </w:r>
      <w:r w:rsidRPr="0079172E">
        <w:rPr>
          <w:rFonts w:ascii="Times New Roman" w:hAnsi="Times New Roman" w:cs="Times New Roman"/>
          <w:color w:val="333333"/>
          <w:sz w:val="28"/>
          <w:szCs w:val="28"/>
        </w:rPr>
        <w:softHyphen/>
        <w:t>ớc ta đang xây dựng tuyến đường nào để phát triển kinh tế, XH ở vùng núi phía tây đất  nư</w:t>
      </w:r>
      <w:r w:rsidRPr="0079172E">
        <w:rPr>
          <w:rFonts w:ascii="Times New Roman" w:hAnsi="Times New Roman" w:cs="Times New Roman"/>
          <w:color w:val="333333"/>
          <w:sz w:val="28"/>
          <w:szCs w:val="28"/>
        </w:rPr>
        <w:softHyphen/>
        <w:t>ớc? (  Đường HCM)</w:t>
      </w:r>
    </w:p>
    <w:p w:rsidR="00D86BE5" w:rsidRPr="0079172E" w:rsidRDefault="00D86BE5" w:rsidP="00D86BE5">
      <w:pPr>
        <w:tabs>
          <w:tab w:val="left" w:pos="1260"/>
        </w:tabs>
        <w:spacing w:before="120" w:after="1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 Củng cố - Dặn dò. Nước ta có những loại hình giao thông nào? Tuyến đường nào là tuyến đường dài nhất đất nước?</w:t>
      </w:r>
    </w:p>
    <w:p w:rsidR="00D86BE5" w:rsidRPr="0079172E" w:rsidRDefault="00D86BE5" w:rsidP="00D86BE5">
      <w:pPr>
        <w:tabs>
          <w:tab w:val="left" w:pos="1260"/>
        </w:tabs>
        <w:spacing w:before="120" w:after="1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đọc mục GN / SGK/ 98. Nhận xét giờ học. Dặn dò</w:t>
      </w:r>
    </w:p>
    <w:p w:rsidR="00D86BE5" w:rsidRPr="0079172E" w:rsidRDefault="00D86BE5" w:rsidP="00D86BE5">
      <w:pPr>
        <w:tabs>
          <w:tab w:val="left" w:pos="720"/>
          <w:tab w:val="left" w:pos="1260"/>
          <w:tab w:val="left" w:pos="1620"/>
          <w:tab w:val="left" w:pos="1800"/>
        </w:tabs>
        <w:spacing w:line="252" w:lineRule="auto"/>
        <w:jc w:val="both"/>
        <w:rPr>
          <w:rFonts w:ascii="Times New Roman" w:hAnsi="Times New Roman" w:cs="Times New Roman"/>
          <w:i/>
          <w:color w:val="000000"/>
          <w:sz w:val="28"/>
          <w:szCs w:val="28"/>
        </w:rPr>
      </w:pPr>
      <w:r w:rsidRPr="0079172E">
        <w:rPr>
          <w:rFonts w:ascii="Times New Roman" w:hAnsi="Times New Roman" w:cs="Times New Roman"/>
          <w:i/>
          <w:noProof/>
          <w:color w:val="000000"/>
          <w:sz w:val="28"/>
          <w:szCs w:val="28"/>
        </w:rPr>
        <mc:AlternateContent>
          <mc:Choice Requires="wps">
            <w:drawing>
              <wp:anchor distT="0" distB="0" distL="114300" distR="114300" simplePos="0" relativeHeight="252195840" behindDoc="0" locked="0" layoutInCell="1" allowOverlap="1">
                <wp:simplePos x="0" y="0"/>
                <wp:positionH relativeFrom="column">
                  <wp:posOffset>1799590</wp:posOffset>
                </wp:positionH>
                <wp:positionV relativeFrom="paragraph">
                  <wp:posOffset>106045</wp:posOffset>
                </wp:positionV>
                <wp:extent cx="2214880" cy="0"/>
                <wp:effectExtent l="12700" t="13970" r="10795" b="5080"/>
                <wp:wrapNone/>
                <wp:docPr id="887" name="Straight Connector 8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57E94F" id="Straight Connector 887" o:spid="_x0000_s1026" style="position:absolute;z-index:25219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8.35pt" to="316.1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"/>
            </w:pict>
          </mc:Fallback>
        </mc:AlternateContent>
      </w:r>
    </w:p>
    <w:p w:rsidR="00D86BE5" w:rsidRPr="0079172E" w:rsidRDefault="00D86BE5" w:rsidP="00D86BE5">
      <w:pPr>
        <w:tabs>
          <w:tab w:val="left" w:pos="1620"/>
          <w:tab w:val="left" w:pos="1800"/>
          <w:tab w:val="left" w:pos="2520"/>
        </w:tabs>
        <w:spacing w:line="252" w:lineRule="auto"/>
        <w:jc w:val="center"/>
        <w:rPr>
          <w:rFonts w:ascii="Times New Roman" w:hAnsi="Times New Roman" w:cs="Times New Roman"/>
          <w:i/>
          <w:color w:val="000000"/>
          <w:sz w:val="28"/>
          <w:szCs w:val="28"/>
        </w:rPr>
      </w:pPr>
    </w:p>
    <w:p w:rsidR="00D86BE5" w:rsidRPr="0079172E" w:rsidRDefault="00D86BE5" w:rsidP="00D86BE5">
      <w:pPr>
        <w:tabs>
          <w:tab w:val="left" w:pos="1590"/>
        </w:tabs>
        <w:spacing w:line="264" w:lineRule="auto"/>
        <w:ind w:left="-180" w:firstLine="720"/>
        <w:jc w:val="center"/>
        <w:rPr>
          <w:rFonts w:ascii="Times New Roman" w:hAnsi="Times New Roman" w:cs="Times New Roman"/>
          <w:b/>
          <w:iCs/>
          <w:sz w:val="28"/>
          <w:szCs w:val="28"/>
        </w:rPr>
      </w:pPr>
      <w:r w:rsidRPr="0079172E">
        <w:rPr>
          <w:rFonts w:ascii="Times New Roman" w:hAnsi="Times New Roman" w:cs="Times New Roman"/>
          <w:b/>
          <w:iCs/>
          <w:sz w:val="28"/>
          <w:szCs w:val="28"/>
        </w:rPr>
        <w:t>TIẾT  : KĨ THUẬT</w:t>
      </w:r>
    </w:p>
    <w:p w:rsidR="00D86BE5" w:rsidRPr="0079172E" w:rsidRDefault="00D86BE5" w:rsidP="00D86BE5">
      <w:pPr>
        <w:tabs>
          <w:tab w:val="left" w:pos="1590"/>
        </w:tabs>
        <w:spacing w:line="264" w:lineRule="auto"/>
        <w:ind w:left="-180" w:firstLine="720"/>
        <w:jc w:val="center"/>
        <w:rPr>
          <w:rFonts w:ascii="Times New Roman" w:hAnsi="Times New Roman" w:cs="Times New Roman"/>
          <w:b/>
          <w:sz w:val="28"/>
          <w:szCs w:val="28"/>
        </w:rPr>
      </w:pPr>
      <w:r w:rsidRPr="0079172E">
        <w:rPr>
          <w:rFonts w:ascii="Times New Roman" w:hAnsi="Times New Roman" w:cs="Times New Roman"/>
          <w:b/>
          <w:sz w:val="28"/>
          <w:szCs w:val="28"/>
        </w:rPr>
        <w:t>CẮT, KHÂU, THÊU HOẶC NẤU ĂN TỰ CHỌN (TIẾT 3)</w:t>
      </w:r>
    </w:p>
    <w:p w:rsidR="00D86BE5" w:rsidRPr="0079172E" w:rsidRDefault="00D86BE5" w:rsidP="00D86BE5">
      <w:pPr>
        <w:tabs>
          <w:tab w:val="left" w:pos="0"/>
          <w:tab w:val="left" w:pos="1590"/>
        </w:tabs>
        <w:spacing w:line="264" w:lineRule="auto"/>
        <w:ind w:left="-180" w:firstLine="71"/>
        <w:rPr>
          <w:rFonts w:ascii="Times New Roman" w:hAnsi="Times New Roman" w:cs="Times New Roman"/>
          <w:b/>
          <w:sz w:val="28"/>
          <w:szCs w:val="28"/>
        </w:rPr>
      </w:pPr>
      <w:r w:rsidRPr="0079172E">
        <w:rPr>
          <w:rFonts w:ascii="Times New Roman" w:hAnsi="Times New Roman" w:cs="Times New Roman"/>
          <w:b/>
          <w:sz w:val="28"/>
          <w:szCs w:val="28"/>
        </w:rPr>
        <w:t xml:space="preserve">   I. Mục đích yêu cầu;                                                  </w:t>
      </w:r>
    </w:p>
    <w:p w:rsidR="00D86BE5" w:rsidRPr="0079172E" w:rsidRDefault="00D86BE5" w:rsidP="00D86BE5">
      <w:pPr>
        <w:tabs>
          <w:tab w:val="left" w:pos="1440"/>
          <w:tab w:val="left" w:pos="1620"/>
          <w:tab w:val="left" w:pos="1800"/>
        </w:tabs>
        <w:spacing w:line="264" w:lineRule="auto"/>
        <w:ind w:firstLine="540"/>
        <w:jc w:val="both"/>
        <w:rPr>
          <w:rFonts w:ascii="Times New Roman" w:hAnsi="Times New Roman" w:cs="Times New Roman"/>
          <w:sz w:val="28"/>
          <w:szCs w:val="28"/>
        </w:rPr>
      </w:pPr>
      <w:r w:rsidRPr="0079172E">
        <w:rPr>
          <w:rFonts w:ascii="Times New Roman" w:hAnsi="Times New Roman" w:cs="Times New Roman"/>
          <w:sz w:val="28"/>
          <w:szCs w:val="28"/>
        </w:rPr>
        <w:t xml:space="preserve">   Biết cách cắt, khâu, thêu trang trí túi xách tay đơn giản.</w:t>
      </w:r>
    </w:p>
    <w:p w:rsidR="00D86BE5" w:rsidRPr="0079172E" w:rsidRDefault="00D86BE5" w:rsidP="00D86BE5">
      <w:pPr>
        <w:tabs>
          <w:tab w:val="left" w:pos="1440"/>
          <w:tab w:val="left" w:pos="1620"/>
          <w:tab w:val="left" w:pos="1800"/>
        </w:tabs>
        <w:spacing w:line="264" w:lineRule="auto"/>
        <w:ind w:firstLine="540"/>
        <w:jc w:val="both"/>
        <w:rPr>
          <w:rFonts w:ascii="Times New Roman" w:hAnsi="Times New Roman" w:cs="Times New Roman"/>
          <w:sz w:val="28"/>
          <w:szCs w:val="28"/>
        </w:rPr>
      </w:pPr>
      <w:r w:rsidRPr="0079172E">
        <w:rPr>
          <w:rFonts w:ascii="Times New Roman" w:hAnsi="Times New Roman" w:cs="Times New Roman"/>
          <w:sz w:val="28"/>
          <w:szCs w:val="28"/>
        </w:rPr>
        <w:t xml:space="preserve">  Cắt, khâu, thêu trang trí  đư</w:t>
      </w:r>
      <w:r w:rsidRPr="0079172E">
        <w:rPr>
          <w:rFonts w:ascii="Times New Roman" w:hAnsi="Times New Roman" w:cs="Times New Roman"/>
          <w:sz w:val="28"/>
          <w:szCs w:val="28"/>
        </w:rPr>
        <w:softHyphen/>
        <w:t>ợc đẹp</w:t>
      </w:r>
    </w:p>
    <w:p w:rsidR="00D86BE5" w:rsidRPr="0079172E" w:rsidRDefault="00D86BE5" w:rsidP="00D86BE5">
      <w:pPr>
        <w:tabs>
          <w:tab w:val="left" w:pos="1440"/>
          <w:tab w:val="left" w:pos="1620"/>
          <w:tab w:val="left" w:pos="1800"/>
        </w:tabs>
        <w:spacing w:line="264" w:lineRule="auto"/>
        <w:ind w:firstLine="540"/>
        <w:jc w:val="both"/>
        <w:rPr>
          <w:rFonts w:ascii="Times New Roman" w:hAnsi="Times New Roman" w:cs="Times New Roman"/>
          <w:sz w:val="28"/>
          <w:szCs w:val="28"/>
        </w:rPr>
      </w:pPr>
      <w:r w:rsidRPr="0079172E">
        <w:rPr>
          <w:rFonts w:ascii="Times New Roman" w:hAnsi="Times New Roman" w:cs="Times New Roman"/>
          <w:sz w:val="28"/>
          <w:szCs w:val="28"/>
        </w:rPr>
        <w:t xml:space="preserve">  Yêu thích, tự hào với sản phẩm làm  được túi xách tay đơn giản.</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b/>
          <w:sz w:val="28"/>
          <w:szCs w:val="28"/>
        </w:rPr>
      </w:pPr>
      <w:r w:rsidRPr="0079172E">
        <w:rPr>
          <w:rFonts w:ascii="Times New Roman" w:hAnsi="Times New Roman" w:cs="Times New Roman"/>
          <w:b/>
          <w:sz w:val="28"/>
          <w:szCs w:val="28"/>
        </w:rPr>
        <w:t xml:space="preserve">  II. Đồ dùng dạy – học. </w:t>
      </w:r>
      <w:r w:rsidRPr="0079172E">
        <w:rPr>
          <w:rFonts w:ascii="Times New Roman" w:hAnsi="Times New Roman" w:cs="Times New Roman"/>
          <w:sz w:val="28"/>
          <w:szCs w:val="28"/>
        </w:rPr>
        <w:t xml:space="preserve">Mẫu túi xách tay bằng vải </w:t>
      </w:r>
    </w:p>
    <w:p w:rsidR="00D86BE5" w:rsidRPr="0079172E" w:rsidRDefault="00D86BE5" w:rsidP="00D86BE5">
      <w:pPr>
        <w:tabs>
          <w:tab w:val="left" w:pos="900"/>
          <w:tab w:val="left" w:pos="1080"/>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Một số mẫu thêu đơn giản. Vật liệu và dụng cụ cần thiết </w:t>
      </w:r>
    </w:p>
    <w:p w:rsidR="00D86BE5" w:rsidRPr="0079172E" w:rsidRDefault="00D86BE5" w:rsidP="00D86BE5">
      <w:pPr>
        <w:tabs>
          <w:tab w:val="left" w:pos="900"/>
          <w:tab w:val="left" w:pos="1080"/>
          <w:tab w:val="left" w:pos="1620"/>
          <w:tab w:val="left" w:pos="1800"/>
        </w:tabs>
        <w:spacing w:line="264" w:lineRule="auto"/>
        <w:jc w:val="both"/>
        <w:rPr>
          <w:rFonts w:ascii="Times New Roman" w:hAnsi="Times New Roman" w:cs="Times New Roman"/>
          <w:b/>
          <w:sz w:val="28"/>
          <w:szCs w:val="28"/>
        </w:rPr>
      </w:pPr>
      <w:r w:rsidRPr="0079172E">
        <w:rPr>
          <w:rFonts w:ascii="Times New Roman" w:hAnsi="Times New Roman" w:cs="Times New Roman"/>
          <w:b/>
          <w:sz w:val="28"/>
          <w:szCs w:val="28"/>
        </w:rPr>
        <w:t>III. Các hoạt động dạy – học</w:t>
      </w:r>
    </w:p>
    <w:p w:rsidR="00D86BE5" w:rsidRPr="0079172E" w:rsidRDefault="00D86BE5" w:rsidP="00D86BE5">
      <w:pPr>
        <w:tabs>
          <w:tab w:val="left" w:pos="1260"/>
          <w:tab w:val="left" w:pos="1620"/>
          <w:tab w:val="left" w:pos="1800"/>
        </w:tabs>
        <w:spacing w:line="264" w:lineRule="auto"/>
        <w:ind w:left="64"/>
        <w:jc w:val="both"/>
        <w:rPr>
          <w:rFonts w:ascii="Times New Roman" w:hAnsi="Times New Roman" w:cs="Times New Roman"/>
          <w:sz w:val="28"/>
          <w:szCs w:val="28"/>
        </w:rPr>
      </w:pPr>
      <w:r w:rsidRPr="0079172E">
        <w:rPr>
          <w:rFonts w:ascii="Times New Roman" w:hAnsi="Times New Roman" w:cs="Times New Roman"/>
          <w:sz w:val="28"/>
          <w:szCs w:val="28"/>
        </w:rPr>
        <w:t>1. Giới thiệu bài. Ghi đầu bài lên bảng.</w:t>
      </w:r>
    </w:p>
    <w:p w:rsidR="00D86BE5" w:rsidRPr="0079172E" w:rsidRDefault="00D86BE5" w:rsidP="00D86BE5">
      <w:pPr>
        <w:tabs>
          <w:tab w:val="left" w:pos="1260"/>
          <w:tab w:val="left" w:pos="1620"/>
          <w:tab w:val="left" w:pos="1800"/>
        </w:tabs>
        <w:spacing w:line="264" w:lineRule="auto"/>
        <w:ind w:left="64"/>
        <w:jc w:val="both"/>
        <w:rPr>
          <w:rFonts w:ascii="Times New Roman" w:hAnsi="Times New Roman" w:cs="Times New Roman"/>
          <w:sz w:val="28"/>
          <w:szCs w:val="28"/>
        </w:rPr>
      </w:pPr>
      <w:r w:rsidRPr="0079172E">
        <w:rPr>
          <w:rFonts w:ascii="Times New Roman" w:hAnsi="Times New Roman" w:cs="Times New Roman"/>
          <w:sz w:val="28"/>
          <w:szCs w:val="28"/>
        </w:rPr>
        <w:lastRenderedPageBreak/>
        <w:t>2. Bài mới</w:t>
      </w:r>
    </w:p>
    <w:p w:rsidR="00D86BE5" w:rsidRPr="0079172E" w:rsidRDefault="00D86BE5" w:rsidP="00D86BE5">
      <w:pPr>
        <w:tabs>
          <w:tab w:val="left" w:pos="1260"/>
          <w:tab w:val="left" w:pos="1620"/>
          <w:tab w:val="left" w:pos="1800"/>
        </w:tabs>
        <w:spacing w:line="264" w:lineRule="auto"/>
        <w:ind w:left="64"/>
        <w:jc w:val="both"/>
        <w:rPr>
          <w:rFonts w:ascii="Times New Roman" w:hAnsi="Times New Roman" w:cs="Times New Roman"/>
          <w:sz w:val="28"/>
          <w:szCs w:val="28"/>
        </w:rPr>
      </w:pPr>
      <w:r w:rsidRPr="0079172E">
        <w:rPr>
          <w:rFonts w:ascii="Times New Roman" w:hAnsi="Times New Roman" w:cs="Times New Roman"/>
          <w:sz w:val="28"/>
          <w:szCs w:val="28"/>
        </w:rPr>
        <w:t xml:space="preserve">Hoạt động 1: HS thực hành. </w:t>
      </w:r>
      <w:r w:rsidRPr="0079172E">
        <w:rPr>
          <w:rFonts w:ascii="Times New Roman" w:hAnsi="Times New Roman" w:cs="Times New Roman"/>
          <w:sz w:val="28"/>
          <w:szCs w:val="28"/>
          <w:lang w:val="nl-NL"/>
        </w:rPr>
        <w:t>HĐ nhóm 4: Nhóm trưởng điều hành các bạn tự</w:t>
      </w:r>
      <w:r w:rsidRPr="0079172E">
        <w:rPr>
          <w:rFonts w:ascii="Times New Roman" w:hAnsi="Times New Roman" w:cs="Times New Roman"/>
          <w:sz w:val="28"/>
          <w:szCs w:val="28"/>
        </w:rPr>
        <w:t xml:space="preserve">   kiểm tra sản phẩm  làm tiết  trước, thực hành vẽ hoặc in mẫu thêu lên vải, thực hành thêu trang trí. </w:t>
      </w:r>
      <w:r w:rsidRPr="0079172E">
        <w:rPr>
          <w:rFonts w:ascii="Times New Roman" w:hAnsi="Times New Roman" w:cs="Times New Roman"/>
          <w:sz w:val="28"/>
          <w:szCs w:val="28"/>
          <w:lang w:val="nl-NL"/>
        </w:rPr>
        <w:t>sau đó trao đổi nhóm đôi, nhóm 4. LPHT lên chia sẻ, HS nx</w:t>
      </w:r>
      <w:r w:rsidRPr="0079172E">
        <w:rPr>
          <w:rFonts w:ascii="Times New Roman" w:hAnsi="Times New Roman" w:cs="Times New Roman"/>
          <w:i/>
          <w:sz w:val="28"/>
          <w:szCs w:val="28"/>
          <w:lang w:val="nl-NL"/>
        </w:rPr>
        <w:t>.</w:t>
      </w:r>
    </w:p>
    <w:p w:rsidR="00D86BE5" w:rsidRPr="0079172E" w:rsidRDefault="00D86BE5" w:rsidP="00D86BE5">
      <w:pPr>
        <w:tabs>
          <w:tab w:val="left" w:pos="900"/>
          <w:tab w:val="left" w:pos="1620"/>
          <w:tab w:val="left" w:pos="1800"/>
        </w:tabs>
        <w:spacing w:line="264" w:lineRule="auto"/>
        <w:ind w:firstLine="540"/>
        <w:jc w:val="both"/>
        <w:rPr>
          <w:rFonts w:ascii="Times New Roman" w:hAnsi="Times New Roman" w:cs="Times New Roman"/>
          <w:sz w:val="28"/>
          <w:szCs w:val="28"/>
        </w:rPr>
      </w:pPr>
      <w:r w:rsidRPr="0079172E">
        <w:rPr>
          <w:rFonts w:ascii="Times New Roman" w:hAnsi="Times New Roman" w:cs="Times New Roman"/>
          <w:sz w:val="28"/>
          <w:szCs w:val="28"/>
        </w:rPr>
        <w:t xml:space="preserve"> (GV  nêu thời gian, yêu cầu đánh giá sản phẩm, nhắc nhở các em thêu  trư</w:t>
      </w:r>
      <w:r w:rsidRPr="0079172E">
        <w:rPr>
          <w:rFonts w:ascii="Times New Roman" w:hAnsi="Times New Roman" w:cs="Times New Roman"/>
          <w:sz w:val="28"/>
          <w:szCs w:val="28"/>
        </w:rPr>
        <w:softHyphen/>
        <w:t xml:space="preserve">ớc khi khâu các bộ phận.) </w:t>
      </w:r>
    </w:p>
    <w:p w:rsidR="00D86BE5" w:rsidRPr="0079172E" w:rsidRDefault="00D86BE5" w:rsidP="00D86BE5">
      <w:pPr>
        <w:tabs>
          <w:tab w:val="left" w:pos="1260"/>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Hoạt động 2: Đánh giá sản phẩm.</w:t>
      </w:r>
    </w:p>
    <w:p w:rsidR="00D86BE5" w:rsidRPr="0079172E" w:rsidRDefault="00D86BE5" w:rsidP="00D86BE5">
      <w:pPr>
        <w:tabs>
          <w:tab w:val="left" w:pos="900"/>
          <w:tab w:val="left" w:pos="1260"/>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ab/>
        <w:t>GV thu 1 số sản phẩm của HS.</w:t>
      </w:r>
    </w:p>
    <w:p w:rsidR="00D86BE5" w:rsidRPr="0079172E" w:rsidRDefault="00D86BE5" w:rsidP="00D86BE5">
      <w:pPr>
        <w:tabs>
          <w:tab w:val="left" w:pos="900"/>
          <w:tab w:val="left" w:pos="1260"/>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ab/>
        <w:t xml:space="preserve"> Nhận xét và đánh giá.</w:t>
      </w:r>
    </w:p>
    <w:p w:rsidR="00D86BE5" w:rsidRPr="0079172E" w:rsidRDefault="00D86BE5" w:rsidP="00D86BE5">
      <w:pPr>
        <w:tabs>
          <w:tab w:val="left" w:pos="900"/>
          <w:tab w:val="left" w:pos="1260"/>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ab/>
        <w:t xml:space="preserve">HS nhắc lại  yêu cầu đánh giá sản phẩm. </w:t>
      </w:r>
    </w:p>
    <w:p w:rsidR="00D86BE5" w:rsidRPr="0079172E" w:rsidRDefault="00D86BE5" w:rsidP="00D86BE5">
      <w:pPr>
        <w:tabs>
          <w:tab w:val="left" w:pos="900"/>
          <w:tab w:val="left" w:pos="1260"/>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ab/>
        <w:t>HS nhận xét, đánh giá bài của bạn.</w:t>
      </w:r>
    </w:p>
    <w:p w:rsidR="00D86BE5" w:rsidRPr="0079172E" w:rsidRDefault="00D86BE5" w:rsidP="00D86BE5">
      <w:pPr>
        <w:tabs>
          <w:tab w:val="left" w:pos="900"/>
          <w:tab w:val="left" w:pos="1260"/>
          <w:tab w:val="left" w:pos="1620"/>
          <w:tab w:val="left" w:pos="18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3. Củng cố, dặn dò:  Nhận xét giờ học. Dặn dò</w:t>
      </w:r>
    </w:p>
    <w:p w:rsidR="00D86BE5" w:rsidRPr="0079172E" w:rsidRDefault="00D86BE5" w:rsidP="00D86BE5">
      <w:pPr>
        <w:spacing w:line="288" w:lineRule="auto"/>
        <w:ind w:left="360"/>
        <w:jc w:val="center"/>
        <w:rPr>
          <w:rFonts w:ascii="Times New Roman" w:hAnsi="Times New Roman" w:cs="Times New Roman"/>
          <w:i/>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186624" behindDoc="0" locked="0" layoutInCell="1" allowOverlap="1">
                <wp:simplePos x="0" y="0"/>
                <wp:positionH relativeFrom="column">
                  <wp:posOffset>636270</wp:posOffset>
                </wp:positionH>
                <wp:positionV relativeFrom="paragraph">
                  <wp:posOffset>253365</wp:posOffset>
                </wp:positionV>
                <wp:extent cx="4914265" cy="0"/>
                <wp:effectExtent l="11430" t="6985" r="8255" b="12065"/>
                <wp:wrapNone/>
                <wp:docPr id="886" name="Straight Connector 8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14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95E3A5" id="Straight Connector 886" o:spid="_x0000_s1026" style="position:absolute;z-index:25218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pt,19.95pt" to="437.05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e37HgIAADo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"/>
            </w:pict>
          </mc:Fallback>
        </mc:AlternateContent>
      </w:r>
    </w:p>
    <w:p w:rsidR="00D86BE5" w:rsidRPr="0079172E" w:rsidRDefault="00D86BE5" w:rsidP="00D86BE5">
      <w:pPr>
        <w:tabs>
          <w:tab w:val="left" w:pos="1620"/>
          <w:tab w:val="left" w:pos="1800"/>
          <w:tab w:val="left" w:pos="2520"/>
        </w:tabs>
        <w:spacing w:line="252" w:lineRule="auto"/>
        <w:jc w:val="center"/>
        <w:rPr>
          <w:rFonts w:ascii="Times New Roman" w:hAnsi="Times New Roman" w:cs="Times New Roman"/>
          <w:color w:val="000000"/>
          <w:sz w:val="28"/>
          <w:szCs w:val="28"/>
        </w:rPr>
      </w:pPr>
    </w:p>
    <w:p w:rsidR="00D86BE5" w:rsidRPr="0079172E" w:rsidRDefault="00D86BE5" w:rsidP="00D86BE5">
      <w:pPr>
        <w:tabs>
          <w:tab w:val="left" w:pos="1095"/>
          <w:tab w:val="left" w:pos="1800"/>
          <w:tab w:val="left" w:pos="1875"/>
        </w:tabs>
        <w:spacing w:line="264" w:lineRule="auto"/>
        <w:jc w:val="center"/>
        <w:rPr>
          <w:rFonts w:ascii="Times New Roman" w:hAnsi="Times New Roman" w:cs="Times New Roman"/>
          <w:b/>
          <w:i/>
          <w:sz w:val="28"/>
          <w:szCs w:val="28"/>
        </w:rPr>
      </w:pPr>
      <w:r w:rsidRPr="0079172E">
        <w:rPr>
          <w:rFonts w:ascii="Times New Roman" w:hAnsi="Times New Roman" w:cs="Times New Roman"/>
          <w:b/>
          <w:i/>
          <w:sz w:val="28"/>
          <w:szCs w:val="28"/>
        </w:rPr>
        <w:t>Thứ ba ngày 5 tháng 12 năm 2017</w:t>
      </w:r>
    </w:p>
    <w:p w:rsidR="00D86BE5" w:rsidRPr="0079172E" w:rsidRDefault="00D86BE5" w:rsidP="00D86BE5">
      <w:pPr>
        <w:tabs>
          <w:tab w:val="left" w:pos="1620"/>
          <w:tab w:val="left" w:pos="1800"/>
          <w:tab w:val="left" w:pos="2520"/>
        </w:tabs>
        <w:spacing w:line="252"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 TOÁN</w:t>
      </w:r>
    </w:p>
    <w:p w:rsidR="00D86BE5" w:rsidRPr="0079172E" w:rsidRDefault="00D86BE5" w:rsidP="00D86BE5">
      <w:pPr>
        <w:tabs>
          <w:tab w:val="left" w:pos="1620"/>
          <w:tab w:val="left" w:pos="1800"/>
          <w:tab w:val="left" w:pos="2520"/>
        </w:tabs>
        <w:spacing w:line="252"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  LUYỆN TẬP</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b/>
          <w:color w:val="000000"/>
          <w:sz w:val="28"/>
          <w:szCs w:val="28"/>
        </w:rPr>
        <w:t xml:space="preserve">I. Mục tiêu. </w:t>
      </w:r>
      <w:r w:rsidRPr="0079172E">
        <w:rPr>
          <w:rFonts w:ascii="Times New Roman" w:hAnsi="Times New Roman" w:cs="Times New Roman"/>
          <w:color w:val="000000"/>
          <w:sz w:val="28"/>
          <w:szCs w:val="28"/>
        </w:rPr>
        <w:t>Giúp HS luyện kỹ năng thực hiện phép chia một số tự nhiên cho một số tự nhiên mà thư</w:t>
      </w:r>
      <w:r w:rsidRPr="0079172E">
        <w:rPr>
          <w:rFonts w:ascii="Times New Roman" w:hAnsi="Times New Roman" w:cs="Times New Roman"/>
          <w:color w:val="000000"/>
          <w:sz w:val="28"/>
          <w:szCs w:val="28"/>
        </w:rPr>
        <w:softHyphen/>
        <w:t>ơng tìm đư</w:t>
      </w:r>
      <w:r w:rsidRPr="0079172E">
        <w:rPr>
          <w:rFonts w:ascii="Times New Roman" w:hAnsi="Times New Roman" w:cs="Times New Roman"/>
          <w:color w:val="000000"/>
          <w:sz w:val="28"/>
          <w:szCs w:val="28"/>
        </w:rPr>
        <w:softHyphen/>
        <w:t>ợc là một số thập phân và vận dụng trong giải toán có lời văn</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i/>
          <w:sz w:val="28"/>
          <w:szCs w:val="28"/>
        </w:rPr>
      </w:pPr>
      <w:r w:rsidRPr="0079172E">
        <w:rPr>
          <w:rFonts w:ascii="Times New Roman" w:hAnsi="Times New Roman" w:cs="Times New Roman"/>
          <w:b/>
          <w:color w:val="000000"/>
          <w:sz w:val="28"/>
          <w:szCs w:val="28"/>
        </w:rPr>
        <w:t>II.   Các hoạt động dạy học chủ yếu</w:t>
      </w:r>
      <w:r w:rsidRPr="0079172E">
        <w:rPr>
          <w:rFonts w:ascii="Times New Roman" w:hAnsi="Times New Roman" w:cs="Times New Roman"/>
          <w:color w:val="000000"/>
          <w:sz w:val="28"/>
          <w:szCs w:val="28"/>
        </w:rPr>
        <w:t>:</w:t>
      </w:r>
    </w:p>
    <w:p w:rsidR="00D86BE5" w:rsidRPr="0079172E" w:rsidRDefault="00D86BE5" w:rsidP="00D86BE5">
      <w:pPr>
        <w:tabs>
          <w:tab w:val="left" w:pos="720"/>
          <w:tab w:val="left" w:pos="90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Kiểm tra bài cũ: 12 : 5                                                            75 : 12</w:t>
      </w:r>
    </w:p>
    <w:p w:rsidR="00D86BE5" w:rsidRPr="0079172E" w:rsidRDefault="00D86BE5" w:rsidP="00D86BE5">
      <w:pPr>
        <w:tabs>
          <w:tab w:val="left" w:pos="720"/>
          <w:tab w:val="left" w:pos="90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ọi 2HS lên làm - lớp làm vào vở nháp. HS nhận xét, nêu cách làm. Tnx</w:t>
      </w:r>
    </w:p>
    <w:p w:rsidR="00D86BE5" w:rsidRPr="0079172E" w:rsidRDefault="00D86BE5" w:rsidP="00D86BE5">
      <w:pPr>
        <w:tabs>
          <w:tab w:val="left" w:pos="720"/>
          <w:tab w:val="left" w:pos="90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Thực hành:</w:t>
      </w:r>
    </w:p>
    <w:p w:rsidR="00D86BE5" w:rsidRPr="0079172E" w:rsidRDefault="00D86BE5" w:rsidP="00D86BE5">
      <w:pPr>
        <w:tabs>
          <w:tab w:val="left" w:pos="90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1. HS đọc YC và làm Gọi 2 HS lên bảng làm phần a và phần c </w:t>
      </w:r>
    </w:p>
    <w:p w:rsidR="00D86BE5" w:rsidRPr="0079172E" w:rsidRDefault="00D86BE5" w:rsidP="00D86BE5">
      <w:pPr>
        <w:tabs>
          <w:tab w:val="left" w:pos="90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gọi một số HS đọc kết quả phần b và phần d</w:t>
      </w:r>
    </w:p>
    <w:p w:rsidR="00D86BE5" w:rsidRPr="0079172E" w:rsidRDefault="00D86BE5" w:rsidP="00D86BE5">
      <w:pPr>
        <w:tabs>
          <w:tab w:val="left" w:pos="90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Bài 3. </w:t>
      </w:r>
      <w:r w:rsidRPr="0079172E">
        <w:rPr>
          <w:rFonts w:ascii="Times New Roman" w:hAnsi="Times New Roman" w:cs="Times New Roman"/>
          <w:sz w:val="28"/>
          <w:szCs w:val="28"/>
          <w:lang w:val="nl-NL"/>
        </w:rPr>
        <w:t>HĐ nhóm 4: Nhóm trưởng điều hành các bạn tự đọc yêu cầu và giải sau đó trao đổi nhóm đôi, nhóm 4. LPHT lên chia sẻ, HS nx</w:t>
      </w:r>
      <w:r w:rsidRPr="0079172E">
        <w:rPr>
          <w:rFonts w:ascii="Times New Roman" w:hAnsi="Times New Roman" w:cs="Times New Roman"/>
          <w:i/>
          <w:sz w:val="28"/>
          <w:szCs w:val="28"/>
          <w:lang w:val="nl-NL"/>
        </w:rPr>
        <w:t xml:space="preserve">. </w:t>
      </w:r>
      <w:r w:rsidRPr="0079172E">
        <w:rPr>
          <w:rFonts w:ascii="Times New Roman" w:hAnsi="Times New Roman" w:cs="Times New Roman"/>
          <w:color w:val="000000"/>
          <w:sz w:val="28"/>
          <w:szCs w:val="28"/>
        </w:rPr>
        <w:t>T chia sẻ. Nêu lại cách tính chu vi và diện tích hình chữ nhật.</w:t>
      </w:r>
    </w:p>
    <w:p w:rsidR="00D86BE5" w:rsidRPr="0079172E" w:rsidRDefault="00D86BE5" w:rsidP="00D86BE5">
      <w:pPr>
        <w:tabs>
          <w:tab w:val="left" w:pos="90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4. Cho 2 HS đọc đề bài. Gọi HS nhắc lại quy tắc thứ tự thực hiện các phép tính.</w:t>
      </w:r>
    </w:p>
    <w:p w:rsidR="00D86BE5" w:rsidRPr="0079172E" w:rsidRDefault="00D86BE5" w:rsidP="00D86BE5">
      <w:pPr>
        <w:tabs>
          <w:tab w:val="left" w:pos="90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Bài 2. 1 HS lên bảng tính : 8,3 x 0,4 = (3,32) đồng thời 1 HS lên bảng tính : 8,3 x 10 : 25( = 3,32 ). Gọi 1 HS nhận xét 2 kết quả tìm đư</w:t>
      </w:r>
      <w:r w:rsidRPr="0079172E">
        <w:rPr>
          <w:rFonts w:ascii="Times New Roman" w:hAnsi="Times New Roman" w:cs="Times New Roman"/>
          <w:color w:val="000000"/>
          <w:sz w:val="28"/>
          <w:szCs w:val="28"/>
        </w:rPr>
        <w:softHyphen/>
        <w:t>ợc.</w:t>
      </w:r>
    </w:p>
    <w:p w:rsidR="00D86BE5" w:rsidRPr="0079172E" w:rsidRDefault="00D86BE5" w:rsidP="00D86BE5">
      <w:pPr>
        <w:tabs>
          <w:tab w:val="left" w:pos="90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giải thích lý do vì 10 : 25 = 0,4 và nêu tác dụng chuyển phép nhân thành phép chia (do 8,3 x 10 khi tính nhẩm có kết quả là 83).</w:t>
      </w:r>
    </w:p>
    <w:p w:rsidR="00D86BE5" w:rsidRPr="0079172E" w:rsidRDefault="00D86BE5" w:rsidP="00D86BE5">
      <w:pPr>
        <w:numPr>
          <w:ilvl w:val="0"/>
          <w:numId w:val="31"/>
        </w:numPr>
        <w:tabs>
          <w:tab w:val="left" w:pos="900"/>
          <w:tab w:val="left" w:pos="1440"/>
          <w:tab w:val="left" w:pos="1620"/>
          <w:tab w:val="left" w:pos="1800"/>
        </w:tabs>
        <w:spacing w:after="0"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S làm tư</w:t>
      </w:r>
      <w:r w:rsidRPr="0079172E">
        <w:rPr>
          <w:rFonts w:ascii="Times New Roman" w:hAnsi="Times New Roman" w:cs="Times New Roman"/>
          <w:color w:val="000000"/>
          <w:sz w:val="28"/>
          <w:szCs w:val="28"/>
        </w:rPr>
        <w:softHyphen/>
        <w:t>ơng tự đối với phần b) và phần c).</w:t>
      </w:r>
    </w:p>
    <w:p w:rsidR="00D86BE5" w:rsidRPr="0079172E" w:rsidRDefault="00D86BE5" w:rsidP="00D86BE5">
      <w:pPr>
        <w:tabs>
          <w:tab w:val="left" w:pos="90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noProof/>
          <w:sz w:val="28"/>
          <w:szCs w:val="28"/>
        </w:rPr>
        <w:t xml:space="preserve"> 3</w:t>
      </w:r>
      <w:r w:rsidRPr="0079172E">
        <w:rPr>
          <w:rFonts w:ascii="Times New Roman" w:hAnsi="Times New Roman" w:cs="Times New Roman"/>
          <w:color w:val="000000"/>
          <w:sz w:val="28"/>
          <w:szCs w:val="28"/>
        </w:rPr>
        <w:t>. Củng cố dặn dò. GV nhận xét giờ học.</w:t>
      </w:r>
      <w:r w:rsidRPr="0079172E">
        <w:rPr>
          <w:rFonts w:ascii="Times New Roman" w:hAnsi="Times New Roman" w:cs="Times New Roman"/>
          <w:color w:val="333333"/>
          <w:sz w:val="28"/>
          <w:szCs w:val="28"/>
        </w:rPr>
        <w:t xml:space="preserve"> Dặn dò</w:t>
      </w:r>
    </w:p>
    <w:p w:rsidR="00D86BE5" w:rsidRPr="0079172E" w:rsidRDefault="00D86BE5" w:rsidP="00D86BE5">
      <w:pPr>
        <w:tabs>
          <w:tab w:val="left" w:pos="1485"/>
        </w:tabs>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u w:val="single"/>
        </w:rPr>
        <w:t xml:space="preserve"> </w:t>
      </w:r>
    </w:p>
    <w:p w:rsidR="00D86BE5" w:rsidRPr="0079172E" w:rsidRDefault="00D86BE5" w:rsidP="00D86BE5">
      <w:pPr>
        <w:tabs>
          <w:tab w:val="left" w:pos="1620"/>
          <w:tab w:val="left" w:pos="1800"/>
        </w:tabs>
        <w:spacing w:line="264" w:lineRule="auto"/>
        <w:jc w:val="center"/>
        <w:rPr>
          <w:rFonts w:ascii="Times New Roman" w:hAnsi="Times New Roman" w:cs="Times New Roman"/>
          <w:b/>
          <w:color w:val="333333"/>
          <w:sz w:val="28"/>
          <w:szCs w:val="28"/>
          <w:u w:val="single"/>
        </w:rPr>
      </w:pPr>
      <w:r w:rsidRPr="0079172E">
        <w:rPr>
          <w:rFonts w:ascii="Times New Roman" w:hAnsi="Times New Roman" w:cs="Times New Roman"/>
          <w:b/>
          <w:iCs/>
          <w:noProof/>
          <w:color w:val="333333"/>
          <w:sz w:val="28"/>
          <w:szCs w:val="28"/>
        </w:rPr>
        <w:t xml:space="preserve"> TIẾT  : TẬP ĐỌC</w:t>
      </w:r>
    </w:p>
    <w:p w:rsidR="00D86BE5" w:rsidRPr="0079172E" w:rsidRDefault="00D86BE5" w:rsidP="00D86BE5">
      <w:pPr>
        <w:tabs>
          <w:tab w:val="left" w:pos="1620"/>
          <w:tab w:val="left" w:pos="1800"/>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HẠT GẠO LÀNG TA</w:t>
      </w:r>
    </w:p>
    <w:p w:rsidR="00D86BE5" w:rsidRPr="0079172E" w:rsidRDefault="00D86BE5" w:rsidP="00D86BE5">
      <w:pPr>
        <w:tabs>
          <w:tab w:val="left" w:pos="5760"/>
        </w:tabs>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I. Mục tiêu: </w:t>
      </w:r>
      <w:r w:rsidRPr="0079172E">
        <w:rPr>
          <w:rFonts w:ascii="Times New Roman" w:hAnsi="Times New Roman" w:cs="Times New Roman"/>
          <w:color w:val="333333"/>
          <w:sz w:val="28"/>
          <w:szCs w:val="28"/>
        </w:rPr>
        <w:t xml:space="preserve">  Đọc  lưu loát bài thơ. Biết đọc diễn cảm bài thơ với giọng nhẹ nhàng tình cảm. ND: Hạt gạo  đư</w:t>
      </w:r>
      <w:r w:rsidRPr="0079172E">
        <w:rPr>
          <w:rFonts w:ascii="Times New Roman" w:hAnsi="Times New Roman" w:cs="Times New Roman"/>
          <w:color w:val="333333"/>
          <w:sz w:val="28"/>
          <w:szCs w:val="28"/>
        </w:rPr>
        <w:softHyphen/>
        <w:t>ợc làm nên từ công sức của cha mẹ , của các bạn thiếu nhi là tấm lòng hậu phương góp phần vào chiến thắng tiền tuyến trong những năm đấu tranh.</w:t>
      </w:r>
      <w:r w:rsidRPr="0079172E">
        <w:rPr>
          <w:rFonts w:ascii="Times New Roman" w:hAnsi="Times New Roman" w:cs="Times New Roman"/>
          <w:b/>
          <w:color w:val="333333"/>
          <w:sz w:val="28"/>
          <w:szCs w:val="28"/>
        </w:rPr>
        <w:t xml:space="preserve"> </w:t>
      </w:r>
      <w:r w:rsidRPr="0079172E">
        <w:rPr>
          <w:rFonts w:ascii="Times New Roman" w:hAnsi="Times New Roman" w:cs="Times New Roman"/>
          <w:color w:val="333333"/>
          <w:sz w:val="28"/>
          <w:szCs w:val="28"/>
        </w:rPr>
        <w:t>Thuộc lòng 2 - 3 khổ thơ</w:t>
      </w:r>
    </w:p>
    <w:p w:rsidR="00D86BE5" w:rsidRPr="0079172E" w:rsidRDefault="00D86BE5" w:rsidP="00D86BE5">
      <w:pPr>
        <w:tabs>
          <w:tab w:val="left" w:pos="1620"/>
          <w:tab w:val="left" w:pos="1800"/>
        </w:tabs>
        <w:spacing w:line="264" w:lineRule="auto"/>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II. Đồ dùng dạy học. </w:t>
      </w:r>
      <w:r w:rsidRPr="0079172E">
        <w:rPr>
          <w:rFonts w:ascii="Times New Roman" w:hAnsi="Times New Roman" w:cs="Times New Roman"/>
          <w:color w:val="333333"/>
          <w:sz w:val="28"/>
          <w:szCs w:val="28"/>
        </w:rPr>
        <w:t xml:space="preserve"> Bảng phụ ghi các câu văn cần luyện đọc</w:t>
      </w:r>
    </w:p>
    <w:p w:rsidR="00D86BE5" w:rsidRPr="0079172E" w:rsidRDefault="00D86BE5" w:rsidP="00D86BE5">
      <w:pPr>
        <w:tabs>
          <w:tab w:val="left" w:pos="1590"/>
        </w:tabs>
        <w:spacing w:line="264" w:lineRule="auto"/>
        <w:ind w:left="-180"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Tranh minh họa nội dung cuả bài</w:t>
      </w:r>
    </w:p>
    <w:p w:rsidR="00D86BE5" w:rsidRPr="0079172E" w:rsidRDefault="00D86BE5" w:rsidP="00D86BE5">
      <w:pPr>
        <w:tabs>
          <w:tab w:val="left" w:pos="159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I. Các hoạt động dạy học</w:t>
      </w:r>
    </w:p>
    <w:p w:rsidR="00D86BE5" w:rsidRPr="0079172E" w:rsidRDefault="00D86BE5" w:rsidP="00D86BE5">
      <w:pPr>
        <w:tabs>
          <w:tab w:val="left" w:pos="1590"/>
        </w:tabs>
        <w:spacing w:line="264" w:lineRule="auto"/>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1. Kiểm tra bài cũ. </w:t>
      </w:r>
      <w:r w:rsidRPr="0079172E">
        <w:rPr>
          <w:rFonts w:ascii="Times New Roman" w:hAnsi="Times New Roman" w:cs="Times New Roman"/>
          <w:color w:val="333333"/>
          <w:sz w:val="28"/>
          <w:szCs w:val="28"/>
        </w:rPr>
        <w:t xml:space="preserve">HS  đọc bài: </w:t>
      </w:r>
      <w:r w:rsidRPr="0079172E">
        <w:rPr>
          <w:rFonts w:ascii="Times New Roman" w:hAnsi="Times New Roman" w:cs="Times New Roman"/>
          <w:iCs/>
          <w:color w:val="333333"/>
          <w:sz w:val="28"/>
          <w:szCs w:val="28"/>
        </w:rPr>
        <w:t xml:space="preserve">Chuỗi ngọc lam? </w:t>
      </w:r>
      <w:r w:rsidRPr="0079172E">
        <w:rPr>
          <w:rFonts w:ascii="Times New Roman" w:hAnsi="Times New Roman" w:cs="Times New Roman"/>
          <w:color w:val="333333"/>
          <w:sz w:val="28"/>
          <w:szCs w:val="28"/>
        </w:rPr>
        <w:t xml:space="preserve">HS nêu nội dung của bài. Nxét  </w:t>
      </w:r>
    </w:p>
    <w:p w:rsidR="00D86BE5" w:rsidRPr="0079172E" w:rsidRDefault="00D86BE5" w:rsidP="00D86BE5">
      <w:pPr>
        <w:tabs>
          <w:tab w:val="left" w:pos="1590"/>
        </w:tabs>
        <w:spacing w:line="264" w:lineRule="auto"/>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2. Bài mới</w:t>
      </w:r>
    </w:p>
    <w:p w:rsidR="00D86BE5" w:rsidRPr="0079172E" w:rsidRDefault="00D86BE5" w:rsidP="00D86BE5">
      <w:pPr>
        <w:tabs>
          <w:tab w:val="left" w:pos="1590"/>
        </w:tabs>
        <w:spacing w:line="264" w:lineRule="auto"/>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a, Giới thiệu bài</w:t>
      </w:r>
    </w:p>
    <w:p w:rsidR="00D86BE5" w:rsidRPr="0079172E" w:rsidRDefault="00D86BE5" w:rsidP="00D86BE5">
      <w:pPr>
        <w:tabs>
          <w:tab w:val="left" w:pos="1590"/>
        </w:tabs>
        <w:spacing w:line="264" w:lineRule="auto"/>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b, Giảng bài</w:t>
      </w:r>
    </w:p>
    <w:p w:rsidR="00D86BE5" w:rsidRPr="0079172E" w:rsidRDefault="00D86BE5" w:rsidP="00D86BE5">
      <w:pPr>
        <w:tabs>
          <w:tab w:val="left" w:pos="1590"/>
        </w:tabs>
        <w:spacing w:line="264" w:lineRule="auto"/>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1. Luyện đọc. </w:t>
      </w:r>
      <w:r w:rsidRPr="0079172E">
        <w:rPr>
          <w:rFonts w:ascii="Times New Roman" w:hAnsi="Times New Roman" w:cs="Times New Roman"/>
          <w:color w:val="333333"/>
          <w:sz w:val="28"/>
          <w:szCs w:val="28"/>
        </w:rPr>
        <w:t xml:space="preserve"> HS đọc bài một  lư</w:t>
      </w:r>
      <w:r w:rsidRPr="0079172E">
        <w:rPr>
          <w:rFonts w:ascii="Times New Roman" w:hAnsi="Times New Roman" w:cs="Times New Roman"/>
          <w:color w:val="333333"/>
          <w:sz w:val="28"/>
          <w:szCs w:val="28"/>
        </w:rPr>
        <w:softHyphen/>
        <w:t>ợt. T chia đoạn theo khổ thơ</w:t>
      </w:r>
    </w:p>
    <w:p w:rsidR="00D86BE5" w:rsidRPr="0079172E" w:rsidRDefault="00D86BE5" w:rsidP="00D86BE5">
      <w:pPr>
        <w:tabs>
          <w:tab w:val="left" w:pos="1590"/>
        </w:tabs>
        <w:spacing w:line="264" w:lineRule="auto"/>
        <w:ind w:firstLine="90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5 HS đọc nối tiếp 5 khổ thơ của bài.</w:t>
      </w:r>
    </w:p>
    <w:p w:rsidR="00D86BE5" w:rsidRPr="0079172E" w:rsidRDefault="00D86BE5" w:rsidP="00D86BE5">
      <w:pPr>
        <w:tabs>
          <w:tab w:val="left" w:pos="1590"/>
        </w:tabs>
        <w:spacing w:line="264" w:lineRule="auto"/>
        <w:ind w:firstLine="90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HS lyện đọc từng khổ thơ L2 kết hợp đọc chú giải</w:t>
      </w:r>
    </w:p>
    <w:p w:rsidR="00D86BE5" w:rsidRPr="0079172E" w:rsidRDefault="00D86BE5" w:rsidP="00D86BE5">
      <w:pPr>
        <w:tabs>
          <w:tab w:val="left" w:pos="1590"/>
        </w:tabs>
        <w:spacing w:line="264" w:lineRule="auto"/>
        <w:ind w:firstLine="90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Luyện đọc đoạn theo cặp</w:t>
      </w:r>
    </w:p>
    <w:p w:rsidR="00D86BE5" w:rsidRPr="0079172E" w:rsidRDefault="00D86BE5" w:rsidP="00D86BE5">
      <w:pPr>
        <w:tabs>
          <w:tab w:val="left" w:pos="1590"/>
        </w:tabs>
        <w:spacing w:line="264" w:lineRule="auto"/>
        <w:ind w:firstLine="90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T đọc mẫ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iCs/>
          <w:color w:val="333333"/>
          <w:sz w:val="28"/>
          <w:szCs w:val="28"/>
        </w:rPr>
        <w:t>2. Tìm hiểu bài:</w:t>
      </w:r>
      <w:r w:rsidRPr="0079172E">
        <w:rPr>
          <w:rFonts w:ascii="Times New Roman" w:hAnsi="Times New Roman" w:cs="Times New Roman"/>
          <w:sz w:val="28"/>
          <w:szCs w:val="28"/>
          <w:lang w:val="nl-NL"/>
        </w:rPr>
        <w:t xml:space="preserve"> HĐ nhóm 4: Nhóm trưởng điều hành các bạn tự đọc và trả lời các câu hỏi sau sau đó trao đổi nhóm đôi, nhóm 4. LPHT lên chia sẻ. T nx</w:t>
      </w:r>
    </w:p>
    <w:p w:rsidR="00D86BE5" w:rsidRPr="0079172E" w:rsidRDefault="00D86BE5" w:rsidP="00D86BE5">
      <w:pPr>
        <w:tabs>
          <w:tab w:val="left" w:pos="1590"/>
        </w:tabs>
        <w:spacing w:line="264" w:lineRule="auto"/>
        <w:jc w:val="both"/>
        <w:rPr>
          <w:rFonts w:ascii="Times New Roman" w:hAnsi="Times New Roman" w:cs="Times New Roman"/>
          <w:i/>
          <w:iCs/>
          <w:color w:val="333333"/>
          <w:sz w:val="28"/>
          <w:szCs w:val="28"/>
        </w:rPr>
      </w:pPr>
      <w:r w:rsidRPr="0079172E">
        <w:rPr>
          <w:rFonts w:ascii="Times New Roman" w:hAnsi="Times New Roman" w:cs="Times New Roman"/>
          <w:color w:val="333333"/>
          <w:sz w:val="28"/>
          <w:szCs w:val="28"/>
        </w:rPr>
        <w:t>Câu 1 : Em hiểu hạt gạo được làm ra từ những gì?</w:t>
      </w:r>
    </w:p>
    <w:p w:rsidR="00D86BE5" w:rsidRPr="0079172E" w:rsidRDefault="00D86BE5" w:rsidP="00D86BE5">
      <w:pPr>
        <w:tabs>
          <w:tab w:val="left" w:pos="159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Câu 2 : Những hình ảnh nào nói lên nỗi vất vả của ng</w:t>
      </w:r>
      <w:r w:rsidRPr="0079172E">
        <w:rPr>
          <w:rFonts w:ascii="Times New Roman" w:hAnsi="Times New Roman" w:cs="Times New Roman"/>
          <w:color w:val="333333"/>
          <w:sz w:val="28"/>
          <w:szCs w:val="28"/>
        </w:rPr>
        <w:softHyphen/>
        <w:t>ười nông dân khi làm ra hạt gạo?</w:t>
      </w:r>
    </w:p>
    <w:p w:rsidR="00D86BE5" w:rsidRPr="0079172E" w:rsidRDefault="00D86BE5" w:rsidP="00D86BE5">
      <w:pPr>
        <w:tabs>
          <w:tab w:val="left" w:pos="159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Câu 3 : Tuổi thơ đã góp  công góp sức như thế nào để làm ra hạt gạo?</w:t>
      </w:r>
    </w:p>
    <w:p w:rsidR="00D86BE5" w:rsidRPr="0079172E" w:rsidRDefault="00D86BE5" w:rsidP="00D86BE5">
      <w:pPr>
        <w:tabs>
          <w:tab w:val="left" w:pos="159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 Thiếu nhi đã thay cha anh ở chiến  trư</w:t>
      </w:r>
      <w:r w:rsidRPr="0079172E">
        <w:rPr>
          <w:rFonts w:ascii="Times New Roman" w:hAnsi="Times New Roman" w:cs="Times New Roman"/>
          <w:color w:val="333333"/>
          <w:sz w:val="28"/>
          <w:szCs w:val="28"/>
        </w:rPr>
        <w:softHyphen/>
        <w:t>ờng gắng sức lao động làm ra hạt gạo tiếp tế ra chiến  ttrư</w:t>
      </w:r>
      <w:r w:rsidRPr="0079172E">
        <w:rPr>
          <w:rFonts w:ascii="Times New Roman" w:hAnsi="Times New Roman" w:cs="Times New Roman"/>
          <w:color w:val="333333"/>
          <w:sz w:val="28"/>
          <w:szCs w:val="28"/>
        </w:rPr>
        <w:softHyphen/>
        <w:t>ờng...)</w:t>
      </w:r>
    </w:p>
    <w:p w:rsidR="00D86BE5" w:rsidRPr="0079172E" w:rsidRDefault="00D86BE5" w:rsidP="00D86BE5">
      <w:pPr>
        <w:tabs>
          <w:tab w:val="left" w:pos="159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Câu 4 : Vì sao tác giả gọi hạt gạo là hạt vàng?</w:t>
      </w:r>
    </w:p>
    <w:p w:rsidR="00D86BE5" w:rsidRPr="0079172E" w:rsidRDefault="00D86BE5" w:rsidP="00D86BE5">
      <w:pPr>
        <w:tabs>
          <w:tab w:val="left" w:pos="1590"/>
          <w:tab w:val="left" w:pos="63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d, Luyên đọc diễn cảm và học thuộc lòng bài thơ. T hướng dẫn cách đọc hay và đọc. Em thích nhất khổ thơ nào? Vì sao? </w:t>
      </w:r>
    </w:p>
    <w:p w:rsidR="00D86BE5" w:rsidRPr="0079172E" w:rsidRDefault="00D86BE5" w:rsidP="00D86BE5">
      <w:pPr>
        <w:tabs>
          <w:tab w:val="left" w:pos="159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tiếp nối nhau đọc thuộc lòng bài thơ</w:t>
      </w:r>
    </w:p>
    <w:p w:rsidR="00D86BE5" w:rsidRPr="0079172E" w:rsidRDefault="00D86BE5" w:rsidP="00D86BE5">
      <w:pPr>
        <w:tabs>
          <w:tab w:val="left" w:pos="159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Củng cố dặn dò. Nêu nội dung của bài thơ.</w:t>
      </w:r>
    </w:p>
    <w:p w:rsidR="00D86BE5" w:rsidRPr="0079172E" w:rsidRDefault="00D86BE5" w:rsidP="00D86BE5">
      <w:pPr>
        <w:tabs>
          <w:tab w:val="left" w:pos="1080"/>
          <w:tab w:val="left" w:pos="1440"/>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hận xét giờ học. Dặn dò</w:t>
      </w:r>
    </w:p>
    <w:p w:rsidR="00D86BE5" w:rsidRPr="0079172E" w:rsidRDefault="00D86BE5" w:rsidP="00D86BE5">
      <w:pPr>
        <w:tabs>
          <w:tab w:val="left" w:pos="1620"/>
          <w:tab w:val="left" w:pos="1800"/>
        </w:tabs>
        <w:spacing w:line="264" w:lineRule="auto"/>
        <w:jc w:val="center"/>
        <w:rPr>
          <w:rFonts w:ascii="Times New Roman" w:hAnsi="Times New Roman" w:cs="Times New Roman"/>
          <w:color w:val="333333"/>
          <w:sz w:val="28"/>
          <w:szCs w:val="28"/>
          <w:u w:val="single"/>
        </w:rPr>
      </w:pPr>
      <w:r w:rsidRPr="0079172E">
        <w:rPr>
          <w:rFonts w:ascii="Times New Roman" w:hAnsi="Times New Roman" w:cs="Times New Roman"/>
          <w:noProof/>
          <w:color w:val="333333"/>
          <w:sz w:val="28"/>
          <w:szCs w:val="28"/>
          <w:u w:val="single"/>
        </w:rPr>
        <mc:AlternateContent>
          <mc:Choice Requires="wps">
            <w:drawing>
              <wp:anchor distT="0" distB="0" distL="114300" distR="114300" simplePos="0" relativeHeight="252191744" behindDoc="0" locked="0" layoutInCell="1" allowOverlap="1">
                <wp:simplePos x="0" y="0"/>
                <wp:positionH relativeFrom="column">
                  <wp:posOffset>897890</wp:posOffset>
                </wp:positionH>
                <wp:positionV relativeFrom="paragraph">
                  <wp:posOffset>126365</wp:posOffset>
                </wp:positionV>
                <wp:extent cx="4178300" cy="0"/>
                <wp:effectExtent l="6350" t="8890" r="6350" b="10160"/>
                <wp:wrapNone/>
                <wp:docPr id="885" name="Straight Connector 8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8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8ACCD8" id="Straight Connector 885" o:spid="_x0000_s1026" style="position:absolute;z-index:25219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7pt,9.95pt" to="399.7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TIẾT  : TẬP LÀM VĂN</w:t>
      </w:r>
    </w:p>
    <w:p w:rsidR="00D86BE5" w:rsidRPr="0079172E" w:rsidRDefault="00D86BE5" w:rsidP="00D86BE5">
      <w:pPr>
        <w:tabs>
          <w:tab w:val="left" w:pos="1620"/>
          <w:tab w:val="left" w:pos="1800"/>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LÀM BIÊN BẢN CUỘC HỌP</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 xml:space="preserve">I. Mục đích yêu cầu  </w:t>
      </w:r>
    </w:p>
    <w:p w:rsidR="00D86BE5" w:rsidRPr="0079172E" w:rsidRDefault="00D86BE5" w:rsidP="00D86BE5">
      <w:pPr>
        <w:tabs>
          <w:tab w:val="left" w:pos="1440"/>
          <w:tab w:val="left" w:pos="1620"/>
          <w:tab w:val="left" w:pos="1800"/>
        </w:tabs>
        <w:spacing w:line="264" w:lineRule="auto"/>
        <w:ind w:firstLine="872"/>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HS hiểu thế nào là biên bản cuộc họp; thể thức của biên bản; nội dung, tác dụng của biên bản.</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Xác định được những  trư</w:t>
      </w:r>
      <w:r w:rsidRPr="0079172E">
        <w:rPr>
          <w:rFonts w:ascii="Times New Roman" w:hAnsi="Times New Roman" w:cs="Times New Roman"/>
          <w:color w:val="333333"/>
          <w:sz w:val="28"/>
          <w:szCs w:val="28"/>
        </w:rPr>
        <w:softHyphen/>
        <w:t>ờng hợp nào cần ghi biên bản; biết đặt tên cho biên bản cần lập.</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iaó dục HS kĩ năng sống: Kĩ năng ra quyết định / giải qyết vấn đề (hiểu trường hợp nào cần lập biên bản, trường hợp nào không cần lập biên bản). Kĩ năng tư duy phê phán. </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w:t>
      </w:r>
      <w:r w:rsidRPr="0079172E">
        <w:rPr>
          <w:rFonts w:ascii="Times New Roman" w:hAnsi="Times New Roman" w:cs="Times New Roman"/>
          <w:b/>
          <w:color w:val="333333"/>
          <w:sz w:val="28"/>
          <w:szCs w:val="28"/>
        </w:rPr>
        <w:t>II. Đồ dùng dạy- học</w:t>
      </w:r>
      <w:r w:rsidRPr="0079172E">
        <w:rPr>
          <w:rFonts w:ascii="Times New Roman" w:hAnsi="Times New Roman" w:cs="Times New Roman"/>
          <w:color w:val="333333"/>
          <w:sz w:val="28"/>
          <w:szCs w:val="28"/>
        </w:rPr>
        <w:t xml:space="preserve"> Bảng phụ ghi vắn tắt nội dung cần nghi nhớ của bài học </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 III. Các hoạt động dạy – học </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Giới thiệu bài: GV nêu mục đích YC của tiết</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2. Phần nhận xét:</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BT 1: 1 HS đọc nội dung bài tập 1 toàn văn Biên bản của đại hội chi đội. </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sz w:val="28"/>
          <w:szCs w:val="28"/>
          <w:lang w:val="nl-NL"/>
        </w:rPr>
        <w:t xml:space="preserve">BT 2: HĐ nhóm 4: Nhóm trưởng điều hành các bạn tự </w:t>
      </w:r>
      <w:r w:rsidRPr="0079172E">
        <w:rPr>
          <w:rFonts w:ascii="Times New Roman" w:hAnsi="Times New Roman" w:cs="Times New Roman"/>
          <w:color w:val="333333"/>
          <w:sz w:val="28"/>
          <w:szCs w:val="28"/>
        </w:rPr>
        <w:t>trả lời lần l</w:t>
      </w:r>
      <w:r w:rsidRPr="0079172E">
        <w:rPr>
          <w:rFonts w:ascii="Times New Roman" w:hAnsi="Times New Roman" w:cs="Times New Roman"/>
          <w:color w:val="333333"/>
          <w:sz w:val="28"/>
          <w:szCs w:val="28"/>
        </w:rPr>
        <w:softHyphen/>
        <w:t xml:space="preserve">ượt 3 câu hỏi của bài tập 2 </w:t>
      </w:r>
      <w:r w:rsidRPr="0079172E">
        <w:rPr>
          <w:rFonts w:ascii="Times New Roman" w:hAnsi="Times New Roman" w:cs="Times New Roman"/>
          <w:sz w:val="28"/>
          <w:szCs w:val="28"/>
          <w:lang w:val="nl-NL"/>
        </w:rPr>
        <w:t>sau đó trao đổi nhóm đôi, nhóm 4. LPHT lên chia sẻ. T nx</w:t>
      </w:r>
    </w:p>
    <w:p w:rsidR="00D86BE5" w:rsidRPr="0079172E" w:rsidRDefault="00D86BE5" w:rsidP="00D86BE5">
      <w:pPr>
        <w:tabs>
          <w:tab w:val="left" w:pos="1080"/>
          <w:tab w:val="left" w:pos="1260"/>
          <w:tab w:val="left" w:pos="144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3. Phần ghi nhớ: Hai, ba HS đọc nội dung ghi nhớ trong SGK.</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xung phong đọc thuộc lòng nội dung ghi nhớ. </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4. Phần luyện tập:</w:t>
      </w:r>
    </w:p>
    <w:p w:rsidR="00D86BE5" w:rsidRPr="0079172E" w:rsidRDefault="00D86BE5" w:rsidP="00D86BE5">
      <w:pPr>
        <w:tabs>
          <w:tab w:val="left" w:pos="1260"/>
          <w:tab w:val="left" w:pos="144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ài 1: Một HS đọc nội dung bài tập 1.</w:t>
      </w:r>
    </w:p>
    <w:p w:rsidR="00D86BE5" w:rsidRPr="0079172E" w:rsidRDefault="00D86BE5" w:rsidP="00D86BE5">
      <w:pPr>
        <w:tabs>
          <w:tab w:val="left" w:pos="900"/>
          <w:tab w:val="left" w:pos="1260"/>
          <w:tab w:val="left" w:pos="1440"/>
          <w:tab w:val="left" w:pos="1620"/>
          <w:tab w:val="left" w:pos="1800"/>
        </w:tabs>
        <w:spacing w:line="264" w:lineRule="auto"/>
        <w:ind w:left="-218" w:firstLine="327"/>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Cả lớp đọc thầm lại nội dung bài. Trả lời các câu hỏi:</w:t>
      </w:r>
      <w:r w:rsidRPr="0079172E">
        <w:rPr>
          <w:rFonts w:ascii="Times New Roman" w:hAnsi="Times New Roman" w:cs="Times New Roman"/>
          <w:i/>
          <w:iCs/>
          <w:color w:val="333333"/>
          <w:sz w:val="28"/>
          <w:szCs w:val="28"/>
        </w:rPr>
        <w:t xml:space="preserve"> </w:t>
      </w:r>
      <w:r w:rsidRPr="0079172E">
        <w:rPr>
          <w:rFonts w:ascii="Times New Roman" w:hAnsi="Times New Roman" w:cs="Times New Roman"/>
          <w:iCs/>
          <w:color w:val="333333"/>
          <w:sz w:val="28"/>
          <w:szCs w:val="28"/>
        </w:rPr>
        <w:t>Trường hợp nào cần ghi  biên bản? Trư</w:t>
      </w:r>
      <w:r w:rsidRPr="0079172E">
        <w:rPr>
          <w:rFonts w:ascii="Times New Roman" w:hAnsi="Times New Roman" w:cs="Times New Roman"/>
          <w:iCs/>
          <w:color w:val="333333"/>
          <w:sz w:val="28"/>
          <w:szCs w:val="28"/>
        </w:rPr>
        <w:softHyphen/>
        <w:t>ờng hợp nào không cần?Vì sao?</w:t>
      </w:r>
      <w:r w:rsidRPr="0079172E">
        <w:rPr>
          <w:rFonts w:ascii="Times New Roman" w:hAnsi="Times New Roman" w:cs="Times New Roman"/>
          <w:color w:val="333333"/>
          <w:sz w:val="28"/>
          <w:szCs w:val="28"/>
        </w:rPr>
        <w:t xml:space="preserve"> Lớp nhận xét, chữa bài.</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Bài 2: </w:t>
      </w:r>
      <w:r w:rsidRPr="0079172E">
        <w:rPr>
          <w:rFonts w:ascii="Times New Roman" w:hAnsi="Times New Roman" w:cs="Times New Roman"/>
          <w:sz w:val="28"/>
          <w:szCs w:val="28"/>
          <w:lang w:val="nl-NL"/>
        </w:rPr>
        <w:t xml:space="preserve">HĐ nhóm 4: Nhóm trưởng điều hành các bạn tự </w:t>
      </w:r>
      <w:r w:rsidRPr="0079172E">
        <w:rPr>
          <w:rFonts w:ascii="Times New Roman" w:hAnsi="Times New Roman" w:cs="Times New Roman"/>
          <w:color w:val="333333"/>
          <w:sz w:val="28"/>
          <w:szCs w:val="28"/>
        </w:rPr>
        <w:t xml:space="preserve"> đặt tên cho các biên bản ở bài tập 1. VD: Biên bản đại hội chi đội, biên bản bàn giao tài sản, biên bản xử lí vi phạm pháp luật về an toàn giao thông... </w:t>
      </w:r>
      <w:r w:rsidRPr="0079172E">
        <w:rPr>
          <w:rFonts w:ascii="Times New Roman" w:hAnsi="Times New Roman" w:cs="Times New Roman"/>
          <w:sz w:val="28"/>
          <w:szCs w:val="28"/>
          <w:lang w:val="nl-NL"/>
        </w:rPr>
        <w:t>sau đó trao đổi nhóm đôi, nhóm 4. LPHT lên chia sẻ. T nx</w:t>
      </w:r>
    </w:p>
    <w:p w:rsidR="00D86BE5" w:rsidRPr="0079172E" w:rsidRDefault="00D86BE5" w:rsidP="00D86BE5">
      <w:pPr>
        <w:tabs>
          <w:tab w:val="left" w:pos="900"/>
          <w:tab w:val="left" w:pos="1260"/>
          <w:tab w:val="left" w:pos="144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bCs/>
          <w:color w:val="333333"/>
          <w:sz w:val="28"/>
          <w:szCs w:val="28"/>
        </w:rPr>
        <w:t>3.  Củng cố, dặn dò.</w:t>
      </w:r>
      <w:r w:rsidRPr="0079172E">
        <w:rPr>
          <w:rFonts w:ascii="Times New Roman" w:hAnsi="Times New Roman" w:cs="Times New Roman"/>
          <w:color w:val="333333"/>
          <w:sz w:val="28"/>
          <w:szCs w:val="28"/>
        </w:rPr>
        <w:t xml:space="preserve"> GV nhận xét tiết học. Dặn dò</w:t>
      </w:r>
    </w:p>
    <w:p w:rsidR="00D86BE5" w:rsidRPr="0079172E" w:rsidRDefault="00D86BE5" w:rsidP="00D86BE5">
      <w:pPr>
        <w:tabs>
          <w:tab w:val="left" w:pos="1590"/>
        </w:tabs>
        <w:spacing w:line="264" w:lineRule="auto"/>
        <w:rPr>
          <w:rFonts w:ascii="Times New Roman" w:hAnsi="Times New Roman" w:cs="Times New Roman"/>
          <w:color w:val="333333"/>
          <w:sz w:val="28"/>
          <w:szCs w:val="28"/>
        </w:rPr>
      </w:pPr>
      <w:r w:rsidRPr="0079172E">
        <w:rPr>
          <w:rFonts w:ascii="Times New Roman" w:hAnsi="Times New Roman" w:cs="Times New Roman"/>
          <w:noProof/>
          <w:color w:val="333333"/>
          <w:sz w:val="28"/>
          <w:szCs w:val="28"/>
          <w:u w:val="single"/>
        </w:rPr>
        <mc:AlternateContent>
          <mc:Choice Requires="wps">
            <w:drawing>
              <wp:anchor distT="0" distB="0" distL="114300" distR="114300" simplePos="0" relativeHeight="252192768" behindDoc="0" locked="0" layoutInCell="1" allowOverlap="1">
                <wp:simplePos x="0" y="0"/>
                <wp:positionH relativeFrom="column">
                  <wp:posOffset>1038225</wp:posOffset>
                </wp:positionH>
                <wp:positionV relativeFrom="paragraph">
                  <wp:posOffset>207645</wp:posOffset>
                </wp:positionV>
                <wp:extent cx="4178300" cy="0"/>
                <wp:effectExtent l="13335" t="12065" r="8890" b="6985"/>
                <wp:wrapNone/>
                <wp:docPr id="884" name="Straight Connector 8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8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2D7F14" id="Straight Connector 884" o:spid="_x0000_s1026" style="position:absolute;z-index:25219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16.35pt" to="410.75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"/>
            </w:pict>
          </mc:Fallback>
        </mc:AlternateContent>
      </w:r>
      <w:r w:rsidRPr="0079172E">
        <w:rPr>
          <w:rFonts w:ascii="Times New Roman" w:hAnsi="Times New Roman" w:cs="Times New Roman"/>
          <w:color w:val="333333"/>
          <w:sz w:val="28"/>
          <w:szCs w:val="28"/>
        </w:rPr>
        <w:t xml:space="preserve"> </w:t>
      </w:r>
    </w:p>
    <w:p w:rsidR="00D86BE5" w:rsidRPr="0079172E" w:rsidRDefault="00D86BE5" w:rsidP="00D86BE5">
      <w:pPr>
        <w:tabs>
          <w:tab w:val="left" w:pos="1485"/>
        </w:tabs>
        <w:jc w:val="center"/>
        <w:rPr>
          <w:rFonts w:ascii="Times New Roman" w:hAnsi="Times New Roman" w:cs="Times New Roman"/>
          <w:color w:val="333333"/>
          <w:sz w:val="28"/>
          <w:szCs w:val="28"/>
          <w:u w:val="single"/>
        </w:rPr>
      </w:pPr>
    </w:p>
    <w:p w:rsidR="00D86BE5" w:rsidRPr="0079172E" w:rsidRDefault="00D86BE5" w:rsidP="00D86BE5">
      <w:pPr>
        <w:tabs>
          <w:tab w:val="left" w:pos="1620"/>
          <w:tab w:val="left" w:pos="1800"/>
        </w:tabs>
        <w:spacing w:before="120" w:after="120"/>
        <w:rPr>
          <w:rFonts w:ascii="Times New Roman" w:hAnsi="Times New Roman" w:cs="Times New Roman"/>
          <w:color w:val="333333"/>
          <w:sz w:val="28"/>
          <w:szCs w:val="28"/>
        </w:rPr>
      </w:pPr>
      <w:r w:rsidRPr="0079172E">
        <w:rPr>
          <w:rFonts w:ascii="Times New Roman" w:hAnsi="Times New Roman" w:cs="Times New Roman"/>
          <w:bCs/>
          <w:color w:val="000000"/>
          <w:sz w:val="28"/>
          <w:szCs w:val="28"/>
        </w:rPr>
        <w:t xml:space="preserve">                                                                                         Ngày 1 tháng 12 năm 2017</w:t>
      </w:r>
    </w:p>
    <w:p w:rsidR="00D86BE5" w:rsidRPr="0079172E" w:rsidRDefault="00D86BE5" w:rsidP="00D86BE5">
      <w:pPr>
        <w:tabs>
          <w:tab w:val="left" w:pos="1590"/>
        </w:tabs>
        <w:spacing w:line="360" w:lineRule="auto"/>
        <w:jc w:val="right"/>
        <w:rPr>
          <w:rFonts w:ascii="Times New Roman" w:hAnsi="Times New Roman" w:cs="Times New Roman"/>
          <w:b/>
          <w:color w:val="000000"/>
          <w:sz w:val="28"/>
          <w:szCs w:val="28"/>
        </w:rPr>
      </w:pPr>
      <w:r w:rsidRPr="0079172E">
        <w:rPr>
          <w:rFonts w:ascii="Times New Roman" w:hAnsi="Times New Roman" w:cs="Times New Roman"/>
          <w:sz w:val="28"/>
          <w:szCs w:val="28"/>
        </w:rPr>
        <w:t xml:space="preserve">                                                                                               Lãnh đạo kí duyệt               </w:t>
      </w:r>
      <w:r w:rsidRPr="0079172E">
        <w:rPr>
          <w:rFonts w:ascii="Times New Roman" w:hAnsi="Times New Roman" w:cs="Times New Roman"/>
          <w:b/>
          <w:color w:val="000000"/>
          <w:sz w:val="28"/>
          <w:szCs w:val="28"/>
        </w:rPr>
        <w:t xml:space="preserve"> </w:t>
      </w:r>
    </w:p>
    <w:p w:rsidR="00D86BE5" w:rsidRPr="0079172E" w:rsidRDefault="00D86BE5" w:rsidP="00D86BE5">
      <w:pPr>
        <w:tabs>
          <w:tab w:val="left" w:pos="1590"/>
        </w:tabs>
        <w:spacing w:line="360" w:lineRule="auto"/>
        <w:jc w:val="right"/>
        <w:rPr>
          <w:rFonts w:ascii="Times New Roman" w:hAnsi="Times New Roman" w:cs="Times New Roman"/>
          <w:b/>
          <w:color w:val="000000"/>
          <w:sz w:val="28"/>
          <w:szCs w:val="28"/>
        </w:rPr>
      </w:pPr>
    </w:p>
    <w:p w:rsidR="00D86BE5" w:rsidRPr="0079172E" w:rsidRDefault="00D86BE5" w:rsidP="00D86BE5">
      <w:pPr>
        <w:tabs>
          <w:tab w:val="left" w:pos="1590"/>
        </w:tabs>
        <w:spacing w:line="360" w:lineRule="auto"/>
        <w:jc w:val="right"/>
        <w:rPr>
          <w:rFonts w:ascii="Times New Roman" w:hAnsi="Times New Roman" w:cs="Times New Roman"/>
          <w:sz w:val="28"/>
          <w:szCs w:val="28"/>
        </w:rPr>
      </w:pPr>
      <w:r w:rsidRPr="0079172E">
        <w:rPr>
          <w:rFonts w:ascii="Times New Roman" w:hAnsi="Times New Roman" w:cs="Times New Roman"/>
          <w:color w:val="000000"/>
          <w:sz w:val="28"/>
          <w:szCs w:val="28"/>
        </w:rPr>
        <w:t>PHT: Lê Thị Đoan</w:t>
      </w:r>
    </w:p>
    <w:p w:rsidR="00D86BE5" w:rsidRPr="0079172E" w:rsidRDefault="00D86BE5" w:rsidP="00D86BE5">
      <w:pPr>
        <w:tabs>
          <w:tab w:val="left" w:pos="1620"/>
          <w:tab w:val="left" w:pos="1800"/>
          <w:tab w:val="left" w:pos="2520"/>
        </w:tabs>
        <w:spacing w:line="252" w:lineRule="auto"/>
        <w:jc w:val="center"/>
        <w:rPr>
          <w:rFonts w:ascii="Times New Roman" w:hAnsi="Times New Roman" w:cs="Times New Roman"/>
          <w:color w:val="000000"/>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183552" behindDoc="0" locked="0" layoutInCell="1" allowOverlap="1">
                <wp:simplePos x="0" y="0"/>
                <wp:positionH relativeFrom="column">
                  <wp:posOffset>0</wp:posOffset>
                </wp:positionH>
                <wp:positionV relativeFrom="paragraph">
                  <wp:posOffset>163830</wp:posOffset>
                </wp:positionV>
                <wp:extent cx="6021705" cy="0"/>
                <wp:effectExtent l="13335" t="7620" r="13335" b="11430"/>
                <wp:wrapNone/>
                <wp:docPr id="883" name="Straight Connector 8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1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7277F0" id="Straight Connector 883" o:spid="_x0000_s1026" style="position:absolute;z-index:25218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2.9pt" to="474.1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GIZIA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"/>
            </w:pict>
          </mc:Fallback>
        </mc:AlternateContent>
      </w:r>
      <w:r w:rsidRPr="0079172E">
        <w:rPr>
          <w:rFonts w:ascii="Times New Roman" w:hAnsi="Times New Roman" w:cs="Times New Roman"/>
          <w:color w:val="000000"/>
          <w:sz w:val="28"/>
          <w:szCs w:val="28"/>
        </w:rPr>
        <w:t xml:space="preserve"> </w:t>
      </w:r>
    </w:p>
    <w:p w:rsidR="00D86BE5" w:rsidRPr="0079172E" w:rsidRDefault="00D86BE5" w:rsidP="00D86BE5">
      <w:pPr>
        <w:tabs>
          <w:tab w:val="left" w:pos="1620"/>
          <w:tab w:val="left" w:pos="1800"/>
          <w:tab w:val="left" w:pos="2520"/>
        </w:tabs>
        <w:spacing w:line="252" w:lineRule="auto"/>
        <w:jc w:val="center"/>
        <w:rPr>
          <w:rFonts w:ascii="Times New Roman" w:hAnsi="Times New Roman" w:cs="Times New Roman"/>
          <w:b/>
          <w:i/>
          <w:color w:val="000000"/>
          <w:sz w:val="28"/>
          <w:szCs w:val="28"/>
        </w:rPr>
      </w:pPr>
      <w:r w:rsidRPr="0079172E">
        <w:rPr>
          <w:rFonts w:ascii="Times New Roman" w:hAnsi="Times New Roman" w:cs="Times New Roman"/>
          <w:b/>
          <w:i/>
          <w:color w:val="000000"/>
          <w:sz w:val="28"/>
          <w:szCs w:val="28"/>
        </w:rPr>
        <w:t>Thứ tư ngày 6 tháng 12 năm 2017</w:t>
      </w:r>
      <w:r w:rsidRPr="0079172E">
        <w:rPr>
          <w:rFonts w:ascii="Times New Roman" w:hAnsi="Times New Roman" w:cs="Times New Roman"/>
          <w:b/>
          <w:color w:val="000000"/>
          <w:sz w:val="28"/>
          <w:szCs w:val="28"/>
        </w:rPr>
        <w:t xml:space="preserve">                      </w:t>
      </w:r>
    </w:p>
    <w:p w:rsidR="00D86BE5" w:rsidRPr="0079172E" w:rsidRDefault="00D86BE5" w:rsidP="00D86BE5">
      <w:pPr>
        <w:tabs>
          <w:tab w:val="left" w:pos="1620"/>
          <w:tab w:val="left" w:pos="1800"/>
        </w:tabs>
        <w:spacing w:line="252"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 TOÁN</w:t>
      </w:r>
    </w:p>
    <w:p w:rsidR="00D86BE5" w:rsidRPr="0079172E" w:rsidRDefault="00D86BE5" w:rsidP="00D86BE5">
      <w:pPr>
        <w:tabs>
          <w:tab w:val="left" w:pos="1620"/>
          <w:tab w:val="left" w:pos="1800"/>
        </w:tabs>
        <w:spacing w:line="252"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  CHIA MỘT SỐ TỰ NHIÊN CHO MỘT SỐ THẬP PHÂN </w:t>
      </w:r>
    </w:p>
    <w:p w:rsidR="00D86BE5" w:rsidRPr="0079172E" w:rsidRDefault="00D86BE5" w:rsidP="00D86BE5">
      <w:pPr>
        <w:tabs>
          <w:tab w:val="left" w:pos="720"/>
          <w:tab w:val="left" w:pos="1620"/>
          <w:tab w:val="left" w:pos="1800"/>
        </w:tabs>
        <w:spacing w:line="252" w:lineRule="auto"/>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I. Mục tiêu: </w:t>
      </w:r>
      <w:r w:rsidRPr="0079172E">
        <w:rPr>
          <w:rFonts w:ascii="Times New Roman" w:hAnsi="Times New Roman" w:cs="Times New Roman"/>
          <w:color w:val="000000"/>
          <w:sz w:val="28"/>
          <w:szCs w:val="28"/>
        </w:rPr>
        <w:t>Giúp HS: Nắm đư</w:t>
      </w:r>
      <w:r w:rsidRPr="0079172E">
        <w:rPr>
          <w:rFonts w:ascii="Times New Roman" w:hAnsi="Times New Roman" w:cs="Times New Roman"/>
          <w:color w:val="000000"/>
          <w:sz w:val="28"/>
          <w:szCs w:val="28"/>
        </w:rPr>
        <w:softHyphen/>
        <w:t>ợc cách thực hiện phép chia 1 số tự nhiên cho 1 số thập phân bằng cách đ</w:t>
      </w:r>
      <w:r w:rsidRPr="0079172E">
        <w:rPr>
          <w:rFonts w:ascii="Times New Roman" w:hAnsi="Times New Roman" w:cs="Times New Roman"/>
          <w:color w:val="000000"/>
          <w:sz w:val="28"/>
          <w:szCs w:val="28"/>
        </w:rPr>
        <w:softHyphen/>
        <w:t>ưa về phép chia các số tự nhiên.</w:t>
      </w:r>
      <w:r w:rsidRPr="0079172E">
        <w:rPr>
          <w:rFonts w:ascii="Times New Roman" w:hAnsi="Times New Roman" w:cs="Times New Roman"/>
          <w:b/>
          <w:color w:val="000000"/>
          <w:sz w:val="28"/>
          <w:szCs w:val="28"/>
        </w:rPr>
        <w:t xml:space="preserve"> </w:t>
      </w:r>
      <w:r w:rsidRPr="0079172E">
        <w:rPr>
          <w:rFonts w:ascii="Times New Roman" w:hAnsi="Times New Roman" w:cs="Times New Roman"/>
          <w:color w:val="000000"/>
          <w:sz w:val="28"/>
          <w:szCs w:val="28"/>
        </w:rPr>
        <w:t>Vận dụng giải các bài toán có liên quan đến chia 1 số tự nhiên cho 1 số thập phân</w:t>
      </w:r>
    </w:p>
    <w:p w:rsidR="00D86BE5" w:rsidRPr="0079172E" w:rsidRDefault="00D86BE5" w:rsidP="00D86BE5">
      <w:pPr>
        <w:tabs>
          <w:tab w:val="left" w:pos="900"/>
          <w:tab w:val="left" w:pos="1620"/>
          <w:tab w:val="left" w:pos="1800"/>
        </w:tabs>
        <w:spacing w:line="252" w:lineRule="auto"/>
        <w:ind w:left="-27"/>
        <w:jc w:val="both"/>
        <w:rPr>
          <w:rFonts w:ascii="Times New Roman" w:hAnsi="Times New Roman" w:cs="Times New Roman"/>
          <w:color w:val="000000"/>
          <w:sz w:val="28"/>
          <w:szCs w:val="28"/>
        </w:rPr>
      </w:pPr>
      <w:r w:rsidRPr="0079172E">
        <w:rPr>
          <w:rFonts w:ascii="Times New Roman" w:hAnsi="Times New Roman" w:cs="Times New Roman"/>
          <w:b/>
          <w:color w:val="000000"/>
          <w:sz w:val="28"/>
          <w:szCs w:val="28"/>
        </w:rPr>
        <w:t>II. Hoạt động dạy học</w:t>
      </w:r>
    </w:p>
    <w:p w:rsidR="00D86BE5" w:rsidRPr="0079172E" w:rsidRDefault="00D86BE5" w:rsidP="00D86BE5">
      <w:pPr>
        <w:tabs>
          <w:tab w:val="left" w:pos="72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KTBC. 1 HS làm bài tập 1 ý a tiết trước. HS và GV nhận xét.</w:t>
      </w:r>
    </w:p>
    <w:p w:rsidR="00D86BE5" w:rsidRPr="0079172E" w:rsidRDefault="00D86BE5" w:rsidP="00D86BE5">
      <w:pPr>
        <w:tabs>
          <w:tab w:val="left" w:pos="72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Bài mới</w:t>
      </w:r>
    </w:p>
    <w:p w:rsidR="00D86BE5" w:rsidRPr="0079172E" w:rsidRDefault="00D86BE5" w:rsidP="00D86BE5">
      <w:pPr>
        <w:tabs>
          <w:tab w:val="left" w:pos="720"/>
          <w:tab w:val="left" w:pos="108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Hư</w:t>
      </w:r>
      <w:r w:rsidRPr="0079172E">
        <w:rPr>
          <w:rFonts w:ascii="Times New Roman" w:hAnsi="Times New Roman" w:cs="Times New Roman"/>
          <w:color w:val="000000"/>
          <w:sz w:val="28"/>
          <w:szCs w:val="28"/>
        </w:rPr>
        <w:softHyphen/>
        <w:t xml:space="preserve">ớng dẫn HS thực hiện phép chia 1 số tự nhiên cho 1 số thập phân </w:t>
      </w:r>
    </w:p>
    <w:p w:rsidR="00D86BE5" w:rsidRPr="0079172E" w:rsidRDefault="00D86BE5" w:rsidP="00D86BE5">
      <w:pPr>
        <w:tabs>
          <w:tab w:val="left" w:pos="90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r w:rsidRPr="0079172E">
        <w:rPr>
          <w:rFonts w:ascii="Times New Roman" w:hAnsi="Times New Roman" w:cs="Times New Roman"/>
          <w:sz w:val="28"/>
          <w:szCs w:val="28"/>
          <w:lang w:val="nl-NL"/>
        </w:rPr>
        <w:t xml:space="preserve">HĐ nhóm 4: Nhóm trưởng điều hành các bạn tự </w:t>
      </w:r>
      <w:r w:rsidRPr="0079172E">
        <w:rPr>
          <w:rFonts w:ascii="Times New Roman" w:hAnsi="Times New Roman" w:cs="Times New Roman"/>
          <w:color w:val="000000"/>
          <w:sz w:val="28"/>
          <w:szCs w:val="28"/>
        </w:rPr>
        <w:t>tìm kết quả 25 : 4, bạn còn lại tìm kết quả  (25 x 5) : (4 x 5)</w:t>
      </w:r>
      <w:r w:rsidRPr="0079172E">
        <w:rPr>
          <w:rFonts w:ascii="Times New Roman" w:hAnsi="Times New Roman" w:cs="Times New Roman"/>
          <w:sz w:val="28"/>
          <w:szCs w:val="28"/>
          <w:lang w:val="nl-NL"/>
        </w:rPr>
        <w:t xml:space="preserve"> sau đó trao đổi nhóm đôi, nhóm 4. LPHT lên chia sẻ, HS nx</w:t>
      </w:r>
      <w:r w:rsidRPr="0079172E">
        <w:rPr>
          <w:rFonts w:ascii="Times New Roman" w:hAnsi="Times New Roman" w:cs="Times New Roman"/>
          <w:i/>
          <w:sz w:val="28"/>
          <w:szCs w:val="28"/>
          <w:lang w:val="nl-NL"/>
        </w:rPr>
        <w:t>.</w:t>
      </w:r>
      <w:r w:rsidRPr="0079172E">
        <w:rPr>
          <w:rFonts w:ascii="Times New Roman" w:hAnsi="Times New Roman" w:cs="Times New Roman"/>
          <w:color w:val="000000"/>
          <w:sz w:val="28"/>
          <w:szCs w:val="28"/>
        </w:rPr>
        <w:t xml:space="preserve">  T kết luận: Giá trị của 2 biểu thức là như</w:t>
      </w:r>
      <w:r w:rsidRPr="0079172E">
        <w:rPr>
          <w:rFonts w:ascii="Times New Roman" w:hAnsi="Times New Roman" w:cs="Times New Roman"/>
          <w:color w:val="000000"/>
          <w:sz w:val="28"/>
          <w:szCs w:val="28"/>
        </w:rPr>
        <w:softHyphen/>
        <w:t xml:space="preserve"> nhau.</w:t>
      </w:r>
    </w:p>
    <w:p w:rsidR="00D86BE5" w:rsidRPr="0079172E" w:rsidRDefault="00D86BE5" w:rsidP="00D86BE5">
      <w:pPr>
        <w:tabs>
          <w:tab w:val="left" w:pos="90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Khi nhân cả  SBC và SC  với cùng một số tự nhiên ta được thương ntn?</w:t>
      </w:r>
    </w:p>
    <w:p w:rsidR="00D86BE5" w:rsidRPr="0079172E" w:rsidRDefault="00D86BE5" w:rsidP="00D86BE5">
      <w:pPr>
        <w:tabs>
          <w:tab w:val="left" w:pos="720"/>
          <w:tab w:val="left" w:pos="1440"/>
          <w:tab w:val="left" w:pos="1620"/>
          <w:tab w:val="left" w:pos="1800"/>
        </w:tabs>
        <w:spacing w:line="252"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giúp HS tự rút ra nhận xét như</w:t>
      </w:r>
      <w:r w:rsidRPr="0079172E">
        <w:rPr>
          <w:rFonts w:ascii="Times New Roman" w:hAnsi="Times New Roman" w:cs="Times New Roman"/>
          <w:color w:val="000000"/>
          <w:sz w:val="28"/>
          <w:szCs w:val="28"/>
        </w:rPr>
        <w:softHyphen/>
        <w:t xml:space="preserve"> SGK</w:t>
      </w:r>
    </w:p>
    <w:p w:rsidR="00D86BE5" w:rsidRPr="0079172E" w:rsidRDefault="00D86BE5" w:rsidP="00D86BE5">
      <w:pPr>
        <w:tabs>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Ví dụ 1: GV gọi 1 hoặc 2 HS đọc VD 1.</w:t>
      </w:r>
    </w:p>
    <w:p w:rsidR="00D86BE5" w:rsidRPr="0079172E" w:rsidRDefault="00D86BE5" w:rsidP="00D86BE5">
      <w:pPr>
        <w:tabs>
          <w:tab w:val="left" w:pos="900"/>
          <w:tab w:val="left" w:pos="108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            GV đặt câu hỏi và gợi ý để HS nêu phép chia 57 : 9,5 ; đồng thời GV viết </w:t>
      </w:r>
    </w:p>
    <w:p w:rsidR="00D86BE5" w:rsidRPr="0079172E" w:rsidRDefault="00D86BE5" w:rsidP="00D86BE5">
      <w:pPr>
        <w:tabs>
          <w:tab w:val="left" w:pos="900"/>
          <w:tab w:val="left" w:pos="108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phép chia lên bảng.</w:t>
      </w:r>
    </w:p>
    <w:p w:rsidR="00D86BE5" w:rsidRPr="0079172E" w:rsidRDefault="00D86BE5" w:rsidP="00D86BE5">
      <w:pPr>
        <w:tabs>
          <w:tab w:val="left" w:pos="900"/>
          <w:tab w:val="left" w:pos="108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thực hiện từng bư</w:t>
      </w:r>
      <w:r w:rsidRPr="0079172E">
        <w:rPr>
          <w:rFonts w:ascii="Times New Roman" w:hAnsi="Times New Roman" w:cs="Times New Roman"/>
          <w:color w:val="000000"/>
          <w:sz w:val="28"/>
          <w:szCs w:val="28"/>
        </w:rPr>
        <w:softHyphen/>
        <w:t>ớc, dẫn dắt từ nhận xét trên, HS làm vào giấy nháp.</w:t>
      </w:r>
    </w:p>
    <w:p w:rsidR="00D86BE5" w:rsidRPr="0079172E" w:rsidRDefault="00D86BE5" w:rsidP="00D86BE5">
      <w:pPr>
        <w:tabs>
          <w:tab w:val="left" w:pos="900"/>
          <w:tab w:val="left" w:pos="108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ọi 1 số HS nêu miệng các bư</w:t>
      </w:r>
      <w:r w:rsidRPr="0079172E">
        <w:rPr>
          <w:rFonts w:ascii="Times New Roman" w:hAnsi="Times New Roman" w:cs="Times New Roman"/>
          <w:color w:val="000000"/>
          <w:sz w:val="28"/>
          <w:szCs w:val="28"/>
        </w:rPr>
        <w:softHyphen/>
        <w:t>ớc. Cần nhấn mạnh chuyển phép chia 57 : 9,5 thành 570 : 95.</w:t>
      </w:r>
    </w:p>
    <w:p w:rsidR="00D86BE5" w:rsidRPr="0079172E" w:rsidRDefault="00D86BE5" w:rsidP="00D86BE5">
      <w:pPr>
        <w:tabs>
          <w:tab w:val="left" w:pos="1080"/>
          <w:tab w:val="left" w:pos="126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b. Ví dụ 2:  99 : 8,25 </w:t>
      </w:r>
    </w:p>
    <w:p w:rsidR="00D86BE5" w:rsidRPr="0079172E" w:rsidRDefault="00D86BE5" w:rsidP="00D86BE5">
      <w:pPr>
        <w:tabs>
          <w:tab w:val="left" w:pos="720"/>
          <w:tab w:val="left" w:pos="1080"/>
          <w:tab w:val="left" w:pos="1440"/>
          <w:tab w:val="left" w:pos="1620"/>
          <w:tab w:val="left" w:pos="1800"/>
        </w:tabs>
        <w:spacing w:line="252"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hư</w:t>
      </w:r>
      <w:r w:rsidRPr="0079172E">
        <w:rPr>
          <w:rFonts w:ascii="Times New Roman" w:hAnsi="Times New Roman" w:cs="Times New Roman"/>
          <w:color w:val="000000"/>
          <w:sz w:val="28"/>
          <w:szCs w:val="28"/>
        </w:rPr>
        <w:softHyphen/>
        <w:t xml:space="preserve">ớng dẫn HS tìm ra 99 : 8,25 = 9900 : 825, thực hiện phép chia. </w:t>
      </w:r>
    </w:p>
    <w:p w:rsidR="00D86BE5" w:rsidRPr="0079172E" w:rsidRDefault="00D86BE5" w:rsidP="00D86BE5">
      <w:pPr>
        <w:tabs>
          <w:tab w:val="left" w:pos="900"/>
          <w:tab w:val="left" w:pos="108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b/>
        <w:t xml:space="preserve">GV hỏi: Số chia 8,25 có mấy chữ số ở phần thập phân? </w:t>
      </w:r>
    </w:p>
    <w:p w:rsidR="00D86BE5" w:rsidRPr="0079172E" w:rsidRDefault="00D86BE5" w:rsidP="00D86BE5">
      <w:pPr>
        <w:tabs>
          <w:tab w:val="left" w:pos="900"/>
          <w:tab w:val="left" w:pos="108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b/>
        <w:t>Như vậy cần viết thêm mấy chữ số 0 vào bên phải số bị chia 99?</w:t>
      </w:r>
    </w:p>
    <w:p w:rsidR="00D86BE5" w:rsidRPr="0079172E" w:rsidRDefault="00D86BE5" w:rsidP="00D86BE5">
      <w:pPr>
        <w:tabs>
          <w:tab w:val="left" w:pos="108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Nêu quy tắc:</w:t>
      </w:r>
    </w:p>
    <w:p w:rsidR="00D86BE5" w:rsidRPr="0079172E" w:rsidRDefault="00D86BE5" w:rsidP="00D86BE5">
      <w:pPr>
        <w:tabs>
          <w:tab w:val="left" w:pos="900"/>
          <w:tab w:val="left" w:pos="108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b/>
        <w:t xml:space="preserve"> Gv đặt câu hỏi để gợi ý HS tìm ra quy tắc.</w:t>
      </w:r>
    </w:p>
    <w:p w:rsidR="00D86BE5" w:rsidRPr="0079172E" w:rsidRDefault="00D86BE5" w:rsidP="00D86BE5">
      <w:pPr>
        <w:tabs>
          <w:tab w:val="left" w:pos="900"/>
          <w:tab w:val="left" w:pos="108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b/>
        <w:t xml:space="preserve"> GV nhận xét và bổ sung.</w:t>
      </w:r>
    </w:p>
    <w:p w:rsidR="00D86BE5" w:rsidRPr="0079172E" w:rsidRDefault="00D86BE5" w:rsidP="00D86BE5">
      <w:pPr>
        <w:tabs>
          <w:tab w:val="left" w:pos="900"/>
          <w:tab w:val="left" w:pos="108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b/>
        <w:t xml:space="preserve"> GV nêu quy tắc nh</w:t>
      </w:r>
      <w:r w:rsidRPr="0079172E">
        <w:rPr>
          <w:rFonts w:ascii="Times New Roman" w:hAnsi="Times New Roman" w:cs="Times New Roman"/>
          <w:color w:val="000000"/>
          <w:sz w:val="28"/>
          <w:szCs w:val="28"/>
        </w:rPr>
        <w:softHyphen/>
        <w:t>ư SGK.</w:t>
      </w:r>
    </w:p>
    <w:p w:rsidR="00D86BE5" w:rsidRPr="0079172E" w:rsidRDefault="00D86BE5" w:rsidP="00D86BE5">
      <w:pPr>
        <w:tabs>
          <w:tab w:val="left" w:pos="900"/>
          <w:tab w:val="left" w:pos="108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b/>
        <w:t xml:space="preserve"> Gọi 1 số HS nhắc lại.</w:t>
      </w:r>
    </w:p>
    <w:p w:rsidR="00D86BE5" w:rsidRPr="0079172E" w:rsidRDefault="00D86BE5" w:rsidP="00D86BE5">
      <w:pPr>
        <w:tabs>
          <w:tab w:val="left" w:pos="900"/>
          <w:tab w:val="left" w:pos="108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Thực hành:</w:t>
      </w:r>
    </w:p>
    <w:p w:rsidR="00D86BE5" w:rsidRPr="0079172E" w:rsidRDefault="00D86BE5" w:rsidP="00D86BE5">
      <w:pPr>
        <w:tabs>
          <w:tab w:val="left" w:pos="720"/>
          <w:tab w:val="left" w:pos="126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1: GV lần lư</w:t>
      </w:r>
      <w:r w:rsidRPr="0079172E">
        <w:rPr>
          <w:rFonts w:ascii="Times New Roman" w:hAnsi="Times New Roman" w:cs="Times New Roman"/>
          <w:color w:val="000000"/>
          <w:sz w:val="28"/>
          <w:szCs w:val="28"/>
        </w:rPr>
        <w:softHyphen/>
        <w:t>ợt viết các phép chia lên bảng và cho HS cả lớp thực hiện từng phép chia trong SGK.</w:t>
      </w:r>
    </w:p>
    <w:p w:rsidR="00D86BE5" w:rsidRPr="0079172E" w:rsidRDefault="00D86BE5" w:rsidP="00D86BE5">
      <w:pPr>
        <w:tabs>
          <w:tab w:val="left" w:pos="900"/>
          <w:tab w:val="left" w:pos="126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b/>
        <w:t xml:space="preserve"> Gọi 1 số HS nêu miệng kết quả sau khi đã giải vào vở.</w:t>
      </w:r>
    </w:p>
    <w:p w:rsidR="00D86BE5" w:rsidRPr="0079172E" w:rsidRDefault="00D86BE5" w:rsidP="00D86BE5">
      <w:pPr>
        <w:tabs>
          <w:tab w:val="left" w:pos="900"/>
          <w:tab w:val="left" w:pos="126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b/>
        <w:t xml:space="preserve">  Kết quả của các phép tính nh</w:t>
      </w:r>
      <w:r w:rsidRPr="0079172E">
        <w:rPr>
          <w:rFonts w:ascii="Times New Roman" w:hAnsi="Times New Roman" w:cs="Times New Roman"/>
          <w:color w:val="000000"/>
          <w:sz w:val="28"/>
          <w:szCs w:val="28"/>
        </w:rPr>
        <w:softHyphen/>
        <w:t>ư sau: 2; 97,5 ; 2 ; 0,16</w:t>
      </w:r>
    </w:p>
    <w:p w:rsidR="00D86BE5" w:rsidRPr="0079172E" w:rsidRDefault="00D86BE5" w:rsidP="00D86BE5">
      <w:pPr>
        <w:tabs>
          <w:tab w:val="left" w:pos="720"/>
          <w:tab w:val="left" w:pos="126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Bài 3: </w:t>
      </w:r>
      <w:r w:rsidRPr="0079172E">
        <w:rPr>
          <w:rFonts w:ascii="Times New Roman" w:hAnsi="Times New Roman" w:cs="Times New Roman"/>
          <w:sz w:val="28"/>
          <w:szCs w:val="28"/>
          <w:lang w:val="nl-NL"/>
        </w:rPr>
        <w:t>HĐ nhóm 4: Nhóm trưởng điều hành các bạn tự đọc yêu cầu và giải sau đó trao đổi nhóm đôi, nhóm 4. LPHT lên chia sẻ, HS nx</w:t>
      </w:r>
      <w:r w:rsidRPr="0079172E">
        <w:rPr>
          <w:rFonts w:ascii="Times New Roman" w:hAnsi="Times New Roman" w:cs="Times New Roman"/>
          <w:i/>
          <w:sz w:val="28"/>
          <w:szCs w:val="28"/>
          <w:lang w:val="nl-NL"/>
        </w:rPr>
        <w:t xml:space="preserve">. </w:t>
      </w:r>
      <w:r w:rsidRPr="0079172E">
        <w:rPr>
          <w:rFonts w:ascii="Times New Roman" w:hAnsi="Times New Roman" w:cs="Times New Roman"/>
          <w:color w:val="000000"/>
          <w:sz w:val="28"/>
          <w:szCs w:val="28"/>
        </w:rPr>
        <w:t>Cho HS đọc đề bài</w:t>
      </w:r>
    </w:p>
    <w:p w:rsidR="00D86BE5" w:rsidRPr="0079172E" w:rsidRDefault="00D86BE5" w:rsidP="00D86BE5">
      <w:pPr>
        <w:tabs>
          <w:tab w:val="left" w:pos="720"/>
          <w:tab w:val="left" w:pos="126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b/>
        <w:t xml:space="preserve">    Bài toán thuộc dạng toán gì? (Rút về đơn vị)</w:t>
      </w:r>
    </w:p>
    <w:p w:rsidR="00D86BE5" w:rsidRPr="0079172E" w:rsidRDefault="00D86BE5" w:rsidP="00D86BE5">
      <w:pPr>
        <w:tabs>
          <w:tab w:val="left" w:pos="720"/>
          <w:tab w:val="left" w:pos="126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b/>
        <w:t xml:space="preserve">    Cho HS nêu tóm tắt bài toán rồi giải và chữa bài. </w:t>
      </w:r>
    </w:p>
    <w:p w:rsidR="00D86BE5" w:rsidRPr="0079172E" w:rsidRDefault="00D86BE5" w:rsidP="00D86BE5">
      <w:pPr>
        <w:tabs>
          <w:tab w:val="left" w:pos="720"/>
          <w:tab w:val="left" w:pos="126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ho HS đổi vở kiểm tra bài cho nhau.</w:t>
      </w:r>
    </w:p>
    <w:p w:rsidR="00D86BE5" w:rsidRPr="0079172E" w:rsidRDefault="00D86BE5" w:rsidP="00D86BE5">
      <w:pPr>
        <w:tabs>
          <w:tab w:val="left" w:pos="720"/>
          <w:tab w:val="left" w:pos="126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2: Hư</w:t>
      </w:r>
      <w:r w:rsidRPr="0079172E">
        <w:rPr>
          <w:rFonts w:ascii="Times New Roman" w:hAnsi="Times New Roman" w:cs="Times New Roman"/>
          <w:color w:val="000000"/>
          <w:sz w:val="28"/>
          <w:szCs w:val="28"/>
        </w:rPr>
        <w:softHyphen/>
        <w:t xml:space="preserve">ớng dẫn cho HS tính nhẩm chia 1 số cho 0,1; 0,01; ... </w:t>
      </w:r>
    </w:p>
    <w:p w:rsidR="00D86BE5" w:rsidRPr="0079172E" w:rsidRDefault="00D86BE5" w:rsidP="00D86BE5">
      <w:pPr>
        <w:tabs>
          <w:tab w:val="left" w:pos="720"/>
          <w:tab w:val="left" w:pos="1260"/>
          <w:tab w:val="left" w:pos="1440"/>
          <w:tab w:val="left" w:pos="1620"/>
          <w:tab w:val="left" w:pos="1800"/>
        </w:tabs>
        <w:spacing w:line="252"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ho HS thực hiện phép chia rồi so sánh số bị chia với kết quả vừa tìm </w:t>
      </w:r>
    </w:p>
    <w:p w:rsidR="00D86BE5" w:rsidRPr="0079172E" w:rsidRDefault="00D86BE5" w:rsidP="00D86BE5">
      <w:pPr>
        <w:tabs>
          <w:tab w:val="left" w:pos="720"/>
          <w:tab w:val="left" w:pos="126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đ</w:t>
      </w:r>
      <w:r w:rsidRPr="0079172E">
        <w:rPr>
          <w:rFonts w:ascii="Times New Roman" w:hAnsi="Times New Roman" w:cs="Times New Roman"/>
          <w:color w:val="000000"/>
          <w:sz w:val="28"/>
          <w:szCs w:val="28"/>
        </w:rPr>
        <w:softHyphen/>
        <w:t>ược. Rút ra nhận xét: Muốn chia 1 số tự nhiên cho 0,1; 0,01; 0,001; ...ta chỉ việc thêm vào bên phải số đó lần lư</w:t>
      </w:r>
      <w:r w:rsidRPr="0079172E">
        <w:rPr>
          <w:rFonts w:ascii="Times New Roman" w:hAnsi="Times New Roman" w:cs="Times New Roman"/>
          <w:color w:val="000000"/>
          <w:sz w:val="28"/>
          <w:szCs w:val="28"/>
        </w:rPr>
        <w:softHyphen/>
        <w:t>ợt 1, 2, 3, ... chữ số 0.</w:t>
      </w:r>
    </w:p>
    <w:p w:rsidR="00D86BE5" w:rsidRPr="0079172E" w:rsidRDefault="00D86BE5" w:rsidP="00D86BE5">
      <w:pPr>
        <w:numPr>
          <w:ilvl w:val="0"/>
          <w:numId w:val="7"/>
        </w:numPr>
        <w:tabs>
          <w:tab w:val="left" w:pos="1620"/>
          <w:tab w:val="left" w:pos="1800"/>
        </w:tabs>
        <w:spacing w:after="0"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Củng cố dặn dò: GV nhận xét giờ học. Dặn dò</w:t>
      </w:r>
    </w:p>
    <w:p w:rsidR="00D86BE5" w:rsidRPr="0079172E" w:rsidRDefault="00D86BE5" w:rsidP="00D86BE5">
      <w:pPr>
        <w:tabs>
          <w:tab w:val="left" w:pos="1620"/>
          <w:tab w:val="left" w:pos="1800"/>
        </w:tabs>
        <w:spacing w:line="252" w:lineRule="auto"/>
        <w:ind w:left="360"/>
        <w:jc w:val="both"/>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280832" behindDoc="0" locked="0" layoutInCell="1" allowOverlap="1">
                <wp:simplePos x="0" y="0"/>
                <wp:positionH relativeFrom="column">
                  <wp:posOffset>2204085</wp:posOffset>
                </wp:positionH>
                <wp:positionV relativeFrom="paragraph">
                  <wp:posOffset>99060</wp:posOffset>
                </wp:positionV>
                <wp:extent cx="1938020" cy="0"/>
                <wp:effectExtent l="7620" t="7620" r="6985" b="11430"/>
                <wp:wrapNone/>
                <wp:docPr id="882" name="Straight Connector 8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8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BE2ED6" id="Straight Connector 882" o:spid="_x0000_s1026" style="position:absolute;z-index:25228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55pt,7.8pt" to="326.1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"/>
            </w:pict>
          </mc:Fallback>
        </mc:AlternateContent>
      </w:r>
    </w:p>
    <w:p w:rsidR="00D86BE5" w:rsidRPr="0079172E" w:rsidRDefault="00D86BE5" w:rsidP="00D86BE5">
      <w:pPr>
        <w:tabs>
          <w:tab w:val="left" w:pos="4140"/>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lastRenderedPageBreak/>
        <w:t>TIẾT  : CHÍNH TẢ (Nghe – viết)</w:t>
      </w:r>
    </w:p>
    <w:p w:rsidR="00D86BE5" w:rsidRPr="0079172E" w:rsidRDefault="00D86BE5" w:rsidP="00D86BE5">
      <w:pPr>
        <w:pStyle w:val="Heading1"/>
        <w:spacing w:line="264" w:lineRule="auto"/>
        <w:rPr>
          <w:rFonts w:ascii="Times New Roman" w:hAnsi="Times New Roman"/>
          <w:bCs w:val="0"/>
          <w:color w:val="333333"/>
          <w:szCs w:val="28"/>
        </w:rPr>
      </w:pPr>
      <w:r w:rsidRPr="0079172E">
        <w:rPr>
          <w:rFonts w:ascii="Times New Roman" w:hAnsi="Times New Roman"/>
          <w:bCs w:val="0"/>
          <w:color w:val="333333"/>
          <w:szCs w:val="28"/>
        </w:rPr>
        <w:t>CHUỖI NGỌC LAM</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Mục đích, yêu cầu:</w:t>
      </w:r>
      <w:r w:rsidRPr="0079172E">
        <w:rPr>
          <w:rFonts w:ascii="Times New Roman" w:hAnsi="Times New Roman" w:cs="Times New Roman"/>
          <w:color w:val="333333"/>
          <w:sz w:val="28"/>
          <w:szCs w:val="28"/>
        </w:rPr>
        <w:t xml:space="preserve">                                                                 </w:t>
      </w:r>
    </w:p>
    <w:p w:rsidR="00D86BE5" w:rsidRPr="0079172E" w:rsidRDefault="00D86BE5" w:rsidP="00D86BE5">
      <w:pPr>
        <w:tabs>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ghe – viết đúng chính tả, trình bày đúng một đoạn trong bài </w:t>
      </w:r>
      <w:r w:rsidRPr="0079172E">
        <w:rPr>
          <w:rFonts w:ascii="Times New Roman" w:hAnsi="Times New Roman" w:cs="Times New Roman"/>
          <w:iCs/>
          <w:color w:val="333333"/>
          <w:sz w:val="28"/>
          <w:szCs w:val="28"/>
        </w:rPr>
        <w:t xml:space="preserve">chuỗi ngọc lam </w:t>
      </w:r>
      <w:r w:rsidRPr="0079172E">
        <w:rPr>
          <w:rFonts w:ascii="Times New Roman" w:hAnsi="Times New Roman" w:cs="Times New Roman"/>
          <w:color w:val="333333"/>
          <w:sz w:val="28"/>
          <w:szCs w:val="28"/>
        </w:rPr>
        <w:t>theo hình thức đoạn văn xuôi.</w:t>
      </w:r>
    </w:p>
    <w:p w:rsidR="00D86BE5" w:rsidRPr="0079172E" w:rsidRDefault="00D86BE5" w:rsidP="00D86BE5">
      <w:pPr>
        <w:tabs>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Làm đúng các bài tập phân biệt những tiếng có âm đầu hoặc vần dễ lẫn: tr / ch hoặc ao / au.</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I. Đồ dùng dạy</w:t>
      </w:r>
      <w:r w:rsidRPr="0079172E">
        <w:rPr>
          <w:rFonts w:ascii="Times New Roman" w:hAnsi="Times New Roman" w:cs="Times New Roman"/>
          <w:color w:val="333333"/>
          <w:sz w:val="28"/>
          <w:szCs w:val="28"/>
        </w:rPr>
        <w:t xml:space="preserve"> học: Một số phiếu nhỏ viết nội dung bài tập 3.</w:t>
      </w:r>
    </w:p>
    <w:p w:rsidR="00D86BE5" w:rsidRPr="0079172E" w:rsidRDefault="00D86BE5" w:rsidP="00D86BE5">
      <w:pPr>
        <w:spacing w:line="264" w:lineRule="auto"/>
        <w:jc w:val="both"/>
        <w:rPr>
          <w:rFonts w:ascii="Times New Roman" w:hAnsi="Times New Roman" w:cs="Times New Roman"/>
          <w:b/>
          <w:bCs/>
          <w:color w:val="333333"/>
          <w:sz w:val="28"/>
          <w:szCs w:val="28"/>
        </w:rPr>
      </w:pPr>
      <w:r w:rsidRPr="0079172E">
        <w:rPr>
          <w:rFonts w:ascii="Times New Roman" w:hAnsi="Times New Roman" w:cs="Times New Roman"/>
          <w:b/>
          <w:color w:val="333333"/>
          <w:sz w:val="28"/>
          <w:szCs w:val="28"/>
        </w:rPr>
        <w:t>III. Hoạt động dạy học</w:t>
      </w:r>
      <w:r w:rsidRPr="0079172E">
        <w:rPr>
          <w:rFonts w:ascii="Times New Roman" w:hAnsi="Times New Roman" w:cs="Times New Roman"/>
          <w:b/>
          <w:bCs/>
          <w:color w:val="333333"/>
          <w:sz w:val="28"/>
          <w:szCs w:val="28"/>
        </w:rPr>
        <w:t>:</w:t>
      </w:r>
    </w:p>
    <w:p w:rsidR="00D86BE5" w:rsidRPr="0079172E" w:rsidRDefault="00D86BE5" w:rsidP="00D86BE5">
      <w:pPr>
        <w:numPr>
          <w:ilvl w:val="0"/>
          <w:numId w:val="40"/>
        </w:numPr>
        <w:tabs>
          <w:tab w:val="left" w:pos="108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KTBài cũ.  HS viết những từ đã luyện tập ở tiết  trướ</w:t>
      </w:r>
    </w:p>
    <w:p w:rsidR="00D86BE5" w:rsidRPr="0079172E" w:rsidRDefault="00D86BE5" w:rsidP="00D86BE5">
      <w:pPr>
        <w:numPr>
          <w:ilvl w:val="0"/>
          <w:numId w:val="40"/>
        </w:numPr>
        <w:tabs>
          <w:tab w:val="left" w:pos="108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ài mới:</w:t>
      </w:r>
    </w:p>
    <w:p w:rsidR="00D86BE5" w:rsidRPr="0079172E" w:rsidRDefault="00D86BE5" w:rsidP="00D86BE5">
      <w:pPr>
        <w:tabs>
          <w:tab w:val="left" w:pos="1080"/>
        </w:tabs>
        <w:spacing w:line="264" w:lineRule="auto"/>
        <w:ind w:left="36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1. Giới thiệu bài: GV nêu mục đích, yêu cầu giờ học.</w:t>
      </w:r>
    </w:p>
    <w:p w:rsidR="00D86BE5" w:rsidRPr="0079172E" w:rsidRDefault="00D86BE5" w:rsidP="00D86BE5">
      <w:pPr>
        <w:tabs>
          <w:tab w:val="left" w:pos="1080"/>
        </w:tabs>
        <w:spacing w:line="264" w:lineRule="auto"/>
        <w:ind w:left="36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 Hư</w:t>
      </w:r>
      <w:r w:rsidRPr="0079172E">
        <w:rPr>
          <w:rFonts w:ascii="Times New Roman" w:hAnsi="Times New Roman" w:cs="Times New Roman"/>
          <w:color w:val="333333"/>
          <w:sz w:val="28"/>
          <w:szCs w:val="28"/>
        </w:rPr>
        <w:softHyphen/>
        <w:t>ớng dẫn HS nghe - viết:</w:t>
      </w:r>
    </w:p>
    <w:p w:rsidR="00D86BE5" w:rsidRPr="0079172E" w:rsidRDefault="00D86BE5" w:rsidP="00D86BE5">
      <w:pPr>
        <w:tabs>
          <w:tab w:val="left" w:pos="90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đọc bài viết.</w:t>
      </w:r>
      <w:r w:rsidRPr="0079172E">
        <w:rPr>
          <w:rFonts w:ascii="Times New Roman" w:hAnsi="Times New Roman" w:cs="Times New Roman"/>
          <w:i/>
          <w:iCs/>
          <w:color w:val="333333"/>
          <w:sz w:val="28"/>
          <w:szCs w:val="28"/>
        </w:rPr>
        <w:t xml:space="preserve"> </w:t>
      </w:r>
      <w:r w:rsidRPr="0079172E">
        <w:rPr>
          <w:rFonts w:ascii="Times New Roman" w:hAnsi="Times New Roman" w:cs="Times New Roman"/>
          <w:color w:val="333333"/>
          <w:sz w:val="28"/>
          <w:szCs w:val="28"/>
        </w:rPr>
        <w:t xml:space="preserve">HS theo dõi SGK. HS đọc thầm bài chính tả. </w:t>
      </w:r>
    </w:p>
    <w:p w:rsidR="00D86BE5" w:rsidRPr="0079172E" w:rsidRDefault="00D86BE5" w:rsidP="00D86BE5">
      <w:pPr>
        <w:tabs>
          <w:tab w:val="left" w:pos="900"/>
          <w:tab w:val="left" w:pos="108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hỏi về nội dung đoạn đối thoạ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color w:val="333333"/>
          <w:sz w:val="28"/>
          <w:szCs w:val="28"/>
        </w:rPr>
        <w:t xml:space="preserve"> </w:t>
      </w:r>
      <w:r w:rsidRPr="0079172E">
        <w:rPr>
          <w:rFonts w:ascii="Times New Roman" w:hAnsi="Times New Roman" w:cs="Times New Roman"/>
          <w:sz w:val="28"/>
          <w:szCs w:val="28"/>
          <w:lang w:val="nl-NL"/>
        </w:rPr>
        <w:t>HĐ nhóm 4: Nhóm trưởng điều hành các bạn tự tìm những tiếng khó viết sau đó trao đổi nhóm đôi, nhóm 4. LPHT lên chia sẻ. T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color w:val="333333"/>
          <w:sz w:val="28"/>
          <w:szCs w:val="28"/>
        </w:rPr>
        <w:t>GV GV đọc cho HS viết bài chính tả.</w:t>
      </w:r>
    </w:p>
    <w:p w:rsidR="00D86BE5" w:rsidRPr="0079172E" w:rsidRDefault="00D86BE5" w:rsidP="00D86BE5">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kiểm tra nx 1/4 số bài.</w:t>
      </w:r>
    </w:p>
    <w:p w:rsidR="00D86BE5" w:rsidRPr="0079172E" w:rsidRDefault="00D86BE5" w:rsidP="00D86BE5">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hận xét bài viết của HS.</w:t>
      </w:r>
    </w:p>
    <w:p w:rsidR="00D86BE5" w:rsidRPr="0079172E" w:rsidRDefault="00D86BE5" w:rsidP="00D86BE5">
      <w:pPr>
        <w:numPr>
          <w:ilvl w:val="0"/>
          <w:numId w:val="2"/>
        </w:numPr>
        <w:tabs>
          <w:tab w:val="left" w:pos="90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H</w:t>
      </w:r>
      <w:r w:rsidRPr="0079172E">
        <w:rPr>
          <w:rFonts w:ascii="Times New Roman" w:hAnsi="Times New Roman" w:cs="Times New Roman"/>
          <w:color w:val="333333"/>
          <w:sz w:val="28"/>
          <w:szCs w:val="28"/>
        </w:rPr>
        <w:softHyphen/>
        <w:t>ướng dẫn HS  làm bài tập chính tả:</w:t>
      </w:r>
    </w:p>
    <w:p w:rsidR="00D86BE5" w:rsidRPr="0079172E" w:rsidRDefault="00D86BE5" w:rsidP="00D86BE5">
      <w:pPr>
        <w:tabs>
          <w:tab w:val="left" w:pos="900"/>
        </w:tabs>
        <w:spacing w:line="264" w:lineRule="auto"/>
        <w:ind w:left="-27"/>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ài 2:  GV yêu cầu HS làm bài tập 2a. HS làm. Lớp nhận xét bổ sung.</w:t>
      </w:r>
    </w:p>
    <w:p w:rsidR="00D86BE5" w:rsidRPr="0079172E" w:rsidRDefault="00D86BE5" w:rsidP="00D86BE5">
      <w:pPr>
        <w:tabs>
          <w:tab w:val="left" w:pos="126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ài 3: GV nhắc HS ghi nhớ điều kiện bài tập đã nêu</w:t>
      </w:r>
    </w:p>
    <w:p w:rsidR="00D86BE5" w:rsidRPr="0079172E" w:rsidRDefault="00D86BE5" w:rsidP="00D86BE5">
      <w:pPr>
        <w:tabs>
          <w:tab w:val="left" w:pos="900"/>
          <w:tab w:val="left" w:pos="126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w:t>
      </w:r>
      <w:r w:rsidRPr="0079172E">
        <w:rPr>
          <w:rFonts w:ascii="Times New Roman" w:hAnsi="Times New Roman" w:cs="Times New Roman"/>
          <w:color w:val="333333"/>
          <w:sz w:val="28"/>
          <w:szCs w:val="28"/>
        </w:rPr>
        <w:tab/>
        <w:t xml:space="preserve">Cả lớp đọc thầm đọan văn </w:t>
      </w:r>
      <w:r w:rsidRPr="0079172E">
        <w:rPr>
          <w:rFonts w:ascii="Times New Roman" w:hAnsi="Times New Roman" w:cs="Times New Roman"/>
          <w:i/>
          <w:iCs/>
          <w:color w:val="333333"/>
          <w:sz w:val="28"/>
          <w:szCs w:val="28"/>
        </w:rPr>
        <w:t>nhà môi  trường 18 tuổi</w:t>
      </w:r>
    </w:p>
    <w:p w:rsidR="00D86BE5" w:rsidRPr="0079172E" w:rsidRDefault="00D86BE5" w:rsidP="00D86BE5">
      <w:pPr>
        <w:tabs>
          <w:tab w:val="left" w:pos="900"/>
          <w:tab w:val="left" w:pos="126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b/>
        <w:t>HS làm bài vào vở bài tập</w:t>
      </w:r>
    </w:p>
    <w:p w:rsidR="00D86BE5" w:rsidRPr="0079172E" w:rsidRDefault="00D86BE5" w:rsidP="00D86BE5">
      <w:pPr>
        <w:tabs>
          <w:tab w:val="left" w:pos="900"/>
          <w:tab w:val="left" w:pos="126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b/>
        <w:t>1 số HS đọc bài làm. Nhận xét, chữa bài</w:t>
      </w:r>
    </w:p>
    <w:p w:rsidR="00D86BE5" w:rsidRPr="0079172E" w:rsidRDefault="00D86BE5" w:rsidP="00D86BE5">
      <w:pPr>
        <w:tabs>
          <w:tab w:val="left" w:pos="108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 Củng cố dặn dò: GV nhận xét tiết học. Dặn dò</w:t>
      </w:r>
    </w:p>
    <w:p w:rsidR="00D86BE5" w:rsidRPr="0079172E" w:rsidRDefault="00D86BE5" w:rsidP="00D86BE5">
      <w:pPr>
        <w:tabs>
          <w:tab w:val="left" w:pos="1620"/>
          <w:tab w:val="left" w:pos="1800"/>
        </w:tabs>
        <w:spacing w:line="264" w:lineRule="auto"/>
        <w:jc w:val="center"/>
        <w:rPr>
          <w:rFonts w:ascii="Times New Roman" w:hAnsi="Times New Roman" w:cs="Times New Roman"/>
          <w:color w:val="333333"/>
          <w:sz w:val="28"/>
          <w:szCs w:val="28"/>
        </w:rPr>
      </w:pPr>
      <w:r w:rsidRPr="0079172E">
        <w:rPr>
          <w:rFonts w:ascii="Times New Roman" w:hAnsi="Times New Roman" w:cs="Times New Roman"/>
          <w:noProof/>
          <w:color w:val="333333"/>
          <w:sz w:val="28"/>
          <w:szCs w:val="28"/>
        </w:rPr>
        <mc:AlternateContent>
          <mc:Choice Requires="wps">
            <w:drawing>
              <wp:anchor distT="0" distB="0" distL="114300" distR="114300" simplePos="0" relativeHeight="252284928" behindDoc="0" locked="0" layoutInCell="1" allowOverlap="1">
                <wp:simplePos x="0" y="0"/>
                <wp:positionH relativeFrom="column">
                  <wp:posOffset>889000</wp:posOffset>
                </wp:positionH>
                <wp:positionV relativeFrom="paragraph">
                  <wp:posOffset>131445</wp:posOffset>
                </wp:positionV>
                <wp:extent cx="4445000" cy="0"/>
                <wp:effectExtent l="6985" t="5080" r="5715" b="13970"/>
                <wp:wrapNone/>
                <wp:docPr id="881" name="Straight Connector 8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CE30DF" id="Straight Connector 881" o:spid="_x0000_s1026" style="position:absolute;z-index:25228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pt,10.35pt" to="420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"/>
            </w:pict>
          </mc:Fallback>
        </mc:AlternateContent>
      </w:r>
      <w:r w:rsidRPr="0079172E">
        <w:rPr>
          <w:rFonts w:ascii="Times New Roman" w:hAnsi="Times New Roman" w:cs="Times New Roman"/>
          <w:color w:val="333333"/>
          <w:sz w:val="28"/>
          <w:szCs w:val="28"/>
        </w:rPr>
        <w:t xml:space="preserve">           </w:t>
      </w:r>
    </w:p>
    <w:p w:rsidR="00D86BE5" w:rsidRPr="0079172E" w:rsidRDefault="00D86BE5" w:rsidP="00D86BE5">
      <w:pPr>
        <w:tabs>
          <w:tab w:val="left" w:pos="90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333333"/>
          <w:sz w:val="28"/>
          <w:szCs w:val="28"/>
        </w:rPr>
        <w:lastRenderedPageBreak/>
        <w:t xml:space="preserve">  </w:t>
      </w:r>
    </w:p>
    <w:p w:rsidR="00D86BE5" w:rsidRPr="0079172E" w:rsidRDefault="00D86BE5" w:rsidP="00D86BE5">
      <w:pPr>
        <w:tabs>
          <w:tab w:val="left" w:pos="540"/>
          <w:tab w:val="left" w:pos="1080"/>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 TIẾT  : LUYỆN TỪ VÀ CÂU</w:t>
      </w:r>
    </w:p>
    <w:p w:rsidR="00D86BE5" w:rsidRPr="0079172E" w:rsidRDefault="00D86BE5" w:rsidP="00D86BE5">
      <w:pPr>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ÔN TẬP VỀ TỪ LOẠI</w:t>
      </w:r>
    </w:p>
    <w:p w:rsidR="00D86BE5" w:rsidRPr="0079172E" w:rsidRDefault="00D86BE5" w:rsidP="00D86BE5">
      <w:pPr>
        <w:tabs>
          <w:tab w:val="left" w:pos="5760"/>
        </w:tabs>
        <w:rPr>
          <w:rFonts w:ascii="Times New Roman" w:hAnsi="Times New Roman" w:cs="Times New Roman"/>
          <w:color w:val="333333"/>
          <w:sz w:val="28"/>
          <w:szCs w:val="28"/>
        </w:rPr>
      </w:pPr>
      <w:r w:rsidRPr="0079172E">
        <w:rPr>
          <w:rFonts w:ascii="Times New Roman" w:hAnsi="Times New Roman" w:cs="Times New Roman"/>
          <w:b/>
          <w:color w:val="333333"/>
          <w:sz w:val="28"/>
          <w:szCs w:val="28"/>
        </w:rPr>
        <w:t>I. Mục đích yêu cầu</w:t>
      </w:r>
      <w:r w:rsidRPr="0079172E">
        <w:rPr>
          <w:rFonts w:ascii="Times New Roman" w:hAnsi="Times New Roman" w:cs="Times New Roman"/>
          <w:color w:val="333333"/>
          <w:sz w:val="28"/>
          <w:szCs w:val="28"/>
        </w:rPr>
        <w:t xml:space="preserve">;                                      </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hận biết được danh từ chung, danh từ riêng trong đoạn văn ở BT1; nêu được quy tắc viết hoa danh từ riêng đã học ( BT2 ); tìm được đại từ xưng hô theo yêu cầu của BT3; thực hiện được yêu cầu của BT4( a,b,c ) làm được toàn bộ BT4.</w:t>
      </w:r>
    </w:p>
    <w:p w:rsidR="00D86BE5" w:rsidRPr="0079172E" w:rsidRDefault="00D86BE5" w:rsidP="00D86BE5">
      <w:pPr>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 Các hoạt động dạy- học</w:t>
      </w:r>
    </w:p>
    <w:p w:rsidR="00D86BE5" w:rsidRPr="0079172E" w:rsidRDefault="00D86BE5" w:rsidP="00D86BE5">
      <w:pPr>
        <w:spacing w:line="264" w:lineRule="auto"/>
        <w:jc w:val="both"/>
        <w:rPr>
          <w:rFonts w:ascii="Times New Roman" w:hAnsi="Times New Roman" w:cs="Times New Roman"/>
          <w:b/>
          <w:color w:val="333333"/>
          <w:sz w:val="28"/>
          <w:szCs w:val="28"/>
        </w:rPr>
      </w:pPr>
      <w:r w:rsidRPr="0079172E">
        <w:rPr>
          <w:rFonts w:ascii="Times New Roman" w:hAnsi="Times New Roman" w:cs="Times New Roman"/>
          <w:color w:val="333333"/>
          <w:sz w:val="28"/>
          <w:szCs w:val="28"/>
        </w:rPr>
        <w:t xml:space="preserve">A. Kiểm tra bài cũ: HS đặt câu sử dụng 1 trong các cặp quan hệ từ đã học </w:t>
      </w:r>
    </w:p>
    <w:p w:rsidR="00D86BE5" w:rsidRPr="0079172E" w:rsidRDefault="00D86BE5" w:rsidP="00D86BE5">
      <w:pPr>
        <w:spacing w:line="264" w:lineRule="auto"/>
        <w:ind w:left="57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nhận xét. Dặn dò</w:t>
      </w:r>
    </w:p>
    <w:p w:rsidR="00D86BE5" w:rsidRPr="0079172E" w:rsidRDefault="00D86BE5" w:rsidP="00D86BE5">
      <w:pPr>
        <w:spacing w:line="264" w:lineRule="auto"/>
        <w:ind w:left="570" w:hanging="788"/>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 Dạy bài mới:</w:t>
      </w:r>
    </w:p>
    <w:p w:rsidR="00D86BE5" w:rsidRPr="0079172E" w:rsidRDefault="00D86BE5" w:rsidP="00D86BE5">
      <w:pPr>
        <w:tabs>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Giới thiệu bài: GV nêu MĐ YC của tiết học</w:t>
      </w:r>
    </w:p>
    <w:p w:rsidR="00D86BE5" w:rsidRPr="0079172E" w:rsidRDefault="00D86BE5" w:rsidP="00D86BE5">
      <w:pPr>
        <w:tabs>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2.  Hư</w:t>
      </w:r>
      <w:r w:rsidRPr="0079172E">
        <w:rPr>
          <w:rFonts w:ascii="Times New Roman" w:hAnsi="Times New Roman" w:cs="Times New Roman"/>
          <w:color w:val="333333"/>
          <w:sz w:val="28"/>
          <w:szCs w:val="28"/>
        </w:rPr>
        <w:softHyphen/>
        <w:t>ớng dẫn HS làm bài tập</w:t>
      </w:r>
    </w:p>
    <w:p w:rsidR="00D86BE5" w:rsidRPr="0079172E" w:rsidRDefault="00D86BE5" w:rsidP="00D86BE5">
      <w:pPr>
        <w:tabs>
          <w:tab w:val="left" w:pos="126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ài tập 1. HS đọc nội dung bài tập 1; trình bày định nghĩa danh từ chung và danh từ riêng đã học ở lớp 4. GV dán bảng tờ phiếu  nội dung cần ghi nhớ, 1 HS đọc lại tìm danh từ riêng và danh từ chung.  HS trình bày kết quả. Lớp nhận xét, bổ sung.</w:t>
      </w:r>
    </w:p>
    <w:p w:rsidR="00D86BE5" w:rsidRPr="0079172E" w:rsidRDefault="00D86BE5" w:rsidP="00D86BE5">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ài tập 2. 1 HS nêu yêu cầu của bài</w:t>
      </w:r>
    </w:p>
    <w:p w:rsidR="00D86BE5" w:rsidRPr="0079172E" w:rsidRDefault="00D86BE5" w:rsidP="00D86BE5">
      <w:pPr>
        <w:tabs>
          <w:tab w:val="num" w:pos="1886"/>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nhắc lại quy tắc viết hoa danh từ riêng. GV dán nội dung cần ghi nhớ lên bảng và gọi HS đọc lại. </w:t>
      </w:r>
    </w:p>
    <w:p w:rsidR="00D86BE5" w:rsidRPr="0079172E" w:rsidRDefault="00D86BE5" w:rsidP="00D86BE5">
      <w:pPr>
        <w:tabs>
          <w:tab w:val="num" w:pos="1886"/>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ài tập 3.</w:t>
      </w:r>
      <w:r w:rsidRPr="0079172E">
        <w:rPr>
          <w:rFonts w:ascii="Times New Roman" w:hAnsi="Times New Roman" w:cs="Times New Roman"/>
          <w:sz w:val="28"/>
          <w:szCs w:val="28"/>
          <w:lang w:val="nl-NL"/>
        </w:rPr>
        <w:t xml:space="preserve"> HĐ nhóm 4: Nhóm trưởng điều hành các bạn tự </w:t>
      </w:r>
      <w:r w:rsidRPr="0079172E">
        <w:rPr>
          <w:rFonts w:ascii="Times New Roman" w:hAnsi="Times New Roman" w:cs="Times New Roman"/>
          <w:color w:val="333333"/>
          <w:sz w:val="28"/>
          <w:szCs w:val="28"/>
        </w:rPr>
        <w:t>tìm các đại từ x</w:t>
      </w:r>
      <w:r w:rsidRPr="0079172E">
        <w:rPr>
          <w:rFonts w:ascii="Times New Roman" w:hAnsi="Times New Roman" w:cs="Times New Roman"/>
          <w:color w:val="333333"/>
          <w:sz w:val="28"/>
          <w:szCs w:val="28"/>
        </w:rPr>
        <w:softHyphen/>
        <w:t>ưng hô.</w:t>
      </w:r>
    </w:p>
    <w:p w:rsidR="00D86BE5" w:rsidRPr="0079172E" w:rsidRDefault="00D86BE5" w:rsidP="00D86BE5">
      <w:pPr>
        <w:tabs>
          <w:tab w:val="num" w:pos="360"/>
        </w:tabs>
        <w:spacing w:line="264" w:lineRule="auto"/>
        <w:jc w:val="both"/>
        <w:rPr>
          <w:rFonts w:ascii="Times New Roman" w:hAnsi="Times New Roman" w:cs="Times New Roman"/>
          <w:color w:val="333333"/>
          <w:sz w:val="28"/>
          <w:szCs w:val="28"/>
        </w:rPr>
      </w:pPr>
      <w:r w:rsidRPr="0079172E">
        <w:rPr>
          <w:rFonts w:ascii="Times New Roman" w:hAnsi="Times New Roman" w:cs="Times New Roman"/>
          <w:sz w:val="28"/>
          <w:szCs w:val="28"/>
          <w:lang w:val="nl-NL"/>
        </w:rPr>
        <w:t xml:space="preserve"> sau đó trao đổi nhóm đôi, nhóm 4. LPHT lên chia sẻ. T nx</w:t>
      </w:r>
    </w:p>
    <w:p w:rsidR="00D86BE5" w:rsidRPr="0079172E" w:rsidRDefault="00D86BE5" w:rsidP="00D86BE5">
      <w:pPr>
        <w:tabs>
          <w:tab w:val="left" w:pos="900"/>
          <w:tab w:val="left" w:pos="1260"/>
        </w:tabs>
        <w:spacing w:line="264" w:lineRule="auto"/>
        <w:ind w:firstLine="90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Bài tập 4: </w:t>
      </w:r>
      <w:r w:rsidRPr="0079172E">
        <w:rPr>
          <w:rFonts w:ascii="Times New Roman" w:hAnsi="Times New Roman" w:cs="Times New Roman"/>
          <w:sz w:val="28"/>
          <w:szCs w:val="28"/>
          <w:lang w:val="nl-NL"/>
        </w:rPr>
        <w:t xml:space="preserve">HĐ nhóm 4: Nhóm trưởng điều hành các bạn tự </w:t>
      </w:r>
      <w:r w:rsidRPr="0079172E">
        <w:rPr>
          <w:rFonts w:ascii="Times New Roman" w:hAnsi="Times New Roman" w:cs="Times New Roman"/>
          <w:color w:val="333333"/>
          <w:sz w:val="28"/>
          <w:szCs w:val="28"/>
        </w:rPr>
        <w:t xml:space="preserve"> xác định kiểu câu. Mỗi kiểu câu chỉ cần nêu 1 VD các đại từ x</w:t>
      </w:r>
      <w:r w:rsidRPr="0079172E">
        <w:rPr>
          <w:rFonts w:ascii="Times New Roman" w:hAnsi="Times New Roman" w:cs="Times New Roman"/>
          <w:color w:val="333333"/>
          <w:sz w:val="28"/>
          <w:szCs w:val="28"/>
        </w:rPr>
        <w:softHyphen/>
        <w:t>ưng hô</w:t>
      </w:r>
      <w:r w:rsidRPr="0079172E">
        <w:rPr>
          <w:rFonts w:ascii="Times New Roman" w:hAnsi="Times New Roman" w:cs="Times New Roman"/>
          <w:sz w:val="28"/>
          <w:szCs w:val="28"/>
          <w:lang w:val="nl-NL"/>
        </w:rPr>
        <w:t xml:space="preserve"> sau đó trao đổi nhóm đôi, nhóm 4. LPHT lên chia sẻ. T nx</w:t>
      </w:r>
    </w:p>
    <w:p w:rsidR="00D86BE5" w:rsidRPr="0079172E" w:rsidRDefault="00D86BE5" w:rsidP="00D86BE5">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Củng cố dặn dò. Nhận xét tiết học. Dặn dò</w:t>
      </w:r>
    </w:p>
    <w:p w:rsidR="00D86BE5" w:rsidRPr="0079172E" w:rsidRDefault="00D86BE5" w:rsidP="00D86BE5">
      <w:pPr>
        <w:tabs>
          <w:tab w:val="left" w:pos="90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281856" behindDoc="0" locked="0" layoutInCell="1" allowOverlap="1">
                <wp:simplePos x="0" y="0"/>
                <wp:positionH relativeFrom="column">
                  <wp:posOffset>1730375</wp:posOffset>
                </wp:positionH>
                <wp:positionV relativeFrom="paragraph">
                  <wp:posOffset>71755</wp:posOffset>
                </wp:positionV>
                <wp:extent cx="2145665" cy="0"/>
                <wp:effectExtent l="10160" t="6350" r="6350" b="12700"/>
                <wp:wrapNone/>
                <wp:docPr id="880" name="Straight Connector 8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56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FC9A68" id="Straight Connector 880" o:spid="_x0000_s1026" style="position:absolute;z-index:25228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5.65pt" to="305.2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qy8HwIAADo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"/>
            </w:pict>
          </mc:Fallback>
        </mc:AlternateContent>
      </w:r>
    </w:p>
    <w:p w:rsidR="00D86BE5" w:rsidRPr="0079172E" w:rsidRDefault="00D86BE5" w:rsidP="00D86BE5">
      <w:pPr>
        <w:tabs>
          <w:tab w:val="left" w:pos="900"/>
          <w:tab w:val="left" w:pos="1440"/>
          <w:tab w:val="left" w:pos="1620"/>
          <w:tab w:val="left" w:pos="1800"/>
        </w:tabs>
        <w:spacing w:line="252"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 TẬP LÀM VĂN</w:t>
      </w:r>
    </w:p>
    <w:p w:rsidR="00D86BE5" w:rsidRPr="0079172E" w:rsidRDefault="00D86BE5" w:rsidP="00D86BE5">
      <w:pPr>
        <w:tabs>
          <w:tab w:val="left" w:pos="1620"/>
          <w:tab w:val="left" w:pos="1800"/>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LUYỆN TẬP LÀM BIÊN BẢN CUỘC HỌP</w:t>
      </w:r>
    </w:p>
    <w:p w:rsidR="00D86BE5" w:rsidRPr="0079172E" w:rsidRDefault="00D86BE5" w:rsidP="00D86BE5">
      <w:pPr>
        <w:tabs>
          <w:tab w:val="left" w:pos="5760"/>
        </w:tabs>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I. Mục đích yêu cầu </w:t>
      </w:r>
    </w:p>
    <w:p w:rsidR="00D86BE5" w:rsidRPr="0079172E" w:rsidRDefault="00D86BE5" w:rsidP="00D86BE5">
      <w:pPr>
        <w:tabs>
          <w:tab w:val="left" w:pos="1440"/>
          <w:tab w:val="left" w:pos="1620"/>
          <w:tab w:val="left" w:pos="1800"/>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Từ những hiểu biết đã có về biên bản cuộc họp, HS biết thực hành viết biên bản 1 cuộc họp của tổ, lớp hoặc chi đội đúng thể thức, nội dung, theo gợi ý của SGK.</w:t>
      </w:r>
    </w:p>
    <w:p w:rsidR="00D86BE5" w:rsidRPr="0079172E" w:rsidRDefault="00D86BE5" w:rsidP="00D86BE5">
      <w:pPr>
        <w:tabs>
          <w:tab w:val="left" w:pos="1440"/>
          <w:tab w:val="left" w:pos="1620"/>
          <w:tab w:val="left" w:pos="1800"/>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KNS: Kĩ năng ra quyết định / giải quyết vấn đề. Hợp tác tư duy phê phán.</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  Các hoạt động dạy học:</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color w:val="333333"/>
          <w:sz w:val="28"/>
          <w:szCs w:val="28"/>
        </w:rPr>
        <w:t>A. Kiểm tra bài cũ. HS nhắc lại nội dung cần ghi nhớ trong tiết tập làm văn  trư</w:t>
      </w:r>
      <w:r w:rsidRPr="0079172E">
        <w:rPr>
          <w:rFonts w:ascii="Times New Roman" w:hAnsi="Times New Roman" w:cs="Times New Roman"/>
          <w:color w:val="333333"/>
          <w:sz w:val="28"/>
          <w:szCs w:val="28"/>
        </w:rPr>
        <w:softHyphen/>
        <w:t>ớc.</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hận xét</w:t>
      </w:r>
    </w:p>
    <w:p w:rsidR="00D86BE5" w:rsidRPr="0079172E" w:rsidRDefault="00D86BE5" w:rsidP="00D86BE5">
      <w:pPr>
        <w:tabs>
          <w:tab w:val="left" w:pos="1260"/>
          <w:tab w:val="left" w:pos="1620"/>
          <w:tab w:val="num" w:pos="165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 Dạy bài mới</w:t>
      </w:r>
    </w:p>
    <w:p w:rsidR="00D86BE5" w:rsidRPr="0079172E" w:rsidRDefault="00D86BE5" w:rsidP="00D86BE5">
      <w:pPr>
        <w:tabs>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1. Giới thiệu bài. GV nêu mục đích, yêu cầu giờ học.</w:t>
      </w:r>
    </w:p>
    <w:p w:rsidR="00D86BE5" w:rsidRPr="0079172E" w:rsidRDefault="00D86BE5" w:rsidP="00D86BE5">
      <w:pPr>
        <w:tabs>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 Hư</w:t>
      </w:r>
      <w:r w:rsidRPr="0079172E">
        <w:rPr>
          <w:rFonts w:ascii="Times New Roman" w:hAnsi="Times New Roman" w:cs="Times New Roman"/>
          <w:color w:val="333333"/>
          <w:sz w:val="28"/>
          <w:szCs w:val="28"/>
        </w:rPr>
        <w:softHyphen/>
        <w:t>ớng dẫn HS làm bài tập:</w:t>
      </w:r>
    </w:p>
    <w:p w:rsidR="00D86BE5" w:rsidRPr="0079172E" w:rsidRDefault="00D86BE5" w:rsidP="00D86BE5">
      <w:pPr>
        <w:tabs>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sz w:val="28"/>
          <w:szCs w:val="28"/>
          <w:lang w:val="nl-NL"/>
        </w:rPr>
        <w:t xml:space="preserve">HĐ nhóm 4: Nhóm trưởng điều hành các bạn tự </w:t>
      </w:r>
      <w:r w:rsidRPr="0079172E">
        <w:rPr>
          <w:rFonts w:ascii="Times New Roman" w:hAnsi="Times New Roman" w:cs="Times New Roman"/>
          <w:color w:val="333333"/>
          <w:sz w:val="28"/>
          <w:szCs w:val="28"/>
        </w:rPr>
        <w:t xml:space="preserve">HS đọc đề bài và các gợi ý 1, 2, 3, trong SGK </w:t>
      </w:r>
      <w:r w:rsidRPr="0079172E">
        <w:rPr>
          <w:rFonts w:ascii="Times New Roman" w:hAnsi="Times New Roman" w:cs="Times New Roman"/>
          <w:sz w:val="28"/>
          <w:szCs w:val="28"/>
          <w:lang w:val="nl-NL"/>
        </w:rPr>
        <w:t>làm sau đó trao đổi nhóm đôi, nhóm 4. LPHT lên chia sẻ. T nx</w:t>
      </w:r>
      <w:r w:rsidRPr="0079172E">
        <w:rPr>
          <w:rFonts w:ascii="Times New Roman" w:hAnsi="Times New Roman" w:cs="Times New Roman"/>
          <w:color w:val="333333"/>
          <w:sz w:val="28"/>
          <w:szCs w:val="28"/>
        </w:rPr>
        <w:t>, chú ý trình bày biên bản theo đúng thể thức của 1 biên bản.</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dán lên bảng nội dung gợi ý 3, dàn ý 3 của phần 1 biên bản cuộc họp, 1 HS đọc lại.</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3. Củng cố dặn dò: GV nhận xét chung về tiết học. Dặn dò</w:t>
      </w:r>
    </w:p>
    <w:p w:rsidR="00D86BE5" w:rsidRPr="0079172E" w:rsidRDefault="00D86BE5" w:rsidP="00D86BE5">
      <w:pPr>
        <w:tabs>
          <w:tab w:val="left" w:pos="90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w:t>
      </w:r>
    </w:p>
    <w:p w:rsidR="00D86BE5" w:rsidRPr="0079172E" w:rsidRDefault="00D86BE5" w:rsidP="00D86BE5">
      <w:pPr>
        <w:tabs>
          <w:tab w:val="left" w:pos="720"/>
          <w:tab w:val="left" w:pos="1440"/>
          <w:tab w:val="left" w:pos="1620"/>
          <w:tab w:val="left" w:pos="1800"/>
        </w:tabs>
        <w:spacing w:line="264" w:lineRule="auto"/>
        <w:rPr>
          <w:rFonts w:ascii="Times New Roman" w:hAnsi="Times New Roman" w:cs="Times New Roman"/>
          <w:color w:val="333333"/>
          <w:sz w:val="28"/>
          <w:szCs w:val="28"/>
        </w:rPr>
      </w:pPr>
    </w:p>
    <w:p w:rsidR="00D86BE5" w:rsidRPr="0079172E" w:rsidRDefault="00D86BE5" w:rsidP="00D86BE5">
      <w:pPr>
        <w:tabs>
          <w:tab w:val="left" w:pos="720"/>
          <w:tab w:val="left" w:pos="1440"/>
          <w:tab w:val="left" w:pos="1620"/>
          <w:tab w:val="left" w:pos="1800"/>
        </w:tabs>
        <w:rPr>
          <w:rFonts w:ascii="Times New Roman" w:hAnsi="Times New Roman" w:cs="Times New Roman"/>
          <w:color w:val="333333"/>
          <w:sz w:val="28"/>
          <w:szCs w:val="28"/>
        </w:rPr>
      </w:pPr>
      <w:r w:rsidRPr="0079172E">
        <w:rPr>
          <w:rFonts w:ascii="Times New Roman" w:hAnsi="Times New Roman" w:cs="Times New Roman"/>
          <w:noProof/>
          <w:color w:val="333333"/>
          <w:sz w:val="28"/>
          <w:szCs w:val="28"/>
        </w:rPr>
        <mc:AlternateContent>
          <mc:Choice Requires="wps">
            <w:drawing>
              <wp:anchor distT="0" distB="0" distL="114300" distR="114300" simplePos="0" relativeHeight="252193792" behindDoc="0" locked="0" layoutInCell="1" allowOverlap="1">
                <wp:simplePos x="0" y="0"/>
                <wp:positionH relativeFrom="column">
                  <wp:posOffset>266700</wp:posOffset>
                </wp:positionH>
                <wp:positionV relativeFrom="paragraph">
                  <wp:posOffset>49530</wp:posOffset>
                </wp:positionV>
                <wp:extent cx="5778500" cy="0"/>
                <wp:effectExtent l="13335" t="8255" r="8890" b="10795"/>
                <wp:wrapNone/>
                <wp:docPr id="879" name="Straight Connector 8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78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82BC56" id="Straight Connector 879" o:spid="_x0000_s1026" style="position:absolute;z-index:25219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pt,3.9pt" to="476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"/>
            </w:pict>
          </mc:Fallback>
        </mc:AlternateContent>
      </w:r>
    </w:p>
    <w:p w:rsidR="00D86BE5" w:rsidRPr="0079172E" w:rsidRDefault="00D86BE5" w:rsidP="00D86BE5">
      <w:pPr>
        <w:tabs>
          <w:tab w:val="left" w:pos="4245"/>
        </w:tabs>
        <w:spacing w:line="264" w:lineRule="auto"/>
        <w:jc w:val="center"/>
        <w:rPr>
          <w:rFonts w:ascii="Times New Roman" w:hAnsi="Times New Roman" w:cs="Times New Roman"/>
          <w:b/>
          <w:i/>
          <w:iCs/>
          <w:color w:val="333333"/>
          <w:sz w:val="28"/>
          <w:szCs w:val="28"/>
        </w:rPr>
      </w:pPr>
      <w:r w:rsidRPr="0079172E">
        <w:rPr>
          <w:rFonts w:ascii="Times New Roman" w:hAnsi="Times New Roman" w:cs="Times New Roman"/>
          <w:b/>
          <w:i/>
          <w:iCs/>
          <w:color w:val="333333"/>
          <w:sz w:val="28"/>
          <w:szCs w:val="28"/>
        </w:rPr>
        <w:t>Thứ sáu ngày  8 tháng 12 năm 1017</w:t>
      </w:r>
    </w:p>
    <w:p w:rsidR="00D86BE5" w:rsidRPr="0079172E" w:rsidRDefault="00D86BE5" w:rsidP="00D86BE5">
      <w:pPr>
        <w:tabs>
          <w:tab w:val="left" w:pos="4245"/>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TIẾT : LUYỆN TỪ VÀ CÂU </w:t>
      </w:r>
    </w:p>
    <w:p w:rsidR="00D86BE5" w:rsidRPr="0079172E" w:rsidRDefault="00D86BE5" w:rsidP="00D86BE5">
      <w:pPr>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ÔN TẬP VỀ TỪ  LOẠI</w:t>
      </w:r>
    </w:p>
    <w:p w:rsidR="00D86BE5" w:rsidRPr="0079172E" w:rsidRDefault="00D86BE5" w:rsidP="00D86BE5">
      <w:pPr>
        <w:tabs>
          <w:tab w:val="left" w:pos="5760"/>
        </w:tabs>
        <w:rPr>
          <w:rFonts w:ascii="Times New Roman" w:hAnsi="Times New Roman" w:cs="Times New Roman"/>
          <w:color w:val="333333"/>
          <w:sz w:val="28"/>
          <w:szCs w:val="28"/>
        </w:rPr>
      </w:pPr>
      <w:r w:rsidRPr="0079172E">
        <w:rPr>
          <w:rFonts w:ascii="Times New Roman" w:hAnsi="Times New Roman" w:cs="Times New Roman"/>
          <w:b/>
          <w:color w:val="333333"/>
          <w:sz w:val="28"/>
          <w:szCs w:val="28"/>
        </w:rPr>
        <w:t>I. Mục tiêu</w:t>
      </w:r>
      <w:r w:rsidRPr="0079172E">
        <w:rPr>
          <w:rFonts w:ascii="Times New Roman" w:hAnsi="Times New Roman" w:cs="Times New Roman"/>
          <w:color w:val="333333"/>
          <w:sz w:val="28"/>
          <w:szCs w:val="28"/>
        </w:rPr>
        <w:t>:  Xếp đúng các từ in đậm trong đoạn văn vào bảng phân loại theo yêu cầu của BT1.</w:t>
      </w:r>
    </w:p>
    <w:p w:rsidR="00D86BE5" w:rsidRPr="0079172E" w:rsidRDefault="00D86BE5" w:rsidP="00D86BE5">
      <w:pPr>
        <w:ind w:firstLine="720"/>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Dựa vào ý khổ thơ 2 trong bài Hạt gạo làng ta, viết được 1 đoạn văn theo yêu cầu của BT2.</w:t>
      </w:r>
    </w:p>
    <w:p w:rsidR="00D86BE5" w:rsidRPr="0079172E" w:rsidRDefault="00D86BE5" w:rsidP="00D86BE5">
      <w:pP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 Lên lớp</w:t>
      </w:r>
    </w:p>
    <w:p w:rsidR="00D86BE5" w:rsidRPr="0079172E" w:rsidRDefault="00D86BE5" w:rsidP="00D86BE5">
      <w:pPr>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A. Kiểm tra bài cũ.</w:t>
      </w:r>
      <w:r w:rsidRPr="0079172E">
        <w:rPr>
          <w:rFonts w:ascii="Times New Roman" w:hAnsi="Times New Roman" w:cs="Times New Roman"/>
          <w:color w:val="333333"/>
          <w:sz w:val="28"/>
          <w:szCs w:val="28"/>
        </w:rPr>
        <w:t xml:space="preserve"> Thế nào là danh từ, động từ, tính từ?</w:t>
      </w:r>
    </w:p>
    <w:p w:rsidR="00D86BE5" w:rsidRPr="0079172E" w:rsidRDefault="00D86BE5" w:rsidP="00D86BE5">
      <w:pPr>
        <w:ind w:firstLine="720"/>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êu ví dụ về các từ loại vừa nêu? Nhận xét  </w:t>
      </w:r>
    </w:p>
    <w:p w:rsidR="00D86BE5" w:rsidRPr="0079172E" w:rsidRDefault="00D86BE5" w:rsidP="00D86BE5">
      <w:pPr>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B. Bài mới</w:t>
      </w:r>
    </w:p>
    <w:p w:rsidR="00D86BE5" w:rsidRPr="0079172E" w:rsidRDefault="00D86BE5" w:rsidP="00D86BE5">
      <w:pPr>
        <w:rPr>
          <w:rFonts w:ascii="Times New Roman" w:hAnsi="Times New Roman" w:cs="Times New Roman"/>
          <w:color w:val="333333"/>
          <w:sz w:val="28"/>
          <w:szCs w:val="28"/>
        </w:rPr>
      </w:pPr>
      <w:r w:rsidRPr="0079172E">
        <w:rPr>
          <w:rFonts w:ascii="Times New Roman" w:hAnsi="Times New Roman" w:cs="Times New Roman"/>
          <w:iCs/>
          <w:color w:val="333333"/>
          <w:sz w:val="28"/>
          <w:szCs w:val="28"/>
        </w:rPr>
        <w:t>1. Giới thiệu bài</w:t>
      </w:r>
      <w:r w:rsidRPr="0079172E">
        <w:rPr>
          <w:rFonts w:ascii="Times New Roman" w:hAnsi="Times New Roman" w:cs="Times New Roman"/>
          <w:color w:val="333333"/>
          <w:sz w:val="28"/>
          <w:szCs w:val="28"/>
        </w:rPr>
        <w:t>.  Nêu mục tiêu bài học.</w:t>
      </w:r>
    </w:p>
    <w:p w:rsidR="00D86BE5" w:rsidRPr="0079172E" w:rsidRDefault="00D86BE5" w:rsidP="00D86BE5">
      <w:pPr>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2. H</w:t>
      </w:r>
      <w:r w:rsidRPr="0079172E">
        <w:rPr>
          <w:rFonts w:ascii="Times New Roman" w:hAnsi="Times New Roman" w:cs="Times New Roman"/>
          <w:iCs/>
          <w:color w:val="333333"/>
          <w:sz w:val="28"/>
          <w:szCs w:val="28"/>
        </w:rPr>
        <w:softHyphen/>
        <w:t>ướng dẫn HS làm bài tập</w:t>
      </w:r>
    </w:p>
    <w:p w:rsidR="00D86BE5" w:rsidRPr="0079172E" w:rsidRDefault="00D86BE5" w:rsidP="00D86BE5">
      <w:pPr>
        <w:rPr>
          <w:rFonts w:ascii="Times New Roman" w:hAnsi="Times New Roman" w:cs="Times New Roman"/>
          <w:color w:val="333333"/>
          <w:sz w:val="28"/>
          <w:szCs w:val="28"/>
        </w:rPr>
      </w:pPr>
      <w:r w:rsidRPr="0079172E">
        <w:rPr>
          <w:rFonts w:ascii="Times New Roman" w:hAnsi="Times New Roman" w:cs="Times New Roman"/>
          <w:color w:val="333333"/>
          <w:sz w:val="28"/>
          <w:szCs w:val="28"/>
        </w:rPr>
        <w:t>Bài 1 :  HS đọc nội dung của bài, cả lớp theo dõi SGK</w:t>
      </w:r>
    </w:p>
    <w:p w:rsidR="00D86BE5" w:rsidRPr="0079172E" w:rsidRDefault="00D86BE5" w:rsidP="00D86BE5">
      <w:pPr>
        <w:ind w:firstLine="540"/>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HS tự làm bài vào vở.</w:t>
      </w:r>
    </w:p>
    <w:p w:rsidR="00D86BE5" w:rsidRPr="0079172E" w:rsidRDefault="00D86BE5" w:rsidP="00D86BE5">
      <w:pPr>
        <w:ind w:firstLine="540"/>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nêu bài làm của bài.</w:t>
      </w:r>
    </w:p>
    <w:p w:rsidR="00D86BE5" w:rsidRPr="0079172E" w:rsidRDefault="00D86BE5" w:rsidP="00D86BE5">
      <w:pPr>
        <w:ind w:firstLine="540"/>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cùng HS nhận xét và chữa bài.,</w:t>
      </w:r>
    </w:p>
    <w:p w:rsidR="00D86BE5" w:rsidRPr="0079172E" w:rsidRDefault="00D86BE5" w:rsidP="00D86BE5">
      <w:pPr>
        <w:ind w:firstLine="109"/>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ài2 :</w:t>
      </w:r>
      <w:r w:rsidRPr="0079172E">
        <w:rPr>
          <w:rFonts w:ascii="Times New Roman" w:hAnsi="Times New Roman" w:cs="Times New Roman"/>
          <w:sz w:val="28"/>
          <w:szCs w:val="28"/>
          <w:lang w:val="nl-NL"/>
        </w:rPr>
        <w:t xml:space="preserve"> HĐ nhóm 4: Nhóm trưởng điều hành các bạn tự </w:t>
      </w:r>
      <w:r w:rsidRPr="0079172E">
        <w:rPr>
          <w:rFonts w:ascii="Times New Roman" w:hAnsi="Times New Roman" w:cs="Times New Roman"/>
          <w:color w:val="333333"/>
          <w:sz w:val="28"/>
          <w:szCs w:val="28"/>
        </w:rPr>
        <w:t xml:space="preserve">đọc thành tiếng khổ thơ 2 của bài </w:t>
      </w:r>
      <w:r w:rsidRPr="0079172E">
        <w:rPr>
          <w:rFonts w:ascii="Times New Roman" w:hAnsi="Times New Roman" w:cs="Times New Roman"/>
          <w:iCs/>
          <w:color w:val="333333"/>
          <w:sz w:val="28"/>
          <w:szCs w:val="28"/>
        </w:rPr>
        <w:t>Hạt gạo làng ta</w:t>
      </w:r>
      <w:r w:rsidRPr="0079172E">
        <w:rPr>
          <w:rFonts w:ascii="Times New Roman" w:hAnsi="Times New Roman" w:cs="Times New Roman"/>
          <w:color w:val="333333"/>
          <w:sz w:val="28"/>
          <w:szCs w:val="28"/>
        </w:rPr>
        <w:t>. Viết một đoạn văn ngắn tả ng</w:t>
      </w:r>
      <w:r w:rsidRPr="0079172E">
        <w:rPr>
          <w:rFonts w:ascii="Times New Roman" w:hAnsi="Times New Roman" w:cs="Times New Roman"/>
          <w:color w:val="333333"/>
          <w:sz w:val="28"/>
          <w:szCs w:val="28"/>
        </w:rPr>
        <w:softHyphen/>
        <w:t xml:space="preserve">ười mẹ cấy lúa giữa  trưa tháng 6 nóng nực </w:t>
      </w:r>
      <w:r w:rsidRPr="0079172E">
        <w:rPr>
          <w:rFonts w:ascii="Times New Roman" w:hAnsi="Times New Roman" w:cs="Times New Roman"/>
          <w:sz w:val="28"/>
          <w:szCs w:val="28"/>
          <w:lang w:val="nl-NL"/>
        </w:rPr>
        <w:t>sau đó trao đổi nhóm đôi, nhóm 4. LPHT lên chia sẻ. T nx</w:t>
      </w:r>
    </w:p>
    <w:p w:rsidR="00D86BE5" w:rsidRPr="0079172E" w:rsidRDefault="00D86BE5" w:rsidP="00D86BE5">
      <w:pPr>
        <w:rPr>
          <w:rFonts w:ascii="Times New Roman" w:hAnsi="Times New Roman" w:cs="Times New Roman"/>
          <w:color w:val="333333"/>
          <w:sz w:val="28"/>
          <w:szCs w:val="28"/>
        </w:rPr>
      </w:pPr>
      <w:r w:rsidRPr="0079172E">
        <w:rPr>
          <w:rFonts w:ascii="Times New Roman" w:hAnsi="Times New Roman" w:cs="Times New Roman"/>
          <w:noProof/>
          <w:color w:val="333333"/>
          <w:sz w:val="28"/>
          <w:szCs w:val="28"/>
          <w:u w:val="single"/>
        </w:rPr>
        <mc:AlternateContent>
          <mc:Choice Requires="wps">
            <w:drawing>
              <wp:anchor distT="0" distB="0" distL="114300" distR="114300" simplePos="0" relativeHeight="252282880" behindDoc="0" locked="0" layoutInCell="1" allowOverlap="1">
                <wp:simplePos x="0" y="0"/>
                <wp:positionH relativeFrom="column">
                  <wp:posOffset>1661160</wp:posOffset>
                </wp:positionH>
                <wp:positionV relativeFrom="paragraph">
                  <wp:posOffset>198755</wp:posOffset>
                </wp:positionV>
                <wp:extent cx="2076450" cy="0"/>
                <wp:effectExtent l="7620" t="10795" r="11430" b="8255"/>
                <wp:wrapNone/>
                <wp:docPr id="878" name="Straight Connector 8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7AAC50" id="Straight Connector 878" o:spid="_x0000_s1026" style="position:absolute;z-index:25228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8pt,15.65pt" to="294.3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hL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"/>
            </w:pict>
          </mc:Fallback>
        </mc:AlternateContent>
      </w:r>
      <w:r w:rsidRPr="0079172E">
        <w:rPr>
          <w:rFonts w:ascii="Times New Roman" w:hAnsi="Times New Roman" w:cs="Times New Roman"/>
          <w:color w:val="333333"/>
          <w:sz w:val="28"/>
          <w:szCs w:val="28"/>
        </w:rPr>
        <w:t>3. Củng cố dặn dò. Nhận xét giờ học. Dặn dò</w:t>
      </w:r>
    </w:p>
    <w:p w:rsidR="00D86BE5" w:rsidRPr="0079172E" w:rsidRDefault="00D86BE5" w:rsidP="00D86BE5">
      <w:pPr>
        <w:tabs>
          <w:tab w:val="left" w:pos="900"/>
          <w:tab w:val="left" w:pos="1440"/>
          <w:tab w:val="left" w:pos="1620"/>
          <w:tab w:val="left" w:pos="1800"/>
        </w:tabs>
        <w:spacing w:line="252" w:lineRule="auto"/>
        <w:jc w:val="both"/>
        <w:rPr>
          <w:rFonts w:ascii="Times New Roman" w:hAnsi="Times New Roman" w:cs="Times New Roman"/>
          <w:color w:val="000000"/>
          <w:sz w:val="28"/>
          <w:szCs w:val="28"/>
        </w:rPr>
      </w:pPr>
    </w:p>
    <w:p w:rsidR="00D86BE5" w:rsidRPr="0079172E" w:rsidRDefault="00D86BE5" w:rsidP="00D86BE5">
      <w:pPr>
        <w:keepNext/>
        <w:spacing w:before="240" w:after="60" w:line="252" w:lineRule="auto"/>
        <w:jc w:val="center"/>
        <w:outlineLvl w:val="0"/>
        <w:rPr>
          <w:rFonts w:ascii="Times New Roman" w:hAnsi="Times New Roman" w:cs="Times New Roman"/>
          <w:b/>
          <w:bCs/>
          <w:i/>
          <w:color w:val="000000"/>
          <w:kern w:val="32"/>
          <w:sz w:val="28"/>
          <w:szCs w:val="28"/>
        </w:rPr>
      </w:pPr>
      <w:r w:rsidRPr="0079172E">
        <w:rPr>
          <w:rFonts w:ascii="Times New Roman" w:hAnsi="Times New Roman" w:cs="Times New Roman"/>
          <w:b/>
          <w:bCs/>
          <w:i/>
          <w:color w:val="000000"/>
          <w:kern w:val="32"/>
          <w:sz w:val="28"/>
          <w:szCs w:val="28"/>
        </w:rPr>
        <w:t>Thứ năm ngày 7  tháng 12 năm 2017</w:t>
      </w:r>
    </w:p>
    <w:p w:rsidR="00D86BE5" w:rsidRPr="0079172E" w:rsidRDefault="00D86BE5" w:rsidP="00D86BE5">
      <w:pPr>
        <w:tabs>
          <w:tab w:val="left" w:pos="720"/>
          <w:tab w:val="left" w:pos="1440"/>
          <w:tab w:val="left" w:pos="1620"/>
          <w:tab w:val="left" w:pos="1800"/>
        </w:tabs>
        <w:spacing w:line="252"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1: TOÁN</w:t>
      </w:r>
    </w:p>
    <w:p w:rsidR="00D86BE5" w:rsidRPr="0079172E" w:rsidRDefault="00D86BE5" w:rsidP="00D86BE5">
      <w:pPr>
        <w:tabs>
          <w:tab w:val="left" w:pos="720"/>
          <w:tab w:val="left" w:pos="1440"/>
          <w:tab w:val="left" w:pos="1620"/>
          <w:tab w:val="left" w:pos="1800"/>
        </w:tabs>
        <w:spacing w:line="252"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 LUYỆN TẬP </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i/>
          <w:sz w:val="28"/>
          <w:szCs w:val="28"/>
        </w:rPr>
      </w:pPr>
      <w:r w:rsidRPr="0079172E">
        <w:rPr>
          <w:rFonts w:ascii="Times New Roman" w:hAnsi="Times New Roman" w:cs="Times New Roman"/>
          <w:b/>
          <w:i/>
          <w:color w:val="000000"/>
          <w:sz w:val="28"/>
          <w:szCs w:val="28"/>
        </w:rPr>
        <w:t xml:space="preserve"> </w:t>
      </w:r>
      <w:r w:rsidRPr="0079172E">
        <w:rPr>
          <w:rFonts w:ascii="Times New Roman" w:hAnsi="Times New Roman" w:cs="Times New Roman"/>
          <w:b/>
          <w:color w:val="000000"/>
          <w:sz w:val="28"/>
          <w:szCs w:val="28"/>
        </w:rPr>
        <w:t xml:space="preserve">I. Mục tiêu: </w:t>
      </w:r>
    </w:p>
    <w:p w:rsidR="00D86BE5" w:rsidRPr="0079172E" w:rsidRDefault="00D86BE5" w:rsidP="00D86BE5">
      <w:pPr>
        <w:tabs>
          <w:tab w:val="left" w:pos="720"/>
          <w:tab w:val="left" w:pos="1620"/>
          <w:tab w:val="left" w:pos="1800"/>
        </w:tabs>
        <w:spacing w:line="252"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Giúp HS  biết chia 1 số tự nhiên cho </w:t>
      </w:r>
      <w:r w:rsidRPr="0079172E">
        <w:rPr>
          <w:rFonts w:ascii="Times New Roman" w:hAnsi="Times New Roman" w:cs="Times New Roman"/>
          <w:color w:val="000000"/>
          <w:sz w:val="28"/>
          <w:szCs w:val="28"/>
          <w:lang w:val="vi-VN"/>
        </w:rPr>
        <w:t xml:space="preserve"> </w:t>
      </w:r>
      <w:r w:rsidRPr="0079172E">
        <w:rPr>
          <w:rFonts w:ascii="Times New Roman" w:hAnsi="Times New Roman" w:cs="Times New Roman"/>
          <w:color w:val="000000"/>
          <w:sz w:val="28"/>
          <w:szCs w:val="28"/>
        </w:rPr>
        <w:t>1 số thập phân.</w:t>
      </w:r>
    </w:p>
    <w:p w:rsidR="00D86BE5" w:rsidRPr="0079172E" w:rsidRDefault="00D86BE5" w:rsidP="00D86BE5">
      <w:pPr>
        <w:tabs>
          <w:tab w:val="left" w:pos="720"/>
          <w:tab w:val="left" w:pos="1620"/>
          <w:tab w:val="left" w:pos="1800"/>
        </w:tabs>
        <w:spacing w:line="252"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Vận dụng để tìm x và giải các bài toán có lời văn. Rèn kĩ năng TB bài. Giáo dục HS yêu thích môn Toán</w:t>
      </w:r>
    </w:p>
    <w:p w:rsidR="00D86BE5" w:rsidRPr="0079172E" w:rsidRDefault="00D86BE5" w:rsidP="00D86BE5">
      <w:pPr>
        <w:tabs>
          <w:tab w:val="left" w:pos="72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b/>
          <w:color w:val="000000"/>
          <w:sz w:val="28"/>
          <w:szCs w:val="28"/>
        </w:rPr>
        <w:t>II. Hoạt động dạy học:</w:t>
      </w:r>
    </w:p>
    <w:p w:rsidR="00D86BE5" w:rsidRPr="0079172E" w:rsidRDefault="00D86BE5" w:rsidP="00D86BE5">
      <w:pPr>
        <w:tabs>
          <w:tab w:val="left" w:pos="72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KTBC. 1 HS lên bảng chữa bài 2 (SGK). HS nhận xét, chữa bài.</w:t>
      </w:r>
    </w:p>
    <w:p w:rsidR="00D86BE5" w:rsidRPr="0079172E" w:rsidRDefault="00D86BE5" w:rsidP="00D86BE5">
      <w:pPr>
        <w:tabs>
          <w:tab w:val="left" w:pos="72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Nội dung</w:t>
      </w:r>
    </w:p>
    <w:p w:rsidR="00D86BE5" w:rsidRPr="0079172E" w:rsidRDefault="00D86BE5" w:rsidP="00D86BE5">
      <w:pPr>
        <w:tabs>
          <w:tab w:val="left" w:pos="720"/>
          <w:tab w:val="left" w:pos="1440"/>
          <w:tab w:val="left" w:pos="1620"/>
          <w:tab w:val="left" w:pos="1800"/>
        </w:tabs>
        <w:spacing w:line="252" w:lineRule="auto"/>
        <w:ind w:left="-27" w:firstLine="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GTB: T nêu mục tiêu</w:t>
      </w:r>
    </w:p>
    <w:p w:rsidR="00D86BE5" w:rsidRPr="0079172E" w:rsidRDefault="00D86BE5" w:rsidP="00D86BE5">
      <w:pPr>
        <w:tabs>
          <w:tab w:val="left" w:pos="540"/>
          <w:tab w:val="left" w:pos="5040"/>
        </w:tabs>
        <w:spacing w:line="252"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Bài giảng</w:t>
      </w:r>
    </w:p>
    <w:p w:rsidR="00D86BE5" w:rsidRPr="0079172E" w:rsidRDefault="00D86BE5" w:rsidP="00D86BE5">
      <w:pPr>
        <w:tabs>
          <w:tab w:val="left" w:pos="540"/>
          <w:tab w:val="left" w:pos="5040"/>
        </w:tabs>
        <w:spacing w:line="252"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1: Gv gọi 2 HS lên bảng và lần lư</w:t>
      </w:r>
      <w:r w:rsidRPr="0079172E">
        <w:rPr>
          <w:rFonts w:ascii="Times New Roman" w:hAnsi="Times New Roman" w:cs="Times New Roman"/>
          <w:color w:val="000000"/>
          <w:sz w:val="28"/>
          <w:szCs w:val="28"/>
        </w:rPr>
        <w:softHyphen/>
        <w:t>ợt thực hiện 2 phép tính: 5 : 0,5</w:t>
      </w:r>
      <w:r w:rsidRPr="0079172E">
        <w:rPr>
          <w:rFonts w:ascii="Times New Roman" w:hAnsi="Times New Roman" w:cs="Times New Roman"/>
          <w:color w:val="000000"/>
          <w:sz w:val="28"/>
          <w:szCs w:val="28"/>
        </w:rPr>
        <w:tab/>
        <w:t>3 : 0,2</w:t>
      </w:r>
    </w:p>
    <w:p w:rsidR="00D86BE5" w:rsidRPr="0079172E" w:rsidRDefault="00D86BE5" w:rsidP="00D86BE5">
      <w:pPr>
        <w:tabs>
          <w:tab w:val="left" w:pos="540"/>
          <w:tab w:val="left" w:pos="5040"/>
        </w:tabs>
        <w:spacing w:line="252"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ả lớp làm các trư</w:t>
      </w:r>
      <w:r w:rsidRPr="0079172E">
        <w:rPr>
          <w:rFonts w:ascii="Times New Roman" w:hAnsi="Times New Roman" w:cs="Times New Roman"/>
          <w:color w:val="000000"/>
          <w:sz w:val="28"/>
          <w:szCs w:val="28"/>
        </w:rPr>
        <w:softHyphen/>
        <w:t>ờng hợp còn lại vào vở, GV nhận xét và chữa bài. Cách chia nhẩm khi  cho 0,5; 0,2; và 0,25 lần lư</w:t>
      </w:r>
      <w:r w:rsidRPr="0079172E">
        <w:rPr>
          <w:rFonts w:ascii="Times New Roman" w:hAnsi="Times New Roman" w:cs="Times New Roman"/>
          <w:color w:val="000000"/>
          <w:sz w:val="28"/>
          <w:szCs w:val="28"/>
        </w:rPr>
        <w:softHyphen/>
        <w:t>ợt là: Ta nhân số đó với 2; 5;  4.</w:t>
      </w:r>
    </w:p>
    <w:p w:rsidR="00D86BE5" w:rsidRPr="0079172E" w:rsidRDefault="00D86BE5" w:rsidP="00D86BE5">
      <w:pPr>
        <w:tabs>
          <w:tab w:val="left" w:pos="72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Bài 2: HS đọc đề bài. 2 HS lên bảng làm bài rồi chữa bài. Nêu cách tìm TP chưa biết? </w:t>
      </w:r>
    </w:p>
    <w:p w:rsidR="00D86BE5" w:rsidRPr="0079172E" w:rsidRDefault="00D86BE5" w:rsidP="00D86BE5">
      <w:pPr>
        <w:tabs>
          <w:tab w:val="left" w:pos="72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Bài 3: </w:t>
      </w:r>
      <w:r w:rsidRPr="0079172E">
        <w:rPr>
          <w:rFonts w:ascii="Times New Roman" w:hAnsi="Times New Roman" w:cs="Times New Roman"/>
          <w:sz w:val="28"/>
          <w:szCs w:val="28"/>
          <w:lang w:val="nl-NL"/>
        </w:rPr>
        <w:t>HĐ nhóm 4: Nhóm trưởng điều hành các bạn tự đọc yêu cầu và giải sau đó trao đổi nhóm đôi, nhóm 4. LPHT lên chia sẻ, HS nx</w:t>
      </w:r>
      <w:r w:rsidRPr="0079172E">
        <w:rPr>
          <w:rFonts w:ascii="Times New Roman" w:hAnsi="Times New Roman" w:cs="Times New Roman"/>
          <w:i/>
          <w:sz w:val="28"/>
          <w:szCs w:val="28"/>
          <w:lang w:val="nl-NL"/>
        </w:rPr>
        <w:t>.</w:t>
      </w:r>
    </w:p>
    <w:p w:rsidR="00D86BE5" w:rsidRPr="0079172E" w:rsidRDefault="00D86BE5" w:rsidP="00D86BE5">
      <w:pPr>
        <w:tabs>
          <w:tab w:val="left" w:pos="72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4: GV gọi HS đọc đề bài. HS tóm tắt bài rồi giải và chữa bài.</w:t>
      </w:r>
    </w:p>
    <w:p w:rsidR="00D86BE5" w:rsidRPr="0079172E" w:rsidRDefault="00D86BE5" w:rsidP="00D86BE5">
      <w:pPr>
        <w:tabs>
          <w:tab w:val="left" w:pos="720"/>
          <w:tab w:val="left" w:pos="1620"/>
          <w:tab w:val="left" w:pos="1800"/>
        </w:tabs>
        <w:spacing w:line="252"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ho HS đổi vở kiểm tra bài cho nhau.</w:t>
      </w:r>
    </w:p>
    <w:p w:rsidR="00D86BE5" w:rsidRPr="0079172E" w:rsidRDefault="00D86BE5" w:rsidP="00D86BE5">
      <w:pPr>
        <w:tabs>
          <w:tab w:val="left" w:pos="720"/>
          <w:tab w:val="left" w:pos="1620"/>
          <w:tab w:val="left" w:pos="1800"/>
        </w:tabs>
        <w:spacing w:line="252"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ọi HS nêu lại cách tính chu vi diện tích hình CN, HV</w:t>
      </w:r>
    </w:p>
    <w:p w:rsidR="00D86BE5" w:rsidRPr="0079172E" w:rsidRDefault="00D86BE5" w:rsidP="00D86BE5">
      <w:pPr>
        <w:tabs>
          <w:tab w:val="left" w:pos="720"/>
          <w:tab w:val="left" w:pos="1440"/>
          <w:tab w:val="left" w:pos="1620"/>
          <w:tab w:val="left" w:pos="1800"/>
        </w:tabs>
        <w:spacing w:line="252"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C. Củng cố dặn dò: GV nhận xét tiết học. Dặn dò</w:t>
      </w:r>
    </w:p>
    <w:p w:rsidR="00D86BE5" w:rsidRPr="0079172E" w:rsidRDefault="00D86BE5" w:rsidP="00D86BE5">
      <w:pPr>
        <w:tabs>
          <w:tab w:val="left" w:pos="1620"/>
          <w:tab w:val="left" w:pos="1800"/>
        </w:tabs>
        <w:spacing w:line="252" w:lineRule="auto"/>
        <w:jc w:val="center"/>
        <w:rPr>
          <w:rFonts w:ascii="Times New Roman" w:hAnsi="Times New Roman" w:cs="Times New Roman"/>
          <w:bCs/>
          <w:i/>
          <w:color w:val="000000"/>
          <w:sz w:val="28"/>
          <w:szCs w:val="28"/>
        </w:rPr>
      </w:pPr>
      <w:r w:rsidRPr="0079172E">
        <w:rPr>
          <w:rFonts w:ascii="Times New Roman" w:hAnsi="Times New Roman" w:cs="Times New Roman"/>
          <w:b/>
          <w:bCs/>
          <w:noProof/>
          <w:kern w:val="32"/>
          <w:sz w:val="28"/>
          <w:szCs w:val="28"/>
        </w:rPr>
        <w:lastRenderedPageBreak/>
        <mc:AlternateContent>
          <mc:Choice Requires="wps">
            <w:drawing>
              <wp:anchor distT="0" distB="0" distL="114300" distR="114300" simplePos="0" relativeHeight="252184576" behindDoc="0" locked="0" layoutInCell="1" allowOverlap="1">
                <wp:simplePos x="0" y="0"/>
                <wp:positionH relativeFrom="column">
                  <wp:posOffset>0</wp:posOffset>
                </wp:positionH>
                <wp:positionV relativeFrom="paragraph">
                  <wp:posOffset>287655</wp:posOffset>
                </wp:positionV>
                <wp:extent cx="6090920" cy="0"/>
                <wp:effectExtent l="13335" t="8890" r="10795" b="10160"/>
                <wp:wrapNone/>
                <wp:docPr id="877" name="Straight Connector 8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D78C03" id="Straight Connector 877" o:spid="_x0000_s1026" style="position:absolute;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65pt" to="479.6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Rt6Hg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"/>
            </w:pict>
          </mc:Fallback>
        </mc:AlternateContent>
      </w:r>
      <w:r w:rsidRPr="0079172E">
        <w:rPr>
          <w:rFonts w:ascii="Times New Roman" w:hAnsi="Times New Roman" w:cs="Times New Roman"/>
          <w:bCs/>
          <w:i/>
          <w:color w:val="000000"/>
          <w:sz w:val="28"/>
          <w:szCs w:val="28"/>
        </w:rPr>
        <w:t xml:space="preserve">                                     </w:t>
      </w:r>
    </w:p>
    <w:p w:rsidR="00D86BE5" w:rsidRPr="0079172E" w:rsidRDefault="00D86BE5" w:rsidP="00D86BE5">
      <w:pPr>
        <w:tabs>
          <w:tab w:val="left" w:pos="1620"/>
          <w:tab w:val="left" w:pos="1800"/>
        </w:tabs>
        <w:spacing w:line="252" w:lineRule="auto"/>
        <w:jc w:val="center"/>
        <w:rPr>
          <w:rFonts w:ascii="Times New Roman" w:hAnsi="Times New Roman" w:cs="Times New Roman"/>
          <w:b/>
          <w:bCs/>
          <w:color w:val="000000"/>
          <w:sz w:val="28"/>
          <w:szCs w:val="28"/>
        </w:rPr>
      </w:pPr>
    </w:p>
    <w:p w:rsidR="00D86BE5" w:rsidRPr="0079172E" w:rsidRDefault="00D86BE5" w:rsidP="00D86BE5">
      <w:pPr>
        <w:tabs>
          <w:tab w:val="left" w:pos="1620"/>
          <w:tab w:val="left" w:pos="1800"/>
        </w:tabs>
        <w:spacing w:line="252" w:lineRule="auto"/>
        <w:jc w:val="center"/>
        <w:rPr>
          <w:rFonts w:ascii="Times New Roman" w:hAnsi="Times New Roman" w:cs="Times New Roman"/>
          <w:b/>
          <w:color w:val="000000"/>
          <w:sz w:val="28"/>
          <w:szCs w:val="28"/>
        </w:rPr>
      </w:pPr>
      <w:r w:rsidRPr="0079172E">
        <w:rPr>
          <w:rFonts w:ascii="Times New Roman" w:hAnsi="Times New Roman" w:cs="Times New Roman"/>
          <w:b/>
          <w:bCs/>
          <w:color w:val="000000"/>
          <w:sz w:val="28"/>
          <w:szCs w:val="28"/>
        </w:rPr>
        <w:t>TIẾT  : KHOA HỌC</w:t>
      </w:r>
    </w:p>
    <w:p w:rsidR="00D86BE5" w:rsidRPr="0079172E" w:rsidRDefault="00D86BE5" w:rsidP="00D86BE5">
      <w:pPr>
        <w:tabs>
          <w:tab w:val="left" w:pos="1620"/>
          <w:tab w:val="left" w:pos="1800"/>
        </w:tabs>
        <w:spacing w:line="252"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XI MĂNG</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i/>
          <w:sz w:val="28"/>
          <w:szCs w:val="28"/>
        </w:rPr>
      </w:pPr>
      <w:r w:rsidRPr="0079172E">
        <w:rPr>
          <w:rFonts w:ascii="Times New Roman" w:hAnsi="Times New Roman" w:cs="Times New Roman"/>
          <w:b/>
          <w:i/>
          <w:color w:val="000000"/>
          <w:sz w:val="28"/>
          <w:szCs w:val="28"/>
        </w:rPr>
        <w:t xml:space="preserve"> </w:t>
      </w:r>
      <w:r w:rsidRPr="0079172E">
        <w:rPr>
          <w:rFonts w:ascii="Times New Roman" w:hAnsi="Times New Roman" w:cs="Times New Roman"/>
          <w:b/>
          <w:color w:val="000000"/>
          <w:sz w:val="28"/>
          <w:szCs w:val="28"/>
        </w:rPr>
        <w:t>I. Mục tiêu:</w:t>
      </w:r>
      <w:r w:rsidRPr="0079172E">
        <w:rPr>
          <w:rFonts w:ascii="Times New Roman" w:hAnsi="Times New Roman" w:cs="Times New Roman"/>
          <w:i/>
          <w:sz w:val="28"/>
          <w:szCs w:val="28"/>
        </w:rPr>
        <w:t xml:space="preserve"> </w:t>
      </w:r>
      <w:r w:rsidRPr="0079172E">
        <w:rPr>
          <w:rFonts w:ascii="Times New Roman" w:hAnsi="Times New Roman" w:cs="Times New Roman"/>
          <w:color w:val="000000"/>
          <w:sz w:val="28"/>
          <w:szCs w:val="28"/>
        </w:rPr>
        <w:t xml:space="preserve"> HS biết:</w:t>
      </w:r>
      <w:r w:rsidRPr="0079172E">
        <w:rPr>
          <w:rFonts w:ascii="Times New Roman" w:hAnsi="Times New Roman" w:cs="Times New Roman"/>
          <w:i/>
          <w:sz w:val="28"/>
          <w:szCs w:val="28"/>
        </w:rPr>
        <w:t xml:space="preserve"> </w:t>
      </w:r>
      <w:r w:rsidRPr="0079172E">
        <w:rPr>
          <w:rFonts w:ascii="Times New Roman" w:hAnsi="Times New Roman" w:cs="Times New Roman"/>
          <w:color w:val="000000"/>
          <w:sz w:val="28"/>
          <w:szCs w:val="28"/>
        </w:rPr>
        <w:t>Một số tính chất của xi măng.</w:t>
      </w:r>
      <w:r w:rsidRPr="0079172E">
        <w:rPr>
          <w:rFonts w:ascii="Times New Roman" w:hAnsi="Times New Roman" w:cs="Times New Roman"/>
          <w:i/>
          <w:sz w:val="28"/>
          <w:szCs w:val="28"/>
        </w:rPr>
        <w:t xml:space="preserve"> </w:t>
      </w:r>
      <w:r w:rsidRPr="0079172E">
        <w:rPr>
          <w:rFonts w:ascii="Times New Roman" w:hAnsi="Times New Roman" w:cs="Times New Roman"/>
          <w:color w:val="000000"/>
          <w:sz w:val="28"/>
          <w:szCs w:val="28"/>
        </w:rPr>
        <w:t>Nêu được một số cách bảo quản xi măng. Quan sát nhận biết xi măng.</w:t>
      </w:r>
    </w:p>
    <w:p w:rsidR="00D86BE5" w:rsidRPr="0079172E" w:rsidRDefault="00D86BE5" w:rsidP="00D86BE5">
      <w:pPr>
        <w:tabs>
          <w:tab w:val="left" w:pos="720"/>
          <w:tab w:val="left" w:pos="1620"/>
          <w:tab w:val="left" w:pos="1800"/>
        </w:tabs>
        <w:spacing w:line="252" w:lineRule="auto"/>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I. Hoạt động dạy học:</w:t>
      </w:r>
    </w:p>
    <w:p w:rsidR="00D86BE5" w:rsidRPr="0079172E" w:rsidRDefault="00D86BE5" w:rsidP="00D86BE5">
      <w:pPr>
        <w:tabs>
          <w:tab w:val="left" w:pos="72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Kiểm tra bài cũ:  Thế nào là đồ gốm? Gốm xây dựng bao gồm những loại gì?</w:t>
      </w:r>
    </w:p>
    <w:p w:rsidR="00D86BE5" w:rsidRPr="0079172E" w:rsidRDefault="00D86BE5" w:rsidP="00D86BE5">
      <w:pPr>
        <w:tabs>
          <w:tab w:val="left" w:pos="72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NX.</w:t>
      </w:r>
    </w:p>
    <w:p w:rsidR="00D86BE5" w:rsidRPr="0079172E" w:rsidRDefault="00D86BE5" w:rsidP="00D86BE5">
      <w:pPr>
        <w:tabs>
          <w:tab w:val="left" w:pos="720"/>
          <w:tab w:val="left" w:pos="1620"/>
          <w:tab w:val="left" w:pos="1800"/>
        </w:tabs>
        <w:spacing w:line="252" w:lineRule="auto"/>
        <w:jc w:val="both"/>
        <w:rPr>
          <w:rFonts w:ascii="Times New Roman" w:hAnsi="Times New Roman" w:cs="Times New Roman"/>
          <w:noProof/>
          <w:sz w:val="28"/>
          <w:szCs w:val="28"/>
        </w:rPr>
      </w:pPr>
      <w:r w:rsidRPr="0079172E">
        <w:rPr>
          <w:rFonts w:ascii="Times New Roman" w:hAnsi="Times New Roman" w:cs="Times New Roman"/>
          <w:color w:val="000000"/>
          <w:sz w:val="28"/>
          <w:szCs w:val="28"/>
        </w:rPr>
        <w:t>2. Bài mới</w:t>
      </w:r>
    </w:p>
    <w:p w:rsidR="00D86BE5" w:rsidRPr="0079172E" w:rsidRDefault="00D86BE5" w:rsidP="00D86BE5">
      <w:pPr>
        <w:tabs>
          <w:tab w:val="left" w:pos="72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Hoạt động 1: Mục tiêu: HS kể đư</w:t>
      </w:r>
      <w:r w:rsidRPr="0079172E">
        <w:rPr>
          <w:rFonts w:ascii="Times New Roman" w:hAnsi="Times New Roman" w:cs="Times New Roman"/>
          <w:color w:val="000000"/>
          <w:sz w:val="28"/>
          <w:szCs w:val="28"/>
        </w:rPr>
        <w:softHyphen/>
        <w:t>ợc tên 1 số nhà máy xi măng ở nư</w:t>
      </w:r>
      <w:r w:rsidRPr="0079172E">
        <w:rPr>
          <w:rFonts w:ascii="Times New Roman" w:hAnsi="Times New Roman" w:cs="Times New Roman"/>
          <w:color w:val="000000"/>
          <w:sz w:val="28"/>
          <w:szCs w:val="28"/>
        </w:rPr>
        <w:softHyphen/>
        <w:t>ớc ta.</w:t>
      </w:r>
    </w:p>
    <w:p w:rsidR="00D86BE5" w:rsidRPr="0079172E" w:rsidRDefault="00D86BE5" w:rsidP="00D86BE5">
      <w:pPr>
        <w:tabs>
          <w:tab w:val="left" w:pos="720"/>
          <w:tab w:val="left" w:pos="1620"/>
          <w:tab w:val="left" w:pos="1800"/>
        </w:tabs>
        <w:spacing w:line="252" w:lineRule="auto"/>
        <w:ind w:left="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thảo luận các câu hỏi :</w:t>
      </w:r>
    </w:p>
    <w:p w:rsidR="00D86BE5" w:rsidRPr="0079172E" w:rsidRDefault="00D86BE5" w:rsidP="00D86BE5">
      <w:pPr>
        <w:tabs>
          <w:tab w:val="left" w:pos="720"/>
          <w:tab w:val="left" w:pos="1620"/>
          <w:tab w:val="left" w:pos="1800"/>
        </w:tabs>
        <w:spacing w:line="252" w:lineRule="auto"/>
        <w:ind w:left="540" w:firstLine="36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Ở địa phư</w:t>
      </w:r>
      <w:r w:rsidRPr="0079172E">
        <w:rPr>
          <w:rFonts w:ascii="Times New Roman" w:hAnsi="Times New Roman" w:cs="Times New Roman"/>
          <w:color w:val="000000"/>
          <w:sz w:val="28"/>
          <w:szCs w:val="28"/>
        </w:rPr>
        <w:softHyphen/>
        <w:t>ơng bạn, xi măng đ</w:t>
      </w:r>
      <w:r w:rsidRPr="0079172E">
        <w:rPr>
          <w:rFonts w:ascii="Times New Roman" w:hAnsi="Times New Roman" w:cs="Times New Roman"/>
          <w:color w:val="000000"/>
          <w:sz w:val="28"/>
          <w:szCs w:val="28"/>
        </w:rPr>
        <w:softHyphen/>
        <w:t xml:space="preserve">ược dùng để làm gì? </w:t>
      </w:r>
    </w:p>
    <w:p w:rsidR="00D86BE5" w:rsidRPr="0079172E" w:rsidRDefault="00D86BE5" w:rsidP="00D86BE5">
      <w:pPr>
        <w:tabs>
          <w:tab w:val="left" w:pos="720"/>
          <w:tab w:val="left" w:pos="1620"/>
          <w:tab w:val="left" w:pos="1800"/>
        </w:tabs>
        <w:spacing w:line="252" w:lineRule="auto"/>
        <w:ind w:left="540" w:firstLine="36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Kể tên 1 số nhà máy xi măng ở n</w:t>
      </w:r>
      <w:r w:rsidRPr="0079172E">
        <w:rPr>
          <w:rFonts w:ascii="Times New Roman" w:hAnsi="Times New Roman" w:cs="Times New Roman"/>
          <w:color w:val="000000"/>
          <w:sz w:val="28"/>
          <w:szCs w:val="28"/>
        </w:rPr>
        <w:softHyphen/>
        <w:t>ước ta.(Hoàng Thạch, Bỉm, Bút, Nghi Sơn Hà tiên)</w:t>
      </w:r>
    </w:p>
    <w:p w:rsidR="00D86BE5" w:rsidRPr="0079172E" w:rsidRDefault="00D86BE5" w:rsidP="00D86BE5">
      <w:pPr>
        <w:tabs>
          <w:tab w:val="left" w:pos="720"/>
          <w:tab w:val="left" w:pos="1620"/>
          <w:tab w:val="left" w:pos="1800"/>
        </w:tabs>
        <w:spacing w:line="252"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Hoạt động 2: Mục tiêu: HS kể đ</w:t>
      </w:r>
      <w:r w:rsidRPr="0079172E">
        <w:rPr>
          <w:rFonts w:ascii="Times New Roman" w:hAnsi="Times New Roman" w:cs="Times New Roman"/>
          <w:color w:val="000000"/>
          <w:sz w:val="28"/>
          <w:szCs w:val="28"/>
        </w:rPr>
        <w:softHyphen/>
        <w:t>ược tên các vật liệu đ</w:t>
      </w:r>
      <w:r w:rsidRPr="0079172E">
        <w:rPr>
          <w:rFonts w:ascii="Times New Roman" w:hAnsi="Times New Roman" w:cs="Times New Roman"/>
          <w:color w:val="000000"/>
          <w:sz w:val="28"/>
          <w:szCs w:val="28"/>
        </w:rPr>
        <w:softHyphen/>
        <w:t>ược dùng để sản xuất ra xi măng. Nêu tính chất, công dụng của xi măng.</w:t>
      </w:r>
    </w:p>
    <w:p w:rsidR="00D86BE5" w:rsidRPr="0079172E" w:rsidRDefault="00D86BE5" w:rsidP="00D86BE5">
      <w:pPr>
        <w:tabs>
          <w:tab w:val="left" w:pos="1080"/>
          <w:tab w:val="left" w:pos="1440"/>
          <w:tab w:val="left" w:pos="1620"/>
          <w:tab w:val="left" w:pos="1800"/>
        </w:tabs>
        <w:spacing w:line="252" w:lineRule="auto"/>
        <w:ind w:firstLine="900"/>
        <w:jc w:val="both"/>
        <w:rPr>
          <w:rFonts w:ascii="Times New Roman" w:hAnsi="Times New Roman" w:cs="Times New Roman"/>
          <w:color w:val="000000"/>
          <w:sz w:val="28"/>
          <w:szCs w:val="28"/>
        </w:rPr>
      </w:pPr>
      <w:r w:rsidRPr="0079172E">
        <w:rPr>
          <w:rFonts w:ascii="Times New Roman" w:hAnsi="Times New Roman" w:cs="Times New Roman"/>
          <w:sz w:val="28"/>
          <w:szCs w:val="28"/>
          <w:lang w:val="nl-NL"/>
        </w:rPr>
        <w:t xml:space="preserve">HĐ nhóm 4: Nhóm trưởng điều hành các bạn tự đọc </w:t>
      </w:r>
      <w:r w:rsidRPr="0079172E">
        <w:rPr>
          <w:rFonts w:ascii="Times New Roman" w:hAnsi="Times New Roman" w:cs="Times New Roman"/>
          <w:color w:val="000000"/>
          <w:sz w:val="28"/>
          <w:szCs w:val="28"/>
        </w:rPr>
        <w:t>đọc thông tin và nêu tính chất của xi măng. Cần bảo quản xi măng ntn?(ở nơi khô thoáng khí )</w:t>
      </w:r>
    </w:p>
    <w:p w:rsidR="00D86BE5" w:rsidRPr="0079172E" w:rsidRDefault="00D86BE5" w:rsidP="00D86BE5">
      <w:pPr>
        <w:tabs>
          <w:tab w:val="left" w:pos="1080"/>
          <w:tab w:val="left" w:pos="1440"/>
          <w:tab w:val="left" w:pos="1620"/>
          <w:tab w:val="left" w:pos="1800"/>
        </w:tabs>
        <w:spacing w:line="252" w:lineRule="auto"/>
        <w:ind w:firstLine="90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Tính chất của vữa xi măng:</w:t>
      </w:r>
    </w:p>
    <w:p w:rsidR="00D86BE5" w:rsidRPr="0079172E" w:rsidRDefault="00D86BE5" w:rsidP="00D86BE5">
      <w:pPr>
        <w:tabs>
          <w:tab w:val="left" w:pos="1080"/>
          <w:tab w:val="left" w:pos="1440"/>
          <w:tab w:val="left" w:pos="1620"/>
          <w:tab w:val="left" w:pos="1800"/>
        </w:tabs>
        <w:spacing w:line="252" w:lineRule="auto"/>
        <w:ind w:firstLine="90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ác vật liệu tạo thành bê tông </w:t>
      </w:r>
    </w:p>
    <w:p w:rsidR="00D86BE5" w:rsidRPr="0079172E" w:rsidRDefault="00D86BE5" w:rsidP="00D86BE5">
      <w:pPr>
        <w:tabs>
          <w:tab w:val="left" w:pos="1080"/>
          <w:tab w:val="left" w:pos="1440"/>
          <w:tab w:val="left" w:pos="1620"/>
          <w:tab w:val="left" w:pos="1800"/>
        </w:tabs>
        <w:spacing w:line="252" w:lineRule="auto"/>
        <w:ind w:firstLine="90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 Bê tông cốt thép</w:t>
      </w:r>
      <w:r w:rsidRPr="0079172E">
        <w:rPr>
          <w:rFonts w:ascii="Times New Roman" w:hAnsi="Times New Roman" w:cs="Times New Roman"/>
          <w:sz w:val="28"/>
          <w:szCs w:val="28"/>
          <w:lang w:val="nl-NL"/>
        </w:rPr>
        <w:t xml:space="preserve"> sau đó trao đổi nhóm đôi, nhóm 4. LPHT lên chia sẻ, HS nx.</w:t>
      </w:r>
      <w:r w:rsidRPr="0079172E">
        <w:rPr>
          <w:rFonts w:ascii="Times New Roman" w:hAnsi="Times New Roman" w:cs="Times New Roman"/>
          <w:i/>
          <w:sz w:val="28"/>
          <w:szCs w:val="28"/>
          <w:lang w:val="nl-NL"/>
        </w:rPr>
        <w:t xml:space="preserve"> </w:t>
      </w:r>
      <w:r w:rsidRPr="0079172E">
        <w:rPr>
          <w:rFonts w:ascii="Times New Roman" w:hAnsi="Times New Roman" w:cs="Times New Roman"/>
          <w:color w:val="000000"/>
          <w:sz w:val="28"/>
          <w:szCs w:val="28"/>
        </w:rPr>
        <w:t>GV kết luận: Xi măng đư</w:t>
      </w:r>
      <w:r w:rsidRPr="0079172E">
        <w:rPr>
          <w:rFonts w:ascii="Times New Roman" w:hAnsi="Times New Roman" w:cs="Times New Roman"/>
          <w:color w:val="000000"/>
          <w:sz w:val="28"/>
          <w:szCs w:val="28"/>
        </w:rPr>
        <w:softHyphen/>
        <w:t>ợc dùng để sản xuất ra vữa xi măng, bê tông và bê tông cốt thép. Các sản phẩm từ xi măng đều đ</w:t>
      </w:r>
      <w:r w:rsidRPr="0079172E">
        <w:rPr>
          <w:rFonts w:ascii="Times New Roman" w:hAnsi="Times New Roman" w:cs="Times New Roman"/>
          <w:color w:val="000000"/>
          <w:sz w:val="28"/>
          <w:szCs w:val="28"/>
        </w:rPr>
        <w:softHyphen/>
        <w:t>ược sử dụng trong xây dựng. Từ công trình đơn giản đến những công trình phức tạp đòi hỏi sức nén, sức đàn hồi, sức kéo và sức đẩy nhu</w:t>
      </w:r>
      <w:r w:rsidRPr="0079172E">
        <w:rPr>
          <w:rFonts w:ascii="Times New Roman" w:hAnsi="Times New Roman" w:cs="Times New Roman"/>
          <w:color w:val="000000"/>
          <w:sz w:val="28"/>
          <w:szCs w:val="28"/>
        </w:rPr>
        <w:softHyphen/>
        <w:t xml:space="preserve"> cầu, đ</w:t>
      </w:r>
      <w:r w:rsidRPr="0079172E">
        <w:rPr>
          <w:rFonts w:ascii="Times New Roman" w:hAnsi="Times New Roman" w:cs="Times New Roman"/>
          <w:color w:val="000000"/>
          <w:sz w:val="28"/>
          <w:szCs w:val="28"/>
        </w:rPr>
        <w:softHyphen/>
        <w:t>ường, nhà cao tầng, các công trình thủy điện,...</w:t>
      </w:r>
    </w:p>
    <w:p w:rsidR="00D86BE5" w:rsidRPr="0079172E" w:rsidRDefault="00D86BE5" w:rsidP="00D86BE5">
      <w:pPr>
        <w:tabs>
          <w:tab w:val="left" w:pos="720"/>
          <w:tab w:val="left" w:pos="90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Củng cố dặn dò: Một HS nhắc lại nội dung ghi nhớ. NX giờ học. Dặn dò</w:t>
      </w:r>
    </w:p>
    <w:p w:rsidR="00D86BE5" w:rsidRPr="0079172E" w:rsidRDefault="00D86BE5" w:rsidP="00D86BE5">
      <w:pPr>
        <w:tabs>
          <w:tab w:val="left" w:pos="1620"/>
          <w:tab w:val="left" w:pos="1800"/>
        </w:tabs>
        <w:spacing w:line="252" w:lineRule="auto"/>
        <w:ind w:firstLine="540"/>
        <w:jc w:val="both"/>
        <w:rPr>
          <w:rFonts w:ascii="Times New Roman" w:hAnsi="Times New Roman" w:cs="Times New Roman"/>
          <w:sz w:val="28"/>
          <w:szCs w:val="28"/>
        </w:rPr>
      </w:pPr>
      <w:r w:rsidRPr="0079172E">
        <w:rPr>
          <w:rFonts w:ascii="Times New Roman" w:hAnsi="Times New Roman" w:cs="Times New Roman"/>
          <w:color w:val="000000"/>
          <w:sz w:val="28"/>
          <w:szCs w:val="28"/>
        </w:rPr>
        <w:t xml:space="preserve"> </w:t>
      </w:r>
    </w:p>
    <w:p w:rsidR="00D86BE5" w:rsidRPr="0079172E" w:rsidRDefault="00D86BE5" w:rsidP="00D86BE5">
      <w:pPr>
        <w:tabs>
          <w:tab w:val="left" w:pos="1620"/>
          <w:tab w:val="left" w:pos="1800"/>
        </w:tabs>
        <w:spacing w:line="252" w:lineRule="auto"/>
        <w:ind w:firstLine="540"/>
        <w:jc w:val="both"/>
        <w:rPr>
          <w:rFonts w:ascii="Times New Roman" w:hAnsi="Times New Roman" w:cs="Times New Roman"/>
          <w:i/>
          <w:color w:val="000000"/>
          <w:sz w:val="28"/>
          <w:szCs w:val="28"/>
        </w:rPr>
      </w:pPr>
      <w:r w:rsidRPr="0079172E">
        <w:rPr>
          <w:rFonts w:ascii="Times New Roman" w:hAnsi="Times New Roman" w:cs="Times New Roman"/>
          <w:color w:val="000000"/>
          <w:sz w:val="28"/>
          <w:szCs w:val="28"/>
        </w:rPr>
        <w:t xml:space="preserve"> .</w:t>
      </w:r>
      <w:r w:rsidRPr="0079172E">
        <w:rPr>
          <w:rFonts w:ascii="Times New Roman" w:hAnsi="Times New Roman" w:cs="Times New Roman"/>
          <w:bCs/>
          <w:i/>
          <w:noProof/>
          <w:color w:val="000000"/>
          <w:sz w:val="28"/>
          <w:szCs w:val="28"/>
        </w:rPr>
        <w:t xml:space="preserve"> </w:t>
      </w:r>
      <w:r w:rsidRPr="0079172E">
        <w:rPr>
          <w:rFonts w:ascii="Times New Roman" w:hAnsi="Times New Roman" w:cs="Times New Roman"/>
          <w:bCs/>
          <w:i/>
          <w:noProof/>
          <w:color w:val="000000"/>
          <w:sz w:val="28"/>
          <w:szCs w:val="28"/>
        </w:rPr>
        <mc:AlternateContent>
          <mc:Choice Requires="wps">
            <w:drawing>
              <wp:anchor distT="0" distB="0" distL="114300" distR="114300" simplePos="0" relativeHeight="252187648" behindDoc="0" locked="0" layoutInCell="1" allowOverlap="1">
                <wp:simplePos x="0" y="0"/>
                <wp:positionH relativeFrom="column">
                  <wp:posOffset>45085</wp:posOffset>
                </wp:positionH>
                <wp:positionV relativeFrom="paragraph">
                  <wp:posOffset>141605</wp:posOffset>
                </wp:positionV>
                <wp:extent cx="6064250" cy="6985"/>
                <wp:effectExtent l="10795" t="9525" r="11430" b="12065"/>
                <wp:wrapNone/>
                <wp:docPr id="876" name="Straight Arrow Connector 8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64250"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F1B386" id="Straight Arrow Connector 876" o:spid="_x0000_s1026" type="#_x0000_t32" style="position:absolute;margin-left:3.55pt;margin-top:11.15pt;width:477.5pt;height:.55pt;z-index:25218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"/>
            </w:pict>
          </mc:Fallback>
        </mc:AlternateContent>
      </w:r>
      <w:r w:rsidRPr="0079172E">
        <w:rPr>
          <w:rFonts w:ascii="Times New Roman" w:hAnsi="Times New Roman" w:cs="Times New Roman"/>
          <w:bCs/>
          <w:i/>
          <w:color w:val="000000"/>
          <w:sz w:val="28"/>
          <w:szCs w:val="28"/>
        </w:rPr>
        <w:t xml:space="preserve">                                                    </w:t>
      </w:r>
    </w:p>
    <w:p w:rsidR="00D86BE5" w:rsidRPr="0079172E" w:rsidRDefault="00D86BE5" w:rsidP="00D86BE5">
      <w:pPr>
        <w:keepNext/>
        <w:spacing w:before="240" w:after="60" w:line="252" w:lineRule="auto"/>
        <w:jc w:val="center"/>
        <w:outlineLvl w:val="0"/>
        <w:rPr>
          <w:rFonts w:ascii="Times New Roman" w:hAnsi="Times New Roman" w:cs="Times New Roman"/>
          <w:b/>
          <w:bCs/>
          <w:i/>
          <w:color w:val="000000"/>
          <w:kern w:val="32"/>
          <w:sz w:val="28"/>
          <w:szCs w:val="28"/>
        </w:rPr>
      </w:pPr>
      <w:r w:rsidRPr="0079172E">
        <w:rPr>
          <w:rFonts w:ascii="Times New Roman" w:hAnsi="Times New Roman" w:cs="Times New Roman"/>
          <w:b/>
          <w:bCs/>
          <w:i/>
          <w:color w:val="000000"/>
          <w:kern w:val="32"/>
          <w:sz w:val="28"/>
          <w:szCs w:val="28"/>
        </w:rPr>
        <w:t>Thứ sáu ngày 8  tháng 12 năm 2017</w:t>
      </w:r>
    </w:p>
    <w:p w:rsidR="00D86BE5" w:rsidRPr="0079172E" w:rsidRDefault="00D86BE5" w:rsidP="00D86BE5">
      <w:pPr>
        <w:tabs>
          <w:tab w:val="left" w:pos="1620"/>
          <w:tab w:val="left" w:pos="1800"/>
        </w:tabs>
        <w:spacing w:line="252"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 TOÁN</w:t>
      </w:r>
    </w:p>
    <w:p w:rsidR="00D86BE5" w:rsidRPr="0079172E" w:rsidRDefault="00D86BE5" w:rsidP="00D86BE5">
      <w:pPr>
        <w:tabs>
          <w:tab w:val="left" w:pos="1620"/>
          <w:tab w:val="left" w:pos="1800"/>
        </w:tabs>
        <w:spacing w:line="252"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lastRenderedPageBreak/>
        <w:t xml:space="preserve"> CHIA MỘT SỐ THẬP PHÂN CHO MỘT SỐ THẬP PHÂN</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i/>
          <w:sz w:val="28"/>
          <w:szCs w:val="28"/>
        </w:rPr>
      </w:pPr>
      <w:r w:rsidRPr="0079172E">
        <w:rPr>
          <w:rFonts w:ascii="Times New Roman" w:hAnsi="Times New Roman" w:cs="Times New Roman"/>
          <w:b/>
          <w:i/>
          <w:color w:val="000000"/>
          <w:sz w:val="28"/>
          <w:szCs w:val="28"/>
        </w:rPr>
        <w:t xml:space="preserve"> </w:t>
      </w:r>
      <w:r w:rsidRPr="0079172E">
        <w:rPr>
          <w:rFonts w:ascii="Times New Roman" w:hAnsi="Times New Roman" w:cs="Times New Roman"/>
          <w:b/>
          <w:color w:val="000000"/>
          <w:sz w:val="28"/>
          <w:szCs w:val="28"/>
        </w:rPr>
        <w:t>I. Mục tiêu:</w:t>
      </w:r>
      <w:r w:rsidRPr="0079172E">
        <w:rPr>
          <w:rFonts w:ascii="Times New Roman" w:hAnsi="Times New Roman" w:cs="Times New Roman"/>
          <w:color w:val="000000"/>
          <w:sz w:val="28"/>
          <w:szCs w:val="28"/>
        </w:rPr>
        <w:t xml:space="preserve"> HS biết :</w:t>
      </w:r>
    </w:p>
    <w:p w:rsidR="00D86BE5" w:rsidRPr="0079172E" w:rsidRDefault="00D86BE5" w:rsidP="00D86BE5">
      <w:pPr>
        <w:tabs>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hực hiện phép chia 1 số thập phân cho 1 số thập phân.</w:t>
      </w:r>
    </w:p>
    <w:p w:rsidR="00D86BE5" w:rsidRPr="0079172E" w:rsidRDefault="00D86BE5" w:rsidP="00D86BE5">
      <w:pPr>
        <w:tabs>
          <w:tab w:val="left" w:pos="720"/>
          <w:tab w:val="left" w:pos="1620"/>
          <w:tab w:val="left" w:pos="1800"/>
        </w:tabs>
        <w:spacing w:line="252"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Vận dụng giải các bài toán có lời văn. Rèn kĩ năng TB bài. Giáo dục HS yêu thích môn Toán</w:t>
      </w:r>
    </w:p>
    <w:p w:rsidR="00D86BE5" w:rsidRPr="0079172E" w:rsidRDefault="00D86BE5" w:rsidP="00D86BE5">
      <w:pPr>
        <w:tabs>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b/>
          <w:color w:val="000000"/>
          <w:sz w:val="28"/>
          <w:szCs w:val="28"/>
        </w:rPr>
        <w:t>II. Hoạt động dạy học:</w:t>
      </w:r>
    </w:p>
    <w:p w:rsidR="00D86BE5" w:rsidRPr="0079172E" w:rsidRDefault="00D86BE5" w:rsidP="00D86BE5">
      <w:pPr>
        <w:tabs>
          <w:tab w:val="left" w:pos="720"/>
          <w:tab w:val="left" w:pos="90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Kiểm tra bài cũ: Gọi 2 HS lên làm 98,5 : 45          789 : 12,3 // lớp làm, HS nhận xét nêu cách làm. GV nhận xét.</w:t>
      </w:r>
    </w:p>
    <w:p w:rsidR="00D86BE5" w:rsidRPr="0079172E" w:rsidRDefault="00D86BE5" w:rsidP="00D86BE5">
      <w:pPr>
        <w:tabs>
          <w:tab w:val="left" w:pos="720"/>
          <w:tab w:val="left" w:pos="90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Bài mới:</w:t>
      </w:r>
    </w:p>
    <w:p w:rsidR="00D86BE5" w:rsidRPr="0079172E" w:rsidRDefault="00D86BE5" w:rsidP="00D86BE5">
      <w:pPr>
        <w:tabs>
          <w:tab w:val="left" w:pos="720"/>
          <w:tab w:val="left" w:pos="90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Hình thành quy tắc chia 1 số thập phân cho 1 số thập phân:</w:t>
      </w:r>
    </w:p>
    <w:p w:rsidR="00D86BE5" w:rsidRPr="0079172E" w:rsidRDefault="00D86BE5" w:rsidP="00D86BE5">
      <w:pPr>
        <w:tabs>
          <w:tab w:val="left" w:pos="720"/>
          <w:tab w:val="left" w:pos="90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Ví dụ 1:  GV nêu bài toán ở VD 1 hư</w:t>
      </w:r>
      <w:r w:rsidRPr="0079172E">
        <w:rPr>
          <w:rFonts w:ascii="Times New Roman" w:hAnsi="Times New Roman" w:cs="Times New Roman"/>
          <w:color w:val="000000"/>
          <w:sz w:val="28"/>
          <w:szCs w:val="28"/>
        </w:rPr>
        <w:softHyphen/>
        <w:t>ớng dẫn để HS nêu phép tính giải bài toán : 23,56 : 6,2 = ? (kg).</w:t>
      </w:r>
    </w:p>
    <w:p w:rsidR="00D86BE5" w:rsidRPr="0079172E" w:rsidRDefault="00D86BE5" w:rsidP="00D86BE5">
      <w:pPr>
        <w:tabs>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Dựa vào KT đã học hãy HS chuyển phép chia 23,56 : 6,2 thành phép chia số thập phân cho số tự nhiên rồi thực hiện phép chia 235,6 : 6,2</w:t>
      </w:r>
    </w:p>
    <w:p w:rsidR="00D86BE5" w:rsidRPr="0079172E" w:rsidRDefault="00D86BE5" w:rsidP="00D86BE5">
      <w:pPr>
        <w:tabs>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hư</w:t>
      </w:r>
      <w:r w:rsidRPr="0079172E">
        <w:rPr>
          <w:rFonts w:ascii="Times New Roman" w:hAnsi="Times New Roman" w:cs="Times New Roman"/>
          <w:color w:val="000000"/>
          <w:sz w:val="28"/>
          <w:szCs w:val="28"/>
        </w:rPr>
        <w:softHyphen/>
        <w:t>ớng dẫn để HS phát biểu cách thực hiện phép chia 235,6 : 6,2</w:t>
      </w:r>
    </w:p>
    <w:p w:rsidR="00D86BE5" w:rsidRPr="0079172E" w:rsidRDefault="00D86BE5" w:rsidP="00D86BE5">
      <w:pPr>
        <w:tabs>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ghi tóm tắt các bư</w:t>
      </w:r>
      <w:r w:rsidRPr="0079172E">
        <w:rPr>
          <w:rFonts w:ascii="Times New Roman" w:hAnsi="Times New Roman" w:cs="Times New Roman"/>
          <w:color w:val="000000"/>
          <w:sz w:val="28"/>
          <w:szCs w:val="28"/>
        </w:rPr>
        <w:softHyphen/>
        <w:t>ớc làm lên góc bảng.</w:t>
      </w:r>
    </w:p>
    <w:p w:rsidR="00D86BE5" w:rsidRPr="0079172E" w:rsidRDefault="00D86BE5" w:rsidP="00D86BE5">
      <w:pPr>
        <w:tabs>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cần nhấn mạnh đối với quy tắc này đòi hỏi xác định số các chữ số ở phần thập phân của số chia </w:t>
      </w:r>
    </w:p>
    <w:p w:rsidR="00D86BE5" w:rsidRPr="0079172E" w:rsidRDefault="00D86BE5" w:rsidP="00D86BE5">
      <w:pPr>
        <w:tabs>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Ví dụ 2: GV nêu phép chia ở ví dụ 2, cho HS vân dụng cách làm ở ví dụ 1 để thực hiện phép chia. L</w:t>
      </w:r>
      <w:r w:rsidRPr="0079172E">
        <w:rPr>
          <w:rFonts w:ascii="Times New Roman" w:hAnsi="Times New Roman" w:cs="Times New Roman"/>
          <w:color w:val="000000"/>
          <w:sz w:val="28"/>
          <w:szCs w:val="28"/>
        </w:rPr>
        <w:softHyphen/>
        <w:t>ưu ý: GV cần nêu rõ thực hiện phép chia gồm mấy b</w:t>
      </w:r>
      <w:r w:rsidRPr="0079172E">
        <w:rPr>
          <w:rFonts w:ascii="Times New Roman" w:hAnsi="Times New Roman" w:cs="Times New Roman"/>
          <w:color w:val="000000"/>
          <w:sz w:val="28"/>
          <w:szCs w:val="28"/>
        </w:rPr>
        <w:softHyphen/>
        <w:t>ước</w:t>
      </w:r>
    </w:p>
    <w:p w:rsidR="00D86BE5" w:rsidRPr="0079172E" w:rsidRDefault="00D86BE5" w:rsidP="00D86BE5">
      <w:pPr>
        <w:tabs>
          <w:tab w:val="left" w:pos="90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ừ đó phát biểu quy tắc chia 1 số thập phân cho 1 số thập phân. Gv nêu quy tắc trong SGK, giải thích cách thực hành đối với phép chia cụ thể. Gọi 1 số HS đọc quy tắc.</w:t>
      </w:r>
    </w:p>
    <w:p w:rsidR="00D86BE5" w:rsidRPr="0079172E" w:rsidRDefault="00D86BE5" w:rsidP="00D86BE5">
      <w:pPr>
        <w:tabs>
          <w:tab w:val="left" w:pos="720"/>
          <w:tab w:val="left" w:pos="90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Thực hành:</w:t>
      </w:r>
    </w:p>
    <w:p w:rsidR="00D86BE5" w:rsidRPr="0079172E" w:rsidRDefault="00D86BE5" w:rsidP="00D86BE5">
      <w:pPr>
        <w:tabs>
          <w:tab w:val="left" w:pos="720"/>
          <w:tab w:val="left" w:pos="900"/>
          <w:tab w:val="left" w:pos="1260"/>
          <w:tab w:val="left" w:pos="1440"/>
          <w:tab w:val="left" w:pos="1620"/>
          <w:tab w:val="left" w:pos="1800"/>
        </w:tabs>
        <w:spacing w:line="252"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Bài 1:  GV ghi phép chia 19,72 : 5,8 lên bảng </w:t>
      </w:r>
    </w:p>
    <w:p w:rsidR="00D86BE5" w:rsidRPr="0079172E" w:rsidRDefault="00D86BE5" w:rsidP="00D86BE5">
      <w:pPr>
        <w:tabs>
          <w:tab w:val="left" w:pos="0"/>
          <w:tab w:val="left" w:pos="126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ọi 1 HS lên bảng bài, các HS khác làm bài vào vở rồi chữa bài.</w:t>
      </w:r>
    </w:p>
    <w:p w:rsidR="00D86BE5" w:rsidRPr="0079172E" w:rsidRDefault="00D86BE5" w:rsidP="00D86BE5">
      <w:pPr>
        <w:tabs>
          <w:tab w:val="left" w:pos="0"/>
          <w:tab w:val="left" w:pos="126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Khi phần thập phân của số bị chia có 1 chữ số, trong khi phần thập phân của số chia có 2 chữ số, chẳng hạn phần d). GV hư</w:t>
      </w:r>
      <w:r w:rsidRPr="0079172E">
        <w:rPr>
          <w:rFonts w:ascii="Times New Roman" w:hAnsi="Times New Roman" w:cs="Times New Roman"/>
          <w:color w:val="000000"/>
          <w:sz w:val="28"/>
          <w:szCs w:val="28"/>
        </w:rPr>
        <w:softHyphen/>
        <w:t>ớng dãn theo quy tắc để đư</w:t>
      </w:r>
      <w:r w:rsidRPr="0079172E">
        <w:rPr>
          <w:rFonts w:ascii="Times New Roman" w:hAnsi="Times New Roman" w:cs="Times New Roman"/>
          <w:color w:val="000000"/>
          <w:sz w:val="28"/>
          <w:szCs w:val="28"/>
        </w:rPr>
        <w:softHyphen/>
        <w:t>a về thực hiện phép chia 1740 : 145.</w:t>
      </w:r>
    </w:p>
    <w:p w:rsidR="00D86BE5" w:rsidRPr="0079172E" w:rsidRDefault="00D86BE5" w:rsidP="00D86BE5">
      <w:pPr>
        <w:tabs>
          <w:tab w:val="left" w:pos="0"/>
          <w:tab w:val="left" w:pos="126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hư</w:t>
      </w:r>
      <w:r w:rsidRPr="0079172E">
        <w:rPr>
          <w:rFonts w:ascii="Times New Roman" w:hAnsi="Times New Roman" w:cs="Times New Roman"/>
          <w:color w:val="000000"/>
          <w:sz w:val="28"/>
          <w:szCs w:val="28"/>
        </w:rPr>
        <w:softHyphen/>
        <w:t xml:space="preserve">ớng dẫn để HS thực hiện các phép chia còn lại vào vở.  </w:t>
      </w:r>
    </w:p>
    <w:p w:rsidR="00D86BE5" w:rsidRPr="0079172E" w:rsidRDefault="00D86BE5" w:rsidP="00D86BE5">
      <w:pPr>
        <w:tabs>
          <w:tab w:val="left" w:pos="720"/>
          <w:tab w:val="left" w:pos="900"/>
          <w:tab w:val="left" w:pos="1260"/>
          <w:tab w:val="left" w:pos="1440"/>
          <w:tab w:val="left" w:pos="1620"/>
          <w:tab w:val="left" w:pos="1800"/>
        </w:tabs>
        <w:spacing w:line="252"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Bài 1d: HS làm. T chữa bài</w:t>
      </w:r>
    </w:p>
    <w:p w:rsidR="00D86BE5" w:rsidRPr="0079172E" w:rsidRDefault="00D86BE5" w:rsidP="00D86BE5">
      <w:pPr>
        <w:tabs>
          <w:tab w:val="left" w:pos="720"/>
          <w:tab w:val="left" w:pos="900"/>
          <w:tab w:val="left" w:pos="1260"/>
          <w:tab w:val="left" w:pos="1440"/>
          <w:tab w:val="left" w:pos="1620"/>
          <w:tab w:val="left" w:pos="1800"/>
        </w:tabs>
        <w:spacing w:line="252"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2: Gọi 1 HS đọc đề bài. GV tóm tắt bài toán lên bảng.</w:t>
      </w:r>
    </w:p>
    <w:p w:rsidR="00D86BE5" w:rsidRPr="0079172E" w:rsidRDefault="00D86BE5" w:rsidP="00D86BE5">
      <w:pPr>
        <w:tabs>
          <w:tab w:val="left" w:pos="126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          HS cả  lớp làm. GV nhận xét 1 số bài. T chữa bài</w:t>
      </w:r>
    </w:p>
    <w:p w:rsidR="00D86BE5" w:rsidRPr="0079172E" w:rsidRDefault="00D86BE5" w:rsidP="00D86BE5">
      <w:pPr>
        <w:tabs>
          <w:tab w:val="left" w:pos="720"/>
          <w:tab w:val="left" w:pos="900"/>
          <w:tab w:val="left" w:pos="1260"/>
          <w:tab w:val="left" w:pos="1440"/>
          <w:tab w:val="left" w:pos="1620"/>
          <w:tab w:val="left" w:pos="1800"/>
        </w:tabs>
        <w:spacing w:line="252" w:lineRule="auto"/>
        <w:ind w:left="-27"/>
        <w:jc w:val="both"/>
        <w:rPr>
          <w:rFonts w:ascii="Times New Roman" w:hAnsi="Times New Roman" w:cs="Times New Roman"/>
          <w:color w:val="000000"/>
          <w:sz w:val="28"/>
          <w:szCs w:val="28"/>
        </w:rPr>
      </w:pPr>
      <w:r w:rsidRPr="0079172E">
        <w:rPr>
          <w:rFonts w:ascii="Times New Roman" w:hAnsi="Times New Roman" w:cs="Times New Roman"/>
          <w:noProof/>
          <w:sz w:val="28"/>
          <w:szCs w:val="28"/>
        </w:rPr>
        <w:t>***</w:t>
      </w:r>
      <w:r w:rsidRPr="0079172E">
        <w:rPr>
          <w:rFonts w:ascii="Times New Roman" w:hAnsi="Times New Roman" w:cs="Times New Roman"/>
          <w:color w:val="000000"/>
          <w:sz w:val="28"/>
          <w:szCs w:val="28"/>
        </w:rPr>
        <w:t xml:space="preserve">Bài 3: </w:t>
      </w:r>
      <w:r w:rsidRPr="0079172E">
        <w:rPr>
          <w:rFonts w:ascii="Times New Roman" w:hAnsi="Times New Roman" w:cs="Times New Roman"/>
          <w:sz w:val="28"/>
          <w:szCs w:val="28"/>
          <w:lang w:val="nl-NL"/>
        </w:rPr>
        <w:t>HĐ nhóm 4: Nhóm trưởng điều hành các bạn tự đọc yêu cầu và giải sau đó trao đổi nhóm đôi, nhóm 4. LPHT lên chia sẻ, HS nx</w:t>
      </w:r>
      <w:r w:rsidRPr="0079172E">
        <w:rPr>
          <w:rFonts w:ascii="Times New Roman" w:hAnsi="Times New Roman" w:cs="Times New Roman"/>
          <w:i/>
          <w:sz w:val="28"/>
          <w:szCs w:val="28"/>
          <w:lang w:val="nl-NL"/>
        </w:rPr>
        <w:t xml:space="preserve">. </w:t>
      </w:r>
      <w:r w:rsidRPr="0079172E">
        <w:rPr>
          <w:rFonts w:ascii="Times New Roman" w:hAnsi="Times New Roman" w:cs="Times New Roman"/>
          <w:color w:val="000000"/>
          <w:sz w:val="28"/>
          <w:szCs w:val="28"/>
        </w:rPr>
        <w:t xml:space="preserve"> </w:t>
      </w:r>
    </w:p>
    <w:p w:rsidR="00D86BE5" w:rsidRPr="0079172E" w:rsidRDefault="00D86BE5" w:rsidP="00D86BE5">
      <w:pPr>
        <w:tabs>
          <w:tab w:val="left" w:pos="720"/>
          <w:tab w:val="left" w:pos="900"/>
          <w:tab w:val="left" w:pos="1260"/>
          <w:tab w:val="left" w:pos="1440"/>
          <w:tab w:val="left" w:pos="1620"/>
          <w:tab w:val="left" w:pos="1800"/>
        </w:tabs>
        <w:spacing w:line="252" w:lineRule="auto"/>
        <w:ind w:left="-27"/>
        <w:jc w:val="center"/>
        <w:rPr>
          <w:rFonts w:ascii="Times New Roman" w:hAnsi="Times New Roman" w:cs="Times New Roman"/>
          <w:color w:val="000000"/>
          <w:sz w:val="28"/>
          <w:szCs w:val="28"/>
        </w:rPr>
      </w:pPr>
      <w:r w:rsidRPr="0079172E">
        <w:rPr>
          <w:rFonts w:ascii="Times New Roman" w:hAnsi="Times New Roman" w:cs="Times New Roman"/>
          <w:i/>
          <w:color w:val="000000"/>
          <w:sz w:val="28"/>
          <w:szCs w:val="28"/>
        </w:rPr>
        <w:t>Bài giải</w:t>
      </w:r>
    </w:p>
    <w:p w:rsidR="00D86BE5" w:rsidRPr="0079172E" w:rsidRDefault="00D86BE5" w:rsidP="00D86BE5">
      <w:pPr>
        <w:tabs>
          <w:tab w:val="left" w:pos="720"/>
          <w:tab w:val="left" w:pos="900"/>
          <w:tab w:val="left" w:pos="1260"/>
          <w:tab w:val="left" w:pos="1440"/>
          <w:tab w:val="left" w:pos="1620"/>
          <w:tab w:val="left" w:pos="1800"/>
        </w:tabs>
        <w:spacing w:line="252" w:lineRule="auto"/>
        <w:ind w:firstLine="16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Ta có: 429,5 : 2,8 = 153 (d</w:t>
      </w:r>
      <w:r w:rsidRPr="0079172E">
        <w:rPr>
          <w:rFonts w:ascii="Times New Roman" w:hAnsi="Times New Roman" w:cs="Times New Roman"/>
          <w:color w:val="000000"/>
          <w:sz w:val="28"/>
          <w:szCs w:val="28"/>
        </w:rPr>
        <w:softHyphen/>
        <w:t xml:space="preserve"> 1,1)</w:t>
      </w:r>
    </w:p>
    <w:p w:rsidR="00D86BE5" w:rsidRPr="0079172E" w:rsidRDefault="00D86BE5" w:rsidP="00D86BE5">
      <w:pPr>
        <w:tabs>
          <w:tab w:val="left" w:pos="720"/>
          <w:tab w:val="left" w:pos="900"/>
          <w:tab w:val="left" w:pos="126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Vậy 429,5 m vải may đ</w:t>
      </w:r>
      <w:r w:rsidRPr="0079172E">
        <w:rPr>
          <w:rFonts w:ascii="Times New Roman" w:hAnsi="Times New Roman" w:cs="Times New Roman"/>
          <w:color w:val="000000"/>
          <w:sz w:val="28"/>
          <w:szCs w:val="28"/>
        </w:rPr>
        <w:softHyphen/>
        <w:t>ược nhiều nhất là 153 bộ quần áo và còn thừa 1,1 m vải.</w:t>
      </w:r>
    </w:p>
    <w:p w:rsidR="00D86BE5" w:rsidRPr="0079172E" w:rsidRDefault="00D86BE5" w:rsidP="00D86BE5">
      <w:pPr>
        <w:tabs>
          <w:tab w:val="left" w:pos="720"/>
          <w:tab w:val="left" w:pos="900"/>
          <w:tab w:val="left" w:pos="1260"/>
          <w:tab w:val="left" w:pos="1440"/>
          <w:tab w:val="left" w:pos="1620"/>
          <w:tab w:val="left" w:pos="1800"/>
        </w:tabs>
        <w:spacing w:line="252" w:lineRule="auto"/>
        <w:ind w:firstLine="306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Đáp số  :   153 bộ quần áo ; thừa 1,1 m vải </w:t>
      </w:r>
    </w:p>
    <w:p w:rsidR="00D86BE5" w:rsidRPr="0079172E" w:rsidRDefault="00D86BE5" w:rsidP="00D86BE5">
      <w:pPr>
        <w:tabs>
          <w:tab w:val="left" w:pos="720"/>
          <w:tab w:val="left" w:pos="900"/>
          <w:tab w:val="left" w:pos="1260"/>
          <w:tab w:val="left" w:pos="1440"/>
          <w:tab w:val="left" w:pos="1620"/>
          <w:tab w:val="left" w:pos="1800"/>
        </w:tabs>
        <w:spacing w:line="252"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Củng cố dặn dò: GV nhận xét tiết học. Dặn dò</w:t>
      </w:r>
    </w:p>
    <w:p w:rsidR="00D86BE5" w:rsidRPr="0079172E" w:rsidRDefault="00D86BE5" w:rsidP="00D86BE5">
      <w:pPr>
        <w:tabs>
          <w:tab w:val="left" w:pos="1620"/>
          <w:tab w:val="left" w:pos="1800"/>
        </w:tabs>
        <w:spacing w:line="252" w:lineRule="auto"/>
        <w:jc w:val="center"/>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188672" behindDoc="0" locked="0" layoutInCell="1" allowOverlap="1">
                <wp:simplePos x="0" y="0"/>
                <wp:positionH relativeFrom="column">
                  <wp:posOffset>937895</wp:posOffset>
                </wp:positionH>
                <wp:positionV relativeFrom="paragraph">
                  <wp:posOffset>173355</wp:posOffset>
                </wp:positionV>
                <wp:extent cx="4191635" cy="0"/>
                <wp:effectExtent l="8255" t="6350" r="10160" b="12700"/>
                <wp:wrapNone/>
                <wp:docPr id="875" name="Straight Arrow Connector 8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6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BD6772" id="Straight Arrow Connector 875" o:spid="_x0000_s1026" type="#_x0000_t32" style="position:absolute;margin-left:73.85pt;margin-top:13.65pt;width:330.05pt;height:0;z-index:25218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"/>
            </w:pict>
          </mc:Fallback>
        </mc:AlternateContent>
      </w:r>
    </w:p>
    <w:p w:rsidR="00D86BE5" w:rsidRPr="0079172E" w:rsidRDefault="00D86BE5" w:rsidP="00D86BE5">
      <w:pPr>
        <w:tabs>
          <w:tab w:val="left" w:pos="8535"/>
        </w:tabs>
        <w:jc w:val="both"/>
        <w:rPr>
          <w:rFonts w:ascii="Times New Roman" w:hAnsi="Times New Roman" w:cs="Times New Roman"/>
          <w:i/>
          <w:color w:val="000000"/>
          <w:sz w:val="28"/>
          <w:szCs w:val="28"/>
        </w:rPr>
      </w:pPr>
      <w:r w:rsidRPr="0079172E">
        <w:rPr>
          <w:rFonts w:ascii="Times New Roman" w:hAnsi="Times New Roman" w:cs="Times New Roman"/>
          <w:color w:val="000000"/>
          <w:sz w:val="28"/>
          <w:szCs w:val="28"/>
        </w:rPr>
        <w:t xml:space="preserve"> </w:t>
      </w:r>
      <w:r w:rsidRPr="0079172E">
        <w:rPr>
          <w:rFonts w:ascii="Times New Roman" w:hAnsi="Times New Roman" w:cs="Times New Roman"/>
          <w:i/>
          <w:color w:val="000000"/>
          <w:sz w:val="28"/>
          <w:szCs w:val="28"/>
        </w:rPr>
        <w:tab/>
      </w:r>
    </w:p>
    <w:p w:rsidR="00D86BE5" w:rsidRPr="0079172E" w:rsidRDefault="00D86BE5" w:rsidP="00D86BE5">
      <w:pPr>
        <w:spacing w:before="120" w:after="120"/>
        <w:jc w:val="center"/>
        <w:outlineLvl w:val="0"/>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TIẾT  : KỂ CHUYỆN </w:t>
      </w:r>
    </w:p>
    <w:p w:rsidR="00D86BE5" w:rsidRPr="0079172E" w:rsidRDefault="00D86BE5" w:rsidP="00D86BE5">
      <w:pPr>
        <w:spacing w:before="120" w:after="120"/>
        <w:jc w:val="center"/>
        <w:outlineLvl w:val="0"/>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PA-XTƠ VÀ EM BÉ</w:t>
      </w:r>
    </w:p>
    <w:p w:rsidR="00D86BE5" w:rsidRPr="0079172E" w:rsidRDefault="00D86BE5" w:rsidP="00D86BE5">
      <w:pPr>
        <w:spacing w:before="120" w:after="120"/>
        <w:outlineLvl w:val="0"/>
        <w:rPr>
          <w:rFonts w:ascii="Times New Roman" w:hAnsi="Times New Roman" w:cs="Times New Roman"/>
          <w:color w:val="333333"/>
          <w:sz w:val="28"/>
          <w:szCs w:val="28"/>
        </w:rPr>
      </w:pPr>
      <w:r w:rsidRPr="0079172E">
        <w:rPr>
          <w:rFonts w:ascii="Times New Roman" w:hAnsi="Times New Roman" w:cs="Times New Roman"/>
          <w:b/>
          <w:color w:val="333333"/>
          <w:sz w:val="28"/>
          <w:szCs w:val="28"/>
        </w:rPr>
        <w:t xml:space="preserve">I. Mục đích yêu cầu: </w:t>
      </w:r>
      <w:r w:rsidRPr="0079172E">
        <w:rPr>
          <w:rFonts w:ascii="Times New Roman" w:hAnsi="Times New Roman" w:cs="Times New Roman"/>
          <w:color w:val="333333"/>
          <w:sz w:val="28"/>
          <w:szCs w:val="28"/>
        </w:rPr>
        <w:t xml:space="preserve"> Dựa vào lời kể của thầy (cô), và tranh minh họa, kể lại </w:t>
      </w:r>
    </w:p>
    <w:p w:rsidR="00D86BE5" w:rsidRPr="0079172E" w:rsidRDefault="00D86BE5" w:rsidP="00D86BE5">
      <w:pPr>
        <w:spacing w:before="120" w:after="120"/>
        <w:outlineLvl w:val="0"/>
        <w:rPr>
          <w:rFonts w:ascii="Times New Roman" w:hAnsi="Times New Roman" w:cs="Times New Roman"/>
          <w:b/>
          <w:color w:val="333333"/>
          <w:sz w:val="28"/>
          <w:szCs w:val="28"/>
        </w:rPr>
      </w:pPr>
      <w:r w:rsidRPr="0079172E">
        <w:rPr>
          <w:rFonts w:ascii="Times New Roman" w:hAnsi="Times New Roman" w:cs="Times New Roman"/>
          <w:color w:val="333333"/>
          <w:sz w:val="28"/>
          <w:szCs w:val="28"/>
        </w:rPr>
        <w:t xml:space="preserve"> đư</w:t>
      </w:r>
      <w:r w:rsidRPr="0079172E">
        <w:rPr>
          <w:rFonts w:ascii="Times New Roman" w:hAnsi="Times New Roman" w:cs="Times New Roman"/>
          <w:color w:val="333333"/>
          <w:sz w:val="28"/>
          <w:szCs w:val="28"/>
        </w:rPr>
        <w:softHyphen/>
        <w:t xml:space="preserve">ợc từng đoạn và kể nối tiếp được toàn bộ câu chuyện </w:t>
      </w:r>
      <w:r w:rsidRPr="0079172E">
        <w:rPr>
          <w:rFonts w:ascii="Times New Roman" w:hAnsi="Times New Roman" w:cs="Times New Roman"/>
          <w:iCs/>
          <w:color w:val="333333"/>
          <w:sz w:val="28"/>
          <w:szCs w:val="28"/>
        </w:rPr>
        <w:t>Pa-xtơ và em bé</w:t>
      </w:r>
      <w:r w:rsidRPr="0079172E">
        <w:rPr>
          <w:rFonts w:ascii="Times New Roman" w:hAnsi="Times New Roman" w:cs="Times New Roman"/>
          <w:color w:val="333333"/>
          <w:sz w:val="28"/>
          <w:szCs w:val="28"/>
        </w:rPr>
        <w:t xml:space="preserve"> bằng lời của mình. Biết trao đổi về ý nghĩa câu chuyện. HS  kể lại được toàn bộ câu chuyện.</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I. Đồ dùng dạy học</w:t>
      </w:r>
      <w:r w:rsidRPr="0079172E">
        <w:rPr>
          <w:rFonts w:ascii="Times New Roman" w:hAnsi="Times New Roman" w:cs="Times New Roman"/>
          <w:color w:val="333333"/>
          <w:sz w:val="28"/>
          <w:szCs w:val="28"/>
        </w:rPr>
        <w:t>. Tranh minh họa trong SGK (phóng to).</w:t>
      </w:r>
    </w:p>
    <w:p w:rsidR="00D86BE5" w:rsidRPr="0079172E" w:rsidRDefault="00D86BE5" w:rsidP="00D86BE5">
      <w:pPr>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I. Các hoạt động dạy học</w:t>
      </w:r>
    </w:p>
    <w:p w:rsidR="00D86BE5" w:rsidRPr="0079172E" w:rsidRDefault="00D86BE5" w:rsidP="00D86BE5">
      <w:pPr>
        <w:numPr>
          <w:ilvl w:val="0"/>
          <w:numId w:val="39"/>
        </w:numPr>
        <w:tabs>
          <w:tab w:val="left" w:pos="1260"/>
        </w:tabs>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Kiểm tra bài cũ. HS kể lại 1 việc làm tốt (hoặc 1 hành động dũng cảm) bảo vệ môi  trường em đã làm hoặc đã chứng kiến. Nhận xét .</w:t>
      </w:r>
    </w:p>
    <w:p w:rsidR="00D86BE5" w:rsidRPr="0079172E" w:rsidRDefault="00D86BE5" w:rsidP="00D86BE5">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 Dạy bài mới</w:t>
      </w:r>
    </w:p>
    <w:p w:rsidR="00D86BE5" w:rsidRPr="0079172E" w:rsidRDefault="00D86BE5" w:rsidP="00D86BE5">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1. Giới thiệu bài. GV nêu MĐ, YC của tiết học.</w:t>
      </w:r>
    </w:p>
    <w:p w:rsidR="00D86BE5" w:rsidRPr="0079172E" w:rsidRDefault="00D86BE5" w:rsidP="00D86BE5">
      <w:pPr>
        <w:tabs>
          <w:tab w:val="left" w:pos="1590"/>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quan sát tranh minh họa, đọc thầm các yêu cầu của bài KC trong SGK</w:t>
      </w:r>
    </w:p>
    <w:p w:rsidR="00D86BE5" w:rsidRPr="0079172E" w:rsidRDefault="00D86BE5" w:rsidP="00D86BE5">
      <w:pPr>
        <w:numPr>
          <w:ilvl w:val="0"/>
          <w:numId w:val="2"/>
        </w:numPr>
        <w:spacing w:after="0"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Giáo viên kể chuyện </w:t>
      </w:r>
      <w:r w:rsidRPr="0079172E">
        <w:rPr>
          <w:rFonts w:ascii="Times New Roman" w:hAnsi="Times New Roman" w:cs="Times New Roman"/>
          <w:iCs/>
          <w:color w:val="333333"/>
          <w:sz w:val="28"/>
          <w:szCs w:val="28"/>
        </w:rPr>
        <w:t>Pa- xtơ và em bé</w:t>
      </w:r>
      <w:r w:rsidRPr="0079172E">
        <w:rPr>
          <w:rFonts w:ascii="Times New Roman" w:hAnsi="Times New Roman" w:cs="Times New Roman"/>
          <w:color w:val="333333"/>
          <w:sz w:val="28"/>
          <w:szCs w:val="28"/>
        </w:rPr>
        <w:t xml:space="preserve"> (2 hoặc 3 lần):</w:t>
      </w:r>
    </w:p>
    <w:p w:rsidR="00D86BE5" w:rsidRPr="0079172E" w:rsidRDefault="00D86BE5" w:rsidP="00D86BE5">
      <w:pPr>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w:t>
      </w:r>
      <w:r w:rsidRPr="0079172E">
        <w:rPr>
          <w:rFonts w:ascii="Times New Roman" w:hAnsi="Times New Roman" w:cs="Times New Roman"/>
          <w:b/>
          <w:bCs/>
          <w:color w:val="333333"/>
          <w:sz w:val="28"/>
          <w:szCs w:val="28"/>
        </w:rPr>
        <w:t xml:space="preserve"> </w:t>
      </w:r>
      <w:r w:rsidRPr="0079172E">
        <w:rPr>
          <w:rFonts w:ascii="Times New Roman" w:hAnsi="Times New Roman" w:cs="Times New Roman"/>
          <w:color w:val="333333"/>
          <w:sz w:val="28"/>
          <w:szCs w:val="28"/>
        </w:rPr>
        <w:t xml:space="preserve"> kể lần 1: HS nghe </w:t>
      </w:r>
    </w:p>
    <w:p w:rsidR="00D86BE5" w:rsidRPr="0079172E" w:rsidRDefault="00D86BE5" w:rsidP="00D86BE5">
      <w:pPr>
        <w:tabs>
          <w:tab w:val="left" w:pos="1590"/>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kể lần 2: kết hợp chỉ tranh minh họa.</w:t>
      </w:r>
    </w:p>
    <w:p w:rsidR="00D86BE5" w:rsidRPr="0079172E" w:rsidRDefault="00D86BE5" w:rsidP="00D86BE5">
      <w:pPr>
        <w:tabs>
          <w:tab w:val="left" w:pos="1590"/>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kể lần 3</w:t>
      </w:r>
    </w:p>
    <w:p w:rsidR="00D86BE5" w:rsidRPr="0079172E" w:rsidRDefault="00D86BE5" w:rsidP="00D86BE5">
      <w:pPr>
        <w:tabs>
          <w:tab w:val="left" w:pos="159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Hư</w:t>
      </w:r>
      <w:r w:rsidRPr="0079172E">
        <w:rPr>
          <w:rFonts w:ascii="Times New Roman" w:hAnsi="Times New Roman" w:cs="Times New Roman"/>
          <w:color w:val="333333"/>
          <w:sz w:val="28"/>
          <w:szCs w:val="28"/>
        </w:rPr>
        <w:softHyphen/>
        <w:t>ớng đẫn học sinh kể chuyện, trao đổi về ý nghĩa của câu chuyệ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color w:val="333333"/>
          <w:sz w:val="28"/>
          <w:szCs w:val="28"/>
        </w:rPr>
        <w:t xml:space="preserve"> </w:t>
      </w:r>
      <w:r w:rsidRPr="0079172E">
        <w:rPr>
          <w:rFonts w:ascii="Times New Roman" w:hAnsi="Times New Roman" w:cs="Times New Roman"/>
          <w:sz w:val="28"/>
          <w:szCs w:val="28"/>
          <w:lang w:val="nl-NL"/>
        </w:rPr>
        <w:t xml:space="preserve">HĐ nhóm 4: Nhóm trưởng điều hành các bạn tự kể </w:t>
      </w:r>
      <w:r w:rsidRPr="0079172E">
        <w:rPr>
          <w:rFonts w:ascii="Times New Roman" w:hAnsi="Times New Roman" w:cs="Times New Roman"/>
          <w:color w:val="333333"/>
          <w:sz w:val="28"/>
          <w:szCs w:val="28"/>
        </w:rPr>
        <w:t xml:space="preserve">nêu ý nghĩa câu chuyện </w:t>
      </w:r>
      <w:r w:rsidRPr="0079172E">
        <w:rPr>
          <w:rFonts w:ascii="Times New Roman" w:hAnsi="Times New Roman" w:cs="Times New Roman"/>
          <w:sz w:val="28"/>
          <w:szCs w:val="28"/>
          <w:lang w:val="nl-NL"/>
        </w:rPr>
        <w:t>sau đó trao đổi nhóm đôi, nhóm 4. LPHT lên chia sẻ. T nx</w:t>
      </w:r>
    </w:p>
    <w:p w:rsidR="00D86BE5" w:rsidRPr="0079172E" w:rsidRDefault="00D86BE5" w:rsidP="00D86BE5">
      <w:pPr>
        <w:tabs>
          <w:tab w:val="num" w:pos="0"/>
          <w:tab w:val="left" w:pos="900"/>
          <w:tab w:val="left" w:pos="1620"/>
          <w:tab w:val="left" w:pos="1800"/>
        </w:tabs>
        <w:ind w:firstLine="90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Vì sao Pa- xtơ phải suy nghĩ, day dứt rất nhiều trư</w:t>
      </w:r>
      <w:r w:rsidRPr="0079172E">
        <w:rPr>
          <w:rFonts w:ascii="Times New Roman" w:hAnsi="Times New Roman" w:cs="Times New Roman"/>
          <w:color w:val="333333"/>
          <w:sz w:val="28"/>
          <w:szCs w:val="28"/>
        </w:rPr>
        <w:softHyphen/>
        <w:t>ớc khi tiêm vắc xin cho Giô-dép?</w:t>
      </w:r>
    </w:p>
    <w:p w:rsidR="00D86BE5" w:rsidRPr="0079172E" w:rsidRDefault="00D86BE5" w:rsidP="00D86BE5">
      <w:pPr>
        <w:tabs>
          <w:tab w:val="num" w:pos="0"/>
          <w:tab w:val="left" w:pos="900"/>
          <w:tab w:val="left" w:pos="1620"/>
          <w:tab w:val="left" w:pos="1800"/>
        </w:tabs>
        <w:spacing w:line="264" w:lineRule="auto"/>
        <w:ind w:firstLine="90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Câu chuyện muốn nói với chúng ta điều gì?</w:t>
      </w:r>
    </w:p>
    <w:p w:rsidR="00D86BE5" w:rsidRPr="0079172E" w:rsidRDefault="00D86BE5" w:rsidP="00D86BE5">
      <w:pPr>
        <w:tabs>
          <w:tab w:val="num" w:pos="0"/>
          <w:tab w:val="left" w:pos="900"/>
          <w:tab w:val="left" w:pos="1620"/>
          <w:tab w:val="left" w:pos="1800"/>
        </w:tabs>
        <w:spacing w:line="264" w:lineRule="auto"/>
        <w:ind w:firstLine="10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4. Củng cố, dặn dò. GV nhận xét tiết học. Dặn dò</w:t>
      </w:r>
    </w:p>
    <w:p w:rsidR="00D86BE5" w:rsidRPr="0079172E" w:rsidRDefault="00D86BE5" w:rsidP="00D86BE5">
      <w:pPr>
        <w:tabs>
          <w:tab w:val="left" w:pos="4140"/>
        </w:tabs>
        <w:spacing w:line="264" w:lineRule="auto"/>
        <w:rPr>
          <w:rFonts w:ascii="Times New Roman" w:hAnsi="Times New Roman" w:cs="Times New Roman"/>
          <w:color w:val="333333"/>
          <w:sz w:val="28"/>
          <w:szCs w:val="28"/>
          <w:u w:val="single"/>
        </w:rPr>
      </w:pPr>
      <w:r w:rsidRPr="0079172E">
        <w:rPr>
          <w:rFonts w:ascii="Times New Roman" w:hAnsi="Times New Roman" w:cs="Times New Roman"/>
          <w:noProof/>
          <w:color w:val="333333"/>
          <w:sz w:val="28"/>
          <w:szCs w:val="28"/>
          <w:u w:val="single"/>
        </w:rPr>
        <mc:AlternateContent>
          <mc:Choice Requires="wps">
            <w:drawing>
              <wp:anchor distT="0" distB="0" distL="114300" distR="114300" simplePos="0" relativeHeight="252283904" behindDoc="0" locked="0" layoutInCell="1" allowOverlap="1">
                <wp:simplePos x="0" y="0"/>
                <wp:positionH relativeFrom="column">
                  <wp:posOffset>800100</wp:posOffset>
                </wp:positionH>
                <wp:positionV relativeFrom="paragraph">
                  <wp:posOffset>-6350</wp:posOffset>
                </wp:positionV>
                <wp:extent cx="4445000" cy="0"/>
                <wp:effectExtent l="13335" t="5715" r="8890" b="13335"/>
                <wp:wrapNone/>
                <wp:docPr id="874" name="Straight Connector 8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6ED680" id="Straight Connector 874" o:spid="_x0000_s1026" style="position:absolute;z-index:25228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5pt" to="413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xrp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"/>
            </w:pict>
          </mc:Fallback>
        </mc:AlternateContent>
      </w:r>
    </w:p>
    <w:p w:rsidR="00D86BE5" w:rsidRPr="0079172E" w:rsidRDefault="00D86BE5" w:rsidP="00D86BE5">
      <w:pPr>
        <w:tabs>
          <w:tab w:val="left" w:pos="1095"/>
          <w:tab w:val="left" w:pos="1800"/>
          <w:tab w:val="left" w:pos="1875"/>
        </w:tabs>
        <w:spacing w:line="264" w:lineRule="auto"/>
        <w:jc w:val="center"/>
        <w:rPr>
          <w:rFonts w:ascii="Times New Roman" w:hAnsi="Times New Roman" w:cs="Times New Roman"/>
          <w:b/>
          <w:i/>
          <w:sz w:val="28"/>
          <w:szCs w:val="28"/>
        </w:rPr>
      </w:pPr>
      <w:r w:rsidRPr="0079172E">
        <w:rPr>
          <w:rFonts w:ascii="Times New Roman" w:hAnsi="Times New Roman" w:cs="Times New Roman"/>
          <w:b/>
          <w:sz w:val="28"/>
          <w:szCs w:val="28"/>
        </w:rPr>
        <w:t xml:space="preserve">TIẾT  : LỊCH SỬ </w:t>
      </w:r>
      <w:r w:rsidRPr="0079172E">
        <w:rPr>
          <w:rFonts w:ascii="Times New Roman" w:hAnsi="Times New Roman" w:cs="Times New Roman"/>
          <w:b/>
          <w:color w:val="000000"/>
          <w:sz w:val="28"/>
          <w:szCs w:val="28"/>
        </w:rPr>
        <w:t xml:space="preserve">       </w:t>
      </w:r>
      <w:r w:rsidRPr="0079172E">
        <w:rPr>
          <w:rFonts w:ascii="Times New Roman" w:hAnsi="Times New Roman" w:cs="Times New Roman"/>
          <w:b/>
          <w:i/>
          <w:sz w:val="28"/>
          <w:szCs w:val="28"/>
        </w:rPr>
        <w:t>(Dạy buổi chiều)</w:t>
      </w:r>
    </w:p>
    <w:p w:rsidR="00D86BE5" w:rsidRPr="0079172E" w:rsidRDefault="00D86BE5" w:rsidP="00D86BE5">
      <w:pPr>
        <w:tabs>
          <w:tab w:val="left" w:pos="1095"/>
          <w:tab w:val="left" w:pos="1800"/>
          <w:tab w:val="left" w:pos="1875"/>
        </w:tabs>
        <w:spacing w:line="264" w:lineRule="auto"/>
        <w:jc w:val="center"/>
        <w:rPr>
          <w:rFonts w:ascii="Times New Roman" w:hAnsi="Times New Roman" w:cs="Times New Roman"/>
          <w:b/>
          <w:sz w:val="28"/>
          <w:szCs w:val="28"/>
        </w:rPr>
      </w:pPr>
      <w:r w:rsidRPr="0079172E">
        <w:rPr>
          <w:rFonts w:ascii="Times New Roman" w:hAnsi="Times New Roman" w:cs="Times New Roman"/>
          <w:b/>
          <w:sz w:val="28"/>
          <w:szCs w:val="28"/>
        </w:rPr>
        <w:t>THU - ĐÔNG 1947, VIỆT BẮC “MỒ CHÔN GIẶC PHÁP”</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i/>
          <w:sz w:val="28"/>
          <w:szCs w:val="28"/>
        </w:rPr>
      </w:pPr>
      <w:r w:rsidRPr="0079172E">
        <w:rPr>
          <w:rFonts w:ascii="Times New Roman" w:hAnsi="Times New Roman" w:cs="Times New Roman"/>
          <w:b/>
          <w:sz w:val="28"/>
          <w:szCs w:val="28"/>
        </w:rPr>
        <w:t xml:space="preserve">  I. Mục tiêu:</w:t>
      </w:r>
      <w:r w:rsidRPr="0079172E">
        <w:rPr>
          <w:rFonts w:ascii="Times New Roman" w:hAnsi="Times New Roman" w:cs="Times New Roman"/>
          <w:sz w:val="28"/>
          <w:szCs w:val="28"/>
        </w:rPr>
        <w:t xml:space="preserve"> HS biết:</w:t>
      </w:r>
      <w:r w:rsidRPr="0079172E">
        <w:rPr>
          <w:rFonts w:ascii="Times New Roman" w:hAnsi="Times New Roman" w:cs="Times New Roman"/>
          <w:i/>
          <w:sz w:val="28"/>
          <w:szCs w:val="28"/>
        </w:rPr>
        <w:t xml:space="preserve"> </w:t>
      </w:r>
      <w:r w:rsidRPr="0079172E">
        <w:rPr>
          <w:rFonts w:ascii="Times New Roman" w:hAnsi="Times New Roman" w:cs="Times New Roman"/>
          <w:sz w:val="28"/>
          <w:szCs w:val="28"/>
        </w:rPr>
        <w:t>Trình bày sơ  lư</w:t>
      </w:r>
      <w:r w:rsidRPr="0079172E">
        <w:rPr>
          <w:rFonts w:ascii="Times New Roman" w:hAnsi="Times New Roman" w:cs="Times New Roman"/>
          <w:sz w:val="28"/>
          <w:szCs w:val="28"/>
        </w:rPr>
        <w:softHyphen/>
        <w:t>ợc diễn biến của chiến dịch Việt Bắc thu - đông năm 1947 trên lược đồ, nắm được  ý nghĩa thắng lợi ( phá tan âm mưu tiêu diệt cơ quan đầu não kháng chiến, bảo vệ được căn cứ địa kháng chiến):</w:t>
      </w:r>
    </w:p>
    <w:p w:rsidR="00D86BE5" w:rsidRPr="0079172E" w:rsidRDefault="00D86BE5" w:rsidP="00D86BE5">
      <w:pPr>
        <w:tabs>
          <w:tab w:val="left" w:pos="9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Âm mưu của Pháp đánh lên VB nhằm tiêu diệt cơ quan đầu não và bộ đội chủ lực của ta để mau chóng kết thúc chiến tranh. Quân Pháp chia làm 3 mũi ( nhảy dù, đường bộ và đường thuỷ) tiến công lên VB. Quân ta phục kích, chặn đánh địch với các trận tiêu biểu: Đèo Bông Lau, Đoan Hùng , …   Sau hơn 1 tháng bị sa lầy địch rút lui, trên đường rút chạy quân địch còn bị ta chặn đánh dữ dội. Ý nghĩa của chiến thắng Việt Bắc : Ta đánh bại cuộc tấn công qui mô của địch lên VB, phá tan âm mưu tiêu diệt cơ quan đầu não và chủ lực của ta, bảo vệ được căn cứ địa kháng chiến</w:t>
      </w:r>
    </w:p>
    <w:p w:rsidR="00D86BE5" w:rsidRPr="0079172E" w:rsidRDefault="00D86BE5" w:rsidP="00D86BE5">
      <w:pPr>
        <w:tabs>
          <w:tab w:val="left" w:pos="540"/>
          <w:tab w:val="left" w:pos="900"/>
        </w:tabs>
        <w:spacing w:line="264" w:lineRule="auto"/>
        <w:jc w:val="both"/>
        <w:rPr>
          <w:rFonts w:ascii="Times New Roman" w:hAnsi="Times New Roman" w:cs="Times New Roman"/>
          <w:b/>
          <w:sz w:val="28"/>
          <w:szCs w:val="28"/>
        </w:rPr>
      </w:pPr>
      <w:r w:rsidRPr="0079172E">
        <w:rPr>
          <w:rFonts w:ascii="Times New Roman" w:hAnsi="Times New Roman" w:cs="Times New Roman"/>
          <w:b/>
          <w:sz w:val="28"/>
          <w:szCs w:val="28"/>
        </w:rPr>
        <w:t>II. Các hoạt động dạy – học chủ yếu</w:t>
      </w:r>
    </w:p>
    <w:p w:rsidR="00D86BE5" w:rsidRPr="0079172E" w:rsidRDefault="00D86BE5" w:rsidP="00D86BE5">
      <w:pPr>
        <w:tabs>
          <w:tab w:val="left" w:pos="144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A. KTBC : Kể lại cuộc chiến đấu của quân và dân ở thành phố HN?</w:t>
      </w:r>
    </w:p>
    <w:p w:rsidR="00D86BE5" w:rsidRPr="0079172E" w:rsidRDefault="00D86BE5" w:rsidP="00D86BE5">
      <w:pPr>
        <w:tabs>
          <w:tab w:val="left" w:pos="144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GV cùng HS nhận xét.</w:t>
      </w:r>
    </w:p>
    <w:p w:rsidR="00D86BE5" w:rsidRPr="0079172E" w:rsidRDefault="00D86BE5" w:rsidP="00D86BE5">
      <w:pPr>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B. Bài m</w:t>
      </w:r>
      <w:r w:rsidRPr="0079172E">
        <w:rPr>
          <w:rFonts w:ascii="Times New Roman" w:hAnsi="Times New Roman" w:cs="Times New Roman"/>
          <w:sz w:val="28"/>
          <w:szCs w:val="28"/>
          <w:lang w:val="vi-VN"/>
        </w:rPr>
        <w:t>ới</w:t>
      </w:r>
      <w:r w:rsidRPr="0079172E">
        <w:rPr>
          <w:rFonts w:ascii="Times New Roman" w:hAnsi="Times New Roman" w:cs="Times New Roman"/>
          <w:sz w:val="28"/>
          <w:szCs w:val="28"/>
        </w:rPr>
        <w:t xml:space="preserve"> </w:t>
      </w:r>
    </w:p>
    <w:p w:rsidR="00D86BE5" w:rsidRPr="0079172E" w:rsidRDefault="00D86BE5" w:rsidP="00D86BE5">
      <w:pPr>
        <w:tabs>
          <w:tab w:val="left" w:pos="144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Hoạt động 1: GV nêu nhiệm vụ bài học:</w:t>
      </w:r>
    </w:p>
    <w:p w:rsidR="00D86BE5" w:rsidRPr="0079172E" w:rsidRDefault="00D86BE5" w:rsidP="00D86BE5">
      <w:pPr>
        <w:spacing w:line="264" w:lineRule="auto"/>
        <w:ind w:firstLine="900"/>
        <w:jc w:val="both"/>
        <w:rPr>
          <w:rFonts w:ascii="Times New Roman" w:hAnsi="Times New Roman" w:cs="Times New Roman"/>
          <w:sz w:val="28"/>
          <w:szCs w:val="28"/>
        </w:rPr>
      </w:pPr>
      <w:r w:rsidRPr="0079172E">
        <w:rPr>
          <w:rFonts w:ascii="Times New Roman" w:hAnsi="Times New Roman" w:cs="Times New Roman"/>
          <w:sz w:val="28"/>
          <w:szCs w:val="28"/>
        </w:rPr>
        <w:t>+ Vì sao địch mở cuộc tấn công lên Việt Bắc?</w:t>
      </w:r>
    </w:p>
    <w:p w:rsidR="00D86BE5" w:rsidRPr="0079172E" w:rsidRDefault="00D86BE5" w:rsidP="00D86BE5">
      <w:pPr>
        <w:tabs>
          <w:tab w:val="left" w:pos="900"/>
        </w:tabs>
        <w:spacing w:line="264" w:lineRule="auto"/>
        <w:ind w:firstLine="900"/>
        <w:jc w:val="both"/>
        <w:rPr>
          <w:rFonts w:ascii="Times New Roman" w:hAnsi="Times New Roman" w:cs="Times New Roman"/>
          <w:sz w:val="28"/>
          <w:szCs w:val="28"/>
        </w:rPr>
      </w:pPr>
      <w:r w:rsidRPr="0079172E">
        <w:rPr>
          <w:rFonts w:ascii="Times New Roman" w:hAnsi="Times New Roman" w:cs="Times New Roman"/>
          <w:sz w:val="28"/>
          <w:szCs w:val="28"/>
        </w:rPr>
        <w:t>+ Nêu diễn biến sơ  lược của  chiến dịch Việt Bắc thu - đông 1947</w:t>
      </w:r>
    </w:p>
    <w:p w:rsidR="00D86BE5" w:rsidRPr="0079172E" w:rsidRDefault="00D86BE5" w:rsidP="00D86BE5">
      <w:pPr>
        <w:tabs>
          <w:tab w:val="left" w:pos="900"/>
        </w:tabs>
        <w:spacing w:line="264" w:lineRule="auto"/>
        <w:ind w:firstLine="900"/>
        <w:jc w:val="both"/>
        <w:rPr>
          <w:rFonts w:ascii="Times New Roman" w:hAnsi="Times New Roman" w:cs="Times New Roman"/>
          <w:sz w:val="28"/>
          <w:szCs w:val="28"/>
        </w:rPr>
      </w:pPr>
      <w:r w:rsidRPr="0079172E">
        <w:rPr>
          <w:rFonts w:ascii="Times New Roman" w:hAnsi="Times New Roman" w:cs="Times New Roman"/>
          <w:sz w:val="28"/>
          <w:szCs w:val="28"/>
        </w:rPr>
        <w:t>+ Nêu ý nghĩa của chiến thắng Việt Bắc thu - đông 1947</w:t>
      </w:r>
    </w:p>
    <w:p w:rsidR="00D86BE5" w:rsidRPr="0079172E" w:rsidRDefault="00D86BE5" w:rsidP="00D86BE5">
      <w:pPr>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Hoạt động 2: </w:t>
      </w:r>
      <w:r w:rsidRPr="0079172E">
        <w:rPr>
          <w:rFonts w:ascii="Times New Roman" w:hAnsi="Times New Roman" w:cs="Times New Roman"/>
          <w:sz w:val="28"/>
          <w:szCs w:val="28"/>
          <w:lang w:val="nl-NL"/>
        </w:rPr>
        <w:t xml:space="preserve">HĐ nhóm 4: Nhóm trưởng điều hành các bạn tự đọc SGK nêu: </w:t>
      </w:r>
      <w:r w:rsidRPr="0079172E">
        <w:rPr>
          <w:rFonts w:ascii="Times New Roman" w:hAnsi="Times New Roman" w:cs="Times New Roman"/>
          <w:sz w:val="28"/>
          <w:szCs w:val="28"/>
        </w:rPr>
        <w:t>Muốn nhanh chóng kết thúc chiến tranh, thực dân Pháp phải làm gì? Tại sao căn cứ địa Việt Bắc trở thành mục tiêu tấn công của quân Pháp. Tại sao địch âm mư</w:t>
      </w:r>
      <w:r w:rsidRPr="0079172E">
        <w:rPr>
          <w:rFonts w:ascii="Times New Roman" w:hAnsi="Times New Roman" w:cs="Times New Roman"/>
          <w:sz w:val="28"/>
          <w:szCs w:val="28"/>
        </w:rPr>
        <w:softHyphen/>
        <w:t xml:space="preserve">u mở cuộc tấn công quy mô lên Việt bắc </w:t>
      </w:r>
      <w:r w:rsidRPr="0079172E">
        <w:rPr>
          <w:rFonts w:ascii="Times New Roman" w:hAnsi="Times New Roman" w:cs="Times New Roman"/>
          <w:sz w:val="28"/>
          <w:szCs w:val="28"/>
          <w:lang w:val="nl-NL"/>
        </w:rPr>
        <w:t>sau đó trao đổi nhóm đôi, nhóm 4. LPHT lên chia sẻ, HS nx</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rPr>
        <w:t xml:space="preserve">   GV nhận xét, KL chung</w:t>
      </w:r>
    </w:p>
    <w:p w:rsidR="00D86BE5" w:rsidRPr="0079172E" w:rsidRDefault="00D86BE5" w:rsidP="00D86BE5">
      <w:pPr>
        <w:tabs>
          <w:tab w:val="left" w:pos="1260"/>
        </w:tabs>
        <w:jc w:val="both"/>
        <w:rPr>
          <w:rFonts w:ascii="Times New Roman" w:hAnsi="Times New Roman" w:cs="Times New Roman"/>
          <w:sz w:val="28"/>
          <w:szCs w:val="28"/>
        </w:rPr>
      </w:pPr>
      <w:r w:rsidRPr="0079172E">
        <w:rPr>
          <w:rFonts w:ascii="Times New Roman" w:hAnsi="Times New Roman" w:cs="Times New Roman"/>
          <w:sz w:val="28"/>
          <w:szCs w:val="28"/>
        </w:rPr>
        <w:t xml:space="preserve">Hoạt động 3: </w:t>
      </w:r>
      <w:r w:rsidRPr="0079172E">
        <w:rPr>
          <w:rFonts w:ascii="Times New Roman" w:hAnsi="Times New Roman" w:cs="Times New Roman"/>
          <w:sz w:val="28"/>
          <w:szCs w:val="28"/>
          <w:lang w:val="nl-NL"/>
        </w:rPr>
        <w:t>HĐ nhóm 4: Nhóm trưởng điều hành các bạn tự đọc SGK</w:t>
      </w:r>
      <w:r w:rsidRPr="0079172E">
        <w:rPr>
          <w:rFonts w:ascii="Times New Roman" w:hAnsi="Times New Roman" w:cs="Times New Roman"/>
          <w:sz w:val="28"/>
          <w:szCs w:val="28"/>
        </w:rPr>
        <w:t xml:space="preserve">   kể lại diễn biến của chiến dịch Việt Bắc thu - đông 1947,  </w:t>
      </w:r>
    </w:p>
    <w:p w:rsidR="00D86BE5" w:rsidRPr="0079172E" w:rsidRDefault="00D86BE5" w:rsidP="00D86BE5">
      <w:pPr>
        <w:tabs>
          <w:tab w:val="left" w:pos="900"/>
          <w:tab w:val="left" w:pos="1260"/>
        </w:tabs>
        <w:ind w:firstLine="900"/>
        <w:jc w:val="both"/>
        <w:rPr>
          <w:rFonts w:ascii="Times New Roman" w:hAnsi="Times New Roman" w:cs="Times New Roman"/>
          <w:sz w:val="28"/>
          <w:szCs w:val="28"/>
        </w:rPr>
      </w:pPr>
      <w:r w:rsidRPr="0079172E">
        <w:rPr>
          <w:rFonts w:ascii="Times New Roman" w:hAnsi="Times New Roman" w:cs="Times New Roman"/>
          <w:sz w:val="28"/>
          <w:szCs w:val="28"/>
        </w:rPr>
        <w:t>+ Lực  lư</w:t>
      </w:r>
      <w:r w:rsidRPr="0079172E">
        <w:rPr>
          <w:rFonts w:ascii="Times New Roman" w:hAnsi="Times New Roman" w:cs="Times New Roman"/>
          <w:sz w:val="28"/>
          <w:szCs w:val="28"/>
        </w:rPr>
        <w:softHyphen/>
        <w:t>ợng của địch khi bắt đầu tấn công lên Việt bắc.</w:t>
      </w:r>
    </w:p>
    <w:p w:rsidR="00D86BE5" w:rsidRPr="0079172E" w:rsidRDefault="00D86BE5" w:rsidP="00D86BE5">
      <w:pPr>
        <w:tabs>
          <w:tab w:val="left" w:pos="900"/>
          <w:tab w:val="left" w:pos="1260"/>
        </w:tabs>
        <w:ind w:firstLine="900"/>
        <w:jc w:val="both"/>
        <w:rPr>
          <w:rFonts w:ascii="Times New Roman" w:hAnsi="Times New Roman" w:cs="Times New Roman"/>
          <w:sz w:val="28"/>
          <w:szCs w:val="28"/>
        </w:rPr>
      </w:pPr>
      <w:r w:rsidRPr="0079172E">
        <w:rPr>
          <w:rFonts w:ascii="Times New Roman" w:hAnsi="Times New Roman" w:cs="Times New Roman"/>
          <w:sz w:val="28"/>
          <w:szCs w:val="28"/>
        </w:rPr>
        <w:t>+ Sau hơn 1 tháng tấn công lên Việt Bắc, địch rơi vào tình thế như</w:t>
      </w:r>
      <w:r w:rsidRPr="0079172E">
        <w:rPr>
          <w:rFonts w:ascii="Times New Roman" w:hAnsi="Times New Roman" w:cs="Times New Roman"/>
          <w:sz w:val="28"/>
          <w:szCs w:val="28"/>
        </w:rPr>
        <w:softHyphen/>
        <w:t xml:space="preserve"> thế nào?</w:t>
      </w:r>
    </w:p>
    <w:p w:rsidR="00D86BE5" w:rsidRPr="0079172E" w:rsidRDefault="00D86BE5" w:rsidP="00D86BE5">
      <w:pPr>
        <w:tabs>
          <w:tab w:val="left" w:pos="900"/>
          <w:tab w:val="left" w:pos="1260"/>
        </w:tabs>
        <w:ind w:firstLine="900"/>
        <w:jc w:val="both"/>
        <w:rPr>
          <w:rFonts w:ascii="Times New Roman" w:hAnsi="Times New Roman" w:cs="Times New Roman"/>
          <w:sz w:val="28"/>
          <w:szCs w:val="28"/>
        </w:rPr>
      </w:pPr>
      <w:r w:rsidRPr="0079172E">
        <w:rPr>
          <w:rFonts w:ascii="Times New Roman" w:hAnsi="Times New Roman" w:cs="Times New Roman"/>
          <w:sz w:val="28"/>
          <w:szCs w:val="28"/>
        </w:rPr>
        <w:lastRenderedPageBreak/>
        <w:t>+ Sau 75 ngày đêm đánh  địch, ta đã thu  được kết quả ra sao?</w:t>
      </w:r>
    </w:p>
    <w:p w:rsidR="00D86BE5" w:rsidRPr="0079172E" w:rsidRDefault="00D86BE5" w:rsidP="00D86BE5">
      <w:pPr>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Chiến thắng này có tác động gì đến cuộc kháng chiến của nhân dân ta? </w:t>
      </w:r>
      <w:r w:rsidRPr="0079172E">
        <w:rPr>
          <w:rFonts w:ascii="Times New Roman" w:hAnsi="Times New Roman" w:cs="Times New Roman"/>
          <w:sz w:val="28"/>
          <w:szCs w:val="28"/>
          <w:lang w:val="nl-NL"/>
        </w:rPr>
        <w:t xml:space="preserve">sau đó trao đổi nhóm đôi, nhóm 4. LPHT lên chia sẻ, HS nx. </w:t>
      </w:r>
      <w:r w:rsidRPr="0079172E">
        <w:rPr>
          <w:rFonts w:ascii="Times New Roman" w:hAnsi="Times New Roman" w:cs="Times New Roman"/>
          <w:sz w:val="28"/>
          <w:szCs w:val="28"/>
        </w:rPr>
        <w:t>GV nhận xét, KL chung</w:t>
      </w:r>
    </w:p>
    <w:p w:rsidR="00D86BE5" w:rsidRPr="0079172E" w:rsidRDefault="00D86BE5" w:rsidP="00D86BE5">
      <w:pPr>
        <w:jc w:val="both"/>
        <w:rPr>
          <w:rFonts w:ascii="Times New Roman" w:hAnsi="Times New Roman" w:cs="Times New Roman"/>
          <w:sz w:val="28"/>
          <w:szCs w:val="28"/>
        </w:rPr>
      </w:pPr>
      <w:r w:rsidRPr="0079172E">
        <w:rPr>
          <w:rFonts w:ascii="Times New Roman" w:hAnsi="Times New Roman" w:cs="Times New Roman"/>
          <w:sz w:val="28"/>
          <w:szCs w:val="28"/>
        </w:rPr>
        <w:t xml:space="preserve">  C.  Củng cố, dặn dò: HS đọc to ND phần GN/ SGK</w:t>
      </w:r>
    </w:p>
    <w:p w:rsidR="00D86BE5" w:rsidRPr="0079172E" w:rsidRDefault="00D86BE5" w:rsidP="00D86BE5">
      <w:pPr>
        <w:rPr>
          <w:rFonts w:ascii="Times New Roman" w:hAnsi="Times New Roman" w:cs="Times New Roman"/>
          <w:sz w:val="28"/>
          <w:szCs w:val="28"/>
        </w:rPr>
      </w:pPr>
      <w:r w:rsidRPr="0079172E">
        <w:rPr>
          <w:rFonts w:ascii="Times New Roman" w:hAnsi="Times New Roman" w:cs="Times New Roman"/>
          <w:sz w:val="28"/>
          <w:szCs w:val="28"/>
        </w:rPr>
        <w:t xml:space="preserve">               GV nhận xét tiết học. Dặn dò</w:t>
      </w:r>
    </w:p>
    <w:p w:rsidR="00D86BE5" w:rsidRPr="0079172E" w:rsidRDefault="00D86BE5" w:rsidP="00D86BE5">
      <w:pPr>
        <w:rPr>
          <w:rFonts w:ascii="Times New Roman" w:hAnsi="Times New Roman" w:cs="Times New Roman"/>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285952" behindDoc="0" locked="0" layoutInCell="1" allowOverlap="1">
                <wp:simplePos x="0" y="0"/>
                <wp:positionH relativeFrom="column">
                  <wp:posOffset>1543685</wp:posOffset>
                </wp:positionH>
                <wp:positionV relativeFrom="paragraph">
                  <wp:posOffset>184785</wp:posOffset>
                </wp:positionV>
                <wp:extent cx="2837815" cy="0"/>
                <wp:effectExtent l="13970" t="8890" r="5715" b="10160"/>
                <wp:wrapNone/>
                <wp:docPr id="873" name="Straight Connector 8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7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67117B" id="Straight Connector 873" o:spid="_x0000_s1026" style="position:absolute;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55pt,14.55pt" to="34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"/>
            </w:pict>
          </mc:Fallback>
        </mc:AlternateContent>
      </w:r>
      <w:r w:rsidRPr="0079172E">
        <w:rPr>
          <w:rFonts w:ascii="Times New Roman" w:hAnsi="Times New Roman" w:cs="Times New Roman"/>
          <w:sz w:val="28"/>
          <w:szCs w:val="28"/>
        </w:rPr>
        <w:t xml:space="preserve">              </w:t>
      </w:r>
    </w:p>
    <w:p w:rsidR="00D86BE5" w:rsidRPr="0079172E" w:rsidRDefault="00D86BE5" w:rsidP="00D86BE5">
      <w:pPr>
        <w:tabs>
          <w:tab w:val="left" w:pos="6570"/>
        </w:tabs>
        <w:jc w:val="center"/>
        <w:rPr>
          <w:rFonts w:ascii="Times New Roman" w:hAnsi="Times New Roman" w:cs="Times New Roman"/>
          <w:b/>
          <w:sz w:val="28"/>
          <w:szCs w:val="28"/>
          <w:lang w:val="nl-NL"/>
        </w:rPr>
      </w:pPr>
    </w:p>
    <w:p w:rsidR="00D86BE5" w:rsidRPr="0079172E" w:rsidRDefault="00D86BE5" w:rsidP="00D86BE5">
      <w:pPr>
        <w:tabs>
          <w:tab w:val="left" w:pos="6570"/>
        </w:tabs>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5: SINH HOẠT LỚP</w:t>
      </w:r>
    </w:p>
    <w:p w:rsidR="00D86BE5" w:rsidRPr="0079172E" w:rsidRDefault="00D86BE5" w:rsidP="00D86BE5">
      <w:pPr>
        <w:tabs>
          <w:tab w:val="left" w:pos="6570"/>
        </w:tabs>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 Mục đích</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ng kết đánh giá nhận xét ưu n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c điểm của tuần qua và đề ra p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ơng 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ng nhiệm vụ của tuần tới.</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ra những thiếu sót để sửa chữa.</w:t>
      </w:r>
    </w:p>
    <w:p w:rsidR="00D86BE5" w:rsidRPr="0079172E" w:rsidRDefault="00D86BE5" w:rsidP="00D86BE5">
      <w:pPr>
        <w:tabs>
          <w:tab w:val="left" w:pos="6570"/>
        </w:tabs>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I. Nội dung</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Ổn định lớp : cho hs hát một bài.</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Lớp t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ởng điều khiển lớp bình thi đua.</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Các tổ lần l</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t báo cáo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Xếp loại : Tổ 1:                                      Tổ 2;</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 3:                                      Tổ 4:</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nhận xét chung tuyên d</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ơng những tổ hoàn thành tốt, nhắc nhở những HS còn mắc lỗi :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Đạo đức:.......................................................................................................................</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Học tập: Phép chia số tự nhiên cho số thập phân  ...........................................................................................................................................Hoạt động giữa giờ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Vệ sinh: ..................................................................................................................... ........................................................................................................................................ 3. P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ơng 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ng nhiệm vụ tuần tới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 Thực hiện tốt nề nếp truy bài đầu giờ.</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Mặc đồng phục đúng quy địn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Thực hiện nghiêm túc hoạt động giữa giờ.</w:t>
      </w:r>
    </w:p>
    <w:p w:rsidR="00D86BE5" w:rsidRPr="0079172E" w:rsidRDefault="00D86BE5" w:rsidP="00D86BE5">
      <w:pPr>
        <w:pBdr>
          <w:bottom w:val="single" w:sz="12" w:space="2" w:color="auto"/>
        </w:pBdr>
        <w:ind w:firstLine="670"/>
        <w:jc w:val="both"/>
        <w:rPr>
          <w:rFonts w:ascii="Times New Roman" w:hAnsi="Times New Roman" w:cs="Times New Roman"/>
          <w:sz w:val="28"/>
          <w:szCs w:val="28"/>
          <w:lang w:val="nl-NL"/>
        </w:rPr>
      </w:pPr>
    </w:p>
    <w:p w:rsidR="00D86BE5" w:rsidRPr="0079172E" w:rsidRDefault="00D86BE5" w:rsidP="00D86BE5">
      <w:pPr>
        <w:tabs>
          <w:tab w:val="left" w:pos="4185"/>
        </w:tabs>
        <w:spacing w:line="264" w:lineRule="auto"/>
        <w:jc w:val="right"/>
        <w:rPr>
          <w:rFonts w:ascii="Times New Roman" w:hAnsi="Times New Roman" w:cs="Times New Roman"/>
          <w:b/>
          <w:i/>
          <w:sz w:val="28"/>
          <w:szCs w:val="28"/>
          <w:u w:val="single"/>
          <w:lang w:val="nl-NL"/>
        </w:rPr>
      </w:pPr>
      <w:r w:rsidRPr="0079172E">
        <w:rPr>
          <w:rFonts w:ascii="Times New Roman" w:hAnsi="Times New Roman" w:cs="Times New Roman"/>
          <w:color w:val="000000"/>
          <w:sz w:val="28"/>
          <w:szCs w:val="28"/>
          <w:lang w:val="nl-NL"/>
        </w:rPr>
        <w:t>Ngày 9 tháng 01 năm 2017</w:t>
      </w:r>
    </w:p>
    <w:p w:rsidR="00D86BE5" w:rsidRPr="0079172E" w:rsidRDefault="00D86BE5" w:rsidP="00D86BE5">
      <w:pPr>
        <w:tabs>
          <w:tab w:val="left" w:pos="1620"/>
          <w:tab w:val="left" w:pos="1800"/>
        </w:tabs>
        <w:spacing w:line="264" w:lineRule="auto"/>
        <w:jc w:val="right"/>
        <w:rPr>
          <w:rFonts w:ascii="Times New Roman" w:hAnsi="Times New Roman" w:cs="Times New Roman"/>
          <w:color w:val="000000"/>
          <w:sz w:val="28"/>
          <w:szCs w:val="28"/>
          <w:lang w:val="nl-NL"/>
        </w:rPr>
      </w:pPr>
      <w:r w:rsidRPr="0079172E">
        <w:rPr>
          <w:rFonts w:ascii="Times New Roman" w:hAnsi="Times New Roman" w:cs="Times New Roman"/>
          <w:color w:val="000000"/>
          <w:sz w:val="28"/>
          <w:szCs w:val="28"/>
          <w:lang w:val="nl-NL"/>
        </w:rPr>
        <w:t xml:space="preserve"> Lãnh đạo kí duyệt  </w:t>
      </w:r>
    </w:p>
    <w:p w:rsidR="00D86BE5" w:rsidRPr="0079172E" w:rsidRDefault="00D86BE5" w:rsidP="00D86BE5">
      <w:pPr>
        <w:tabs>
          <w:tab w:val="left" w:pos="1620"/>
          <w:tab w:val="left" w:pos="1800"/>
          <w:tab w:val="left" w:pos="2520"/>
        </w:tabs>
        <w:spacing w:line="252" w:lineRule="auto"/>
        <w:jc w:val="center"/>
        <w:rPr>
          <w:rFonts w:ascii="Times New Roman" w:hAnsi="Times New Roman" w:cs="Times New Roman"/>
          <w:color w:val="000000"/>
          <w:sz w:val="28"/>
          <w:szCs w:val="28"/>
        </w:rPr>
      </w:pPr>
    </w:p>
    <w:p w:rsidR="00D86BE5" w:rsidRPr="0079172E" w:rsidRDefault="00D86BE5" w:rsidP="00D86BE5">
      <w:pPr>
        <w:tabs>
          <w:tab w:val="left" w:pos="1590"/>
        </w:tabs>
        <w:spacing w:line="264" w:lineRule="auto"/>
        <w:ind w:left="-180" w:firstLine="720"/>
        <w:jc w:val="right"/>
        <w:rPr>
          <w:rFonts w:ascii="Times New Roman" w:hAnsi="Times New Roman" w:cs="Times New Roman"/>
          <w:iCs/>
          <w:sz w:val="28"/>
          <w:szCs w:val="28"/>
        </w:rPr>
      </w:pPr>
      <w:r w:rsidRPr="0079172E">
        <w:rPr>
          <w:rFonts w:ascii="Times New Roman" w:hAnsi="Times New Roman" w:cs="Times New Roman"/>
          <w:iCs/>
          <w:sz w:val="28"/>
          <w:szCs w:val="28"/>
        </w:rPr>
        <w:t>PHT: Lê Thị Đoan</w:t>
      </w:r>
    </w:p>
    <w:p w:rsidR="00D86BE5" w:rsidRPr="0079172E" w:rsidRDefault="00D86BE5" w:rsidP="00D86BE5">
      <w:pPr>
        <w:tabs>
          <w:tab w:val="left" w:pos="3795"/>
          <w:tab w:val="center" w:pos="4678"/>
        </w:tabs>
        <w:spacing w:line="264" w:lineRule="auto"/>
        <w:rPr>
          <w:rFonts w:ascii="Times New Roman" w:hAnsi="Times New Roman" w:cs="Times New Roman"/>
          <w:b/>
          <w:sz w:val="28"/>
          <w:szCs w:val="28"/>
          <w:lang w:val="nl-NL"/>
        </w:rPr>
      </w:pPr>
    </w:p>
    <w:p w:rsidR="00D86BE5" w:rsidRPr="0079172E" w:rsidRDefault="00D86BE5" w:rsidP="00D86BE5">
      <w:pPr>
        <w:tabs>
          <w:tab w:val="left" w:pos="3795"/>
          <w:tab w:val="center" w:pos="4678"/>
        </w:tabs>
        <w:spacing w:line="264" w:lineRule="auto"/>
        <w:rPr>
          <w:rFonts w:ascii="Times New Roman" w:hAnsi="Times New Roman" w:cs="Times New Roman"/>
          <w:b/>
          <w:sz w:val="28"/>
          <w:szCs w:val="28"/>
          <w:lang w:val="nl-NL"/>
        </w:rPr>
      </w:pPr>
    </w:p>
    <w:p w:rsidR="00D86BE5" w:rsidRPr="0079172E" w:rsidRDefault="00D86BE5" w:rsidP="00D86BE5">
      <w:pPr>
        <w:tabs>
          <w:tab w:val="left" w:pos="3795"/>
          <w:tab w:val="center" w:pos="4678"/>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UẦN 15</w:t>
      </w:r>
    </w:p>
    <w:p w:rsidR="00D86BE5" w:rsidRPr="0079172E" w:rsidRDefault="00D86BE5" w:rsidP="00D86BE5">
      <w:pPr>
        <w:pStyle w:val="Heading1"/>
        <w:spacing w:line="264" w:lineRule="auto"/>
        <w:rPr>
          <w:rFonts w:ascii="Times New Roman" w:hAnsi="Times New Roman"/>
          <w:b w:val="0"/>
          <w:i/>
          <w:szCs w:val="28"/>
          <w:lang w:val="nl-NL"/>
        </w:rPr>
      </w:pPr>
      <w:r w:rsidRPr="0079172E">
        <w:rPr>
          <w:rFonts w:ascii="Times New Roman" w:hAnsi="Times New Roman"/>
          <w:i/>
          <w:szCs w:val="28"/>
          <w:lang w:val="nl-NL"/>
        </w:rPr>
        <w:t>Thứ hai ngày 11 tháng 12 năm 2017</w:t>
      </w:r>
    </w:p>
    <w:p w:rsidR="00D86BE5" w:rsidRPr="0079172E" w:rsidRDefault="00D86BE5" w:rsidP="00D86BE5">
      <w:pPr>
        <w:tabs>
          <w:tab w:val="left" w:pos="900"/>
          <w:tab w:val="left" w:pos="126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04352" behindDoc="0" locked="0" layoutInCell="1" allowOverlap="1">
                <wp:simplePos x="0" y="0"/>
                <wp:positionH relativeFrom="column">
                  <wp:posOffset>571500</wp:posOffset>
                </wp:positionH>
                <wp:positionV relativeFrom="paragraph">
                  <wp:posOffset>0</wp:posOffset>
                </wp:positionV>
                <wp:extent cx="0" cy="0"/>
                <wp:effectExtent l="13335" t="11430" r="5715" b="7620"/>
                <wp:wrapNone/>
                <wp:docPr id="872" name="Straight Connector 8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5278DA" id="Straight Connector 872" o:spid="_x0000_s1026" style="position:absolute;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4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IsZGAIAADQEAAAOAAAAZHJzL2Uyb0RvYy54bWysU8GO2jAQvVfqP1i+QxIaW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"/>
            </w:pict>
          </mc:Fallback>
        </mc:AlternateContent>
      </w:r>
      <w:r w:rsidRPr="0079172E">
        <w:rPr>
          <w:rFonts w:ascii="Times New Roman" w:hAnsi="Times New Roman" w:cs="Times New Roman"/>
          <w:b/>
          <w:sz w:val="28"/>
          <w:szCs w:val="28"/>
          <w:lang w:val="nl-NL"/>
        </w:rPr>
        <w:t>TIẾT 1: CHÀO CỜ</w:t>
      </w:r>
    </w:p>
    <w:p w:rsidR="00D86BE5" w:rsidRPr="0079172E" w:rsidRDefault="00D86BE5" w:rsidP="00D86BE5">
      <w:pPr>
        <w:tabs>
          <w:tab w:val="left" w:pos="900"/>
          <w:tab w:val="left" w:pos="126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20736" behindDoc="0" locked="0" layoutInCell="1" allowOverlap="1">
                <wp:simplePos x="0" y="0"/>
                <wp:positionH relativeFrom="column">
                  <wp:posOffset>1981200</wp:posOffset>
                </wp:positionH>
                <wp:positionV relativeFrom="paragraph">
                  <wp:posOffset>73025</wp:posOffset>
                </wp:positionV>
                <wp:extent cx="1943100" cy="0"/>
                <wp:effectExtent l="13335" t="13970" r="5715" b="5080"/>
                <wp:wrapNone/>
                <wp:docPr id="871" name="Straight Connector 8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47CC5D" id="Straight Connector 871" o:spid="_x0000_s1026" style="position:absolute;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5.75pt" to="309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"/>
            </w:pict>
          </mc:Fallback>
        </mc:AlternateContent>
      </w:r>
    </w:p>
    <w:p w:rsidR="00D86BE5" w:rsidRPr="0079172E" w:rsidRDefault="00D86BE5" w:rsidP="00D86BE5">
      <w:pPr>
        <w:tabs>
          <w:tab w:val="left" w:pos="900"/>
          <w:tab w:val="left" w:pos="126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TOÁN</w:t>
      </w:r>
    </w:p>
    <w:p w:rsidR="00D86BE5" w:rsidRPr="0079172E" w:rsidRDefault="00D86BE5" w:rsidP="00D86BE5">
      <w:pPr>
        <w:tabs>
          <w:tab w:val="left" w:pos="900"/>
          <w:tab w:val="left" w:pos="1260"/>
        </w:tabs>
        <w:spacing w:line="264" w:lineRule="auto"/>
        <w:jc w:val="center"/>
        <w:rPr>
          <w:rFonts w:ascii="Times New Roman" w:hAnsi="Times New Roman" w:cs="Times New Roman"/>
          <w:i/>
          <w:sz w:val="28"/>
          <w:szCs w:val="28"/>
          <w:lang w:val="nl-NL"/>
        </w:rPr>
      </w:pPr>
      <w:r w:rsidRPr="0079172E">
        <w:rPr>
          <w:rFonts w:ascii="Times New Roman" w:hAnsi="Times New Roman" w:cs="Times New Roman"/>
          <w:b/>
          <w:sz w:val="28"/>
          <w:szCs w:val="28"/>
          <w:lang w:val="nl-NL"/>
        </w:rPr>
        <w:t>LUYỆN TẬP(72)</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Biết chia số thập phân cho số thập phân</w:t>
      </w:r>
    </w:p>
    <w:p w:rsidR="00D86BE5" w:rsidRPr="0079172E" w:rsidRDefault="00D86BE5" w:rsidP="00D86BE5">
      <w:pPr>
        <w:tabs>
          <w:tab w:val="left" w:pos="0"/>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Vận dụng tìm x và giải toán có lời văn. Rèn KNTB bài. </w:t>
      </w:r>
    </w:p>
    <w:p w:rsidR="00D86BE5" w:rsidRPr="0079172E" w:rsidRDefault="00D86BE5" w:rsidP="00D86BE5">
      <w:pPr>
        <w:tabs>
          <w:tab w:val="left" w:pos="0"/>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Giáo dục HS yêu thích môn Toán.</w:t>
      </w:r>
    </w:p>
    <w:p w:rsidR="00D86BE5" w:rsidRPr="0079172E" w:rsidRDefault="00D86BE5" w:rsidP="00D86BE5">
      <w:pPr>
        <w:tabs>
          <w:tab w:val="left" w:pos="0"/>
          <w:tab w:val="left" w:pos="900"/>
          <w:tab w:val="left" w:pos="108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 chủ yếu</w:t>
      </w:r>
    </w:p>
    <w:p w:rsidR="00D86BE5" w:rsidRPr="0079172E" w:rsidRDefault="00D86BE5" w:rsidP="00D86BE5">
      <w:pPr>
        <w:tabs>
          <w:tab w:val="left" w:pos="0"/>
          <w:tab w:val="left" w:pos="900"/>
          <w:tab w:val="left" w:pos="108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1. KT</w:t>
      </w:r>
      <w:r w:rsidRPr="0079172E">
        <w:rPr>
          <w:rFonts w:ascii="Times New Roman" w:hAnsi="Times New Roman" w:cs="Times New Roman"/>
          <w:sz w:val="28"/>
          <w:szCs w:val="28"/>
          <w:lang w:val="nl-NL"/>
        </w:rPr>
        <w:t>: Cách chia 1 số TP cho 1 số TP?</w:t>
      </w:r>
    </w:p>
    <w:p w:rsidR="00D86BE5" w:rsidRPr="0079172E" w:rsidRDefault="00D86BE5" w:rsidP="00D86BE5">
      <w:pPr>
        <w:tabs>
          <w:tab w:val="left" w:pos="0"/>
          <w:tab w:val="left" w:pos="900"/>
          <w:tab w:val="left" w:pos="108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2. Bài mới</w:t>
      </w:r>
    </w:p>
    <w:p w:rsidR="00D86BE5" w:rsidRPr="0079172E" w:rsidRDefault="00D86BE5" w:rsidP="00D86BE5">
      <w:pPr>
        <w:tabs>
          <w:tab w:val="left" w:pos="0"/>
          <w:tab w:val="left" w:pos="900"/>
          <w:tab w:val="left" w:pos="1260"/>
          <w:tab w:val="left" w:pos="1800"/>
        </w:tabs>
        <w:spacing w:line="264" w:lineRule="auto"/>
        <w:ind w:left="49"/>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Bài 1a, b, c</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GV viết hai phép tính lên bảng: HĐ nhóm 4: Nhóm trưởng điều hành các bạn tự đọc yêu cầu và giải sau đó trao đổi nhóm đôi, nhóm 4. LPHT lên chia sẻ, HS nx</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T YC 2 HS TB lại cách chia và  làm  phép tính còn lại.   </w:t>
      </w:r>
    </w:p>
    <w:p w:rsidR="00D86BE5" w:rsidRPr="0079172E" w:rsidRDefault="00D86BE5" w:rsidP="00D86BE5">
      <w:pPr>
        <w:tabs>
          <w:tab w:val="left" w:pos="0"/>
          <w:tab w:val="left" w:pos="900"/>
          <w:tab w:val="left" w:pos="108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a: GV cho HS tự làm bài. Cách tìm thừa số?</w:t>
      </w:r>
    </w:p>
    <w:p w:rsidR="00D86BE5" w:rsidRPr="0079172E" w:rsidRDefault="00D86BE5" w:rsidP="00D86BE5">
      <w:pPr>
        <w:tabs>
          <w:tab w:val="left" w:pos="0"/>
          <w:tab w:val="left" w:pos="900"/>
          <w:tab w:val="left" w:pos="126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3: Cho Hs làm bài rồi chữa bài</w:t>
      </w:r>
    </w:p>
    <w:p w:rsidR="00D86BE5" w:rsidRPr="0079172E" w:rsidRDefault="00D86BE5" w:rsidP="00D86BE5">
      <w:pPr>
        <w:tabs>
          <w:tab w:val="left" w:pos="0"/>
          <w:tab w:val="left" w:pos="900"/>
          <w:tab w:val="left" w:pos="126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HTT: Bài1 d Như 1a,b,c</w:t>
      </w:r>
    </w:p>
    <w:p w:rsidR="00D86BE5" w:rsidRPr="0079172E" w:rsidRDefault="00D86BE5" w:rsidP="00D86BE5">
      <w:pPr>
        <w:tabs>
          <w:tab w:val="left" w:pos="0"/>
          <w:tab w:val="left" w:pos="900"/>
          <w:tab w:val="left" w:pos="126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HTT: Bài2 ý b, c) Cho HS làm t</w:t>
      </w:r>
      <w:r w:rsidRPr="0079172E">
        <w:rPr>
          <w:rFonts w:ascii="Times New Roman" w:hAnsi="Times New Roman" w:cs="Times New Roman"/>
          <w:sz w:val="28"/>
          <w:szCs w:val="28"/>
          <w:lang w:val="nl-NL"/>
        </w:rPr>
        <w:softHyphen/>
        <w:t>ương tự</w:t>
      </w:r>
    </w:p>
    <w:p w:rsidR="00D86BE5" w:rsidRPr="0079172E" w:rsidRDefault="00D86BE5" w:rsidP="00D86BE5">
      <w:pPr>
        <w:tabs>
          <w:tab w:val="left" w:pos="900"/>
          <w:tab w:val="left" w:pos="1260"/>
          <w:tab w:val="left" w:pos="1620"/>
          <w:tab w:val="left" w:pos="1800"/>
        </w:tabs>
        <w:spacing w:line="264" w:lineRule="auto"/>
        <w:ind w:left="4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HSHTT: Bài 4: H</w:t>
      </w:r>
      <w:r w:rsidRPr="0079172E">
        <w:rPr>
          <w:rFonts w:ascii="Times New Roman" w:hAnsi="Times New Roman" w:cs="Times New Roman"/>
          <w:sz w:val="28"/>
          <w:szCs w:val="28"/>
          <w:lang w:val="nl-NL"/>
        </w:rPr>
        <w:softHyphen/>
        <w:t>ướng dẫn HS thực hiện phép chia rồi kết luận</w:t>
      </w:r>
      <w:r w:rsidRPr="0079172E">
        <w:rPr>
          <w:rFonts w:ascii="Times New Roman" w:hAnsi="Times New Roman" w:cs="Times New Roman"/>
          <w:noProof/>
          <w:sz w:val="28"/>
          <w:szCs w:val="28"/>
        </w:rPr>
        <mc:AlternateContent>
          <mc:Choice Requires="wps">
            <w:drawing>
              <wp:anchor distT="0" distB="0" distL="114300" distR="114300" simplePos="0" relativeHeight="252001280" behindDoc="0" locked="0" layoutInCell="1" allowOverlap="1">
                <wp:simplePos x="0" y="0"/>
                <wp:positionH relativeFrom="column">
                  <wp:posOffset>1943100</wp:posOffset>
                </wp:positionH>
                <wp:positionV relativeFrom="paragraph">
                  <wp:posOffset>196850</wp:posOffset>
                </wp:positionV>
                <wp:extent cx="0" cy="571500"/>
                <wp:effectExtent l="13335" t="7620" r="5715" b="11430"/>
                <wp:wrapNone/>
                <wp:docPr id="870" name="Straight Connector 8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8ED185" id="Straight Connector 870" o:spid="_x0000_s1026" style="position:absolute;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5.5pt" to="153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"/>
            </w:pict>
          </mc:Fallback>
        </mc:AlternateContent>
      </w:r>
    </w:p>
    <w:p w:rsidR="00D86BE5" w:rsidRPr="0079172E" w:rsidRDefault="00D86BE5" w:rsidP="00D86BE5">
      <w:pPr>
        <w:tabs>
          <w:tab w:val="left" w:pos="900"/>
          <w:tab w:val="left" w:pos="1260"/>
          <w:tab w:val="left" w:pos="1800"/>
        </w:tabs>
        <w:spacing w:line="264" w:lineRule="auto"/>
        <w:ind w:left="4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18   </w:t>
      </w:r>
      <w:r w:rsidRPr="0079172E">
        <w:rPr>
          <w:rFonts w:ascii="Times New Roman" w:hAnsi="Times New Roman" w:cs="Times New Roman"/>
          <w:sz w:val="28"/>
          <w:szCs w:val="28"/>
          <w:lang w:val="nl-NL"/>
        </w:rPr>
        <w:tab/>
        <w:t xml:space="preserve">    3,7</w:t>
      </w:r>
    </w:p>
    <w:p w:rsidR="00D86BE5" w:rsidRPr="0079172E" w:rsidRDefault="00D86BE5" w:rsidP="00D86BE5">
      <w:pPr>
        <w:tabs>
          <w:tab w:val="left" w:pos="900"/>
          <w:tab w:val="left" w:pos="1260"/>
          <w:tab w:val="left" w:pos="1620"/>
          <w:tab w:val="left" w:pos="1800"/>
        </w:tabs>
        <w:spacing w:line="264" w:lineRule="auto"/>
        <w:ind w:left="49"/>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02304" behindDoc="0" locked="0" layoutInCell="1" allowOverlap="1">
                <wp:simplePos x="0" y="0"/>
                <wp:positionH relativeFrom="column">
                  <wp:posOffset>1943100</wp:posOffset>
                </wp:positionH>
                <wp:positionV relativeFrom="paragraph">
                  <wp:posOffset>-6985</wp:posOffset>
                </wp:positionV>
                <wp:extent cx="800100" cy="0"/>
                <wp:effectExtent l="13335" t="6350" r="5715" b="12700"/>
                <wp:wrapNone/>
                <wp:docPr id="869" name="Straight Connector 8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2497BE" id="Straight Connector 869" o:spid="_x0000_s1026" style="position:absolute;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55pt" to="3in,-.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G4UHQIAADk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"/>
            </w:pict>
          </mc:Fallback>
        </mc:AlternateContent>
      </w:r>
      <w:r w:rsidRPr="0079172E">
        <w:rPr>
          <w:rFonts w:ascii="Times New Roman" w:hAnsi="Times New Roman" w:cs="Times New Roman"/>
          <w:sz w:val="28"/>
          <w:szCs w:val="28"/>
          <w:lang w:val="nl-NL"/>
        </w:rPr>
        <w:t xml:space="preserve">                          330               58,91</w:t>
      </w:r>
    </w:p>
    <w:p w:rsidR="00D86BE5" w:rsidRPr="0079172E" w:rsidRDefault="00D86BE5" w:rsidP="00D86BE5">
      <w:pPr>
        <w:tabs>
          <w:tab w:val="left" w:pos="900"/>
          <w:tab w:val="left" w:pos="1260"/>
          <w:tab w:val="left" w:pos="1620"/>
          <w:tab w:val="left" w:pos="1800"/>
        </w:tabs>
        <w:spacing w:line="264" w:lineRule="auto"/>
        <w:ind w:left="4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40</w:t>
      </w:r>
    </w:p>
    <w:p w:rsidR="00D86BE5" w:rsidRPr="0079172E" w:rsidRDefault="00D86BE5" w:rsidP="00D86BE5">
      <w:pPr>
        <w:tabs>
          <w:tab w:val="left" w:pos="900"/>
          <w:tab w:val="left" w:pos="1260"/>
          <w:tab w:val="left" w:pos="1620"/>
          <w:tab w:val="left" w:pos="1800"/>
        </w:tabs>
        <w:spacing w:line="264" w:lineRule="auto"/>
        <w:ind w:left="4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070</w:t>
      </w:r>
    </w:p>
    <w:p w:rsidR="00D86BE5" w:rsidRPr="0079172E" w:rsidRDefault="00D86BE5" w:rsidP="00D86BE5">
      <w:pPr>
        <w:tabs>
          <w:tab w:val="left" w:pos="900"/>
          <w:tab w:val="left" w:pos="1260"/>
          <w:tab w:val="left" w:pos="1620"/>
          <w:tab w:val="left" w:pos="1800"/>
        </w:tabs>
        <w:spacing w:line="264" w:lineRule="auto"/>
        <w:ind w:left="4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3 Vậy số dư</w:t>
      </w:r>
      <w:r w:rsidRPr="0079172E">
        <w:rPr>
          <w:rFonts w:ascii="Times New Roman" w:hAnsi="Times New Roman" w:cs="Times New Roman"/>
          <w:sz w:val="28"/>
          <w:szCs w:val="28"/>
          <w:lang w:val="nl-NL"/>
        </w:rPr>
        <w:softHyphen/>
        <w:t xml:space="preserve"> của phép chia trên là 0,033 (nếu lấy đến 2 chữ số ở phần thập phân của thư</w:t>
      </w:r>
      <w:r w:rsidRPr="0079172E">
        <w:rPr>
          <w:rFonts w:ascii="Times New Roman" w:hAnsi="Times New Roman" w:cs="Times New Roman"/>
          <w:sz w:val="28"/>
          <w:szCs w:val="28"/>
          <w:lang w:val="nl-NL"/>
        </w:rPr>
        <w:softHyphen/>
        <w:t>ơng).</w:t>
      </w:r>
    </w:p>
    <w:p w:rsidR="00D86BE5" w:rsidRPr="0079172E" w:rsidRDefault="00D86BE5" w:rsidP="00D86BE5">
      <w:pPr>
        <w:tabs>
          <w:tab w:val="left" w:pos="900"/>
          <w:tab w:val="left" w:pos="1440"/>
          <w:tab w:val="left" w:pos="1800"/>
        </w:tabs>
        <w:spacing w:line="264" w:lineRule="auto"/>
        <w:ind w:left="1260" w:hanging="1260"/>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I. Củng cố</w:t>
      </w:r>
      <w:r w:rsidRPr="0079172E">
        <w:rPr>
          <w:rFonts w:ascii="Times New Roman" w:hAnsi="Times New Roman" w:cs="Times New Roman"/>
          <w:sz w:val="28"/>
          <w:szCs w:val="28"/>
          <w:lang w:val="nl-NL"/>
        </w:rPr>
        <w:t>: ND LT? GV nhận xét giờ học. Dặn dò</w:t>
      </w:r>
    </w:p>
    <w:p w:rsidR="00D86BE5" w:rsidRPr="0079172E" w:rsidRDefault="00D86BE5" w:rsidP="00D86BE5">
      <w:pPr>
        <w:tabs>
          <w:tab w:val="left" w:pos="720"/>
          <w:tab w:val="left" w:pos="900"/>
          <w:tab w:val="left" w:pos="1440"/>
        </w:tabs>
        <w:spacing w:line="264" w:lineRule="auto"/>
        <w:jc w:val="both"/>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11520" behindDoc="0" locked="0" layoutInCell="1" allowOverlap="1">
                <wp:simplePos x="0" y="0"/>
                <wp:positionH relativeFrom="column">
                  <wp:posOffset>1714500</wp:posOffset>
                </wp:positionH>
                <wp:positionV relativeFrom="paragraph">
                  <wp:posOffset>71120</wp:posOffset>
                </wp:positionV>
                <wp:extent cx="3629025" cy="0"/>
                <wp:effectExtent l="13335" t="5080" r="5715" b="13970"/>
                <wp:wrapNone/>
                <wp:docPr id="868" name="Straight Connector 8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29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D91A02" id="Straight Connector 868" o:spid="_x0000_s1026" style="position:absolute;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5.6pt" to="420.7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"/>
            </w:pict>
          </mc:Fallback>
        </mc:AlternateContent>
      </w:r>
    </w:p>
    <w:p w:rsidR="00D86BE5" w:rsidRPr="0079172E" w:rsidRDefault="00D86BE5" w:rsidP="00D86BE5">
      <w:pPr>
        <w:pStyle w:val="Heading1"/>
        <w:spacing w:line="264" w:lineRule="auto"/>
        <w:rPr>
          <w:rFonts w:ascii="Times New Roman" w:hAnsi="Times New Roman"/>
          <w:b w:val="0"/>
          <w:szCs w:val="28"/>
          <w:lang w:val="nl-NL"/>
        </w:rPr>
      </w:pPr>
      <w:r w:rsidRPr="0079172E">
        <w:rPr>
          <w:rFonts w:ascii="Times New Roman" w:hAnsi="Times New Roman"/>
          <w:b w:val="0"/>
          <w:szCs w:val="28"/>
          <w:lang w:val="nl-NL"/>
        </w:rPr>
        <w:t>TIẾT 3: TẬP ĐỌC</w:t>
      </w:r>
    </w:p>
    <w:p w:rsidR="00D86BE5" w:rsidRPr="0079172E" w:rsidRDefault="00D86BE5" w:rsidP="00D86BE5">
      <w:pPr>
        <w:pStyle w:val="Heading1"/>
        <w:spacing w:line="264" w:lineRule="auto"/>
        <w:rPr>
          <w:rFonts w:ascii="Times New Roman" w:hAnsi="Times New Roman"/>
          <w:b w:val="0"/>
          <w:szCs w:val="28"/>
          <w:lang w:val="nl-NL"/>
        </w:rPr>
      </w:pPr>
      <w:r w:rsidRPr="0079172E">
        <w:rPr>
          <w:rFonts w:ascii="Times New Roman" w:hAnsi="Times New Roman"/>
          <w:b w:val="0"/>
          <w:szCs w:val="28"/>
          <w:lang w:val="nl-NL"/>
        </w:rPr>
        <w:t>BUÔN CH</w:t>
      </w:r>
      <w:r w:rsidRPr="0079172E">
        <w:rPr>
          <w:rFonts w:ascii="Times New Roman" w:hAnsi="Times New Roman"/>
          <w:b w:val="0"/>
          <w:szCs w:val="28"/>
          <w:lang w:val="nl-NL"/>
        </w:rPr>
        <w:softHyphen/>
      </w:r>
      <w:r w:rsidRPr="0079172E">
        <w:rPr>
          <w:rFonts w:ascii="Times New Roman" w:hAnsi="Times New Roman"/>
          <w:b w:val="0"/>
          <w:szCs w:val="28"/>
          <w:lang w:val="nl-NL"/>
        </w:rPr>
        <w:softHyphen/>
        <w:t>Ư LÊNH ĐÓN CÔ GIÁO</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đích yêu cầu. </w:t>
      </w:r>
      <w:r w:rsidRPr="0079172E">
        <w:rPr>
          <w:rFonts w:ascii="Times New Roman" w:hAnsi="Times New Roman" w:cs="Times New Roman"/>
          <w:sz w:val="28"/>
          <w:szCs w:val="28"/>
          <w:lang w:val="nl-NL"/>
        </w:rPr>
        <w:t>Đọc rành mạch, l</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u loát, phát âm chính xác tên ng</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ời dân tộc trong bài biết đọc diễn cảm với giọng đọc phù hợp với nội dung từng đoạn .</w:t>
      </w:r>
    </w:p>
    <w:p w:rsidR="00D86BE5" w:rsidRPr="0079172E" w:rsidRDefault="00D86BE5" w:rsidP="00D86BE5">
      <w:pPr>
        <w:tabs>
          <w:tab w:val="left" w:pos="5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iểu đ</w:t>
      </w:r>
      <w:r w:rsidRPr="0079172E">
        <w:rPr>
          <w:rFonts w:ascii="Times New Roman" w:hAnsi="Times New Roman" w:cs="Times New Roman"/>
          <w:sz w:val="28"/>
          <w:szCs w:val="28"/>
          <w:lang w:val="nl-NL"/>
        </w:rPr>
        <w:softHyphen/>
        <w:t>ược nội dung bài: Ng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ời Tây Nguyên  quý trọng cô giáo,  mong muốn  con em được học hành (trả lời đư</w:t>
      </w:r>
      <w:r w:rsidRPr="0079172E">
        <w:rPr>
          <w:rFonts w:ascii="Times New Roman" w:hAnsi="Times New Roman" w:cs="Times New Roman"/>
          <w:sz w:val="28"/>
          <w:szCs w:val="28"/>
          <w:lang w:val="nl-NL"/>
        </w:rPr>
        <w:softHyphen/>
        <w:t>ợc các câu hỏi 1,2,3)</w:t>
      </w:r>
    </w:p>
    <w:p w:rsidR="00D86BE5" w:rsidRPr="0079172E" w:rsidRDefault="00D86BE5" w:rsidP="00D86BE5">
      <w:pPr>
        <w:tabs>
          <w:tab w:val="left" w:pos="72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Đồ dùng dạy – học. </w:t>
      </w:r>
      <w:r w:rsidRPr="0079172E">
        <w:rPr>
          <w:rFonts w:ascii="Times New Roman" w:hAnsi="Times New Roman" w:cs="Times New Roman"/>
          <w:sz w:val="28"/>
          <w:szCs w:val="28"/>
          <w:lang w:val="nl-NL"/>
        </w:rPr>
        <w:t>Tranh minh họa bài đọc trong SGK</w:t>
      </w:r>
    </w:p>
    <w:p w:rsidR="00D86BE5" w:rsidRPr="0079172E" w:rsidRDefault="00D86BE5" w:rsidP="00D86BE5">
      <w:pPr>
        <w:tabs>
          <w:tab w:val="left" w:pos="720"/>
          <w:tab w:val="num" w:pos="1620"/>
        </w:tabs>
        <w:spacing w:line="264" w:lineRule="auto"/>
        <w:jc w:val="both"/>
        <w:rPr>
          <w:rFonts w:ascii="Times New Roman" w:hAnsi="Times New Roman" w:cs="Times New Roman"/>
          <w:b/>
          <w:i/>
          <w:sz w:val="28"/>
          <w:szCs w:val="28"/>
          <w:lang w:val="nl-NL"/>
        </w:rPr>
      </w:pPr>
      <w:r w:rsidRPr="0079172E">
        <w:rPr>
          <w:rFonts w:ascii="Times New Roman" w:hAnsi="Times New Roman" w:cs="Times New Roman"/>
          <w:b/>
          <w:sz w:val="28"/>
          <w:szCs w:val="28"/>
          <w:lang w:val="nl-NL"/>
        </w:rPr>
        <w:t xml:space="preserve">III. Các hoạt động dạy – học </w:t>
      </w:r>
    </w:p>
    <w:p w:rsidR="00D86BE5" w:rsidRPr="0079172E" w:rsidRDefault="00D86BE5" w:rsidP="00D86BE5">
      <w:pPr>
        <w:tabs>
          <w:tab w:val="left" w:pos="72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 HS đọc thuộc lòng khổ thơ yêu thích trong bài thơ Hạt gạo làng ta. Trả lời câu hỏi về bài đọc. T nx.</w:t>
      </w:r>
    </w:p>
    <w:p w:rsidR="00D86BE5" w:rsidRPr="0079172E" w:rsidRDefault="00D86BE5" w:rsidP="00D86BE5">
      <w:pPr>
        <w:tabs>
          <w:tab w:val="left" w:pos="72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D86BE5">
      <w:pPr>
        <w:tabs>
          <w:tab w:val="left" w:pos="72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Bài đọc Buôn Ch</w:t>
      </w:r>
      <w:r w:rsidRPr="0079172E">
        <w:rPr>
          <w:rFonts w:ascii="Times New Roman" w:hAnsi="Times New Roman" w:cs="Times New Roman"/>
          <w:sz w:val="28"/>
          <w:szCs w:val="28"/>
          <w:lang w:val="nl-NL"/>
        </w:rPr>
        <w:softHyphen/>
        <w:t>ư Lênh đón cô giáo phản ánh một khía cạnh quan trọng cuả cuộc đấu tranh vì hạnh phúc của con ng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ời - đấu tranh chống lạc</w:t>
      </w:r>
    </w:p>
    <w:p w:rsidR="00D86BE5" w:rsidRPr="0079172E" w:rsidRDefault="00D86BE5" w:rsidP="00D86BE5">
      <w:pPr>
        <w:tabs>
          <w:tab w:val="left" w:pos="720"/>
        </w:tabs>
        <w:spacing w:line="264" w:lineRule="auto"/>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hậu. Qua bài học này, ta sẽ thấy đ</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ợc nguyện vọng tha thiết của già làng và </w:t>
      </w:r>
    </w:p>
    <w:p w:rsidR="00D86BE5" w:rsidRPr="0079172E" w:rsidRDefault="00D86BE5" w:rsidP="00D86BE5">
      <w:pPr>
        <w:spacing w:line="264" w:lineRule="auto"/>
        <w:ind w:left="-37"/>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ng</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ời dân buôn C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 Lênh đối với việc học tập n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 thế nào.</w:t>
      </w:r>
    </w:p>
    <w:p w:rsidR="00D86BE5" w:rsidRPr="0079172E" w:rsidRDefault="00D86BE5" w:rsidP="00D86BE5">
      <w:pPr>
        <w:numPr>
          <w:ilvl w:val="0"/>
          <w:numId w:val="18"/>
        </w:numPr>
        <w:spacing w:after="0"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Luyện đọc và tìm hiểu bài</w:t>
      </w:r>
    </w:p>
    <w:p w:rsidR="00D86BE5" w:rsidRPr="0079172E" w:rsidRDefault="00D86BE5" w:rsidP="00D86BE5">
      <w:pPr>
        <w:tabs>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Luyện đọc</w:t>
      </w:r>
    </w:p>
    <w:p w:rsidR="00D86BE5" w:rsidRPr="0079172E" w:rsidRDefault="00D86BE5" w:rsidP="00D86BE5">
      <w:pPr>
        <w:spacing w:line="264" w:lineRule="auto"/>
        <w:ind w:firstLine="51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ột (hai) HS   tiếp nối nhau đọc toàn bài.</w:t>
      </w:r>
    </w:p>
    <w:p w:rsidR="00D86BE5" w:rsidRPr="0079172E" w:rsidRDefault="00D86BE5" w:rsidP="00D86BE5">
      <w:pPr>
        <w:spacing w:line="264" w:lineRule="auto"/>
        <w:ind w:firstLine="51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ốn HS nối nhau đọc 4 đoạn (2-3) lư</w:t>
      </w:r>
      <w:r w:rsidRPr="0079172E">
        <w:rPr>
          <w:rFonts w:ascii="Times New Roman" w:hAnsi="Times New Roman" w:cs="Times New Roman"/>
          <w:sz w:val="28"/>
          <w:szCs w:val="28"/>
          <w:lang w:val="nl-NL"/>
        </w:rPr>
        <w:softHyphen/>
        <w:t>ợt kết hợp sửa sai và chú thích</w:t>
      </w:r>
    </w:p>
    <w:p w:rsidR="00D86BE5" w:rsidRPr="0079172E" w:rsidRDefault="00D86BE5" w:rsidP="00D86BE5">
      <w:pPr>
        <w:tabs>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oạn 1: Từ đầu đến dành cho khách quý. Đoạn 2: Từ Y Hoa đến bên.... đến sau khi chém nhát dao.</w:t>
      </w:r>
    </w:p>
    <w:p w:rsidR="00D86BE5" w:rsidRPr="0079172E" w:rsidRDefault="00D86BE5" w:rsidP="00D86BE5">
      <w:pPr>
        <w:tabs>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oạn 3: Từ già Rok.... đến xem cái chữ nào! Đoạn 4: Phần còn lại</w:t>
      </w:r>
    </w:p>
    <w:p w:rsidR="00D86BE5" w:rsidRPr="0079172E" w:rsidRDefault="00D86BE5" w:rsidP="00D86BE5">
      <w:pPr>
        <w:numPr>
          <w:ilvl w:val="0"/>
          <w:numId w:val="19"/>
        </w:numPr>
        <w:spacing w:after="0"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HS luyện đọc theo cặp.  Một HS đọc toàn bài</w:t>
      </w:r>
    </w:p>
    <w:p w:rsidR="00D86BE5" w:rsidRPr="0079172E" w:rsidRDefault="00D86BE5" w:rsidP="00D86BE5">
      <w:pPr>
        <w:numPr>
          <w:ilvl w:val="0"/>
          <w:numId w:val="19"/>
        </w:numPr>
        <w:spacing w:after="0"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diễn cảm bài văn (theo gợi ý ở mục I.1)</w:t>
      </w:r>
    </w:p>
    <w:p w:rsidR="00D86BE5" w:rsidRPr="0079172E" w:rsidRDefault="00D86BE5" w:rsidP="00D86BE5">
      <w:pPr>
        <w:tabs>
          <w:tab w:val="left" w:pos="1800"/>
        </w:tabs>
        <w:spacing w:line="264" w:lineRule="auto"/>
        <w:ind w:left="36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Tìm hiểu bài: HĐ nhóm 4: Nhóm trưởng điều hành các bạn tự đọc   thầm và trả lời câu hỏi cuối bài sau đó trao đổi nhóm đôi, nhóm 4. LPHT lên chia sẻ,  nx</w:t>
      </w:r>
    </w:p>
    <w:p w:rsidR="00D86BE5" w:rsidRPr="0079172E" w:rsidRDefault="00D86BE5" w:rsidP="00D86BE5">
      <w:pPr>
        <w:spacing w:line="264" w:lineRule="auto"/>
        <w:ind w:firstLine="51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ô giáo Y Hoa đến buôn C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 Lênh để làm gì?</w:t>
      </w:r>
    </w:p>
    <w:p w:rsidR="00D86BE5" w:rsidRPr="0079172E" w:rsidRDefault="00D86BE5" w:rsidP="00D86BE5">
      <w:pPr>
        <w:spacing w:line="264" w:lineRule="auto"/>
        <w:ind w:firstLine="51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ư</w:t>
      </w:r>
      <w:r w:rsidRPr="0079172E">
        <w:rPr>
          <w:rFonts w:ascii="Times New Roman" w:hAnsi="Times New Roman" w:cs="Times New Roman"/>
          <w:sz w:val="28"/>
          <w:szCs w:val="28"/>
          <w:lang w:val="nl-NL"/>
        </w:rPr>
        <w:softHyphen/>
        <w:t>ời dân Chư</w:t>
      </w:r>
      <w:r w:rsidRPr="0079172E">
        <w:rPr>
          <w:rFonts w:ascii="Times New Roman" w:hAnsi="Times New Roman" w:cs="Times New Roman"/>
          <w:sz w:val="28"/>
          <w:szCs w:val="28"/>
          <w:lang w:val="nl-NL"/>
        </w:rPr>
        <w:softHyphen/>
        <w:t xml:space="preserve"> Lênh đón tiếp cô giáo trang trọng và thân tình nt nào?</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ững chi tiết nào cho thấy dân làng rất háo hức chờ đợi và yêu quý “cái chữ”?</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ình cảm ng</w:t>
      </w:r>
      <w:r w:rsidRPr="0079172E">
        <w:rPr>
          <w:rFonts w:ascii="Times New Roman" w:hAnsi="Times New Roman" w:cs="Times New Roman"/>
          <w:sz w:val="28"/>
          <w:szCs w:val="28"/>
          <w:lang w:val="nl-NL"/>
        </w:rPr>
        <w:softHyphen/>
        <w:t xml:space="preserve">ười Tây Nguyên với cô giáo, với cái chữ nói lên điều gì?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chốt: Tình cảm cuả ng</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ời Tây Nguyên với cô giáo với “cái chữ” thể hiện nguyện vọng thiết tha của ng</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ời Tây Nguyên cho con em mình đ</w:t>
      </w:r>
      <w:r w:rsidRPr="0079172E">
        <w:rPr>
          <w:rFonts w:ascii="Times New Roman" w:hAnsi="Times New Roman" w:cs="Times New Roman"/>
          <w:sz w:val="28"/>
          <w:szCs w:val="28"/>
          <w:lang w:val="nl-NL"/>
        </w:rPr>
        <w:softHyphen/>
        <w:t>ược học hành, thoát khỏi đói nghèo, lạc hậu, xây dựng cuộc sống ấm no, hạnh phúc.</w:t>
      </w:r>
    </w:p>
    <w:p w:rsidR="00D86BE5" w:rsidRPr="0079172E" w:rsidRDefault="00D86BE5" w:rsidP="00D86BE5">
      <w:pPr>
        <w:tabs>
          <w:tab w:val="left" w:pos="1800"/>
          <w:tab w:val="num" w:pos="2340"/>
        </w:tabs>
        <w:spacing w:line="264" w:lineRule="auto"/>
        <w:ind w:left="36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Đọc diễn cảm</w:t>
      </w:r>
    </w:p>
    <w:p w:rsidR="00D86BE5" w:rsidRPr="0079172E" w:rsidRDefault="00D86BE5" w:rsidP="00D86BE5">
      <w:pPr>
        <w:spacing w:line="264" w:lineRule="auto"/>
        <w:ind w:firstLine="36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ối tiếp nhau đọc bài văn. YC  HS tìm giọng đọc phù hợp với từng đoạn ( theo gợi ý ở mục I.1)</w:t>
      </w:r>
    </w:p>
    <w:p w:rsidR="00D86BE5" w:rsidRPr="0079172E" w:rsidRDefault="00D86BE5" w:rsidP="00D86BE5">
      <w:pPr>
        <w:spacing w:line="264" w:lineRule="auto"/>
        <w:ind w:firstLine="51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uyện đọc và  đọc diễn cảm một đoạn trong bài. (Có thể chọn đoạn 3)</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treo bảng phụ. GV đọc mẫu. HS phát hiện những từ cần nhấn giọng, ngắt giọng trong đoạn văn.</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HS đọc. HS luyện đọc theo cặp.</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uyện đọc diễn cảm.</w:t>
      </w:r>
    </w:p>
    <w:p w:rsidR="00D86BE5" w:rsidRPr="0079172E" w:rsidRDefault="00D86BE5" w:rsidP="00D86BE5">
      <w:pPr>
        <w:numPr>
          <w:ilvl w:val="0"/>
          <w:numId w:val="20"/>
        </w:numPr>
        <w:spacing w:after="0" w:line="264" w:lineRule="auto"/>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Củng cố dặn dò.</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 HS nhắc lại ý nghĩa của bài</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GV nhận xét tiết học.</w:t>
      </w:r>
    </w:p>
    <w:p w:rsidR="00D86BE5" w:rsidRPr="0079172E" w:rsidRDefault="00D86BE5" w:rsidP="00D86BE5">
      <w:pPr>
        <w:spacing w:line="264" w:lineRule="auto"/>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14592" behindDoc="0" locked="0" layoutInCell="1" allowOverlap="1">
                <wp:simplePos x="0" y="0"/>
                <wp:positionH relativeFrom="column">
                  <wp:posOffset>2057400</wp:posOffset>
                </wp:positionH>
                <wp:positionV relativeFrom="paragraph">
                  <wp:posOffset>2540</wp:posOffset>
                </wp:positionV>
                <wp:extent cx="1828800" cy="0"/>
                <wp:effectExtent l="13335" t="7620" r="5715" b="11430"/>
                <wp:wrapNone/>
                <wp:docPr id="867" name="Straight Connector 8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FAB9D7" id="Straight Connector 867" o:spid="_x0000_s1026" style="position:absolute;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2pt" to="306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"/>
            </w:pict>
          </mc:Fallback>
        </mc:AlternateContent>
      </w:r>
    </w:p>
    <w:p w:rsidR="00D86BE5" w:rsidRPr="0079172E" w:rsidRDefault="00D86BE5" w:rsidP="00D86BE5">
      <w:pPr>
        <w:tabs>
          <w:tab w:val="left" w:pos="720"/>
          <w:tab w:val="left" w:pos="900"/>
          <w:tab w:val="left" w:pos="1440"/>
        </w:tabs>
        <w:spacing w:line="264" w:lineRule="auto"/>
        <w:ind w:left="-37"/>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4: KHOA HỌC</w:t>
      </w:r>
    </w:p>
    <w:p w:rsidR="00D86BE5" w:rsidRPr="0079172E" w:rsidRDefault="00D86BE5" w:rsidP="00D86BE5">
      <w:pPr>
        <w:tabs>
          <w:tab w:val="left" w:pos="720"/>
          <w:tab w:val="left" w:pos="900"/>
          <w:tab w:val="left" w:pos="1440"/>
        </w:tabs>
        <w:spacing w:line="264" w:lineRule="auto"/>
        <w:ind w:left="-37"/>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THỦY TINH (PPBTNB)</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Phát hiện một số tính chất và công dụng của thuỷ tinh .</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HTT kể tên các vật liệu đư</w:t>
      </w:r>
      <w:r w:rsidRPr="0079172E">
        <w:rPr>
          <w:rFonts w:ascii="Times New Roman" w:hAnsi="Times New Roman" w:cs="Times New Roman"/>
          <w:sz w:val="28"/>
          <w:szCs w:val="28"/>
          <w:lang w:val="nl-NL"/>
        </w:rPr>
        <w:softHyphen/>
        <w:t>ợc dùng để sản xuất ra thuỷ tinh.</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cách bảo quản các đồ dùng = thuỷ tinh</w:t>
      </w:r>
    </w:p>
    <w:p w:rsidR="00D86BE5" w:rsidRPr="0079172E" w:rsidRDefault="00D86BE5" w:rsidP="00D86BE5">
      <w:pPr>
        <w:tabs>
          <w:tab w:val="left" w:pos="720"/>
          <w:tab w:val="left" w:pos="1620"/>
          <w:tab w:val="left" w:pos="1800"/>
        </w:tabs>
        <w:spacing w:line="264" w:lineRule="auto"/>
        <w:ind w:left="-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II. Hoạt động dạy- học:</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T: Nêu tính chất, công dụng của xi măng?</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Hoạt động 1: Quan sát và thảo luận. Mục tiêu: HS phát hiện đư</w:t>
      </w:r>
      <w:r w:rsidRPr="0079172E">
        <w:rPr>
          <w:rFonts w:ascii="Times New Roman" w:hAnsi="Times New Roman" w:cs="Times New Roman"/>
          <w:sz w:val="28"/>
          <w:szCs w:val="28"/>
          <w:lang w:val="nl-NL"/>
        </w:rPr>
        <w:softHyphen/>
        <w:t xml:space="preserve">ợc một số tính chất và công dụng của thuỷ tinh . </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đôi: Nhóm trưởng điều hành các bạn quan sát các hình trang 60 SGK và dựa vào các câu hỏi trong SGK để hỏi và trả lời nhau sau đó trao đổi nhóm đôi, LPHT lên chia sẻ, HS nx</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Một số đồ vật được làm bằng thuỷ tinh như</w:t>
      </w:r>
      <w:r w:rsidRPr="0079172E">
        <w:rPr>
          <w:rFonts w:ascii="Times New Roman" w:hAnsi="Times New Roman" w:cs="Times New Roman"/>
          <w:sz w:val="28"/>
          <w:szCs w:val="28"/>
          <w:lang w:val="nl-NL"/>
        </w:rPr>
        <w:softHyphen/>
        <w:t xml:space="preserve"> : li, cốc, bóng đèn, kính đeo mắt, ống đựng thuốc tiêm, cửa kính,...</w:t>
      </w:r>
    </w:p>
    <w:p w:rsidR="00D86BE5" w:rsidRPr="0079172E" w:rsidRDefault="00D86BE5" w:rsidP="00D86BE5">
      <w:pPr>
        <w:tabs>
          <w:tab w:val="left" w:pos="720"/>
          <w:tab w:val="left" w:pos="108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ựa vào kinh nghiệm đã sử dụng, HS  phát hiện ra một số tính chất của thuỷ tinh thông thường như</w:t>
      </w:r>
      <w:r w:rsidRPr="0079172E">
        <w:rPr>
          <w:rFonts w:ascii="Times New Roman" w:hAnsi="Times New Roman" w:cs="Times New Roman"/>
          <w:sz w:val="28"/>
          <w:szCs w:val="28"/>
          <w:lang w:val="nl-NL"/>
        </w:rPr>
        <w:softHyphen/>
        <w:t xml:space="preserve"> trong suốt bị vỡ khi va chạm mạnh vào vật rắn hoặc rơi xuống sàn nhà. </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ết luận: Thuỷ tinh trong suốt, cứng nh</w:t>
      </w:r>
      <w:r w:rsidRPr="0079172E">
        <w:rPr>
          <w:rFonts w:ascii="Times New Roman" w:hAnsi="Times New Roman" w:cs="Times New Roman"/>
          <w:sz w:val="28"/>
          <w:szCs w:val="28"/>
          <w:lang w:val="nl-NL"/>
        </w:rPr>
        <w:softHyphen/>
        <w:t>ưng giòn, dễ vỡ. Chúng thư</w:t>
      </w:r>
      <w:r w:rsidRPr="0079172E">
        <w:rPr>
          <w:rFonts w:ascii="Times New Roman" w:hAnsi="Times New Roman" w:cs="Times New Roman"/>
          <w:sz w:val="28"/>
          <w:szCs w:val="28"/>
          <w:lang w:val="nl-NL"/>
        </w:rPr>
        <w:softHyphen/>
        <w:t>ờng đ</w:t>
      </w:r>
      <w:r w:rsidRPr="0079172E">
        <w:rPr>
          <w:rFonts w:ascii="Times New Roman" w:hAnsi="Times New Roman" w:cs="Times New Roman"/>
          <w:sz w:val="28"/>
          <w:szCs w:val="28"/>
          <w:lang w:val="nl-NL"/>
        </w:rPr>
        <w:softHyphen/>
        <w:t>ược dùng để sản xuất chai, lọ, li, cốc, bống đèn kính đeo mắt, kính xây dựng,....</w:t>
      </w:r>
    </w:p>
    <w:p w:rsidR="00D86BE5" w:rsidRPr="0079172E" w:rsidRDefault="00D86BE5" w:rsidP="00D86BE5">
      <w:pPr>
        <w:tabs>
          <w:tab w:val="left" w:pos="720"/>
          <w:tab w:val="left" w:pos="126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2: Thực hành xử lý thông tin. Mục tiêu: HSHTT kể đ</w:t>
      </w:r>
      <w:r w:rsidRPr="0079172E">
        <w:rPr>
          <w:rFonts w:ascii="Times New Roman" w:hAnsi="Times New Roman" w:cs="Times New Roman"/>
          <w:sz w:val="28"/>
          <w:szCs w:val="28"/>
          <w:lang w:val="nl-NL"/>
        </w:rPr>
        <w:softHyphen/>
        <w:t xml:space="preserve">ược tên các vật liệu được dùng để sản xuất ra thuỷ tinh. </w:t>
      </w:r>
    </w:p>
    <w:p w:rsidR="00D86BE5" w:rsidRPr="0079172E" w:rsidRDefault="00D86BE5" w:rsidP="00D86BE5">
      <w:pPr>
        <w:tabs>
          <w:tab w:val="left" w:pos="1620"/>
          <w:tab w:val="left" w:pos="1800"/>
        </w:tabs>
        <w:spacing w:line="264" w:lineRule="auto"/>
        <w:ind w:left="36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nhóm 4: Nhóm trưởng điều hành các bạn tự dự đoán tính chất, công dụng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và cách bảo quản các đồ = thủy tinh thường, thủy tinh chất lượng cao sau đó nêu các câu hỏi đề xuất như có phải thủy tinh trong suốt, có màu, khó vỡ... cách giải quyết như hỏi mẹ, tìm mạng, thực hành sau đó trao đổi nhóm đôi, nhóm 4. LPHT lên chia sẻ, HS nx</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ãy đối chiếu với dự đoán để nắm được tính chất và công dụng của thuỷ tinh thông th</w:t>
      </w:r>
      <w:r w:rsidRPr="0079172E">
        <w:rPr>
          <w:rFonts w:ascii="Times New Roman" w:hAnsi="Times New Roman" w:cs="Times New Roman"/>
          <w:sz w:val="28"/>
          <w:szCs w:val="28"/>
          <w:lang w:val="nl-NL"/>
        </w:rPr>
        <w:softHyphen/>
        <w:t>ường và thuỷ tinh chất lư</w:t>
      </w:r>
      <w:r w:rsidRPr="0079172E">
        <w:rPr>
          <w:rFonts w:ascii="Times New Roman" w:hAnsi="Times New Roman" w:cs="Times New Roman"/>
          <w:sz w:val="28"/>
          <w:szCs w:val="28"/>
          <w:lang w:val="nl-NL"/>
        </w:rPr>
        <w:softHyphen/>
        <w:t>ợng cao.</w:t>
      </w:r>
    </w:p>
    <w:p w:rsidR="00D86BE5" w:rsidRPr="0079172E" w:rsidRDefault="00D86BE5" w:rsidP="00D86BE5">
      <w:pPr>
        <w:tabs>
          <w:tab w:val="left" w:pos="720"/>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L: Thuỷ tinh đ</w:t>
      </w:r>
      <w:r w:rsidRPr="0079172E">
        <w:rPr>
          <w:rFonts w:ascii="Times New Roman" w:hAnsi="Times New Roman" w:cs="Times New Roman"/>
          <w:sz w:val="28"/>
          <w:szCs w:val="28"/>
          <w:lang w:val="nl-NL"/>
        </w:rPr>
        <w:softHyphen/>
        <w:t>ược chế tạo từ cát trắng và một số chất khác.Thuỷ tinh chất l</w:t>
      </w:r>
      <w:r w:rsidRPr="0079172E">
        <w:rPr>
          <w:rFonts w:ascii="Times New Roman" w:hAnsi="Times New Roman" w:cs="Times New Roman"/>
          <w:sz w:val="28"/>
          <w:szCs w:val="28"/>
          <w:lang w:val="nl-NL"/>
        </w:rPr>
        <w:softHyphen/>
        <w:t>ượng cao ( rất trong; chịu được nóng, lạnh; bền; khó vỡ ) đ</w:t>
      </w:r>
      <w:r w:rsidRPr="0079172E">
        <w:rPr>
          <w:rFonts w:ascii="Times New Roman" w:hAnsi="Times New Roman" w:cs="Times New Roman"/>
          <w:sz w:val="28"/>
          <w:szCs w:val="28"/>
          <w:lang w:val="nl-NL"/>
        </w:rPr>
        <w:softHyphen/>
        <w:t>ược dùng để làm các  đồ dùng và dụng cụ trong y tế, phòng thí nghiệm, những dụng cụ quang học chất lư</w:t>
      </w:r>
      <w:r w:rsidRPr="0079172E">
        <w:rPr>
          <w:rFonts w:ascii="Times New Roman" w:hAnsi="Times New Roman" w:cs="Times New Roman"/>
          <w:sz w:val="28"/>
          <w:szCs w:val="28"/>
          <w:lang w:val="nl-NL"/>
        </w:rPr>
        <w:softHyphen/>
        <w:t xml:space="preserve">ợng cao. </w:t>
      </w:r>
    </w:p>
    <w:p w:rsidR="00D86BE5" w:rsidRPr="0079172E" w:rsidRDefault="00D86BE5" w:rsidP="00D86BE5">
      <w:pPr>
        <w:tabs>
          <w:tab w:val="left" w:pos="720"/>
          <w:tab w:val="left" w:pos="126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Nêu công dụng và tính chất của thuỷ tinh thường và thuỷ tinh chất lượng cao ? =&gt; ghi nhớ</w:t>
      </w:r>
      <w:r w:rsidRPr="0079172E">
        <w:rPr>
          <w:rFonts w:ascii="Times New Roman" w:hAnsi="Times New Roman" w:cs="Times New Roman"/>
          <w:i/>
          <w:noProof/>
          <w:sz w:val="28"/>
          <w:szCs w:val="28"/>
          <w:lang w:val="nl-NL"/>
        </w:rPr>
        <w:t xml:space="preserve">. </w:t>
      </w:r>
      <w:r w:rsidRPr="0079172E">
        <w:rPr>
          <w:rFonts w:ascii="Times New Roman" w:hAnsi="Times New Roman" w:cs="Times New Roman"/>
          <w:sz w:val="28"/>
          <w:szCs w:val="28"/>
          <w:lang w:val="nl-NL"/>
        </w:rPr>
        <w:t>Nhận xét giờ học. Dặn  dò</w:t>
      </w:r>
    </w:p>
    <w:p w:rsidR="00D86BE5" w:rsidRPr="0079172E" w:rsidRDefault="00D86BE5" w:rsidP="00D86BE5">
      <w:pPr>
        <w:spacing w:line="264" w:lineRule="auto"/>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21760" behindDoc="0" locked="0" layoutInCell="1" allowOverlap="1">
                <wp:simplePos x="0" y="0"/>
                <wp:positionH relativeFrom="column">
                  <wp:posOffset>1714500</wp:posOffset>
                </wp:positionH>
                <wp:positionV relativeFrom="paragraph">
                  <wp:posOffset>60325</wp:posOffset>
                </wp:positionV>
                <wp:extent cx="3629025" cy="0"/>
                <wp:effectExtent l="13335" t="5080" r="5715" b="13970"/>
                <wp:wrapNone/>
                <wp:docPr id="866" name="Straight Connector 8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29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858A57" id="Straight Connector 866" o:spid="_x0000_s1026" style="position:absolute;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4.75pt" to="420.7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"/>
            </w:pict>
          </mc:Fallback>
        </mc:AlternateContent>
      </w:r>
    </w:p>
    <w:p w:rsidR="00D86BE5" w:rsidRPr="0079172E" w:rsidRDefault="00D86BE5" w:rsidP="00D86BE5">
      <w:pPr>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DẠY CHIỀU)</w:t>
      </w:r>
    </w:p>
    <w:p w:rsidR="00D86BE5" w:rsidRPr="0079172E" w:rsidRDefault="00D86BE5" w:rsidP="00D86BE5">
      <w:pPr>
        <w:spacing w:line="264" w:lineRule="auto"/>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TH</w:t>
      </w:r>
      <w:r w:rsidRPr="0079172E">
        <w:rPr>
          <w:rFonts w:ascii="Times New Roman" w:hAnsi="Times New Roman" w:cs="Times New Roman"/>
          <w:b/>
          <w:sz w:val="28"/>
          <w:szCs w:val="28"/>
          <w:lang w:val="nl-NL"/>
        </w:rPr>
        <w:softHyphen/>
      </w:r>
      <w:r w:rsidRPr="0079172E">
        <w:rPr>
          <w:rFonts w:ascii="Times New Roman" w:hAnsi="Times New Roman" w:cs="Times New Roman"/>
          <w:b/>
          <w:sz w:val="28"/>
          <w:szCs w:val="28"/>
          <w:lang w:val="nl-NL"/>
        </w:rPr>
        <w:softHyphen/>
        <w:t>ƯƠNG MẠI VÀ DU LỊCH</w:t>
      </w:r>
    </w:p>
    <w:p w:rsidR="00D86BE5" w:rsidRPr="0079172E" w:rsidRDefault="00D86BE5" w:rsidP="00D86BE5">
      <w:pPr>
        <w:tabs>
          <w:tab w:val="left" w:pos="540"/>
          <w:tab w:val="left" w:pos="900"/>
        </w:tabs>
        <w:spacing w:line="264" w:lineRule="auto"/>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Học xong bài này, HS :</w:t>
      </w:r>
    </w:p>
    <w:p w:rsidR="00D86BE5" w:rsidRPr="0079172E" w:rsidRDefault="00D86BE5" w:rsidP="00D86BE5">
      <w:pPr>
        <w:tabs>
          <w:tab w:val="left" w:pos="540"/>
        </w:tabs>
        <w:spacing w:line="264" w:lineRule="auto"/>
        <w:ind w:left="-1980"/>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đ</w:t>
      </w:r>
      <w:r w:rsidRPr="0079172E">
        <w:rPr>
          <w:rFonts w:ascii="Times New Roman" w:hAnsi="Times New Roman" w:cs="Times New Roman"/>
          <w:sz w:val="28"/>
          <w:szCs w:val="28"/>
          <w:lang w:val="nl-NL"/>
        </w:rPr>
        <w:softHyphen/>
        <w:t>ược một số đặc điểm nổi bật về th</w:t>
      </w:r>
      <w:r w:rsidRPr="0079172E">
        <w:rPr>
          <w:rFonts w:ascii="Times New Roman" w:hAnsi="Times New Roman" w:cs="Times New Roman"/>
          <w:sz w:val="28"/>
          <w:szCs w:val="28"/>
          <w:lang w:val="nl-NL"/>
        </w:rPr>
        <w:softHyphen/>
        <w:t>ương mại và du lịch của nướ</w:t>
      </w:r>
      <w:r w:rsidRPr="0079172E">
        <w:rPr>
          <w:rFonts w:ascii="Times New Roman" w:hAnsi="Times New Roman" w:cs="Times New Roman"/>
          <w:sz w:val="28"/>
          <w:szCs w:val="28"/>
          <w:lang w:val="nl-NL"/>
        </w:rPr>
        <w:softHyphen/>
        <w:t>c ta</w:t>
      </w:r>
    </w:p>
    <w:p w:rsidR="00D86BE5" w:rsidRPr="0079172E" w:rsidRDefault="00D86BE5" w:rsidP="00D86BE5">
      <w:pPr>
        <w:spacing w:line="220" w:lineRule="atLeast"/>
        <w:ind w:left="-1758"/>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Xác định trên bản đồ các trung tâm t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ơng mại Hà nội, Thành phố Hồ Chí                                                                                                              Minh và kể tên một số trung tâm du lịch lớn của n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c ta.</w:t>
      </w:r>
    </w:p>
    <w:p w:rsidR="00D86BE5" w:rsidRPr="0079172E" w:rsidRDefault="00D86BE5" w:rsidP="00D86BE5">
      <w:pPr>
        <w:tabs>
          <w:tab w:val="left" w:pos="540"/>
          <w:tab w:val="left" w:pos="9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Đồ dùng dạy học</w:t>
      </w:r>
    </w:p>
    <w:p w:rsidR="00D86BE5" w:rsidRPr="0079172E" w:rsidRDefault="00D86BE5" w:rsidP="00D86BE5">
      <w:pPr>
        <w:tabs>
          <w:tab w:val="left" w:pos="72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ản đồ hành chính Việt Nam. ( nếu có) </w:t>
      </w:r>
    </w:p>
    <w:p w:rsidR="00D86BE5" w:rsidRPr="0079172E" w:rsidRDefault="00D86BE5" w:rsidP="00D86BE5">
      <w:pPr>
        <w:tabs>
          <w:tab w:val="left" w:pos="72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anh ảnh về các chợ lớn, trung tâm t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ơng mại và về ngành du lịch (phong cảnh, lễ hội, di tích lịch sử, di sản văn hoá và di sản thiên nhiên thế giới, hoạt động du lịch).</w:t>
      </w:r>
    </w:p>
    <w:p w:rsidR="00D86BE5" w:rsidRPr="0079172E" w:rsidRDefault="00D86BE5" w:rsidP="00D86BE5">
      <w:pPr>
        <w:tabs>
          <w:tab w:val="left" w:pos="54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 học chủ yếu</w:t>
      </w:r>
    </w:p>
    <w:p w:rsidR="00D86BE5" w:rsidRPr="0079172E" w:rsidRDefault="00D86BE5" w:rsidP="00D86BE5">
      <w:pPr>
        <w:tabs>
          <w:tab w:val="left" w:pos="5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 : Giao thông vận tải có vai trò quan trọng ntn ?</w:t>
      </w:r>
    </w:p>
    <w:p w:rsidR="00D86BE5" w:rsidRPr="0079172E" w:rsidRDefault="00D86BE5" w:rsidP="00D86BE5">
      <w:pPr>
        <w:tabs>
          <w:tab w:val="left" w:pos="5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Bài mới :</w:t>
      </w:r>
    </w:p>
    <w:p w:rsidR="00D86BE5" w:rsidRPr="0079172E" w:rsidRDefault="00D86BE5" w:rsidP="00D86BE5">
      <w:pPr>
        <w:tabs>
          <w:tab w:val="left" w:pos="5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Hoạt động t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ơng mại</w:t>
      </w:r>
    </w:p>
    <w:p w:rsidR="00D86BE5" w:rsidRPr="0079172E" w:rsidRDefault="00D86BE5" w:rsidP="00D86BE5">
      <w:pPr>
        <w:tabs>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1: (làm việc cá nhân)</w:t>
      </w:r>
    </w:p>
    <w:p w:rsidR="00D86BE5" w:rsidRPr="0079172E" w:rsidRDefault="00D86BE5" w:rsidP="00D86BE5">
      <w:pPr>
        <w:tabs>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dựa vào SGK nêu  t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ơng mại gồm những hoạt động nào?</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ững địa ph</w:t>
      </w:r>
      <w:r w:rsidRPr="0079172E">
        <w:rPr>
          <w:rFonts w:ascii="Times New Roman" w:hAnsi="Times New Roman" w:cs="Times New Roman"/>
          <w:sz w:val="28"/>
          <w:szCs w:val="28"/>
          <w:lang w:val="nl-NL"/>
        </w:rPr>
        <w:softHyphen/>
        <w:t>ương nào có hoạt động t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ơng mại phát triển cả n</w:t>
      </w:r>
      <w:r w:rsidRPr="0079172E">
        <w:rPr>
          <w:rFonts w:ascii="Times New Roman" w:hAnsi="Times New Roman" w:cs="Times New Roman"/>
          <w:sz w:val="28"/>
          <w:szCs w:val="28"/>
          <w:lang w:val="nl-NL"/>
        </w:rPr>
        <w:softHyphen/>
        <w:t xml:space="preserve">ước ? </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vai trò của ngành t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ơng mại.</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ể tên các mặt hàng xuất, nhập khẩu chủ yếu của n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c ta.</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trình bày kết qủa, chỉ trên bản đồ về các trung tâm t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ơng mại lớn nhất cả nư</w:t>
      </w:r>
      <w:r w:rsidRPr="0079172E">
        <w:rPr>
          <w:rFonts w:ascii="Times New Roman" w:hAnsi="Times New Roman" w:cs="Times New Roman"/>
          <w:sz w:val="28"/>
          <w:szCs w:val="28"/>
          <w:lang w:val="nl-NL"/>
        </w:rPr>
        <w:softHyphen/>
        <w:t>ớc.</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GV Kết luận</w:t>
      </w:r>
      <w:r w:rsidRPr="0079172E">
        <w:rPr>
          <w:rFonts w:ascii="Times New Roman" w:hAnsi="Times New Roman" w:cs="Times New Roman"/>
          <w:sz w:val="28"/>
          <w:szCs w:val="28"/>
          <w:lang w:val="nl-NL"/>
        </w:rPr>
        <w:t xml:space="preserve">: </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hư</w:t>
      </w:r>
      <w:r w:rsidRPr="0079172E">
        <w:rPr>
          <w:rFonts w:ascii="Times New Roman" w:hAnsi="Times New Roman" w:cs="Times New Roman"/>
          <w:sz w:val="28"/>
          <w:szCs w:val="28"/>
          <w:lang w:val="nl-NL"/>
        </w:rPr>
        <w:softHyphen/>
        <w:t xml:space="preserve">ơng mại là ngành thực hiện mua bán hàng hoá, bao gồm: </w:t>
      </w:r>
    </w:p>
    <w:p w:rsidR="00D86BE5" w:rsidRPr="0079172E" w:rsidRDefault="00D86BE5" w:rsidP="00D86BE5">
      <w:pPr>
        <w:spacing w:line="264" w:lineRule="auto"/>
        <w:ind w:firstLine="9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ội thư</w:t>
      </w:r>
      <w:r w:rsidRPr="0079172E">
        <w:rPr>
          <w:rFonts w:ascii="Times New Roman" w:hAnsi="Times New Roman" w:cs="Times New Roman"/>
          <w:sz w:val="28"/>
          <w:szCs w:val="28"/>
          <w:lang w:val="nl-NL"/>
        </w:rPr>
        <w:softHyphen/>
        <w:t>ơng: buôn bán ở trong n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c.</w:t>
      </w:r>
    </w:p>
    <w:p w:rsidR="00D86BE5" w:rsidRPr="0079172E" w:rsidRDefault="00D86BE5" w:rsidP="00D86BE5">
      <w:pPr>
        <w:spacing w:line="264" w:lineRule="auto"/>
        <w:ind w:firstLine="9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goại t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ơng: buôn  bán với n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ớc ngoài. </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oạt động t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ơng mại phát triển nhất ở Hà Nội và thành phố Hồ Chí Minh.</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ai trò của t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ơng mại: cầu nối giữ</w:t>
      </w:r>
      <w:r w:rsidRPr="0079172E">
        <w:rPr>
          <w:rFonts w:ascii="Times New Roman" w:hAnsi="Times New Roman" w:cs="Times New Roman"/>
          <w:sz w:val="28"/>
          <w:szCs w:val="28"/>
          <w:lang w:val="nl-NL"/>
        </w:rPr>
        <w:softHyphen/>
        <w:t>a sản xuất và tiêu dùng.</w:t>
      </w:r>
    </w:p>
    <w:p w:rsidR="00D86BE5" w:rsidRPr="0079172E" w:rsidRDefault="00D86BE5" w:rsidP="00D86BE5">
      <w:pPr>
        <w:tabs>
          <w:tab w:val="left" w:pos="720"/>
          <w:tab w:val="num"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Xuất khẩu: khoáng sản ( than đá, dầu mỏ, ...), hàng công nghiệp nhẹ và công nghiệp thực phẩm ( giầy dép, quần áo, bánh kẹo,...), hàng thủ công nghiệp </w:t>
      </w:r>
    </w:p>
    <w:p w:rsidR="00D86BE5" w:rsidRPr="0079172E" w:rsidRDefault="00D86BE5" w:rsidP="00D86BE5">
      <w:pPr>
        <w:tabs>
          <w:tab w:val="left" w:pos="108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đồ gỗ các loại, đồ gốm sứ, mây tre đan, tranh thêu,...), nông sản ( gạo, sản phẩm cây công nghiệp, hoa quả), thuỷ sản ( cá tôm đông lạnh, cá hộp,...).</w:t>
      </w:r>
    </w:p>
    <w:p w:rsidR="00D86BE5" w:rsidRPr="0079172E" w:rsidRDefault="00D86BE5" w:rsidP="00D86BE5">
      <w:pPr>
        <w:numPr>
          <w:ilvl w:val="0"/>
          <w:numId w:val="21"/>
        </w:numPr>
        <w:tabs>
          <w:tab w:val="left" w:pos="720"/>
          <w:tab w:val="num" w:pos="1260"/>
        </w:tabs>
        <w:spacing w:after="0" w:line="264" w:lineRule="auto"/>
        <w:ind w:left="0"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hập khẩu: máy móc, thiết bị, nguyên vật liệu, nhiên liệu.</w:t>
      </w:r>
    </w:p>
    <w:p w:rsidR="00D86BE5" w:rsidRPr="0079172E" w:rsidRDefault="00D86BE5" w:rsidP="00D86BE5">
      <w:pPr>
        <w:tabs>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Ngành du lịch</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Hoạt động 2: HĐ nhóm 4: Nhóm trưởng điều hành các bạn tự dựa vào SGK, tranh ảnh và vốn hiểu biết  cho biết vì sao những năm gần đây, l</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ng khách du lịch đến n</w:t>
      </w:r>
      <w:r w:rsidRPr="0079172E">
        <w:rPr>
          <w:rFonts w:ascii="Times New Roman" w:hAnsi="Times New Roman" w:cs="Times New Roman"/>
          <w:sz w:val="28"/>
          <w:szCs w:val="28"/>
          <w:lang w:val="nl-NL"/>
        </w:rPr>
        <w:softHyphen/>
        <w:t>ước ta tăng lên? Kể tên các trung tâm du lịch lớn của nư</w:t>
      </w:r>
      <w:r w:rsidRPr="0079172E">
        <w:rPr>
          <w:rFonts w:ascii="Times New Roman" w:hAnsi="Times New Roman" w:cs="Times New Roman"/>
          <w:sz w:val="28"/>
          <w:szCs w:val="28"/>
          <w:lang w:val="nl-NL"/>
        </w:rPr>
        <w:softHyphen/>
        <w:t>ớc ta  sau đó trao đổi nhóm đôi, nhóm 4. LPHT lên chia sẻ, HS nx</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         HS chỉ trên bản đồ vị trí các trung tâm du lịch </w:t>
      </w:r>
    </w:p>
    <w:p w:rsidR="00D86BE5" w:rsidRPr="0079172E" w:rsidRDefault="00D86BE5" w:rsidP="00D86BE5">
      <w:pPr>
        <w:tabs>
          <w:tab w:val="left" w:pos="1620"/>
          <w:tab w:val="left" w:pos="1800"/>
        </w:tabs>
        <w:spacing w:line="264" w:lineRule="auto"/>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T kết luận:  N</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c ta có nhiều điều kiện để phát triển du lịch.</w:t>
      </w:r>
    </w:p>
    <w:p w:rsidR="00D86BE5" w:rsidRPr="0079172E" w:rsidRDefault="00D86BE5" w:rsidP="00D86BE5">
      <w:pPr>
        <w:tabs>
          <w:tab w:val="num" w:pos="540"/>
          <w:tab w:val="left" w:pos="90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Số l</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ng khách du lịch trong n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c tăng do đời sống đ</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c nâng cao, các dịch vụ du lịch phát triển. Khách du lịch n</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c ngoài đến n</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c ta ngày càng tăng.</w:t>
      </w:r>
    </w:p>
    <w:p w:rsidR="00D86BE5" w:rsidRPr="0079172E" w:rsidRDefault="00D86BE5" w:rsidP="00D86BE5">
      <w:pPr>
        <w:tabs>
          <w:tab w:val="num" w:pos="1080"/>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Các trung tâm du lịch lớn: Hà Nội, Thành Phố Hồ Chí Minh, Hạ Long, Huế, Nha Trang, Vũng Tàu,...</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ếu có điều kiện, GV có thể cho HS nêu những điều kiện để phát triển du lịch của một trung tâm. Ví dụ: Hà Nội có nhiều hồ và phong cảnh đẹp n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 Hồ Hoàn Kiếm, Hồ Tây,...và nhiều di tích lịch sử khác (Văn miếu Quốc Tử Giám, Hoàng Thành, khu phố cổ, lăng chủ tịch Hồ Chí Minh...)</w:t>
      </w:r>
    </w:p>
    <w:p w:rsidR="00D86BE5" w:rsidRPr="0079172E" w:rsidRDefault="00D86BE5" w:rsidP="00D86BE5">
      <w:pPr>
        <w:tabs>
          <w:tab w:val="left" w:pos="900"/>
          <w:tab w:val="left" w:pos="1440"/>
          <w:tab w:val="left" w:pos="1620"/>
          <w:tab w:val="left" w:pos="1800"/>
        </w:tabs>
        <w:spacing w:line="264" w:lineRule="auto"/>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C. Củng cố, dặn dò:</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Nêu lại những đặc điểm của du lịch  và th</w:t>
      </w:r>
      <w:r w:rsidRPr="0079172E">
        <w:rPr>
          <w:rFonts w:ascii="Times New Roman" w:hAnsi="Times New Roman" w:cs="Times New Roman"/>
          <w:sz w:val="28"/>
          <w:szCs w:val="28"/>
          <w:lang w:val="nl-NL"/>
        </w:rPr>
        <w:softHyphen/>
        <w:t>ương mại nư</w:t>
      </w:r>
      <w:r w:rsidRPr="0079172E">
        <w:rPr>
          <w:rFonts w:ascii="Times New Roman" w:hAnsi="Times New Roman" w:cs="Times New Roman"/>
          <w:sz w:val="28"/>
          <w:szCs w:val="28"/>
          <w:lang w:val="nl-NL"/>
        </w:rPr>
        <w:softHyphen/>
        <w:t xml:space="preserve">ớc ta </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GV nhận xét giờ học. Dặn  dò </w:t>
      </w:r>
    </w:p>
    <w:p w:rsidR="00D86BE5" w:rsidRPr="0079172E" w:rsidRDefault="00D86BE5" w:rsidP="00D86BE5">
      <w:pPr>
        <w:tabs>
          <w:tab w:val="left" w:pos="1620"/>
          <w:tab w:val="left" w:pos="1800"/>
        </w:tabs>
        <w:spacing w:line="264" w:lineRule="auto"/>
        <w:jc w:val="cente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22784" behindDoc="0" locked="0" layoutInCell="1" allowOverlap="1">
                <wp:simplePos x="0" y="0"/>
                <wp:positionH relativeFrom="column">
                  <wp:posOffset>2286000</wp:posOffset>
                </wp:positionH>
                <wp:positionV relativeFrom="paragraph">
                  <wp:posOffset>133350</wp:posOffset>
                </wp:positionV>
                <wp:extent cx="2057400" cy="0"/>
                <wp:effectExtent l="13335" t="8890" r="5715" b="10160"/>
                <wp:wrapNone/>
                <wp:docPr id="865" name="Straight Connector 8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E4A91C" id="Straight Connector 865" o:spid="_x0000_s1026" style="position:absolute;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0.5pt" to="342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JA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5: ANH VĂN</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3: KĨ THUẬT( DẠY CHIỀU)</w:t>
      </w:r>
    </w:p>
    <w:p w:rsidR="00D86BE5" w:rsidRPr="0079172E" w:rsidRDefault="00D86BE5" w:rsidP="00D86BE5">
      <w:pPr>
        <w:tabs>
          <w:tab w:val="left" w:pos="1620"/>
          <w:tab w:val="left" w:pos="1800"/>
        </w:tabs>
        <w:spacing w:line="264" w:lineRule="auto"/>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LỢI ÍCH CỦA VIỆC NUÔI GÀ</w:t>
      </w:r>
    </w:p>
    <w:p w:rsidR="00D86BE5" w:rsidRPr="0079172E" w:rsidRDefault="00D86BE5" w:rsidP="00D86BE5">
      <w:pPr>
        <w:tabs>
          <w:tab w:val="left" w:pos="1620"/>
          <w:tab w:val="left" w:pos="1800"/>
        </w:tabs>
        <w:spacing w:line="264" w:lineRule="auto"/>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Nêu đ</w:t>
      </w:r>
      <w:r w:rsidRPr="0079172E">
        <w:rPr>
          <w:rFonts w:ascii="Times New Roman" w:hAnsi="Times New Roman" w:cs="Times New Roman"/>
          <w:sz w:val="28"/>
          <w:szCs w:val="28"/>
          <w:lang w:val="nl-NL"/>
        </w:rPr>
        <w:softHyphen/>
        <w:t>ược ích lợi của việc nuôi gà.</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iêt liên hệ với việc nuôi gà ở  GĐ hoặc địa phương. Có ý thức chăm sóc bảo vệ vật nuôi.</w:t>
      </w:r>
    </w:p>
    <w:p w:rsidR="00D86BE5" w:rsidRPr="0079172E" w:rsidRDefault="00D86BE5" w:rsidP="00D86BE5">
      <w:pPr>
        <w:tabs>
          <w:tab w:val="left" w:pos="1620"/>
          <w:tab w:val="left" w:pos="1800"/>
        </w:tabs>
        <w:spacing w:line="264" w:lineRule="auto"/>
        <w:rPr>
          <w:rFonts w:ascii="Times New Roman" w:hAnsi="Times New Roman" w:cs="Times New Roman"/>
          <w:b/>
          <w:sz w:val="28"/>
          <w:szCs w:val="28"/>
          <w:lang w:val="nl-NL"/>
        </w:rPr>
      </w:pPr>
      <w:r w:rsidRPr="0079172E">
        <w:rPr>
          <w:rFonts w:ascii="Times New Roman" w:hAnsi="Times New Roman" w:cs="Times New Roman"/>
          <w:b/>
          <w:sz w:val="28"/>
          <w:szCs w:val="28"/>
          <w:lang w:val="nl-NL"/>
        </w:rPr>
        <w:t>II. Lên lớp</w:t>
      </w:r>
    </w:p>
    <w:p w:rsidR="00D86BE5" w:rsidRPr="0079172E" w:rsidRDefault="00D86BE5" w:rsidP="00D86BE5">
      <w:pPr>
        <w:tabs>
          <w:tab w:val="left" w:pos="1620"/>
          <w:tab w:val="left" w:pos="1800"/>
        </w:tabs>
        <w:spacing w:line="264" w:lineRule="auto"/>
        <w:rPr>
          <w:rFonts w:ascii="Times New Roman" w:hAnsi="Times New Roman" w:cs="Times New Roman"/>
          <w:i/>
          <w:sz w:val="28"/>
          <w:szCs w:val="28"/>
          <w:lang w:val="nl-NL"/>
        </w:rPr>
      </w:pPr>
      <w:r w:rsidRPr="0079172E">
        <w:rPr>
          <w:rFonts w:ascii="Times New Roman" w:hAnsi="Times New Roman" w:cs="Times New Roman"/>
          <w:sz w:val="28"/>
          <w:szCs w:val="28"/>
          <w:lang w:val="nl-NL"/>
        </w:rPr>
        <w:t>1. Kiểm tra bài cũ</w:t>
      </w:r>
      <w:r w:rsidRPr="0079172E">
        <w:rPr>
          <w:rFonts w:ascii="Times New Roman" w:hAnsi="Times New Roman" w:cs="Times New Roman"/>
          <w:i/>
          <w:sz w:val="28"/>
          <w:szCs w:val="28"/>
          <w:lang w:val="nl-NL"/>
        </w:rPr>
        <w:t>.</w:t>
      </w:r>
      <w:r w:rsidRPr="0079172E">
        <w:rPr>
          <w:rFonts w:ascii="Times New Roman" w:hAnsi="Times New Roman" w:cs="Times New Roman"/>
          <w:sz w:val="28"/>
          <w:szCs w:val="28"/>
          <w:lang w:val="nl-NL"/>
        </w:rPr>
        <w:t>Nêu qui trình nấu cơm? HS  nhận xét và bổ sung.</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1: Tìm hiểu ích lợi của việc nuôi gà HĐ nhóm 4: Nhóm trưởng điều hành các bạn tự đọc thông tin, QS các hình trong bài học thảo luận nhóm nêu ích lợi cuả việc nuôi gà sau đó trao đổi nhóm đôi, nhóm 4. LPHT lên chia sẻ, HS nx</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HĐ 2 :  Đánh giá kết quả học tập</w:t>
      </w:r>
    </w:p>
    <w:p w:rsidR="00D86BE5" w:rsidRPr="0079172E" w:rsidRDefault="00D86BE5" w:rsidP="00D86BE5">
      <w:pPr>
        <w:tabs>
          <w:tab w:val="left" w:pos="720"/>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GV dựa vào câu hỏi cuối bài và câu hỏi trắc nghiệm sau để đánh giá kết quả học tập của HS:</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w:lastRenderedPageBreak/>
        <mc:AlternateContent>
          <mc:Choice Requires="wps">
            <w:drawing>
              <wp:anchor distT="0" distB="0" distL="114300" distR="114300" simplePos="0" relativeHeight="252027904" behindDoc="0" locked="0" layoutInCell="1" allowOverlap="1">
                <wp:simplePos x="0" y="0"/>
                <wp:positionH relativeFrom="column">
                  <wp:posOffset>2042795</wp:posOffset>
                </wp:positionH>
                <wp:positionV relativeFrom="paragraph">
                  <wp:posOffset>33020</wp:posOffset>
                </wp:positionV>
                <wp:extent cx="114300" cy="114300"/>
                <wp:effectExtent l="8255" t="6985" r="10795" b="12065"/>
                <wp:wrapNone/>
                <wp:docPr id="864" name="Rectangle 8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4" o:spid="_x0000_s1043" style="position:absolute;margin-left:160.85pt;margin-top:2.6pt;width:9pt;height:9pt;z-index:25202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sz w:val="28"/>
          <w:szCs w:val="28"/>
          <w:lang w:val="nl-NL"/>
        </w:rPr>
        <w:t xml:space="preserve">      Hãy đánh dấu nhân vào      trước câu trả lời đúng:</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Lợi ích của việc nuôi gà là:</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36096" behindDoc="0" locked="0" layoutInCell="1" allowOverlap="1">
                <wp:simplePos x="0" y="0"/>
                <wp:positionH relativeFrom="column">
                  <wp:posOffset>3314700</wp:posOffset>
                </wp:positionH>
                <wp:positionV relativeFrom="paragraph">
                  <wp:posOffset>40005</wp:posOffset>
                </wp:positionV>
                <wp:extent cx="114300" cy="114300"/>
                <wp:effectExtent l="13335" t="6350" r="5715" b="12700"/>
                <wp:wrapNone/>
                <wp:docPr id="863" name="Rectangle 8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3" o:spid="_x0000_s1044" style="position:absolute;margin-left:261pt;margin-top:3.15pt;width:9pt;height:9pt;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029952" behindDoc="0" locked="0" layoutInCell="1" allowOverlap="1">
                <wp:simplePos x="0" y="0"/>
                <wp:positionH relativeFrom="column">
                  <wp:posOffset>3429000</wp:posOffset>
                </wp:positionH>
                <wp:positionV relativeFrom="paragraph">
                  <wp:posOffset>-7448550</wp:posOffset>
                </wp:positionV>
                <wp:extent cx="114300" cy="114300"/>
                <wp:effectExtent l="13335" t="13970" r="5715" b="5080"/>
                <wp:wrapNone/>
                <wp:docPr id="862" name="Straight Connector 8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EA1550" id="Straight Connector 862" o:spid="_x0000_s1026" style="position:absolute;flip:y;z-index:25202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586.5pt" to="279pt,-5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"/>
            </w:pict>
          </mc:Fallback>
        </mc:AlternateContent>
      </w:r>
      <w:r w:rsidRPr="0079172E">
        <w:rPr>
          <w:rFonts w:ascii="Times New Roman" w:hAnsi="Times New Roman" w:cs="Times New Roman"/>
          <w:sz w:val="28"/>
          <w:szCs w:val="28"/>
          <w:lang w:val="nl-NL"/>
        </w:rPr>
        <w:t xml:space="preserve">      + Cung cấp thịt và trứng làm thực phẩm.</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30976" behindDoc="0" locked="0" layoutInCell="1" allowOverlap="1">
                <wp:simplePos x="0" y="0"/>
                <wp:positionH relativeFrom="column">
                  <wp:posOffset>2400300</wp:posOffset>
                </wp:positionH>
                <wp:positionV relativeFrom="paragraph">
                  <wp:posOffset>30480</wp:posOffset>
                </wp:positionV>
                <wp:extent cx="114300" cy="114300"/>
                <wp:effectExtent l="13335" t="12700" r="5715" b="6350"/>
                <wp:wrapNone/>
                <wp:docPr id="861" name="Rectangle 8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1" o:spid="_x0000_s1045" style="position:absolute;margin-left:189pt;margin-top:2.4pt;width:9pt;height:9pt;z-index:25203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sz w:val="28"/>
          <w:szCs w:val="28"/>
          <w:lang w:val="nl-NL"/>
        </w:rPr>
        <w:t xml:space="preserve">      + Cung cấp chất bột đường </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28928" behindDoc="0" locked="0" layoutInCell="1" allowOverlap="1">
                <wp:simplePos x="0" y="0"/>
                <wp:positionH relativeFrom="column">
                  <wp:posOffset>4800600</wp:posOffset>
                </wp:positionH>
                <wp:positionV relativeFrom="paragraph">
                  <wp:posOffset>43180</wp:posOffset>
                </wp:positionV>
                <wp:extent cx="114300" cy="114300"/>
                <wp:effectExtent l="13335" t="12065" r="5715" b="6985"/>
                <wp:wrapNone/>
                <wp:docPr id="860" name="Rectangle 8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0" o:spid="_x0000_s1046" style="position:absolute;margin-left:378pt;margin-top:3.4pt;width:9pt;height:9pt;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sz w:val="28"/>
          <w:szCs w:val="28"/>
          <w:lang w:val="nl-NL"/>
        </w:rPr>
        <w:t xml:space="preserve">      + Cung cấp nguyên liệu cho công nghiệp chế biến thực phẩm.</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32000" behindDoc="0" locked="0" layoutInCell="1" allowOverlap="1">
                <wp:simplePos x="0" y="0"/>
                <wp:positionH relativeFrom="column">
                  <wp:posOffset>3347085</wp:posOffset>
                </wp:positionH>
                <wp:positionV relativeFrom="paragraph">
                  <wp:posOffset>55245</wp:posOffset>
                </wp:positionV>
                <wp:extent cx="114300" cy="114300"/>
                <wp:effectExtent l="7620" t="10795" r="11430" b="8255"/>
                <wp:wrapNone/>
                <wp:docPr id="859" name="Rectangle 8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9" o:spid="_x0000_s1047" style="position:absolute;margin-left:263.55pt;margin-top:4.35pt;width:9pt;height:9pt;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sz w:val="28"/>
          <w:szCs w:val="28"/>
          <w:lang w:val="nl-NL"/>
        </w:rPr>
        <w:t xml:space="preserve">      + Đem lại nguồn thu nhập cho chăn nuôi.</w:t>
      </w:r>
    </w:p>
    <w:p w:rsidR="00D86BE5" w:rsidRPr="0079172E" w:rsidRDefault="00D86BE5" w:rsidP="00D86BE5">
      <w:pPr>
        <w:tabs>
          <w:tab w:val="left" w:pos="1620"/>
          <w:tab w:val="left" w:pos="1800"/>
        </w:tabs>
        <w:spacing w:line="264" w:lineRule="auto"/>
        <w:ind w:firstLine="360"/>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33024" behindDoc="0" locked="0" layoutInCell="1" allowOverlap="1">
                <wp:simplePos x="0" y="0"/>
                <wp:positionH relativeFrom="column">
                  <wp:posOffset>2446020</wp:posOffset>
                </wp:positionH>
                <wp:positionV relativeFrom="paragraph">
                  <wp:posOffset>25400</wp:posOffset>
                </wp:positionV>
                <wp:extent cx="114300" cy="114300"/>
                <wp:effectExtent l="11430" t="5715" r="7620" b="13335"/>
                <wp:wrapNone/>
                <wp:docPr id="858" name="Rectangle 8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8" o:spid="_x0000_s1048" style="position:absolute;left:0;text-align:left;margin-left:192.6pt;margin-top:2pt;width:9pt;height:9pt;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sz w:val="28"/>
          <w:szCs w:val="28"/>
          <w:lang w:val="nl-NL"/>
        </w:rPr>
        <w:t xml:space="preserve"> + Làm thức ăn cho vật nuôi.</w:t>
      </w:r>
    </w:p>
    <w:p w:rsidR="00D86BE5" w:rsidRPr="0079172E" w:rsidRDefault="00D86BE5" w:rsidP="00D86BE5">
      <w:pPr>
        <w:tabs>
          <w:tab w:val="left" w:pos="720"/>
          <w:tab w:val="left" w:pos="1620"/>
          <w:tab w:val="left" w:pos="1800"/>
        </w:tabs>
        <w:spacing w:line="264" w:lineRule="auto"/>
        <w:ind w:firstLine="360"/>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34048" behindDoc="0" locked="0" layoutInCell="1" allowOverlap="1">
                <wp:simplePos x="0" y="0"/>
                <wp:positionH relativeFrom="column">
                  <wp:posOffset>3112770</wp:posOffset>
                </wp:positionH>
                <wp:positionV relativeFrom="paragraph">
                  <wp:posOffset>52070</wp:posOffset>
                </wp:positionV>
                <wp:extent cx="114300" cy="114300"/>
                <wp:effectExtent l="11430" t="9525" r="7620" b="9525"/>
                <wp:wrapNone/>
                <wp:docPr id="857" name="Rectangle 8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7" o:spid="_x0000_s1049" style="position:absolute;left:0;text-align:left;margin-left:245.1pt;margin-top:4.1pt;width:9pt;height:9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sz w:val="28"/>
          <w:szCs w:val="28"/>
          <w:lang w:val="nl-NL"/>
        </w:rPr>
        <w:t xml:space="preserve"> + Làm cho môi tr</w:t>
      </w:r>
      <w:r w:rsidRPr="0079172E">
        <w:rPr>
          <w:rFonts w:ascii="Times New Roman" w:hAnsi="Times New Roman" w:cs="Times New Roman"/>
          <w:sz w:val="28"/>
          <w:szCs w:val="28"/>
          <w:lang w:val="nl-NL"/>
        </w:rPr>
        <w:softHyphen/>
        <w:t>ường xanh sạch đẹp.</w:t>
      </w:r>
    </w:p>
    <w:p w:rsidR="00D86BE5" w:rsidRPr="0079172E" w:rsidRDefault="00D86BE5" w:rsidP="00D86BE5">
      <w:pPr>
        <w:tabs>
          <w:tab w:val="left" w:pos="900"/>
          <w:tab w:val="left" w:pos="144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35072" behindDoc="0" locked="0" layoutInCell="1" allowOverlap="1">
                <wp:simplePos x="0" y="0"/>
                <wp:positionH relativeFrom="column">
                  <wp:posOffset>2749550</wp:posOffset>
                </wp:positionH>
                <wp:positionV relativeFrom="paragraph">
                  <wp:posOffset>37465</wp:posOffset>
                </wp:positionV>
                <wp:extent cx="114300" cy="114300"/>
                <wp:effectExtent l="10160" t="10160" r="8890" b="8890"/>
                <wp:wrapNone/>
                <wp:docPr id="856" name="Rectangle 8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6" o:spid="_x0000_s1050" style="position:absolute;left:0;text-align:left;margin-left:216.5pt;margin-top:2.95pt;width:9pt;height:9pt;z-index:25203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sz w:val="28"/>
          <w:szCs w:val="28"/>
          <w:lang w:val="nl-NL"/>
        </w:rPr>
        <w:t xml:space="preserve"> + Cung cấp phân bón cho cây xanh.</w:t>
      </w:r>
      <w:r w:rsidRPr="0079172E">
        <w:rPr>
          <w:rFonts w:ascii="Times New Roman" w:hAnsi="Times New Roman" w:cs="Times New Roman"/>
          <w:sz w:val="28"/>
          <w:szCs w:val="28"/>
          <w:lang w:val="nl-NL"/>
        </w:rPr>
        <w:tab/>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àm bài tập, GV nêu đáp án để HS đối chiếu, đánh giá kết quả làm bài tập của mình.</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thông tin /31 và liên hệ với việc nuôi gà GĐ mình có những ĐK gì thuận lợi? Em đã làm gì giúp cho đàn gà nhà mình mau lớn, PT nhiều?(chăm sóc gà). </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Củng cố dặn dò : Nêu ích lợi của việc nuôi gà? Nhận xét giờ học. Dặn dò </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26880" behindDoc="0" locked="0" layoutInCell="1" allowOverlap="1">
                <wp:simplePos x="0" y="0"/>
                <wp:positionH relativeFrom="column">
                  <wp:posOffset>0</wp:posOffset>
                </wp:positionH>
                <wp:positionV relativeFrom="paragraph">
                  <wp:posOffset>61595</wp:posOffset>
                </wp:positionV>
                <wp:extent cx="9353550" cy="0"/>
                <wp:effectExtent l="13335" t="8890" r="5715" b="10160"/>
                <wp:wrapNone/>
                <wp:docPr id="855" name="Straight Connector 8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53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1BA072" id="Straight Connector 855" o:spid="_x0000_s1026" style="position:absolute;z-index:25202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85pt" to="736.5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"/>
            </w:pict>
          </mc:Fallback>
        </mc:AlternateContent>
      </w:r>
    </w:p>
    <w:p w:rsidR="00D86BE5" w:rsidRPr="0079172E" w:rsidRDefault="00D86BE5" w:rsidP="00D86BE5">
      <w:pPr>
        <w:tabs>
          <w:tab w:val="left" w:pos="720"/>
          <w:tab w:val="left" w:pos="1440"/>
          <w:tab w:val="left" w:pos="1620"/>
          <w:tab w:val="left" w:pos="1800"/>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Thứ ba ngày 12 tháng 12 năm 2017</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1: TOÁN</w:t>
      </w:r>
    </w:p>
    <w:p w:rsidR="00D86BE5" w:rsidRPr="0079172E" w:rsidRDefault="00D86BE5" w:rsidP="00D86BE5">
      <w:pPr>
        <w:tabs>
          <w:tab w:val="left" w:pos="1620"/>
          <w:tab w:val="left" w:pos="1800"/>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sz w:val="28"/>
          <w:szCs w:val="28"/>
          <w:lang w:val="nl-NL"/>
        </w:rPr>
        <w:t>LUYỆN TẬP CHUNG/72</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Biết thực hiện các phép tính với số thập phân.</w:t>
      </w:r>
    </w:p>
    <w:p w:rsidR="00D86BE5" w:rsidRPr="0079172E" w:rsidRDefault="00D86BE5" w:rsidP="00D86BE5">
      <w:pPr>
        <w:tabs>
          <w:tab w:val="left" w:pos="0"/>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o sánh các số thập phân.Vận dụng để tìm x. Rèn KNTB bài. Giáo dục HS yêu thích môn Toán.</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 chủ yếu</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T: Nêu cách chia STP cho STP?</w:t>
      </w:r>
    </w:p>
    <w:p w:rsidR="00D86BE5" w:rsidRPr="0079172E" w:rsidRDefault="00D86BE5" w:rsidP="00D86BE5">
      <w:pPr>
        <w:tabs>
          <w:tab w:val="left" w:pos="720"/>
          <w:tab w:val="left" w:pos="900"/>
          <w:tab w:val="left" w:pos="1620"/>
          <w:tab w:val="left" w:pos="1800"/>
        </w:tabs>
        <w:spacing w:line="264" w:lineRule="auto"/>
        <w:ind w:left="-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Bài mới</w:t>
      </w:r>
    </w:p>
    <w:p w:rsidR="00D86BE5" w:rsidRPr="0079172E" w:rsidRDefault="00D86BE5" w:rsidP="00D86BE5">
      <w:pPr>
        <w:tabs>
          <w:tab w:val="left" w:pos="720"/>
          <w:tab w:val="left" w:pos="900"/>
          <w:tab w:val="left" w:pos="1440"/>
          <w:tab w:val="left" w:pos="162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a,b: Gọi 2 HS lên bảng cùng làm phần a) và phần b). Làm xong làm tiếp ý c, d. Nx ý c cách  thực hiện ntn?( đổi PS TP về STP và thực hiện</w:t>
      </w:r>
    </w:p>
    <w:p w:rsidR="00D86BE5" w:rsidRPr="0079172E" w:rsidRDefault="00D86BE5" w:rsidP="00D86BE5">
      <w:pPr>
        <w:tabs>
          <w:tab w:val="left" w:pos="720"/>
          <w:tab w:val="left" w:pos="900"/>
          <w:tab w:val="left" w:pos="1440"/>
          <w:tab w:val="left" w:pos="162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c, d) như 3 ý đầu.(HS chuyển phân số thập phân thành số thập phân để tính)</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cột 1: HĐ nhóm 4: Nhóm trưởng điều hành các bạn tự đọc yêu cầu và giải sau đó trao đổi nhóm đôi, nhóm 4. LPHT lên chia sẻ, HS nx</w:t>
      </w:r>
    </w:p>
    <w:p w:rsidR="00D86BE5" w:rsidRPr="0079172E" w:rsidRDefault="00D86BE5" w:rsidP="00D86BE5">
      <w:pPr>
        <w:tabs>
          <w:tab w:val="left" w:pos="720"/>
          <w:tab w:val="left" w:pos="900"/>
          <w:tab w:val="left" w:pos="1440"/>
          <w:tab w:val="left" w:pos="162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Cách so sánh?( chuyển các hỗn số thành số thập phân để tính VD:</w:t>
      </w:r>
    </w:p>
    <w:p w:rsidR="00D86BE5" w:rsidRPr="0079172E" w:rsidRDefault="00D86BE5" w:rsidP="00D86BE5">
      <w:pPr>
        <w:tabs>
          <w:tab w:val="left" w:pos="720"/>
          <w:tab w:val="left" w:pos="900"/>
          <w:tab w:val="left" w:pos="1440"/>
          <w:tab w:val="left" w:pos="162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a có : 4</w:t>
      </w:r>
      <w:r w:rsidRPr="0079172E">
        <w:rPr>
          <w:rFonts w:ascii="Times New Roman" w:hAnsi="Times New Roman" w:cs="Times New Roman"/>
          <w:position w:val="-24"/>
          <w:sz w:val="28"/>
          <w:szCs w:val="28"/>
          <w:lang w:val="nl-NL"/>
        </w:rPr>
        <w:object w:dxaOrig="240" w:dyaOrig="639">
          <v:shape id="_x0000_i1237" type="#_x0000_t75" style="width:11.65pt;height:32.45pt" o:ole="">
            <v:imagedata r:id="rId334" o:title=""/>
          </v:shape>
          <o:OLEObject Type="Embed" ProgID="Equation.3" ShapeID="_x0000_i1237" DrawAspect="Content" ObjectID="_1598014942" r:id="rId335"/>
        </w:object>
      </w:r>
      <w:r w:rsidRPr="0079172E">
        <w:rPr>
          <w:rFonts w:ascii="Times New Roman" w:hAnsi="Times New Roman" w:cs="Times New Roman"/>
          <w:sz w:val="28"/>
          <w:szCs w:val="28"/>
          <w:lang w:val="nl-NL"/>
        </w:rPr>
        <w:t xml:space="preserve"> = 4</w:t>
      </w:r>
      <w:r w:rsidRPr="0079172E">
        <w:rPr>
          <w:rFonts w:ascii="Times New Roman" w:hAnsi="Times New Roman" w:cs="Times New Roman"/>
          <w:position w:val="-24"/>
          <w:sz w:val="28"/>
          <w:szCs w:val="28"/>
          <w:lang w:val="nl-NL"/>
        </w:rPr>
        <w:object w:dxaOrig="320" w:dyaOrig="620">
          <v:shape id="_x0000_i1238" type="#_x0000_t75" style="width:15.7pt;height:30.4pt" o:ole="">
            <v:imagedata r:id="rId336" o:title=""/>
          </v:shape>
          <o:OLEObject Type="Embed" ProgID="Equation.3" ShapeID="_x0000_i1238" DrawAspect="Content" ObjectID="_1598014943" r:id="rId337"/>
        </w:object>
      </w:r>
      <w:r w:rsidRPr="0079172E">
        <w:rPr>
          <w:rFonts w:ascii="Times New Roman" w:hAnsi="Times New Roman" w:cs="Times New Roman"/>
          <w:sz w:val="28"/>
          <w:szCs w:val="28"/>
          <w:lang w:val="nl-NL"/>
        </w:rPr>
        <w:t xml:space="preserve"> =4,6 và 4,6 </w:t>
      </w:r>
      <w:r w:rsidRPr="0079172E">
        <w:rPr>
          <w:rFonts w:ascii="Times New Roman" w:hAnsi="Times New Roman" w:cs="Times New Roman"/>
          <w:sz w:val="28"/>
          <w:szCs w:val="28"/>
          <w:lang w:val="nl-NL"/>
        </w:rPr>
        <w:sym w:font="Symbol" w:char="003E"/>
      </w:r>
      <w:r w:rsidRPr="0079172E">
        <w:rPr>
          <w:rFonts w:ascii="Times New Roman" w:hAnsi="Times New Roman" w:cs="Times New Roman"/>
          <w:sz w:val="28"/>
          <w:szCs w:val="28"/>
          <w:lang w:val="nl-NL"/>
        </w:rPr>
        <w:t xml:space="preserve"> 4,35. Vậy 4</w:t>
      </w:r>
      <w:r w:rsidRPr="0079172E">
        <w:rPr>
          <w:rFonts w:ascii="Times New Roman" w:hAnsi="Times New Roman" w:cs="Times New Roman"/>
          <w:position w:val="-24"/>
          <w:sz w:val="28"/>
          <w:szCs w:val="28"/>
          <w:lang w:val="nl-NL"/>
        </w:rPr>
        <w:object w:dxaOrig="240" w:dyaOrig="639">
          <v:shape id="_x0000_i1239" type="#_x0000_t75" style="width:11.65pt;height:32.45pt" o:ole="">
            <v:imagedata r:id="rId334" o:title=""/>
          </v:shape>
          <o:OLEObject Type="Embed" ProgID="Equation.3" ShapeID="_x0000_i1239" DrawAspect="Content" ObjectID="_1598014944" r:id="rId338"/>
        </w:object>
      </w:r>
      <w:r w:rsidRPr="0079172E">
        <w:rPr>
          <w:rFonts w:ascii="Times New Roman" w:hAnsi="Times New Roman" w:cs="Times New Roman"/>
          <w:sz w:val="28"/>
          <w:szCs w:val="28"/>
          <w:lang w:val="nl-NL"/>
        </w:rPr>
        <w:t xml:space="preserve"> </w:t>
      </w:r>
      <w:r w:rsidRPr="0079172E">
        <w:rPr>
          <w:rFonts w:ascii="Times New Roman" w:hAnsi="Times New Roman" w:cs="Times New Roman"/>
          <w:sz w:val="28"/>
          <w:szCs w:val="28"/>
          <w:lang w:val="nl-NL"/>
        </w:rPr>
        <w:sym w:font="Symbol" w:char="003E"/>
      </w:r>
      <w:r w:rsidRPr="0079172E">
        <w:rPr>
          <w:rFonts w:ascii="Times New Roman" w:hAnsi="Times New Roman" w:cs="Times New Roman"/>
          <w:sz w:val="28"/>
          <w:szCs w:val="28"/>
          <w:lang w:val="nl-NL"/>
        </w:rPr>
        <w:t xml:space="preserve"> 4,35.</w:t>
      </w:r>
    </w:p>
    <w:p w:rsidR="00D86BE5" w:rsidRPr="0079172E" w:rsidRDefault="00D86BE5" w:rsidP="00D86BE5">
      <w:pPr>
        <w:tabs>
          <w:tab w:val="left" w:pos="720"/>
          <w:tab w:val="left" w:pos="900"/>
          <w:tab w:val="left" w:pos="1440"/>
          <w:tab w:val="left" w:pos="162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 Làm xong làm tiếp  HSHTT: Bài 2 cột 2: Làm như cột 1</w:t>
      </w:r>
    </w:p>
    <w:p w:rsidR="00D86BE5" w:rsidRPr="0079172E" w:rsidRDefault="00D86BE5" w:rsidP="00D86BE5">
      <w:pPr>
        <w:tabs>
          <w:tab w:val="left" w:pos="720"/>
          <w:tab w:val="left" w:pos="900"/>
          <w:tab w:val="left" w:pos="1440"/>
          <w:tab w:val="left" w:pos="162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ài3: Hs đọc Yc và tính. Cách tìm số dư của 1 phép chia?( xem số dư đó ứng với hàng nào của SBC)</w:t>
      </w:r>
    </w:p>
    <w:p w:rsidR="00D86BE5" w:rsidRPr="0079172E" w:rsidRDefault="00D86BE5" w:rsidP="00D86BE5">
      <w:pPr>
        <w:tabs>
          <w:tab w:val="left" w:pos="720"/>
          <w:tab w:val="left" w:pos="900"/>
          <w:tab w:val="left" w:pos="1440"/>
          <w:tab w:val="left" w:pos="162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4( a,c) Cho HS  đọc và làm bài rồi chữa bài. Cách tìm thừa số, số chia?</w:t>
      </w:r>
    </w:p>
    <w:p w:rsidR="00D86BE5" w:rsidRPr="0079172E" w:rsidRDefault="00D86BE5" w:rsidP="00D86BE5">
      <w:pPr>
        <w:tabs>
          <w:tab w:val="left" w:pos="720"/>
          <w:tab w:val="left" w:pos="900"/>
          <w:tab w:val="left" w:pos="1440"/>
          <w:tab w:val="left" w:pos="162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ài 4b Như ý a</w:t>
      </w:r>
    </w:p>
    <w:p w:rsidR="00D86BE5" w:rsidRPr="0079172E" w:rsidRDefault="00D86BE5" w:rsidP="00D86BE5">
      <w:pPr>
        <w:spacing w:line="264" w:lineRule="auto"/>
        <w:ind w:hanging="10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Củng cố: ND LT ? GV nhận xét giờ học. Dặn dò </w:t>
      </w:r>
    </w:p>
    <w:p w:rsidR="00D86BE5" w:rsidRPr="0079172E" w:rsidRDefault="00D86BE5" w:rsidP="00D86BE5">
      <w:pPr>
        <w:spacing w:line="264" w:lineRule="auto"/>
        <w:ind w:firstLine="510"/>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09472" behindDoc="0" locked="0" layoutInCell="1" allowOverlap="1">
                <wp:simplePos x="0" y="0"/>
                <wp:positionH relativeFrom="column">
                  <wp:posOffset>1762125</wp:posOffset>
                </wp:positionH>
                <wp:positionV relativeFrom="paragraph">
                  <wp:posOffset>66675</wp:posOffset>
                </wp:positionV>
                <wp:extent cx="2842895" cy="0"/>
                <wp:effectExtent l="13335" t="6350" r="10795" b="12700"/>
                <wp:wrapNone/>
                <wp:docPr id="854" name="Straight Connector 8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428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C86ED1" id="Straight Connector 854" o:spid="_x0000_s1026" style="position:absolute;flip:y;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75pt,5.25pt" to="362.6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TẬP ĐỌC</w:t>
      </w:r>
    </w:p>
    <w:p w:rsidR="00D86BE5" w:rsidRPr="0079172E" w:rsidRDefault="00D86BE5" w:rsidP="00D86BE5">
      <w:pPr>
        <w:tabs>
          <w:tab w:val="left" w:pos="1620"/>
          <w:tab w:val="left" w:pos="1800"/>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sz w:val="28"/>
          <w:szCs w:val="28"/>
          <w:lang w:val="nl-NL"/>
        </w:rPr>
        <w:t>VỀ NGÔI NHÀ ĐANG XÂY</w:t>
      </w:r>
    </w:p>
    <w:p w:rsidR="00D86BE5" w:rsidRPr="0079172E" w:rsidRDefault="00D86BE5" w:rsidP="00D86BE5">
      <w:pPr>
        <w:tabs>
          <w:tab w:val="left" w:pos="900"/>
          <w:tab w:val="left" w:pos="162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đọc diễn cảm bài thơ ngắt nhịp hợp lý theo  (thể tự do).</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iểu ý nghĩa: Hình ảnh đẹp của ngôi nhà đang xây thể hiện sự đổi mới của đất n</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c.( Trả lời đư</w:t>
      </w:r>
      <w:r w:rsidRPr="0079172E">
        <w:rPr>
          <w:rFonts w:ascii="Times New Roman" w:hAnsi="Times New Roman" w:cs="Times New Roman"/>
          <w:sz w:val="28"/>
          <w:szCs w:val="28"/>
          <w:lang w:val="nl-NL"/>
        </w:rPr>
        <w:softHyphen/>
        <w:t>ợc câu hỏi 1,2,3)</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HTT  đọc diễn cảm đư</w:t>
      </w:r>
      <w:r w:rsidRPr="0079172E">
        <w:rPr>
          <w:rFonts w:ascii="Times New Roman" w:hAnsi="Times New Roman" w:cs="Times New Roman"/>
          <w:sz w:val="28"/>
          <w:szCs w:val="28"/>
          <w:lang w:val="nl-NL"/>
        </w:rPr>
        <w:softHyphen/>
        <w:t>ợc bài thơ với giọng vui và tự hào.</w:t>
      </w:r>
    </w:p>
    <w:p w:rsidR="00D86BE5" w:rsidRPr="0079172E" w:rsidRDefault="00D86BE5" w:rsidP="00D86BE5">
      <w:pPr>
        <w:tabs>
          <w:tab w:val="left" w:pos="162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 học</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 HS đọc Buôn Ch</w:t>
      </w:r>
      <w:r w:rsidRPr="0079172E">
        <w:rPr>
          <w:rFonts w:ascii="Times New Roman" w:hAnsi="Times New Roman" w:cs="Times New Roman"/>
          <w:sz w:val="28"/>
          <w:szCs w:val="28"/>
          <w:lang w:val="nl-NL"/>
        </w:rPr>
        <w:softHyphen/>
        <w:t>ư Lênh đón cô giáo, trả lời câu hỏi về bài đọc.</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V khai thác tranh minh họa để giới thiệu bài thơ.</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w:t>
      </w:r>
      <w:r w:rsidRPr="0079172E">
        <w:rPr>
          <w:rFonts w:ascii="Times New Roman" w:hAnsi="Times New Roman" w:cs="Times New Roman"/>
          <w:sz w:val="28"/>
          <w:szCs w:val="28"/>
          <w:lang w:val="nl-NL"/>
        </w:rPr>
        <w:softHyphen/>
        <w:t>ớng dẫn HS luyện đọc và tìm hiểu bài</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Luyện đọc</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ột HS  ( hoặc hai HS tiếp nối nhau) đọc toàn bài. HS tiếp nối nhau đọc từng khổ thơ (2 – 3 l</w:t>
      </w:r>
      <w:r w:rsidRPr="0079172E">
        <w:rPr>
          <w:rFonts w:ascii="Times New Roman" w:hAnsi="Times New Roman" w:cs="Times New Roman"/>
          <w:sz w:val="28"/>
          <w:szCs w:val="28"/>
          <w:lang w:val="nl-NL"/>
        </w:rPr>
        <w:softHyphen/>
        <w:t xml:space="preserve">ượt). GV giúp HS đọc đúng và hiểu nghĩa từ mới và khó trong bài. HS luyện đọc theo cặp. 1 -2 em đọc cả bài. - GV đọc diễn cảm bài thơ giọng nhẹ nhàng tình cảm, nhấn giọng từ ngữ gợi tả ( xây dở, nhú lên, huơ huơ, tựa vào, thở ra, nồng hăng......) chú ý cách nghỉ hơi ở một số dòng thơ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Tìm hiểu bài. HĐ nhóm 4: Nhóm trưởng điều hành các bạn tự đọc thầm và trả lời các câu hỏi sau sau đó trao đổi nhóm đôi, nhóm 4. LPHT lên chia sẻ, HS nx</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ững chi tiết nào nói lên hình ảnh 1 ngôi nhà đang xây?</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Tìm những hình ảnh so sánh nói lên vẻ đẹp của ngôi nhà.</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ìm những hình ảnh nhân hóa làm cho ngôi nhà đ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ợc miêu tả sống động, gần gũi.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ình ảnh những ngôi nhà đang xây nói lên điều gì về cuộc sống trên đất n</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c ta?</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ng dẫn HS đọc diễn cảm</w:t>
      </w: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ng dẫn HS đọc diễn cảm bài thơ ( theo gợi ý ở mục 2a )</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treo bảng phụ. GV đọc mẫu. HS phát hiện những từ cần nhấn giọng, ngắt giọng trong đoạn văn.</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S đọc. HS luyện đọc theo cặp.</w:t>
      </w:r>
    </w:p>
    <w:p w:rsidR="00D86BE5" w:rsidRPr="0079172E" w:rsidRDefault="00D86BE5" w:rsidP="00D86BE5">
      <w:pPr>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uyện đọc diễn cảm.</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3. Củng cố dặn dò</w:t>
      </w:r>
      <w:r w:rsidRPr="0079172E">
        <w:rPr>
          <w:rFonts w:ascii="Times New Roman" w:hAnsi="Times New Roman" w:cs="Times New Roman"/>
          <w:sz w:val="28"/>
          <w:szCs w:val="28"/>
          <w:lang w:val="nl-NL"/>
        </w:rPr>
        <w:t>. Tác giả muốn nói điều gì qua bài thơ? HS nhắc lại.</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tiết học. Dặn  dò </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24832" behindDoc="0" locked="0" layoutInCell="1" allowOverlap="1">
                <wp:simplePos x="0" y="0"/>
                <wp:positionH relativeFrom="column">
                  <wp:posOffset>2286000</wp:posOffset>
                </wp:positionH>
                <wp:positionV relativeFrom="paragraph">
                  <wp:posOffset>53340</wp:posOffset>
                </wp:positionV>
                <wp:extent cx="1714500" cy="0"/>
                <wp:effectExtent l="13335" t="6350" r="5715" b="12700"/>
                <wp:wrapNone/>
                <wp:docPr id="853" name="Straight Connector 8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2E375A" id="Straight Connector 853" o:spid="_x0000_s1026" style="position:absolute;z-index:25202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4.2pt" to="31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p5IA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3: MĨ THUẬT</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40192" behindDoc="0" locked="0" layoutInCell="1" allowOverlap="1">
                <wp:simplePos x="0" y="0"/>
                <wp:positionH relativeFrom="column">
                  <wp:posOffset>2254885</wp:posOffset>
                </wp:positionH>
                <wp:positionV relativeFrom="paragraph">
                  <wp:posOffset>113030</wp:posOffset>
                </wp:positionV>
                <wp:extent cx="1714500" cy="0"/>
                <wp:effectExtent l="10795" t="10160" r="8255" b="8890"/>
                <wp:wrapNone/>
                <wp:docPr id="852" name="Straight Connector 8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BFE4BE" id="Straight Connector 852" o:spid="_x0000_s1026" style="position:absolute;z-index:25204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55pt,8.9pt" to="312.5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Fh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4 : ĐẠO ĐỨC</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ÔN TRỌNG PHỤ NỮ (TIẾT 2)</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HS làm 1 số bài tập thực hành, củng cố các kiến thức, hành vi đã học.</w:t>
      </w:r>
    </w:p>
    <w:p w:rsidR="00D86BE5" w:rsidRPr="0079172E" w:rsidRDefault="00D86BE5" w:rsidP="00D86BE5">
      <w:pPr>
        <w:tabs>
          <w:tab w:val="left" w:pos="5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Rèn kĩ năng thực hiện các hành vi đạo đức đã học.</w:t>
      </w:r>
    </w:p>
    <w:p w:rsidR="00D86BE5" w:rsidRPr="0079172E" w:rsidRDefault="00D86BE5" w:rsidP="00D86BE5">
      <w:pPr>
        <w:tabs>
          <w:tab w:val="left" w:pos="72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A. Kiểm tra bài cũ: </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Thực hành: 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ng dẫn HS thực hành</w:t>
      </w:r>
    </w:p>
    <w:p w:rsidR="00D86BE5" w:rsidRPr="0079172E" w:rsidRDefault="00D86BE5" w:rsidP="00D86BE5">
      <w:pPr>
        <w:tabs>
          <w:tab w:val="left" w:pos="1260"/>
          <w:tab w:val="left" w:pos="1800"/>
        </w:tabs>
        <w:spacing w:line="264" w:lineRule="auto"/>
        <w:jc w:val="both"/>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Bài tập 1: HĐ nhóm 4: Nhóm trưởng điều hành các bạn tự ghi cách ứng xử cần thiết trong mỗi tình huống sau sau đó trao đổi nhóm đôi, nhóm 4. LPHT lên chia sẻ, HS nx. T nx</w:t>
      </w:r>
    </w:p>
    <w:p w:rsidR="00D86BE5" w:rsidRPr="0079172E" w:rsidRDefault="00D86BE5" w:rsidP="00D86BE5">
      <w:pPr>
        <w:tabs>
          <w:tab w:val="left" w:pos="1260"/>
          <w:tab w:val="left" w:pos="1800"/>
        </w:tabs>
        <w:spacing w:line="264" w:lineRule="auto"/>
        <w:jc w:val="both"/>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 xml:space="preserve">           Em nhìn thấy HS lớp d</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i vứt rác ra sân t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ờng?</w:t>
      </w:r>
    </w:p>
    <w:p w:rsidR="00D86BE5" w:rsidRPr="0079172E" w:rsidRDefault="00D86BE5" w:rsidP="00D86BE5">
      <w:pPr>
        <w:tabs>
          <w:tab w:val="num" w:pos="1901"/>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thấy mấy HS lớp d</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i đánh nhau?</w:t>
      </w:r>
    </w:p>
    <w:p w:rsidR="00D86BE5" w:rsidRPr="0079172E" w:rsidRDefault="00D86BE5" w:rsidP="00D86BE5">
      <w:pPr>
        <w:tabs>
          <w:tab w:val="num" w:pos="1901"/>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ên đ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ờng đi học em thấy 1 HS bị ngã?</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Bài tập 2: HĐ nhóm đôi: Nhóm trưởng điều hành các bạn tự kể lại 1 việc làm có trách nhiệm của em  sau đó trao đổi nhóm đôi. LPHT lên chia sẻ, HS nx. T nx. HS có thể phỏng vấn nhau</w:t>
      </w:r>
    </w:p>
    <w:p w:rsidR="00D86BE5" w:rsidRPr="0079172E" w:rsidRDefault="00D86BE5" w:rsidP="00D86BE5">
      <w:pPr>
        <w:tabs>
          <w:tab w:val="left" w:pos="126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tập 3: Haỹ nêu những việc cần làm để thể hiện lòng biết ơn tổ tiên. Trong những việc đó, việc nào em đã làm đ</w:t>
      </w:r>
      <w:r w:rsidRPr="0079172E">
        <w:rPr>
          <w:rFonts w:ascii="Times New Roman" w:hAnsi="Times New Roman" w:cs="Times New Roman"/>
          <w:sz w:val="28"/>
          <w:szCs w:val="28"/>
          <w:lang w:val="nl-NL"/>
        </w:rPr>
        <w:softHyphen/>
        <w:t>ược, việc nào em sẽ làm?</w:t>
      </w:r>
    </w:p>
    <w:p w:rsidR="00D86BE5" w:rsidRPr="0079172E" w:rsidRDefault="00D86BE5" w:rsidP="00D86BE5">
      <w:pPr>
        <w:tabs>
          <w:tab w:val="left" w:pos="126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tập 4: Nối tình huống ở cột A với cách ứng xử ở cột B:</w:t>
      </w:r>
    </w:p>
    <w:p w:rsidR="00D86BE5" w:rsidRPr="0079172E" w:rsidRDefault="00D86BE5" w:rsidP="00D86BE5">
      <w:pPr>
        <w:tabs>
          <w:tab w:val="left" w:pos="1260"/>
          <w:tab w:val="left" w:pos="1800"/>
        </w:tabs>
        <w:spacing w:line="264" w:lineRule="auto"/>
        <w:jc w:val="both"/>
        <w:rPr>
          <w:rFonts w:ascii="Times New Roman" w:hAnsi="Times New Roman" w:cs="Times New Roman"/>
          <w:sz w:val="28"/>
          <w:szCs w:val="28"/>
          <w:lang w:val="nl-NL"/>
        </w:rPr>
      </w:pPr>
    </w:p>
    <w:tbl>
      <w:tblPr>
        <w:tblW w:w="0" w:type="auto"/>
        <w:tblLook w:val="01E0" w:firstRow="1" w:lastRow="1" w:firstColumn="1" w:lastColumn="1" w:noHBand="0" w:noVBand="0"/>
      </w:tblPr>
      <w:tblGrid>
        <w:gridCol w:w="4680"/>
        <w:gridCol w:w="4675"/>
      </w:tblGrid>
      <w:tr w:rsidR="00D86BE5" w:rsidRPr="0079172E" w:rsidTr="00E93AC9">
        <w:tc>
          <w:tcPr>
            <w:tcW w:w="4810" w:type="dxa"/>
            <w:vAlign w:val="center"/>
          </w:tcPr>
          <w:p w:rsidR="00D86BE5" w:rsidRPr="0079172E" w:rsidRDefault="00D86BE5" w:rsidP="00E93AC9">
            <w:pPr>
              <w:tabs>
                <w:tab w:val="left" w:pos="159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w:t>
            </w:r>
          </w:p>
          <w:p w:rsidR="00D86BE5" w:rsidRPr="0079172E" w:rsidRDefault="00D86BE5" w:rsidP="00E93AC9">
            <w:pPr>
              <w:tabs>
                <w:tab w:val="left" w:pos="1590"/>
              </w:tabs>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Bạn em có chuyện vui</w:t>
            </w:r>
          </w:p>
          <w:p w:rsidR="00D86BE5" w:rsidRPr="0079172E" w:rsidRDefault="00D86BE5" w:rsidP="00E93AC9">
            <w:pPr>
              <w:tabs>
                <w:tab w:val="left" w:pos="1590"/>
              </w:tabs>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ạn em có chuyện buồn</w:t>
            </w:r>
          </w:p>
          <w:p w:rsidR="00D86BE5" w:rsidRPr="0079172E" w:rsidRDefault="00D86BE5" w:rsidP="00E93AC9">
            <w:pPr>
              <w:tabs>
                <w:tab w:val="left" w:pos="159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ạn em bị bắt nạt</w:t>
            </w:r>
          </w:p>
          <w:p w:rsidR="00D86BE5" w:rsidRPr="0079172E" w:rsidRDefault="00D86BE5" w:rsidP="00E93AC9">
            <w:pPr>
              <w:tabs>
                <w:tab w:val="left" w:pos="1590"/>
              </w:tabs>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ạn hiểu lầm và giận em</w:t>
            </w:r>
          </w:p>
        </w:tc>
        <w:tc>
          <w:tcPr>
            <w:tcW w:w="4810" w:type="dxa"/>
          </w:tcPr>
          <w:p w:rsidR="00D86BE5" w:rsidRPr="0079172E" w:rsidRDefault="00D86BE5" w:rsidP="00E93AC9">
            <w:pPr>
              <w:tabs>
                <w:tab w:val="left" w:pos="1590"/>
              </w:tabs>
              <w:spacing w:line="264" w:lineRule="auto"/>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B</w:t>
            </w:r>
          </w:p>
          <w:p w:rsidR="00D86BE5" w:rsidRPr="0079172E" w:rsidRDefault="00D86BE5" w:rsidP="00E93AC9">
            <w:pPr>
              <w:tabs>
                <w:tab w:val="left" w:pos="159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ênh vực bạn</w:t>
            </w:r>
          </w:p>
          <w:p w:rsidR="00D86BE5" w:rsidRPr="0079172E" w:rsidRDefault="00D86BE5" w:rsidP="00E93AC9">
            <w:pPr>
              <w:tabs>
                <w:tab w:val="left" w:pos="159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ải thích để bạn hiểu</w:t>
            </w:r>
          </w:p>
          <w:p w:rsidR="00D86BE5" w:rsidRPr="0079172E" w:rsidRDefault="00D86BE5" w:rsidP="00E93AC9">
            <w:pPr>
              <w:tabs>
                <w:tab w:val="left" w:pos="159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n ủi, động viên bạn</w:t>
            </w:r>
          </w:p>
          <w:p w:rsidR="00D86BE5" w:rsidRPr="0079172E" w:rsidRDefault="00D86BE5" w:rsidP="00E93AC9">
            <w:pPr>
              <w:tabs>
                <w:tab w:val="left" w:pos="159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úc mừng bạn</w:t>
            </w:r>
          </w:p>
        </w:tc>
      </w:tr>
    </w:tbl>
    <w:p w:rsidR="00D86BE5" w:rsidRPr="0079172E" w:rsidRDefault="00D86BE5" w:rsidP="00D86BE5">
      <w:pPr>
        <w:tabs>
          <w:tab w:val="left" w:pos="1590"/>
        </w:tabs>
        <w:spacing w:line="264" w:lineRule="auto"/>
        <w:ind w:firstLine="540"/>
        <w:jc w:val="both"/>
        <w:rPr>
          <w:rFonts w:ascii="Times New Roman" w:hAnsi="Times New Roman" w:cs="Times New Roman"/>
          <w:b/>
          <w:sz w:val="28"/>
          <w:szCs w:val="28"/>
          <w:lang w:val="nl-NL"/>
        </w:rPr>
      </w:pPr>
    </w:p>
    <w:p w:rsidR="00D86BE5" w:rsidRPr="0079172E" w:rsidRDefault="00D86BE5" w:rsidP="00D86BE5">
      <w:pPr>
        <w:tabs>
          <w:tab w:val="left" w:pos="1440"/>
          <w:tab w:val="left" w:pos="162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C. Củng cố dặn dò.</w:t>
      </w:r>
      <w:r w:rsidRPr="0079172E">
        <w:rPr>
          <w:rFonts w:ascii="Times New Roman" w:hAnsi="Times New Roman" w:cs="Times New Roman"/>
          <w:sz w:val="28"/>
          <w:szCs w:val="28"/>
          <w:lang w:val="nl-NL"/>
        </w:rPr>
        <w:t xml:space="preserve"> Một học sinh nhắc lại nội dung bài thực hành. GV nhận xét tiết học. Dặn  dò</w:t>
      </w:r>
    </w:p>
    <w:p w:rsidR="00D86BE5" w:rsidRPr="0079172E" w:rsidRDefault="00D86BE5" w:rsidP="00D86BE5">
      <w:pPr>
        <w:rPr>
          <w:rFonts w:ascii="Times New Roman" w:hAnsi="Times New Roman" w:cs="Times New Roman"/>
          <w:sz w:val="28"/>
          <w:szCs w:val="28"/>
          <w:lang w:val="nl-NL"/>
        </w:rPr>
      </w:pP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3: TẬP LÀM VĂN( DẠY CHIỀU)</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TẢ NG</w:t>
      </w:r>
      <w:r w:rsidRPr="0079172E">
        <w:rPr>
          <w:rFonts w:ascii="Times New Roman" w:hAnsi="Times New Roman" w:cs="Times New Roman"/>
          <w:b/>
          <w:sz w:val="28"/>
          <w:szCs w:val="28"/>
          <w:lang w:val="nl-NL"/>
        </w:rPr>
        <w:softHyphen/>
      </w:r>
      <w:r w:rsidRPr="0079172E">
        <w:rPr>
          <w:rFonts w:ascii="Times New Roman" w:hAnsi="Times New Roman" w:cs="Times New Roman"/>
          <w:b/>
          <w:sz w:val="28"/>
          <w:szCs w:val="28"/>
          <w:lang w:val="nl-NL"/>
        </w:rPr>
        <w:softHyphen/>
        <w:t>ƯỜI ( tả HĐ)</w:t>
      </w:r>
    </w:p>
    <w:p w:rsidR="00D86BE5" w:rsidRPr="0079172E" w:rsidRDefault="00D86BE5" w:rsidP="00D86BE5">
      <w:pPr>
        <w:tabs>
          <w:tab w:val="left" w:pos="1620"/>
          <w:tab w:val="left" w:pos="1800"/>
        </w:tabs>
        <w:spacing w:line="264" w:lineRule="auto"/>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đích yêu cầu. </w:t>
      </w:r>
      <w:r w:rsidRPr="0079172E">
        <w:rPr>
          <w:rFonts w:ascii="Times New Roman" w:hAnsi="Times New Roman" w:cs="Times New Roman"/>
          <w:sz w:val="28"/>
          <w:szCs w:val="28"/>
          <w:lang w:val="nl-NL"/>
        </w:rPr>
        <w:t>Xác định đ</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c các đoạn của một bài văn tả ng</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ời, nội dung của từng đoạn những chi tiêt tả hoạt động trong đoạn.</w:t>
      </w:r>
    </w:p>
    <w:p w:rsidR="00D86BE5" w:rsidRPr="0079172E" w:rsidRDefault="00D86BE5" w:rsidP="00D86BE5">
      <w:pPr>
        <w:tabs>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iết đ</w:t>
      </w:r>
      <w:r w:rsidRPr="0079172E">
        <w:rPr>
          <w:rFonts w:ascii="Times New Roman" w:hAnsi="Times New Roman" w:cs="Times New Roman"/>
          <w:sz w:val="28"/>
          <w:szCs w:val="28"/>
          <w:lang w:val="nl-NL"/>
        </w:rPr>
        <w:softHyphen/>
        <w:t>ược một đoạn văn tả hoạt động của ng</w:t>
      </w:r>
      <w:r w:rsidRPr="0079172E">
        <w:rPr>
          <w:rFonts w:ascii="Times New Roman" w:hAnsi="Times New Roman" w:cs="Times New Roman"/>
          <w:sz w:val="28"/>
          <w:szCs w:val="28"/>
          <w:lang w:val="nl-NL"/>
        </w:rPr>
        <w:softHyphen/>
        <w:t>ười thể hiện khả năng quan sát và diễn đạt.</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Chuẩn bị : </w:t>
      </w:r>
      <w:r w:rsidRPr="0079172E">
        <w:rPr>
          <w:rFonts w:ascii="Times New Roman" w:hAnsi="Times New Roman" w:cs="Times New Roman"/>
          <w:noProof/>
          <w:sz w:val="28"/>
          <w:szCs w:val="28"/>
        </w:rPr>
        <mc:AlternateContent>
          <mc:Choice Requires="wps">
            <w:drawing>
              <wp:anchor distT="0" distB="0" distL="114300" distR="114300" simplePos="0" relativeHeight="252023808" behindDoc="0" locked="0" layoutInCell="1" allowOverlap="1">
                <wp:simplePos x="0" y="0"/>
                <wp:positionH relativeFrom="column">
                  <wp:posOffset>342900</wp:posOffset>
                </wp:positionH>
                <wp:positionV relativeFrom="paragraph">
                  <wp:posOffset>114935</wp:posOffset>
                </wp:positionV>
                <wp:extent cx="0" cy="0"/>
                <wp:effectExtent l="13335" t="57785" r="15240" b="56515"/>
                <wp:wrapNone/>
                <wp:docPr id="851" name="Straight Connector 8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0C9205" id="Straight Connector 851" o:spid="_x0000_s1026" style="position:absolute;z-index:25202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9.05pt" to="27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">
                <v:stroke endarrow="block"/>
              </v:line>
            </w:pict>
          </mc:Fallback>
        </mc:AlternateContent>
      </w:r>
      <w:r w:rsidRPr="0079172E">
        <w:rPr>
          <w:rFonts w:ascii="Times New Roman" w:hAnsi="Times New Roman" w:cs="Times New Roman"/>
          <w:sz w:val="28"/>
          <w:szCs w:val="28"/>
          <w:lang w:val="nl-NL"/>
        </w:rPr>
        <w:t>Ghi chép của h/s về HĐ của một ngư</w:t>
      </w:r>
      <w:r w:rsidRPr="0079172E">
        <w:rPr>
          <w:rFonts w:ascii="Times New Roman" w:hAnsi="Times New Roman" w:cs="Times New Roman"/>
          <w:sz w:val="28"/>
          <w:szCs w:val="28"/>
          <w:lang w:val="nl-NL"/>
        </w:rPr>
        <w:softHyphen/>
        <w:t xml:space="preserve">ời </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I. Các hoạt động dạy – học </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Kiểm tra bài cũ, HS đọc lại biên bản họp của tổ, của lớp hoặc chi đội.</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Bài mới:</w:t>
      </w:r>
    </w:p>
    <w:p w:rsidR="00D86BE5" w:rsidRPr="0079172E" w:rsidRDefault="00D86BE5" w:rsidP="00D86BE5">
      <w:pPr>
        <w:spacing w:line="264" w:lineRule="auto"/>
        <w:ind w:firstLine="624"/>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GV nêu mục đích, YC của tiết học.</w:t>
      </w:r>
    </w:p>
    <w:p w:rsidR="00D86BE5" w:rsidRPr="0079172E" w:rsidRDefault="00D86BE5" w:rsidP="00D86BE5">
      <w:pPr>
        <w:spacing w:line="264" w:lineRule="auto"/>
        <w:ind w:firstLine="624"/>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ng dẫn HS luyện tập.</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HS đọc nội dung và nêu yêu cầu của bài.</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àm bài và trình bày miệng bài làm.</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Nhận xét, sửa chữa.</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Đ nhóm 4: Nhóm trưởng điều hành các bạn tự TB phần (quan sát và ghi lại kết quả quan sát hoạt động của 1 ng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ời thân hoặc 1 ng</w:t>
      </w:r>
      <w:r w:rsidRPr="0079172E">
        <w:rPr>
          <w:rFonts w:ascii="Times New Roman" w:hAnsi="Times New Roman" w:cs="Times New Roman"/>
          <w:sz w:val="28"/>
          <w:szCs w:val="28"/>
          <w:lang w:val="nl-NL"/>
        </w:rPr>
        <w:softHyphen/>
        <w:t>ười mà em yêu mến) sau đó trao đổi nhóm đôi, nhóm 4. LPHT lên chia sẻ, HS nx</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kiểm tra việc chuẩn bị của HS. Một số HS giới thiệu ng</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ời các em chọn tả hoạt động (là cha mẹ hay cô giáo...) </w:t>
      </w:r>
    </w:p>
    <w:p w:rsidR="00D86BE5" w:rsidRPr="0079172E" w:rsidRDefault="00D86BE5" w:rsidP="00D86BE5">
      <w:pPr>
        <w:tabs>
          <w:tab w:val="num" w:pos="1901"/>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viết và trình bày miệng đoạn văn đã viết.</w:t>
      </w:r>
    </w:p>
    <w:p w:rsidR="00D86BE5" w:rsidRPr="0079172E" w:rsidRDefault="00D86BE5" w:rsidP="00D86BE5">
      <w:pPr>
        <w:tabs>
          <w:tab w:val="num" w:pos="1901"/>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1 số bài.</w:t>
      </w:r>
    </w:p>
    <w:p w:rsidR="00D86BE5" w:rsidRPr="0079172E" w:rsidRDefault="00D86BE5" w:rsidP="00D86BE5">
      <w:pPr>
        <w:tabs>
          <w:tab w:val="left" w:pos="540"/>
          <w:tab w:val="left" w:pos="1440"/>
          <w:tab w:val="left" w:pos="1620"/>
          <w:tab w:val="left" w:pos="1800"/>
        </w:tabs>
        <w:spacing w:line="264" w:lineRule="auto"/>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C. Củng cố, dặn dò.</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Khi viết 1 đoạn văn tả HĐ của ng</w:t>
      </w:r>
      <w:r w:rsidRPr="0079172E">
        <w:rPr>
          <w:rFonts w:ascii="Times New Roman" w:hAnsi="Times New Roman" w:cs="Times New Roman"/>
          <w:sz w:val="28"/>
          <w:szCs w:val="28"/>
          <w:lang w:val="nl-NL"/>
        </w:rPr>
        <w:softHyphen/>
        <w:t>ười, cần l</w:t>
      </w:r>
      <w:r w:rsidRPr="0079172E">
        <w:rPr>
          <w:rFonts w:ascii="Times New Roman" w:hAnsi="Times New Roman" w:cs="Times New Roman"/>
          <w:sz w:val="28"/>
          <w:szCs w:val="28"/>
          <w:lang w:val="nl-NL"/>
        </w:rPr>
        <w:softHyphen/>
        <w:t>ưu ý gì ?</w:t>
      </w:r>
      <w:r w:rsidRPr="0079172E">
        <w:rPr>
          <w:rFonts w:ascii="Times New Roman" w:hAnsi="Times New Roman" w:cs="Times New Roman"/>
          <w:b/>
          <w:i/>
          <w:sz w:val="28"/>
          <w:szCs w:val="28"/>
          <w:lang w:val="nl-NL"/>
        </w:rPr>
        <w:t xml:space="preserve"> </w:t>
      </w:r>
    </w:p>
    <w:p w:rsidR="00D86BE5" w:rsidRPr="0079172E" w:rsidRDefault="00D86BE5" w:rsidP="00D86BE5">
      <w:pPr>
        <w:tabs>
          <w:tab w:val="left" w:pos="900"/>
          <w:tab w:val="left" w:pos="126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tiết học.  Dặn dò</w:t>
      </w:r>
    </w:p>
    <w:p w:rsidR="00D86BE5" w:rsidRPr="0079172E" w:rsidRDefault="00D86BE5" w:rsidP="00D86BE5">
      <w:pPr>
        <w:tabs>
          <w:tab w:val="left" w:pos="900"/>
          <w:tab w:val="left" w:pos="1260"/>
          <w:tab w:val="left" w:pos="1620"/>
          <w:tab w:val="left" w:pos="1800"/>
        </w:tabs>
        <w:spacing w:line="264" w:lineRule="auto"/>
        <w:jc w:val="both"/>
        <w:rPr>
          <w:rFonts w:ascii="Times New Roman" w:hAnsi="Times New Roman" w:cs="Times New Roman"/>
          <w:sz w:val="28"/>
          <w:szCs w:val="28"/>
          <w:lang w:val="nl-NL"/>
        </w:rPr>
      </w:pPr>
    </w:p>
    <w:p w:rsidR="00D86BE5" w:rsidRPr="0079172E" w:rsidRDefault="00D86BE5" w:rsidP="00D86BE5">
      <w:pPr>
        <w:tabs>
          <w:tab w:val="left" w:pos="900"/>
          <w:tab w:val="left" w:pos="1260"/>
          <w:tab w:val="left" w:pos="1620"/>
          <w:tab w:val="left" w:pos="1800"/>
        </w:tabs>
        <w:spacing w:line="264" w:lineRule="auto"/>
        <w:jc w:val="right"/>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37120" behindDoc="0" locked="0" layoutInCell="1" allowOverlap="1">
                <wp:simplePos x="0" y="0"/>
                <wp:positionH relativeFrom="column">
                  <wp:posOffset>228600</wp:posOffset>
                </wp:positionH>
                <wp:positionV relativeFrom="paragraph">
                  <wp:posOffset>-109855</wp:posOffset>
                </wp:positionV>
                <wp:extent cx="5600700" cy="0"/>
                <wp:effectExtent l="13335" t="8255" r="5715" b="10795"/>
                <wp:wrapNone/>
                <wp:docPr id="850" name="Straight Connector 8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6DCA32" id="Straight Connector 850" o:spid="_x0000_s1026" style="position:absolute;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8.65pt" to="459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CwUHg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"/>
            </w:pict>
          </mc:Fallback>
        </mc:AlternateContent>
      </w:r>
      <w:r w:rsidRPr="0079172E">
        <w:rPr>
          <w:rFonts w:ascii="Times New Roman" w:hAnsi="Times New Roman" w:cs="Times New Roman"/>
          <w:sz w:val="28"/>
          <w:szCs w:val="28"/>
          <w:lang w:val="nl-NL"/>
        </w:rPr>
        <w:t xml:space="preserve"> Ngày 8 tháng 12 năm 2017</w:t>
      </w:r>
    </w:p>
    <w:p w:rsidR="00D86BE5" w:rsidRPr="0079172E" w:rsidRDefault="00D86BE5" w:rsidP="00D86BE5">
      <w:pPr>
        <w:tabs>
          <w:tab w:val="left" w:pos="900"/>
          <w:tab w:val="left" w:pos="1260"/>
          <w:tab w:val="left" w:pos="1620"/>
          <w:tab w:val="left" w:pos="1800"/>
        </w:tabs>
        <w:spacing w:line="264" w:lineRule="auto"/>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ãnh đạo kí  duyệt :  </w:t>
      </w:r>
    </w:p>
    <w:p w:rsidR="00D86BE5" w:rsidRPr="0079172E" w:rsidRDefault="00D86BE5" w:rsidP="00D86BE5">
      <w:pPr>
        <w:tabs>
          <w:tab w:val="left" w:pos="900"/>
          <w:tab w:val="left" w:pos="1260"/>
          <w:tab w:val="left" w:pos="1620"/>
          <w:tab w:val="left" w:pos="1800"/>
        </w:tabs>
        <w:spacing w:line="264" w:lineRule="auto"/>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pStyle w:val="Heading1"/>
        <w:spacing w:line="264" w:lineRule="auto"/>
        <w:jc w:val="right"/>
        <w:rPr>
          <w:rFonts w:ascii="Times New Roman" w:hAnsi="Times New Roman"/>
          <w:b w:val="0"/>
          <w:szCs w:val="28"/>
          <w:lang w:val="nl-NL"/>
        </w:rPr>
      </w:pPr>
      <w:r w:rsidRPr="0079172E">
        <w:rPr>
          <w:rFonts w:ascii="Times New Roman" w:hAnsi="Times New Roman"/>
          <w:szCs w:val="28"/>
          <w:lang w:val="nl-NL"/>
        </w:rPr>
        <w:t xml:space="preserve">      </w:t>
      </w:r>
      <w:r w:rsidRPr="0079172E">
        <w:rPr>
          <w:rFonts w:ascii="Times New Roman" w:hAnsi="Times New Roman"/>
          <w:b w:val="0"/>
          <w:szCs w:val="28"/>
          <w:lang w:val="nl-NL"/>
        </w:rPr>
        <w:t>PHT: Lê Thị Đoan</w:t>
      </w:r>
    </w:p>
    <w:p w:rsidR="00D86BE5" w:rsidRPr="0079172E" w:rsidRDefault="00D86BE5" w:rsidP="00D86BE5">
      <w:pPr>
        <w:tabs>
          <w:tab w:val="left" w:pos="540"/>
          <w:tab w:val="left" w:pos="900"/>
          <w:tab w:val="left" w:pos="1620"/>
          <w:tab w:val="left" w:pos="1800"/>
        </w:tabs>
        <w:spacing w:line="264"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41216" behindDoc="0" locked="0" layoutInCell="1" allowOverlap="1">
                <wp:simplePos x="0" y="0"/>
                <wp:positionH relativeFrom="column">
                  <wp:posOffset>212725</wp:posOffset>
                </wp:positionH>
                <wp:positionV relativeFrom="paragraph">
                  <wp:posOffset>14605</wp:posOffset>
                </wp:positionV>
                <wp:extent cx="5600700" cy="0"/>
                <wp:effectExtent l="6985" t="9525" r="12065" b="9525"/>
                <wp:wrapNone/>
                <wp:docPr id="849" name="Straight Connector 8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C19524" id="Straight Connector 849" o:spid="_x0000_s1026" style="position:absolute;z-index:25204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5pt,1.15pt" to="457.7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NyT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"/>
            </w:pict>
          </mc:Fallback>
        </mc:AlternateContent>
      </w:r>
    </w:p>
    <w:p w:rsidR="00D86BE5" w:rsidRPr="0079172E" w:rsidRDefault="00D86BE5" w:rsidP="00D86BE5">
      <w:pPr>
        <w:tabs>
          <w:tab w:val="left" w:pos="900"/>
          <w:tab w:val="left" w:pos="1440"/>
          <w:tab w:val="left" w:pos="1620"/>
          <w:tab w:val="left" w:pos="1800"/>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Thứ tư ngày 13 tháng 12 năm 2017</w:t>
      </w:r>
    </w:p>
    <w:p w:rsidR="00D86BE5" w:rsidRPr="0079172E" w:rsidRDefault="00D86BE5" w:rsidP="00D86BE5">
      <w:pPr>
        <w:tabs>
          <w:tab w:val="left" w:pos="900"/>
          <w:tab w:val="left" w:pos="144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1: TOÁN</w:t>
      </w:r>
    </w:p>
    <w:p w:rsidR="00D86BE5" w:rsidRPr="0079172E" w:rsidRDefault="00D86BE5" w:rsidP="00D86BE5">
      <w:pPr>
        <w:tabs>
          <w:tab w:val="left" w:pos="900"/>
          <w:tab w:val="left" w:pos="144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LUYỆN TẬP CHUNG(73)</w:t>
      </w:r>
    </w:p>
    <w:p w:rsidR="00D86BE5" w:rsidRPr="0079172E" w:rsidRDefault="00D86BE5" w:rsidP="00D86BE5">
      <w:pPr>
        <w:tabs>
          <w:tab w:val="left" w:pos="0"/>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Mục tiêu</w:t>
      </w:r>
      <w:r w:rsidRPr="0079172E">
        <w:rPr>
          <w:rFonts w:ascii="Times New Roman" w:hAnsi="Times New Roman" w:cs="Times New Roman"/>
          <w:sz w:val="28"/>
          <w:szCs w:val="28"/>
          <w:lang w:val="nl-NL"/>
        </w:rPr>
        <w:t>: Biết thực hiện các phép tính với STP và vận dụng để tính giá trị biểu thức, giải toán có lời văn.</w:t>
      </w:r>
    </w:p>
    <w:p w:rsidR="00D86BE5" w:rsidRPr="0079172E" w:rsidRDefault="00D86BE5" w:rsidP="00D86BE5">
      <w:pPr>
        <w:tabs>
          <w:tab w:val="left" w:pos="0"/>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Rèn KNTB bài. Giáo dục HS yêu thích môn Toán.</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Hoạt động dạy học chủ yếu</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T: Nêu cách chia STP cho STP? STP cho số TN?</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1:( a,b,c): Gọi 3 HS lên bảng đặt tính rồi tính. Cả lớp làm vào vở. Nx. Nêu cách chia số .. cho STP, STN cho STP.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a: HĐ nhóm 4: Nhóm trưởng điều hành các bạn tự  đọc yêu cầu và làm sau đó trao đổi nhóm đôi, nhóm 4. LPHT lên chia sẻ, HS nx</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T:  Nêu thứ tự thực hiện các phép tính trong biểu thức có ngoặc đơn? </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3: HS đọc bài toán yêu cầu HS tự làm Đổi vở KTra chéo</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ài 1c) 3 : 6,25 = 0,483. Nêu cách chia STN cho STP ta chia ntn?  </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b. HSHTT. Cách làm t</w:t>
      </w:r>
      <w:r w:rsidRPr="0079172E">
        <w:rPr>
          <w:rFonts w:ascii="Times New Roman" w:hAnsi="Times New Roman" w:cs="Times New Roman"/>
          <w:sz w:val="28"/>
          <w:szCs w:val="28"/>
          <w:lang w:val="nl-NL"/>
        </w:rPr>
        <w:softHyphen/>
        <w:t>ương tự nh</w:t>
      </w:r>
      <w:r w:rsidRPr="0079172E">
        <w:rPr>
          <w:rFonts w:ascii="Times New Roman" w:hAnsi="Times New Roman" w:cs="Times New Roman"/>
          <w:sz w:val="28"/>
          <w:szCs w:val="28"/>
          <w:lang w:val="nl-NL"/>
        </w:rPr>
        <w:softHyphen/>
        <w:t>ư phần a).</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Bài 4: Cho HS làm bài và chữa bài. Nêu cách tìm từng thành phần chưa biết?</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III. Củng cố, dặn dò: ND LT ? GV nhận xét giờ học. Dặn  dò</w:t>
      </w:r>
    </w:p>
    <w:p w:rsidR="00D86BE5" w:rsidRPr="0079172E" w:rsidRDefault="00D86BE5" w:rsidP="00D86BE5">
      <w:pPr>
        <w:tabs>
          <w:tab w:val="left" w:pos="1620"/>
          <w:tab w:val="left" w:pos="1800"/>
        </w:tabs>
        <w:spacing w:line="264" w:lineRule="auto"/>
        <w:jc w:val="cente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10496" behindDoc="0" locked="0" layoutInCell="1" allowOverlap="1">
                <wp:simplePos x="0" y="0"/>
                <wp:positionH relativeFrom="column">
                  <wp:posOffset>1419225</wp:posOffset>
                </wp:positionH>
                <wp:positionV relativeFrom="paragraph">
                  <wp:posOffset>85725</wp:posOffset>
                </wp:positionV>
                <wp:extent cx="3295650" cy="9525"/>
                <wp:effectExtent l="13335" t="5715" r="5715" b="13335"/>
                <wp:wrapNone/>
                <wp:docPr id="848" name="Straight Connector 8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95650"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ED8D88" id="Straight Connector 848" o:spid="_x0000_s1026" style="position:absolute;flip:y;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75pt,6.75pt" to="371.2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"/>
            </w:pict>
          </mc:Fallback>
        </mc:AlternateContent>
      </w:r>
    </w:p>
    <w:p w:rsidR="00D86BE5" w:rsidRPr="0079172E" w:rsidRDefault="00D86BE5" w:rsidP="00D86BE5">
      <w:pPr>
        <w:tabs>
          <w:tab w:val="left" w:pos="252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ÂM NHẠC</w:t>
      </w:r>
    </w:p>
    <w:p w:rsidR="00D86BE5" w:rsidRPr="0079172E" w:rsidRDefault="00D86BE5" w:rsidP="00D86BE5">
      <w:pPr>
        <w:tabs>
          <w:tab w:val="left" w:pos="252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25856" behindDoc="0" locked="0" layoutInCell="1" allowOverlap="1">
                <wp:simplePos x="0" y="0"/>
                <wp:positionH relativeFrom="column">
                  <wp:posOffset>1447800</wp:posOffset>
                </wp:positionH>
                <wp:positionV relativeFrom="paragraph">
                  <wp:posOffset>96520</wp:posOffset>
                </wp:positionV>
                <wp:extent cx="3295650" cy="9525"/>
                <wp:effectExtent l="13335" t="8890" r="5715" b="10160"/>
                <wp:wrapNone/>
                <wp:docPr id="847" name="Straight Connector 8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95650"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DF474F" id="Straight Connector 847" o:spid="_x0000_s1026" style="position:absolute;flip:y;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7.6pt" to="373.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"/>
            </w:pict>
          </mc:Fallback>
        </mc:AlternateContent>
      </w:r>
    </w:p>
    <w:p w:rsidR="00D86BE5" w:rsidRPr="0079172E" w:rsidRDefault="00D86BE5" w:rsidP="00D86BE5">
      <w:pPr>
        <w:tabs>
          <w:tab w:val="left" w:pos="252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3: CHÍNH TẢ</w:t>
      </w:r>
    </w:p>
    <w:p w:rsidR="00D86BE5" w:rsidRPr="0079172E" w:rsidRDefault="00D86BE5" w:rsidP="00D86BE5">
      <w:pPr>
        <w:tabs>
          <w:tab w:val="left" w:pos="252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Nghe – viết ) : BUÔN CHƯ</w:t>
      </w:r>
      <w:r w:rsidRPr="0079172E">
        <w:rPr>
          <w:rFonts w:ascii="Times New Roman" w:hAnsi="Times New Roman" w:cs="Times New Roman"/>
          <w:b/>
          <w:sz w:val="28"/>
          <w:szCs w:val="28"/>
          <w:lang w:val="nl-NL"/>
        </w:rPr>
        <w:softHyphen/>
      </w:r>
      <w:r w:rsidRPr="0079172E">
        <w:rPr>
          <w:rFonts w:ascii="Times New Roman" w:hAnsi="Times New Roman" w:cs="Times New Roman"/>
          <w:b/>
          <w:sz w:val="28"/>
          <w:szCs w:val="28"/>
          <w:lang w:val="nl-NL"/>
        </w:rPr>
        <w:softHyphen/>
        <w:t xml:space="preserve"> LÊNH ĐÓN CÔ GIÁO</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Yêu cầu: </w:t>
      </w:r>
      <w:r w:rsidRPr="0079172E">
        <w:rPr>
          <w:rFonts w:ascii="Times New Roman" w:hAnsi="Times New Roman" w:cs="Times New Roman"/>
          <w:sz w:val="28"/>
          <w:szCs w:val="28"/>
          <w:lang w:val="nl-NL"/>
        </w:rPr>
        <w:t xml:space="preserve">Nghe – viết đúng chính tả một đọan trong bài </w:t>
      </w:r>
      <w:r w:rsidRPr="0079172E">
        <w:rPr>
          <w:rFonts w:ascii="Times New Roman" w:hAnsi="Times New Roman" w:cs="Times New Roman"/>
          <w:i/>
          <w:sz w:val="28"/>
          <w:szCs w:val="28"/>
          <w:lang w:val="nl-NL"/>
        </w:rPr>
        <w:t>Buôn Ch</w:t>
      </w:r>
      <w:r w:rsidRPr="0079172E">
        <w:rPr>
          <w:rFonts w:ascii="Times New Roman" w:hAnsi="Times New Roman" w:cs="Times New Roman"/>
          <w:i/>
          <w:sz w:val="28"/>
          <w:szCs w:val="28"/>
          <w:lang w:val="nl-NL"/>
        </w:rPr>
        <w:softHyphen/>
      </w:r>
      <w:r w:rsidRPr="0079172E">
        <w:rPr>
          <w:rFonts w:ascii="Times New Roman" w:hAnsi="Times New Roman" w:cs="Times New Roman"/>
          <w:i/>
          <w:sz w:val="28"/>
          <w:szCs w:val="28"/>
          <w:lang w:val="nl-NL"/>
        </w:rPr>
        <w:softHyphen/>
        <w:t>ư Lênh đón cô giáo.</w:t>
      </w:r>
      <w:r w:rsidRPr="0079172E">
        <w:rPr>
          <w:rFonts w:ascii="Times New Roman" w:hAnsi="Times New Roman" w:cs="Times New Roman"/>
          <w:sz w:val="28"/>
          <w:szCs w:val="28"/>
          <w:lang w:val="nl-NL"/>
        </w:rPr>
        <w:t xml:space="preserve"> Trình bày đúng hình thức đoạn văn xuôi. Sai không quá 5 lỗi chính tả</w:t>
      </w:r>
    </w:p>
    <w:p w:rsidR="00D86BE5" w:rsidRPr="0079172E" w:rsidRDefault="00D86BE5" w:rsidP="00D86BE5">
      <w:pPr>
        <w:tabs>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àm đúng bài tập phân biệt tiếng có âm tr / ch hoặc có  dấu hỏi, ngã.</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Đồ dùng dạy học:</w:t>
      </w:r>
    </w:p>
    <w:p w:rsidR="00D86BE5" w:rsidRPr="0079172E" w:rsidRDefault="00D86BE5" w:rsidP="00D86BE5">
      <w:pPr>
        <w:numPr>
          <w:ilvl w:val="1"/>
          <w:numId w:val="22"/>
        </w:numPr>
        <w:spacing w:after="0"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Một số tờ giấy khổ to cho HS làm bài tập 2a hoặc 2b.</w:t>
      </w:r>
    </w:p>
    <w:p w:rsidR="00D86BE5" w:rsidRPr="0079172E" w:rsidRDefault="00D86BE5" w:rsidP="00D86BE5">
      <w:pPr>
        <w:numPr>
          <w:ilvl w:val="1"/>
          <w:numId w:val="22"/>
        </w:numPr>
        <w:spacing w:after="0"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ai, ba tờ phiếu khổ to viết những câu văn có tiếng cần điền trong bài tập 3a hoặc 3b để HS  làm bài trên bảng lớp.</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III. </w:t>
      </w:r>
      <w:r w:rsidRPr="0079172E">
        <w:rPr>
          <w:rFonts w:ascii="Times New Roman" w:hAnsi="Times New Roman" w:cs="Times New Roman"/>
          <w:b/>
          <w:sz w:val="28"/>
          <w:szCs w:val="28"/>
          <w:lang w:val="nl-NL"/>
        </w:rPr>
        <w:t>Hoạt động dạy học:</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 Kiểm tra bài cũ :  T đọc cho h/s viết những tiếng ở BT 2 giờ tr</w:t>
      </w:r>
      <w:r w:rsidRPr="0079172E">
        <w:rPr>
          <w:rFonts w:ascii="Times New Roman" w:hAnsi="Times New Roman" w:cs="Times New Roman"/>
          <w:sz w:val="28"/>
          <w:szCs w:val="28"/>
          <w:lang w:val="nl-NL"/>
        </w:rPr>
        <w:softHyphen/>
        <w:t xml:space="preserve">ước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Bài mới :</w:t>
      </w:r>
    </w:p>
    <w:p w:rsidR="00D86BE5" w:rsidRPr="0079172E" w:rsidRDefault="00D86BE5" w:rsidP="00D86BE5">
      <w:pPr>
        <w:tabs>
          <w:tab w:val="left" w:pos="1080"/>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GV nêu mục đích yêu cầu giờ học.</w:t>
      </w:r>
    </w:p>
    <w:p w:rsidR="00D86BE5" w:rsidRPr="0079172E" w:rsidRDefault="00D86BE5" w:rsidP="00D86BE5">
      <w:pPr>
        <w:tabs>
          <w:tab w:val="left" w:pos="540"/>
          <w:tab w:val="left" w:pos="1080"/>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w:t>
      </w:r>
      <w:r w:rsidRPr="0079172E">
        <w:rPr>
          <w:rFonts w:ascii="Times New Roman" w:hAnsi="Times New Roman" w:cs="Times New Roman"/>
          <w:sz w:val="28"/>
          <w:szCs w:val="28"/>
          <w:lang w:val="nl-NL"/>
        </w:rPr>
        <w:softHyphen/>
        <w:t>ướng dẫn HS nghe – viết:</w:t>
      </w:r>
    </w:p>
    <w:p w:rsidR="00D86BE5" w:rsidRPr="0079172E" w:rsidRDefault="00D86BE5" w:rsidP="00D86BE5">
      <w:pPr>
        <w:tabs>
          <w:tab w:val="left" w:pos="900"/>
          <w:tab w:val="left" w:pos="1080"/>
          <w:tab w:val="num" w:pos="30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GV đọc đọan văn viết chính tả trong bài Buôn C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 Lênh đón cô giáo. </w:t>
      </w:r>
    </w:p>
    <w:p w:rsidR="00D86BE5" w:rsidRPr="0079172E" w:rsidRDefault="00D86BE5" w:rsidP="00D86BE5">
      <w:pPr>
        <w:tabs>
          <w:tab w:val="left" w:pos="900"/>
          <w:tab w:val="left" w:pos="1080"/>
          <w:tab w:val="num" w:pos="30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HS đọc thêm đọan văn, tìm và nêu những từ tiếng khó viết trong bài =&gt; T h/d giúp h/s viết đúng </w:t>
      </w:r>
    </w:p>
    <w:p w:rsidR="00D86BE5" w:rsidRPr="0079172E" w:rsidRDefault="00D86BE5" w:rsidP="00D86BE5">
      <w:pPr>
        <w:tabs>
          <w:tab w:val="left" w:pos="900"/>
          <w:tab w:val="left" w:pos="1080"/>
          <w:tab w:val="num" w:pos="30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T đọc cho h/s viết những từ đó ra giấy nháp</w:t>
      </w:r>
    </w:p>
    <w:p w:rsidR="00D86BE5" w:rsidRPr="0079172E" w:rsidRDefault="00D86BE5" w:rsidP="00D86BE5">
      <w:pPr>
        <w:tabs>
          <w:tab w:val="left" w:pos="900"/>
          <w:tab w:val="left" w:pos="1080"/>
          <w:tab w:val="num" w:pos="30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GV đọc mỗi câu hai l</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ợt cho HS viết. </w:t>
      </w:r>
    </w:p>
    <w:p w:rsidR="00D86BE5" w:rsidRPr="0079172E" w:rsidRDefault="00D86BE5" w:rsidP="00D86BE5">
      <w:pPr>
        <w:tabs>
          <w:tab w:val="left" w:pos="900"/>
          <w:tab w:val="left" w:pos="1080"/>
          <w:tab w:val="num" w:pos="30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T nx chữa bài =&gt;  Nêu nhận xét về bài viết của h/s.</w:t>
      </w:r>
    </w:p>
    <w:p w:rsidR="00D86BE5" w:rsidRPr="0079172E" w:rsidRDefault="00D86BE5" w:rsidP="00D86BE5">
      <w:pPr>
        <w:tabs>
          <w:tab w:val="left" w:pos="108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3. Hướng dẫn HS  làm bài tập :</w:t>
      </w:r>
    </w:p>
    <w:p w:rsidR="00D86BE5" w:rsidRPr="0079172E" w:rsidRDefault="00D86BE5" w:rsidP="00D86BE5">
      <w:pPr>
        <w:tabs>
          <w:tab w:val="left" w:pos="1260"/>
          <w:tab w:val="num" w:pos="3824"/>
        </w:tabs>
        <w:spacing w:line="264" w:lineRule="auto"/>
        <w:ind w:left="4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HS đọc YC,  làm bài tập 2a.</w:t>
      </w:r>
    </w:p>
    <w:p w:rsidR="00D86BE5" w:rsidRPr="0079172E" w:rsidRDefault="00D86BE5" w:rsidP="00D86BE5">
      <w:pPr>
        <w:tabs>
          <w:tab w:val="left" w:pos="900"/>
          <w:tab w:val="left" w:pos="1080"/>
          <w:tab w:val="num" w:pos="30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HS bốc thăm và lên bảng viết nhanh 2 từ ngữ có chứa 2 tiếng có l / n</w:t>
      </w:r>
    </w:p>
    <w:p w:rsidR="00D86BE5" w:rsidRPr="0079172E" w:rsidRDefault="00D86BE5" w:rsidP="00D86BE5">
      <w:pPr>
        <w:tabs>
          <w:tab w:val="left" w:pos="900"/>
          <w:tab w:val="left" w:pos="1080"/>
          <w:tab w:val="num" w:pos="30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Lớp nhận xét.</w:t>
      </w:r>
    </w:p>
    <w:p w:rsidR="00D86BE5" w:rsidRPr="0079172E" w:rsidRDefault="00D86BE5" w:rsidP="00D86BE5">
      <w:pPr>
        <w:tabs>
          <w:tab w:val="left" w:pos="900"/>
          <w:tab w:val="left" w:pos="1260"/>
          <w:tab w:val="num" w:pos="30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Chú ý chọn BT (2a/2b) hoặc tự ra BT thích hợp với HS lớp mình. GV nhắc HS chọn tìm những tiếng có nghiã. Nêu VD: Trội – chội. Tiếng trội có nghĩa : anh ấy trội hơn hơn chúng tôi. Tiếng chội tự nó không có nghĩa, phải đi với tiếng khác mới thành từ có nghĩa, VD. Chật chội (từ láy); tìm tiếng chội là sai</w:t>
      </w:r>
    </w:p>
    <w:p w:rsidR="00D86BE5" w:rsidRPr="0079172E" w:rsidRDefault="00D86BE5" w:rsidP="00D86BE5">
      <w:pPr>
        <w:tabs>
          <w:tab w:val="left" w:pos="900"/>
          <w:tab w:val="left" w:pos="1260"/>
          <w:tab w:val="num" w:pos="30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 làm việc theo nhóm ; trình bày kết quả theo hình thức tiếp sức.</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3: GV chọn cho HS lớp mình làm BT 3a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 nhóm 4: Nhóm trưởng điều hành các bạn tự  đọc yêu cầu và làm sau đó trao đổi nhóm đôi, nhóm 4. LPHT lên chia sẻ, HS nx</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ột học sinh đọc lại câu chuyện sau khi đã điền đầy đủ các từ thích hợp:</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đặt câu hỏi để giúp HS hiểu tính khôi hài của hai câu chuyện:</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âu nói của nhà phê bình ở cuối câu chuyện cho thấy ông đánh giá sáng tác mới của nhà vua n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 thế nào ?</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hãy t</w:t>
      </w:r>
      <w:r w:rsidRPr="0079172E">
        <w:rPr>
          <w:rFonts w:ascii="Times New Roman" w:hAnsi="Times New Roman" w:cs="Times New Roman"/>
          <w:sz w:val="28"/>
          <w:szCs w:val="28"/>
          <w:lang w:val="nl-NL"/>
        </w:rPr>
        <w:softHyphen/>
        <w:t>ưởng tượng xem ông nói gì sau lời bào chữa của cháu?</w:t>
      </w:r>
    </w:p>
    <w:p w:rsidR="00D86BE5" w:rsidRPr="0079172E" w:rsidRDefault="00D86BE5" w:rsidP="00D86BE5">
      <w:pPr>
        <w:tabs>
          <w:tab w:val="left" w:pos="900"/>
          <w:tab w:val="left" w:pos="108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4. Củng cố dặn dò:</w:t>
      </w:r>
    </w:p>
    <w:p w:rsidR="00D86BE5" w:rsidRPr="0079172E" w:rsidRDefault="00D86BE5" w:rsidP="00D86BE5">
      <w:pPr>
        <w:tabs>
          <w:tab w:val="left" w:pos="108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tiết học, dặn HS ghi nhớ cách viết các từ vừa học.</w:t>
      </w:r>
    </w:p>
    <w:p w:rsidR="00D86BE5" w:rsidRPr="0079172E" w:rsidRDefault="00D86BE5" w:rsidP="00D86BE5">
      <w:pPr>
        <w:tabs>
          <w:tab w:val="left" w:pos="540"/>
          <w:tab w:val="left" w:pos="1080"/>
          <w:tab w:val="left" w:pos="4035"/>
          <w:tab w:val="center" w:pos="7372"/>
        </w:tabs>
        <w:spacing w:line="264" w:lineRule="auto"/>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17664" behindDoc="0" locked="0" layoutInCell="1" allowOverlap="1">
                <wp:simplePos x="0" y="0"/>
                <wp:positionH relativeFrom="column">
                  <wp:posOffset>1943100</wp:posOffset>
                </wp:positionH>
                <wp:positionV relativeFrom="paragraph">
                  <wp:posOffset>125095</wp:posOffset>
                </wp:positionV>
                <wp:extent cx="2057400" cy="0"/>
                <wp:effectExtent l="13335" t="8890" r="5715" b="10160"/>
                <wp:wrapNone/>
                <wp:docPr id="846" name="Straight Connector 8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5E4A36" id="Straight Connector 846" o:spid="_x0000_s1026" style="position:absolute;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85pt" to="31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b/S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"/>
            </w:pict>
          </mc:Fallback>
        </mc:AlternateContent>
      </w:r>
    </w:p>
    <w:p w:rsidR="00D86BE5" w:rsidRPr="0079172E" w:rsidRDefault="00D86BE5" w:rsidP="00D86BE5">
      <w:pPr>
        <w:tabs>
          <w:tab w:val="left" w:pos="540"/>
          <w:tab w:val="left" w:pos="1080"/>
          <w:tab w:val="left" w:pos="4035"/>
          <w:tab w:val="center" w:pos="7372"/>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4: LUYỆN TỪ VÀ CÂU</w:t>
      </w:r>
    </w:p>
    <w:p w:rsidR="00D86BE5" w:rsidRPr="0079172E" w:rsidRDefault="00D86BE5" w:rsidP="00D86BE5">
      <w:pPr>
        <w:tabs>
          <w:tab w:val="left" w:pos="540"/>
          <w:tab w:val="left" w:pos="1080"/>
          <w:tab w:val="left" w:pos="4035"/>
          <w:tab w:val="center" w:pos="7372"/>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MỞ RỘNG VỐN TỪ: HẠNH PHÚC</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264" w:lineRule="auto"/>
        <w:ind w:left="5940" w:hanging="59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iểu đ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ợc nghĩa của từ </w:t>
      </w:r>
      <w:r w:rsidRPr="0079172E">
        <w:rPr>
          <w:rFonts w:ascii="Times New Roman" w:hAnsi="Times New Roman" w:cs="Times New Roman"/>
          <w:b/>
          <w:i/>
          <w:sz w:val="28"/>
          <w:szCs w:val="28"/>
          <w:lang w:val="nl-NL"/>
        </w:rPr>
        <w:t>hạnh phúc</w:t>
      </w:r>
    </w:p>
    <w:p w:rsidR="00D86BE5" w:rsidRPr="0079172E" w:rsidRDefault="00D86BE5" w:rsidP="00D86BE5">
      <w:pPr>
        <w:spacing w:line="264" w:lineRule="auto"/>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Tìm đư</w:t>
      </w:r>
      <w:r w:rsidRPr="0079172E">
        <w:rPr>
          <w:rFonts w:ascii="Times New Roman" w:hAnsi="Times New Roman" w:cs="Times New Roman"/>
          <w:sz w:val="28"/>
          <w:szCs w:val="28"/>
          <w:lang w:val="nl-NL"/>
        </w:rPr>
        <w:softHyphen/>
        <w:t xml:space="preserve">ợc từ đồng  nghĩa và trái nghĩa với từ </w:t>
      </w:r>
      <w:r w:rsidRPr="0079172E">
        <w:rPr>
          <w:rFonts w:ascii="Times New Roman" w:hAnsi="Times New Roman" w:cs="Times New Roman"/>
          <w:b/>
          <w:i/>
          <w:sz w:val="28"/>
          <w:szCs w:val="28"/>
          <w:lang w:val="nl-NL"/>
        </w:rPr>
        <w:t xml:space="preserve">hạnh phú . </w:t>
      </w:r>
      <w:r w:rsidRPr="0079172E">
        <w:rPr>
          <w:rFonts w:ascii="Times New Roman" w:hAnsi="Times New Roman" w:cs="Times New Roman"/>
          <w:sz w:val="28"/>
          <w:szCs w:val="28"/>
          <w:lang w:val="nl-NL"/>
        </w:rPr>
        <w:t>Nêu đư</w:t>
      </w:r>
      <w:r w:rsidRPr="0079172E">
        <w:rPr>
          <w:rFonts w:ascii="Times New Roman" w:hAnsi="Times New Roman" w:cs="Times New Roman"/>
          <w:sz w:val="28"/>
          <w:szCs w:val="28"/>
          <w:lang w:val="nl-NL"/>
        </w:rPr>
        <w:softHyphen/>
        <w:t xml:space="preserve">ợc những từ  ngữ chứa tiếng </w:t>
      </w:r>
      <w:r w:rsidRPr="0079172E">
        <w:rPr>
          <w:rFonts w:ascii="Times New Roman" w:hAnsi="Times New Roman" w:cs="Times New Roman"/>
          <w:b/>
          <w:i/>
          <w:sz w:val="28"/>
          <w:szCs w:val="28"/>
          <w:lang w:val="nl-NL"/>
        </w:rPr>
        <w:t>phúc</w:t>
      </w:r>
    </w:p>
    <w:p w:rsidR="00D86BE5" w:rsidRPr="0079172E" w:rsidRDefault="00D86BE5" w:rsidP="00D86BE5">
      <w:pPr>
        <w:tabs>
          <w:tab w:val="left" w:pos="5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Xác định đ</w:t>
      </w:r>
      <w:r w:rsidRPr="0079172E">
        <w:rPr>
          <w:rFonts w:ascii="Times New Roman" w:hAnsi="Times New Roman" w:cs="Times New Roman"/>
          <w:sz w:val="28"/>
          <w:szCs w:val="28"/>
          <w:lang w:val="nl-NL"/>
        </w:rPr>
        <w:softHyphen/>
        <w:t>ược yếu tố quan trọng nhất tạo nên gia đình hạnh phúc .</w:t>
      </w:r>
    </w:p>
    <w:p w:rsidR="00D86BE5" w:rsidRPr="0079172E" w:rsidRDefault="00D86BE5" w:rsidP="00D86BE5">
      <w:pPr>
        <w:tabs>
          <w:tab w:val="left" w:pos="540"/>
        </w:tabs>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HS đọc lại đoạn văn tả mẹ cấy lúa (BT 2 tiết tổng kết về từ loại tuần tr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c).</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2. Dạy bài mới:</w:t>
      </w:r>
    </w:p>
    <w:p w:rsidR="00D86BE5" w:rsidRPr="0079172E" w:rsidRDefault="00D86BE5" w:rsidP="00D86BE5">
      <w:pPr>
        <w:tabs>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Giới thiệu bài: Gv nêu MĐ YC của tiết học</w:t>
      </w:r>
    </w:p>
    <w:p w:rsidR="00D86BE5" w:rsidRPr="0079172E" w:rsidRDefault="00D86BE5" w:rsidP="00D86BE5">
      <w:pPr>
        <w:tabs>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ng dẫn HS làm bài tập</w:t>
      </w:r>
    </w:p>
    <w:p w:rsidR="00D86BE5" w:rsidRPr="0079172E" w:rsidRDefault="00D86BE5" w:rsidP="00D86BE5">
      <w:pPr>
        <w:tabs>
          <w:tab w:val="left" w:pos="1260"/>
          <w:tab w:val="left" w:pos="1800"/>
        </w:tabs>
        <w:spacing w:line="264" w:lineRule="auto"/>
        <w:jc w:val="both"/>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Bài tập 1. Giúp HS nắm vững yêu cầu của BT: Trong 3 ý đã cho, có ít nhất 3 ý thích hợp; các em phải chọn một ý thích hợp nhất.</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àm việc độc lập. GV chốt lại lời giải đúng: ý thích hợp nhất để giải nghĩa từ hạnh phúc là ý b.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tập 2:  HĐ nhóm 4: Nhóm trưởng điều hành các bạn tự  đọc yêu cầu và làm sau đó trao đổi nhóm đôi, nhóm 4. LPHT lên chia sẻ, HS nx</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kết luận:</w:t>
      </w:r>
    </w:p>
    <w:p w:rsidR="00D86BE5" w:rsidRPr="0079172E" w:rsidRDefault="00D86BE5" w:rsidP="00D86BE5">
      <w:pPr>
        <w:tabs>
          <w:tab w:val="left" w:pos="126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3( giảm tải bỏ không dạy)</w:t>
      </w:r>
    </w:p>
    <w:p w:rsidR="00D86BE5" w:rsidRPr="0079172E" w:rsidRDefault="00D86BE5" w:rsidP="00D86BE5">
      <w:pPr>
        <w:spacing w:line="264" w:lineRule="auto"/>
        <w:jc w:val="both"/>
        <w:rPr>
          <w:rFonts w:ascii="Times New Roman" w:hAnsi="Times New Roman" w:cs="Times New Roman"/>
          <w:b/>
          <w:i/>
          <w:sz w:val="28"/>
          <w:szCs w:val="28"/>
          <w:lang w:val="nl-NL"/>
        </w:rPr>
      </w:pPr>
      <w:r w:rsidRPr="0079172E">
        <w:rPr>
          <w:rFonts w:ascii="Times New Roman" w:hAnsi="Times New Roman" w:cs="Times New Roman"/>
          <w:sz w:val="28"/>
          <w:szCs w:val="28"/>
          <w:lang w:val="nl-NL"/>
        </w:rPr>
        <w:t>3. Củng cố, dặn dò</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 Thế nào là hạnh phúc</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 xml:space="preserve"> GV nhận xét giờ học - Dặn  dò </w:t>
      </w:r>
    </w:p>
    <w:p w:rsidR="00D86BE5" w:rsidRPr="0079172E" w:rsidRDefault="00D86BE5" w:rsidP="00D86BE5">
      <w:pPr>
        <w:tabs>
          <w:tab w:val="left" w:pos="1620"/>
          <w:tab w:val="left" w:pos="1800"/>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06400" behindDoc="0" locked="0" layoutInCell="1" allowOverlap="1">
                <wp:simplePos x="0" y="0"/>
                <wp:positionH relativeFrom="column">
                  <wp:posOffset>-42545</wp:posOffset>
                </wp:positionH>
                <wp:positionV relativeFrom="paragraph">
                  <wp:posOffset>104775</wp:posOffset>
                </wp:positionV>
                <wp:extent cx="9353550" cy="0"/>
                <wp:effectExtent l="8890" t="12065" r="10160" b="6985"/>
                <wp:wrapNone/>
                <wp:docPr id="845" name="Straight Connector 8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53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554EF0" id="Straight Connector 845" o:spid="_x0000_s1026" style="position:absolute;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pt,8.25pt" to="733.1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i/>
          <w:sz w:val="28"/>
          <w:szCs w:val="28"/>
          <w:lang w:val="nl-NL"/>
        </w:rPr>
        <w:t>Thứ năm ngày 14 tháng 12 năm 2017</w:t>
      </w:r>
    </w:p>
    <w:p w:rsidR="00D86BE5" w:rsidRPr="0079172E" w:rsidRDefault="00D86BE5" w:rsidP="00D86BE5">
      <w:pPr>
        <w:tabs>
          <w:tab w:val="left" w:pos="720"/>
          <w:tab w:val="left" w:pos="144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1: TOÁN</w:t>
      </w:r>
    </w:p>
    <w:p w:rsidR="00D86BE5" w:rsidRPr="0079172E" w:rsidRDefault="00D86BE5" w:rsidP="00D86BE5">
      <w:pPr>
        <w:tabs>
          <w:tab w:val="left" w:pos="720"/>
          <w:tab w:val="left" w:pos="1440"/>
          <w:tab w:val="left" w:pos="1620"/>
          <w:tab w:val="left" w:pos="1800"/>
        </w:tabs>
        <w:spacing w:line="264" w:lineRule="auto"/>
        <w:jc w:val="center"/>
        <w:rPr>
          <w:rFonts w:ascii="Times New Roman" w:hAnsi="Times New Roman" w:cs="Times New Roman"/>
          <w:i/>
          <w:sz w:val="28"/>
          <w:szCs w:val="28"/>
          <w:lang w:val="nl-NL"/>
        </w:rPr>
      </w:pPr>
      <w:r w:rsidRPr="0079172E">
        <w:rPr>
          <w:rFonts w:ascii="Times New Roman" w:hAnsi="Times New Roman" w:cs="Times New Roman"/>
          <w:b/>
          <w:sz w:val="28"/>
          <w:szCs w:val="28"/>
          <w:lang w:val="nl-NL"/>
        </w:rPr>
        <w:t>TỈ SỐ PHẦN TRĂM/73</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B</w:t>
      </w:r>
      <w:r w:rsidRPr="0079172E">
        <w:rPr>
          <w:rFonts w:ascii="Times New Roman" w:hAnsi="Times New Roman" w:cs="Times New Roman"/>
          <w:sz w:val="28"/>
          <w:szCs w:val="28"/>
          <w:lang w:val="nl-NL"/>
        </w:rPr>
        <w:softHyphen/>
        <w:t>ước đầu nhận biết về tỉ số phần trăm .</w:t>
      </w:r>
    </w:p>
    <w:p w:rsidR="00D86BE5" w:rsidRPr="0079172E" w:rsidRDefault="00D86BE5" w:rsidP="00D86BE5">
      <w:pPr>
        <w:tabs>
          <w:tab w:val="left" w:pos="0"/>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viết 1 phân số dưới dạng tỉ số phần trăm. Rèn KNTB bài. </w:t>
      </w:r>
    </w:p>
    <w:p w:rsidR="00D86BE5" w:rsidRPr="0079172E" w:rsidRDefault="00D86BE5" w:rsidP="00D86BE5">
      <w:pPr>
        <w:tabs>
          <w:tab w:val="left" w:pos="0"/>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áo dục HS yêu thích môn Toán.</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Đồ dùng  dạy học:</w:t>
      </w:r>
    </w:p>
    <w:p w:rsidR="00D86BE5" w:rsidRPr="0079172E" w:rsidRDefault="00D86BE5" w:rsidP="00D86BE5">
      <w:pPr>
        <w:tabs>
          <w:tab w:val="left" w:pos="720"/>
          <w:tab w:val="left" w:pos="1440"/>
          <w:tab w:val="left" w:pos="1800"/>
        </w:tabs>
        <w:spacing w:line="264" w:lineRule="auto"/>
        <w:ind w:left="9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GV chuẩn bị hình vẽ trên bảng phụ ( chưa có số 10 m và 25 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w:t>
      </w:r>
    </w:p>
    <w:p w:rsidR="00D86BE5" w:rsidRPr="0079172E" w:rsidRDefault="00D86BE5" w:rsidP="00D86BE5">
      <w:pPr>
        <w:tabs>
          <w:tab w:val="left" w:pos="720"/>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18688" behindDoc="0" locked="0" layoutInCell="1" allowOverlap="1">
                <wp:simplePos x="0" y="0"/>
                <wp:positionH relativeFrom="column">
                  <wp:posOffset>2171700</wp:posOffset>
                </wp:positionH>
                <wp:positionV relativeFrom="paragraph">
                  <wp:posOffset>86360</wp:posOffset>
                </wp:positionV>
                <wp:extent cx="687705" cy="342900"/>
                <wp:effectExtent l="3810" t="0" r="3810" b="1905"/>
                <wp:wrapNone/>
                <wp:docPr id="844" name="Text Box 8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r>
                              <w:t>10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4" o:spid="_x0000_s1051" type="#_x0000_t202" style="position:absolute;margin-left:171pt;margin-top:6.8pt;width:54.15pt;height:27pt;z-index:25201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" filled="f" stroked="f">
                <v:textbox>
                  <w:txbxContent>
                    <w:p w:rsidR="00D86BE5" w:rsidRDefault="00D86BE5" w:rsidP="00D86BE5">
                      <w:r>
                        <w:t>10m</w:t>
                      </w:r>
                    </w:p>
                  </w:txbxContent>
                </v:textbox>
              </v:shape>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015616" behindDoc="0" locked="0" layoutInCell="1" allowOverlap="1">
                <wp:simplePos x="0" y="0"/>
                <wp:positionH relativeFrom="column">
                  <wp:posOffset>1485900</wp:posOffset>
                </wp:positionH>
                <wp:positionV relativeFrom="paragraph">
                  <wp:posOffset>38735</wp:posOffset>
                </wp:positionV>
                <wp:extent cx="2646680" cy="786765"/>
                <wp:effectExtent l="70485" t="36195" r="64135" b="0"/>
                <wp:wrapNone/>
                <wp:docPr id="843" name="Freeform 8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1772723" flipV="1">
                          <a:off x="0" y="0"/>
                          <a:ext cx="2646680" cy="7867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FDE2E5" id="Freeform 843" o:spid="_x0000_s1026" style="position:absolute;margin-left:117pt;margin-top:3.05pt;width:208.4pt;height:61.95pt;rotation:10734007fd;flip:y;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" path="m-1,nfc11929,,21600,9670,21600,21600em-1,nsc11929,,21600,9670,21600,21600l,21600,-1,xe" filled="f">
                <v:stroke dashstyle="1 1"/>
                <v:path arrowok="t" o:extrusionok="f" o:connecttype="custom" o:connectlocs="0,0;2646680,786765;0,786765" o:connectangles="0,0,0"/>
              </v:shape>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tabs>
          <w:tab w:val="left" w:pos="720"/>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tbl>
      <w:tblPr>
        <w:tblW w:w="0" w:type="auto"/>
        <w:tblInd w:w="2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
        <w:gridCol w:w="444"/>
        <w:gridCol w:w="444"/>
        <w:gridCol w:w="444"/>
        <w:gridCol w:w="444"/>
        <w:gridCol w:w="444"/>
        <w:gridCol w:w="444"/>
        <w:gridCol w:w="444"/>
        <w:gridCol w:w="444"/>
        <w:gridCol w:w="444"/>
      </w:tblGrid>
      <w:tr w:rsidR="00D86BE5" w:rsidRPr="0079172E" w:rsidTr="00E93AC9">
        <w:trPr>
          <w:trHeight w:val="352"/>
        </w:trPr>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r>
      <w:tr w:rsidR="00D86BE5" w:rsidRPr="0079172E" w:rsidTr="00E93AC9">
        <w:trPr>
          <w:trHeight w:val="337"/>
        </w:trPr>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03328" behindDoc="0" locked="0" layoutInCell="1" allowOverlap="1">
                      <wp:simplePos x="0" y="0"/>
                      <wp:positionH relativeFrom="column">
                        <wp:posOffset>-64770</wp:posOffset>
                      </wp:positionH>
                      <wp:positionV relativeFrom="paragraph">
                        <wp:posOffset>203200</wp:posOffset>
                      </wp:positionV>
                      <wp:extent cx="571500" cy="342900"/>
                      <wp:effectExtent l="1905" t="2540" r="0" b="0"/>
                      <wp:wrapNone/>
                      <wp:docPr id="842" name="Text Box 8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pPr>
                                    <w:rPr>
                                      <w:rFonts w:ascii="Times New Roman" w:hAnsi="Times New Roman"/>
                                      <w:vertAlign w:val="superscript"/>
                                      <w:lang w:val="nl-NL"/>
                                    </w:rPr>
                                  </w:pPr>
                                  <w:r>
                                    <w:rPr>
                                      <w:rFonts w:ascii="Times New Roman" w:hAnsi="Times New Roman"/>
                                      <w:lang w:val="nl-NL"/>
                                    </w:rPr>
                                    <w:t>25m</w:t>
                                  </w:r>
                                  <w:r>
                                    <w:rPr>
                                      <w:rFonts w:ascii="Times New Roman" w:hAnsi="Times New Roman"/>
                                      <w:vertAlign w:val="super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2" o:spid="_x0000_s1052" type="#_x0000_t202" style="position:absolute;left:0;text-align:left;margin-left:-5.1pt;margin-top:16pt;width:45pt;height:27pt;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mDruQ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" filled="f" stroked="f">
                      <v:textbox>
                        <w:txbxContent>
                          <w:p w:rsidR="00D86BE5" w:rsidRDefault="00D86BE5" w:rsidP="00D86BE5">
                            <w:pPr>
                              <w:rPr>
                                <w:rFonts w:ascii="Times New Roman" w:hAnsi="Times New Roman"/>
                                <w:vertAlign w:val="superscript"/>
                                <w:lang w:val="nl-NL"/>
                              </w:rPr>
                            </w:pPr>
                            <w:r>
                              <w:rPr>
                                <w:rFonts w:ascii="Times New Roman" w:hAnsi="Times New Roman"/>
                                <w:lang w:val="nl-NL"/>
                              </w:rPr>
                              <w:t>25m</w:t>
                            </w:r>
                            <w:r>
                              <w:rPr>
                                <w:rFonts w:ascii="Times New Roman" w:hAnsi="Times New Roman"/>
                                <w:vertAlign w:val="superscript"/>
                                <w:lang w:val="nl-NL"/>
                              </w:rPr>
                              <w:t>2</w:t>
                            </w:r>
                          </w:p>
                        </w:txbxContent>
                      </v:textbox>
                    </v:shape>
                  </w:pict>
                </mc:Fallback>
              </mc:AlternateContent>
            </w: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r>
      <w:tr w:rsidR="00D86BE5" w:rsidRPr="0079172E" w:rsidTr="00E93AC9">
        <w:trPr>
          <w:trHeight w:val="337"/>
        </w:trPr>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r>
      <w:tr w:rsidR="00D86BE5" w:rsidRPr="0079172E" w:rsidTr="00E93AC9">
        <w:trPr>
          <w:trHeight w:val="352"/>
        </w:trPr>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r>
      <w:tr w:rsidR="00D86BE5" w:rsidRPr="0079172E" w:rsidTr="00E93AC9">
        <w:trPr>
          <w:trHeight w:val="337"/>
        </w:trPr>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shd w:val="clear" w:color="auto" w:fill="808080"/>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color w:val="000000"/>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r>
      <w:tr w:rsidR="00D86BE5" w:rsidRPr="0079172E" w:rsidTr="00E93AC9">
        <w:trPr>
          <w:trHeight w:val="352"/>
        </w:trPr>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r>
      <w:tr w:rsidR="00D86BE5" w:rsidRPr="0079172E" w:rsidTr="00E93AC9">
        <w:trPr>
          <w:trHeight w:val="337"/>
        </w:trPr>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r>
      <w:tr w:rsidR="00D86BE5" w:rsidRPr="0079172E" w:rsidTr="00E93AC9">
        <w:trPr>
          <w:trHeight w:val="337"/>
        </w:trPr>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center"/>
              <w:rPr>
                <w:rFonts w:ascii="Times New Roman" w:hAnsi="Times New Roman" w:cs="Times New Roman"/>
                <w:sz w:val="28"/>
                <w:szCs w:val="28"/>
                <w:lang w:val="nl-NL"/>
              </w:rPr>
            </w:pPr>
          </w:p>
        </w:tc>
      </w:tr>
      <w:tr w:rsidR="00D86BE5" w:rsidRPr="0079172E" w:rsidTr="00E93AC9">
        <w:trPr>
          <w:trHeight w:val="352"/>
        </w:trPr>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r>
      <w:tr w:rsidR="00D86BE5" w:rsidRPr="0079172E" w:rsidTr="00E93AC9">
        <w:trPr>
          <w:trHeight w:val="352"/>
        </w:trPr>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c>
          <w:tcPr>
            <w:tcW w:w="44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sz w:val="28"/>
                <w:szCs w:val="28"/>
                <w:lang w:val="nl-NL"/>
              </w:rPr>
            </w:pPr>
          </w:p>
        </w:tc>
      </w:tr>
    </w:tbl>
    <w:p w:rsidR="00D86BE5" w:rsidRPr="0079172E" w:rsidRDefault="00D86BE5" w:rsidP="00D86BE5">
      <w:pPr>
        <w:tabs>
          <w:tab w:val="left" w:pos="720"/>
          <w:tab w:val="left" w:pos="1620"/>
          <w:tab w:val="left" w:pos="1800"/>
        </w:tabs>
        <w:spacing w:line="264" w:lineRule="auto"/>
        <w:ind w:left="567"/>
        <w:jc w:val="both"/>
        <w:rPr>
          <w:rFonts w:ascii="Times New Roman" w:hAnsi="Times New Roman" w:cs="Times New Roman"/>
          <w:b/>
          <w:sz w:val="28"/>
          <w:szCs w:val="28"/>
          <w:lang w:val="nl-NL"/>
        </w:rPr>
      </w:pP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 chủ yếu</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1</w:t>
      </w:r>
      <w:r w:rsidRPr="0079172E">
        <w:rPr>
          <w:rFonts w:ascii="Times New Roman" w:hAnsi="Times New Roman" w:cs="Times New Roman"/>
          <w:sz w:val="28"/>
          <w:szCs w:val="28"/>
          <w:lang w:val="nl-NL"/>
        </w:rPr>
        <w:t>. KT: Nêu QT chia 1 số Tp cho 1 số TP?</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T đưa Vd SGK. HS đọc T: Đây là hình vẽ biểu thị trồng hoa và DT vườn hoa( chỉ vào hình). DT của vườn hoa là bn?( 100 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Vậy cạnh của nó là bn?( ghi 10m vào hình). Quan sát hình vẽ và cho biết phần vườn hoa là hình gì?( Hvuông). DT phần trồng hoa là bn?( ghi 25 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vào hình).Vậy tỷ số diện tích  trồng hoa hồng và diện tích của v</w:t>
      </w:r>
      <w:r w:rsidRPr="0079172E">
        <w:rPr>
          <w:rFonts w:ascii="Times New Roman" w:hAnsi="Times New Roman" w:cs="Times New Roman"/>
          <w:sz w:val="28"/>
          <w:szCs w:val="28"/>
          <w:lang w:val="nl-NL"/>
        </w:rPr>
        <w:softHyphen/>
        <w:t>ườn hoa bằng bao nhiêu?( 25: 100) 25: 100 = Phân số nào?( ghi</w:t>
      </w:r>
      <w:r w:rsidRPr="0079172E">
        <w:rPr>
          <w:rFonts w:ascii="Times New Roman" w:hAnsi="Times New Roman" w:cs="Times New Roman"/>
          <w:position w:val="-28"/>
          <w:sz w:val="28"/>
          <w:szCs w:val="28"/>
          <w:lang w:val="nl-NL"/>
        </w:rPr>
        <w:object w:dxaOrig="1760" w:dyaOrig="680">
          <v:shape id="_x0000_i1240" type="#_x0000_t75" style="width:125.75pt;height:39.05pt" o:ole="">
            <v:imagedata r:id="rId339" o:title=""/>
          </v:shape>
          <o:OLEObject Type="Embed" ProgID="Equation.3" ShapeID="_x0000_i1240" DrawAspect="Content" ObjectID="_1598014945" r:id="rId340"/>
        </w:object>
      </w:r>
    </w:p>
    <w:p w:rsidR="00D86BE5" w:rsidRPr="0079172E" w:rsidRDefault="00D86BE5" w:rsidP="00D86BE5">
      <w:pPr>
        <w:tabs>
          <w:tab w:val="left" w:pos="720"/>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ói và viết lên bảng: </w:t>
      </w:r>
    </w:p>
    <w:p w:rsidR="00D86BE5" w:rsidRPr="0079172E" w:rsidRDefault="00D86BE5" w:rsidP="00D86BE5">
      <w:pPr>
        <w:tabs>
          <w:tab w:val="left" w:pos="720"/>
          <w:tab w:val="left" w:pos="1620"/>
          <w:tab w:val="left" w:pos="1800"/>
        </w:tabs>
        <w:spacing w:line="360"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Ta viết </w:t>
      </w:r>
      <w:r w:rsidRPr="0079172E">
        <w:rPr>
          <w:rFonts w:ascii="Times New Roman" w:hAnsi="Times New Roman" w:cs="Times New Roman"/>
          <w:position w:val="-30"/>
          <w:sz w:val="28"/>
          <w:szCs w:val="28"/>
          <w:lang w:val="nl-NL"/>
        </w:rPr>
        <w:object w:dxaOrig="520" w:dyaOrig="720">
          <v:shape id="_x0000_i1241" type="#_x0000_t75" style="width:25.85pt;height:36.5pt" o:ole="">
            <v:imagedata r:id="rId341" o:title=""/>
          </v:shape>
          <o:OLEObject Type="Embed" ProgID="Equation.3" ShapeID="_x0000_i1241" DrawAspect="Content" ObjectID="_1598014946" r:id="rId342"/>
        </w:object>
      </w:r>
      <w:r w:rsidRPr="0079172E">
        <w:rPr>
          <w:rFonts w:ascii="Times New Roman" w:hAnsi="Times New Roman" w:cs="Times New Roman"/>
          <w:sz w:val="28"/>
          <w:szCs w:val="28"/>
          <w:lang w:val="nl-NL"/>
        </w:rPr>
        <w:t xml:space="preserve"> = 25% ; 25% là tỉ số phần trăm. Cho HS tập viết ký hiệu %. Cách viết ký hiệu phần trăm?( viết số và viết thêm ký hiệu vào bên phải). HS đọc, hs nx// T ghi : đọc  là: hai mươi lăm phần trăm. Nhắc lại tỷ số  DT trồng hoa hồng và Dt vườn hoa là bn?( ghi..như SGK).T Ta đã biết sơ lược về tỷ số % =&gt; VD 2 GV ghi  lên bảng Trư</w:t>
      </w:r>
      <w:r w:rsidRPr="0079172E">
        <w:rPr>
          <w:rFonts w:ascii="Times New Roman" w:hAnsi="Times New Roman" w:cs="Times New Roman"/>
          <w:sz w:val="28"/>
          <w:szCs w:val="28"/>
          <w:lang w:val="nl-NL"/>
        </w:rPr>
        <w:softHyphen/>
        <w:t>ờng có 400 HS, trong đó có 80 HS giỏi. Tìm tỷ số % của hS giỏi và HS toàn trường. T vừa V và hỏi: Tỉ số của HS giỏi và HS toàn trư</w:t>
      </w:r>
      <w:r w:rsidRPr="0079172E">
        <w:rPr>
          <w:rFonts w:ascii="Times New Roman" w:hAnsi="Times New Roman" w:cs="Times New Roman"/>
          <w:sz w:val="28"/>
          <w:szCs w:val="28"/>
          <w:lang w:val="nl-NL"/>
        </w:rPr>
        <w:softHyphen/>
        <w:t>ờng  là bn ?(80: 400) hay = Bn? Ghi hay(</w:t>
      </w:r>
      <w:r w:rsidRPr="0079172E">
        <w:rPr>
          <w:rFonts w:ascii="Times New Roman" w:hAnsi="Times New Roman" w:cs="Times New Roman"/>
          <w:position w:val="-24"/>
          <w:sz w:val="28"/>
          <w:szCs w:val="28"/>
          <w:lang w:val="nl-NL"/>
        </w:rPr>
        <w:object w:dxaOrig="480" w:dyaOrig="619">
          <v:shape id="_x0000_i1242" type="#_x0000_t75" style="width:23.85pt;height:30.4pt" o:ole="">
            <v:imagedata r:id="rId343" o:title=""/>
          </v:shape>
          <o:OLEObject Type="Embed" ProgID="Equation.3" ShapeID="_x0000_i1242" DrawAspect="Content" ObjectID="_1598014947" r:id="rId344"/>
        </w:object>
      </w:r>
      <w:r w:rsidRPr="0079172E">
        <w:rPr>
          <w:rFonts w:ascii="Times New Roman" w:hAnsi="Times New Roman" w:cs="Times New Roman"/>
          <w:sz w:val="28"/>
          <w:szCs w:val="28"/>
          <w:lang w:val="nl-NL"/>
        </w:rPr>
        <w:t>)</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V 80: 400 hay (</w:t>
      </w:r>
      <w:r w:rsidRPr="0079172E">
        <w:rPr>
          <w:rFonts w:ascii="Times New Roman" w:hAnsi="Times New Roman" w:cs="Times New Roman"/>
          <w:position w:val="-24"/>
          <w:sz w:val="28"/>
          <w:szCs w:val="28"/>
          <w:lang w:val="nl-NL"/>
        </w:rPr>
        <w:object w:dxaOrig="480" w:dyaOrig="619">
          <v:shape id="_x0000_i1243" type="#_x0000_t75" style="width:23.85pt;height:30.4pt" o:ole="">
            <v:imagedata r:id="rId343" o:title=""/>
          </v:shape>
          <o:OLEObject Type="Embed" ProgID="Equation.3" ShapeID="_x0000_i1243" DrawAspect="Content" ObjectID="_1598014948" r:id="rId345"/>
        </w:object>
      </w:r>
      <w:r w:rsidRPr="0079172E">
        <w:rPr>
          <w:rFonts w:ascii="Times New Roman" w:hAnsi="Times New Roman" w:cs="Times New Roman"/>
          <w:sz w:val="28"/>
          <w:szCs w:val="28"/>
          <w:lang w:val="nl-NL"/>
        </w:rPr>
        <w:t>) viết gọn hơn ntn ? ghi(80: 400 =</w:t>
      </w:r>
      <w:r w:rsidRPr="0079172E">
        <w:rPr>
          <w:rFonts w:ascii="Times New Roman" w:hAnsi="Times New Roman" w:cs="Times New Roman"/>
          <w:position w:val="-24"/>
          <w:sz w:val="28"/>
          <w:szCs w:val="28"/>
          <w:lang w:val="nl-NL"/>
        </w:rPr>
        <w:object w:dxaOrig="480" w:dyaOrig="619">
          <v:shape id="_x0000_i1244" type="#_x0000_t75" style="width:23.85pt;height:30.4pt" o:ole="">
            <v:imagedata r:id="rId343" o:title=""/>
          </v:shape>
          <o:OLEObject Type="Embed" ProgID="Equation.3" ShapeID="_x0000_i1244" DrawAspect="Content" ObjectID="_1598014949" r:id="rId346"/>
        </w:object>
      </w:r>
      <w:r w:rsidRPr="0079172E">
        <w:rPr>
          <w:rFonts w:ascii="Times New Roman" w:hAnsi="Times New Roman" w:cs="Times New Roman"/>
          <w:sz w:val="28"/>
          <w:szCs w:val="28"/>
          <w:lang w:val="nl-NL"/>
        </w:rPr>
        <w:t>. Chỉ vào PS hỏi…= PS TP nào? Ghi =</w:t>
      </w:r>
      <w:r w:rsidRPr="0079172E">
        <w:rPr>
          <w:rFonts w:ascii="Times New Roman" w:hAnsi="Times New Roman" w:cs="Times New Roman"/>
          <w:position w:val="-24"/>
          <w:sz w:val="28"/>
          <w:szCs w:val="28"/>
          <w:lang w:val="nl-NL"/>
        </w:rPr>
        <w:object w:dxaOrig="440" w:dyaOrig="620">
          <v:shape id="_x0000_i1245" type="#_x0000_t75" style="width:21.8pt;height:30.4pt" o:ole="">
            <v:imagedata r:id="rId347" o:title=""/>
          </v:shape>
          <o:OLEObject Type="Embed" ProgID="Equation.3" ShapeID="_x0000_i1245" DrawAspect="Content" ObjectID="_1598014950" r:id="rId348"/>
        </w:object>
      </w:r>
      <w:r w:rsidRPr="0079172E">
        <w:rPr>
          <w:rFonts w:ascii="Times New Roman" w:hAnsi="Times New Roman" w:cs="Times New Roman"/>
          <w:sz w:val="28"/>
          <w:szCs w:val="28"/>
          <w:lang w:val="nl-NL"/>
        </w:rPr>
        <w:t>.N+V ( chỉ vào PSTP PSTP này ) và viết = 20% đấy. Vậy tỷ số HS giỏi và HS toàn trường là bn? Ghi.. N+V hoặc. HS nhắc lại</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Tỷ số HS giỏi chiếm 20% số học sinh toàn trư</w:t>
      </w:r>
      <w:r w:rsidRPr="0079172E">
        <w:rPr>
          <w:rFonts w:ascii="Times New Roman" w:hAnsi="Times New Roman" w:cs="Times New Roman"/>
          <w:sz w:val="28"/>
          <w:szCs w:val="28"/>
          <w:lang w:val="nl-NL"/>
        </w:rPr>
        <w:softHyphen/>
        <w:t>ờng cho biết điều gì? GV N+V: Tỉ số này cho biết cứ 100 HS trong trư</w:t>
      </w:r>
      <w:r w:rsidRPr="0079172E">
        <w:rPr>
          <w:rFonts w:ascii="Times New Roman" w:hAnsi="Times New Roman" w:cs="Times New Roman"/>
          <w:sz w:val="28"/>
          <w:szCs w:val="28"/>
          <w:lang w:val="nl-NL"/>
        </w:rPr>
        <w:softHyphen/>
        <w:t xml:space="preserve">ờng thì có 20 HS giỏi. </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Thực hành</w:t>
      </w:r>
    </w:p>
    <w:p w:rsidR="00D86BE5" w:rsidRPr="0079172E" w:rsidRDefault="00D86BE5" w:rsidP="00D86BE5">
      <w:pPr>
        <w:tabs>
          <w:tab w:val="left" w:pos="720"/>
          <w:tab w:val="left" w:pos="900"/>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1: T đưa phân số </w:t>
      </w:r>
      <w:r w:rsidRPr="0079172E">
        <w:rPr>
          <w:rFonts w:ascii="Times New Roman" w:hAnsi="Times New Roman" w:cs="Times New Roman"/>
          <w:position w:val="-24"/>
          <w:sz w:val="28"/>
          <w:szCs w:val="28"/>
          <w:lang w:val="nl-NL"/>
        </w:rPr>
        <w:object w:dxaOrig="460" w:dyaOrig="620">
          <v:shape id="_x0000_i1246" type="#_x0000_t75" style="width:32.95pt;height:35pt" o:ole="">
            <v:imagedata r:id="rId349" o:title=""/>
          </v:shape>
          <o:OLEObject Type="Embed" ProgID="Equation.3" ShapeID="_x0000_i1246" DrawAspect="Content" ObjectID="_1598014951" r:id="rId350"/>
        </w:object>
      </w:r>
      <w:r w:rsidRPr="0079172E">
        <w:rPr>
          <w:rFonts w:ascii="Times New Roman" w:hAnsi="Times New Roman" w:cs="Times New Roman"/>
          <w:sz w:val="28"/>
          <w:szCs w:val="28"/>
          <w:lang w:val="nl-NL"/>
        </w:rPr>
        <w:t>yc đổi thành PSTP? ghi(</w:t>
      </w:r>
      <w:r w:rsidRPr="0079172E">
        <w:rPr>
          <w:rFonts w:ascii="Times New Roman" w:hAnsi="Times New Roman" w:cs="Times New Roman"/>
          <w:position w:val="-24"/>
          <w:sz w:val="28"/>
          <w:szCs w:val="28"/>
          <w:lang w:val="nl-NL"/>
        </w:rPr>
        <w:object w:dxaOrig="440" w:dyaOrig="620">
          <v:shape id="_x0000_i1247" type="#_x0000_t75" style="width:31.95pt;height:35pt" o:ole="">
            <v:imagedata r:id="rId351" o:title=""/>
          </v:shape>
          <o:OLEObject Type="Embed" ProgID="Equation.3" ShapeID="_x0000_i1247" DrawAspect="Content" ObjectID="_1598014952" r:id="rId352"/>
        </w:object>
      </w:r>
      <w:r w:rsidRPr="0079172E">
        <w:rPr>
          <w:rFonts w:ascii="Times New Roman" w:hAnsi="Times New Roman" w:cs="Times New Roman"/>
          <w:sz w:val="28"/>
          <w:szCs w:val="28"/>
          <w:lang w:val="nl-NL"/>
        </w:rPr>
        <w:t xml:space="preserve">).Viết </w:t>
      </w:r>
      <w:r w:rsidRPr="0079172E">
        <w:rPr>
          <w:rFonts w:ascii="Times New Roman" w:hAnsi="Times New Roman" w:cs="Times New Roman"/>
          <w:position w:val="-24"/>
          <w:sz w:val="28"/>
          <w:szCs w:val="28"/>
          <w:lang w:val="nl-NL"/>
        </w:rPr>
        <w:object w:dxaOrig="440" w:dyaOrig="620">
          <v:shape id="_x0000_i1248" type="#_x0000_t75" style="width:31.95pt;height:35pt" o:ole="">
            <v:imagedata r:id="rId353" o:title=""/>
          </v:shape>
          <o:OLEObject Type="Embed" ProgID="Equation.3" ShapeID="_x0000_i1248" DrawAspect="Content" ObjectID="_1598014953" r:id="rId354"/>
        </w:object>
      </w:r>
      <w:r w:rsidRPr="0079172E">
        <w:rPr>
          <w:rFonts w:ascii="Times New Roman" w:hAnsi="Times New Roman" w:cs="Times New Roman"/>
          <w:sz w:val="28"/>
          <w:szCs w:val="28"/>
          <w:lang w:val="nl-NL"/>
        </w:rPr>
        <w:t xml:space="preserve"> dưới dạng tỷ số %? ghi = 25%. Đó là mẫu</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HĐ nhóm 4: Nhóm trưởng điều hành các bạn tự  đọc mẫu để hiểu sau đó trao đổi nhóm đôi, nhóm 4. LPHT lên chia sẻ, HS nx</w:t>
      </w:r>
    </w:p>
    <w:p w:rsidR="00D86BE5" w:rsidRPr="0079172E" w:rsidRDefault="00D86BE5" w:rsidP="00D86BE5">
      <w:pPr>
        <w:tabs>
          <w:tab w:val="left" w:pos="720"/>
          <w:tab w:val="left" w:pos="126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Muốn viết được 1 PS thành tỷ số % qua mấy bước. Đó là?( 2 bư</w:t>
      </w:r>
      <w:r w:rsidRPr="0079172E">
        <w:rPr>
          <w:rFonts w:ascii="Times New Roman" w:hAnsi="Times New Roman" w:cs="Times New Roman"/>
          <w:sz w:val="28"/>
          <w:szCs w:val="28"/>
          <w:lang w:val="nl-NL"/>
        </w:rPr>
        <w:softHyphen/>
        <w:t>ớc…). HS tự làm  tiếp</w:t>
      </w:r>
    </w:p>
    <w:p w:rsidR="00D86BE5" w:rsidRPr="0079172E" w:rsidRDefault="00D86BE5" w:rsidP="00D86BE5">
      <w:pPr>
        <w:tabs>
          <w:tab w:val="left" w:pos="720"/>
          <w:tab w:val="left" w:pos="900"/>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H đọc. Để làm đựơc BT cần làm qua mấy bước?(Lập tỉ số của 95 và 100. Viết thành tỉ số phần trăm)</w:t>
      </w:r>
    </w:p>
    <w:p w:rsidR="00D86BE5" w:rsidRPr="0079172E" w:rsidRDefault="00D86BE5" w:rsidP="00D86BE5">
      <w:pPr>
        <w:tabs>
          <w:tab w:val="left" w:pos="720"/>
          <w:tab w:val="left" w:pos="900"/>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Bài 3: HS đọc và tự giải như B2</w:t>
      </w:r>
    </w:p>
    <w:p w:rsidR="00D86BE5" w:rsidRPr="0079172E" w:rsidRDefault="00D86BE5" w:rsidP="00D86BE5">
      <w:pPr>
        <w:tabs>
          <w:tab w:val="left" w:pos="720"/>
          <w:tab w:val="left" w:pos="1620"/>
          <w:tab w:val="left" w:pos="1800"/>
        </w:tabs>
        <w:spacing w:line="264" w:lineRule="auto"/>
        <w:ind w:left="-3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Em hiểu tỷ số % của số HS giỏi =20% HS toàn trường nghĩa là ntn? </w:t>
      </w:r>
    </w:p>
    <w:p w:rsidR="00D86BE5" w:rsidRPr="0079172E" w:rsidRDefault="00D86BE5" w:rsidP="00D86BE5">
      <w:pPr>
        <w:tabs>
          <w:tab w:val="left" w:pos="720"/>
          <w:tab w:val="left" w:pos="1620"/>
          <w:tab w:val="left" w:pos="1800"/>
        </w:tabs>
        <w:spacing w:line="264" w:lineRule="auto"/>
        <w:ind w:left="-37"/>
        <w:jc w:val="both"/>
        <w:rPr>
          <w:rFonts w:ascii="Times New Roman" w:hAnsi="Times New Roman" w:cs="Times New Roman"/>
          <w:i/>
          <w:sz w:val="28"/>
          <w:szCs w:val="28"/>
          <w:lang w:val="nl-NL"/>
        </w:rPr>
      </w:pPr>
      <w:r w:rsidRPr="0079172E">
        <w:rPr>
          <w:rFonts w:ascii="Times New Roman" w:hAnsi="Times New Roman" w:cs="Times New Roman"/>
          <w:sz w:val="28"/>
          <w:szCs w:val="28"/>
          <w:lang w:val="nl-NL"/>
        </w:rPr>
        <w:t xml:space="preserve">            GV nhận xét giờ học. Dặn  dò</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08448" behindDoc="0" locked="0" layoutInCell="1" allowOverlap="1">
                <wp:simplePos x="0" y="0"/>
                <wp:positionH relativeFrom="column">
                  <wp:posOffset>1028700</wp:posOffset>
                </wp:positionH>
                <wp:positionV relativeFrom="paragraph">
                  <wp:posOffset>38100</wp:posOffset>
                </wp:positionV>
                <wp:extent cx="4509770" cy="0"/>
                <wp:effectExtent l="13335" t="10795" r="10795" b="8255"/>
                <wp:wrapNone/>
                <wp:docPr id="841" name="Straight Connector 8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09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29764C" id="Straight Connector 841" o:spid="_x0000_s1026" style="position:absolute;flip:y;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3pt" to="436.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THỂ DỤC</w:t>
      </w:r>
    </w:p>
    <w:p w:rsidR="00D86BE5" w:rsidRPr="0079172E" w:rsidRDefault="00D86BE5" w:rsidP="00D86BE5">
      <w:pPr>
        <w:tabs>
          <w:tab w:val="left" w:pos="540"/>
          <w:tab w:val="left" w:pos="108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38144" behindDoc="0" locked="0" layoutInCell="1" allowOverlap="1">
                <wp:simplePos x="0" y="0"/>
                <wp:positionH relativeFrom="column">
                  <wp:posOffset>1943100</wp:posOffset>
                </wp:positionH>
                <wp:positionV relativeFrom="paragraph">
                  <wp:posOffset>73660</wp:posOffset>
                </wp:positionV>
                <wp:extent cx="1828800" cy="0"/>
                <wp:effectExtent l="13335" t="10160" r="5715" b="8890"/>
                <wp:wrapNone/>
                <wp:docPr id="840" name="Straight Connector 8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1D6B20" id="Straight Connector 840" o:spid="_x0000_s1026" style="position:absolute;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5.8pt" to="297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"/>
            </w:pict>
          </mc:Fallback>
        </mc:AlternateContent>
      </w:r>
    </w:p>
    <w:p w:rsidR="00D86BE5" w:rsidRPr="0079172E" w:rsidRDefault="00D86BE5" w:rsidP="00D86BE5">
      <w:pPr>
        <w:tabs>
          <w:tab w:val="left" w:pos="540"/>
          <w:tab w:val="left" w:pos="108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3: KHOA HỌC</w:t>
      </w:r>
    </w:p>
    <w:p w:rsidR="00D86BE5" w:rsidRPr="0079172E" w:rsidRDefault="00D86BE5" w:rsidP="00D86BE5">
      <w:pPr>
        <w:tabs>
          <w:tab w:val="left" w:pos="540"/>
          <w:tab w:val="left" w:pos="108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CAO SU ( Áp dụng PP Bàn tay nặn bột)</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Làm thực hành để tìm ra tính chất của cao su.</w:t>
      </w:r>
    </w:p>
    <w:p w:rsidR="00D86BE5" w:rsidRPr="0079172E" w:rsidRDefault="00D86BE5" w:rsidP="00D86BE5">
      <w:pPr>
        <w:numPr>
          <w:ilvl w:val="0"/>
          <w:numId w:val="10"/>
        </w:numPr>
        <w:tabs>
          <w:tab w:val="clear" w:pos="1886"/>
          <w:tab w:val="num" w:pos="360"/>
          <w:tab w:val="left" w:pos="720"/>
          <w:tab w:val="left" w:pos="1620"/>
          <w:tab w:val="left" w:pos="1800"/>
        </w:tabs>
        <w:spacing w:after="0" w:line="264" w:lineRule="auto"/>
        <w:ind w:left="0"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Kể tên các vật liệu dùng để chế tạo cao su.</w:t>
      </w:r>
    </w:p>
    <w:p w:rsidR="00D86BE5" w:rsidRPr="0079172E" w:rsidRDefault="00D86BE5" w:rsidP="00D86BE5">
      <w:pPr>
        <w:numPr>
          <w:ilvl w:val="0"/>
          <w:numId w:val="10"/>
        </w:numPr>
        <w:tabs>
          <w:tab w:val="clear" w:pos="1886"/>
          <w:tab w:val="num" w:pos="360"/>
          <w:tab w:val="left" w:pos="720"/>
          <w:tab w:val="left" w:pos="1620"/>
          <w:tab w:val="left" w:pos="1800"/>
        </w:tabs>
        <w:spacing w:after="0" w:line="264" w:lineRule="auto"/>
        <w:ind w:left="0"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êu tính chất công dụng và cách bảo quản các đồ dùng bằng cao su.</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Đồ dùng dạy- học.</w:t>
      </w:r>
      <w:r w:rsidRPr="0079172E">
        <w:rPr>
          <w:rFonts w:ascii="Times New Roman" w:hAnsi="Times New Roman" w:cs="Times New Roman"/>
          <w:sz w:val="28"/>
          <w:szCs w:val="28"/>
          <w:lang w:val="nl-NL"/>
        </w:rPr>
        <w:t xml:space="preserve"> S</w:t>
      </w:r>
      <w:r w:rsidRPr="0079172E">
        <w:rPr>
          <w:rFonts w:ascii="Times New Roman" w:hAnsi="Times New Roman" w:cs="Times New Roman"/>
          <w:sz w:val="28"/>
          <w:szCs w:val="28"/>
          <w:lang w:val="nl-NL"/>
        </w:rPr>
        <w:softHyphen/>
        <w:t>ưu tầm một số đồ dùng bằng cao su: bóng, dây chun, mảnh săm, lốp,...</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I.Hoạt động dạy học</w:t>
      </w:r>
      <w:r w:rsidRPr="0079172E">
        <w:rPr>
          <w:rFonts w:ascii="Times New Roman" w:hAnsi="Times New Roman" w:cs="Times New Roman"/>
          <w:sz w:val="28"/>
          <w:szCs w:val="28"/>
          <w:lang w:val="nl-NL"/>
        </w:rPr>
        <w:t>:</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KT: Nêu Tc và công dụng của thuỷ tinh?</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2. Bài mới: </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Gtb : Ghi tên bài</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b. Bài giảng</w:t>
      </w:r>
      <w:r w:rsidRPr="0079172E">
        <w:rPr>
          <w:rFonts w:ascii="Times New Roman" w:hAnsi="Times New Roman" w:cs="Times New Roman"/>
          <w:b/>
          <w:sz w:val="28"/>
          <w:szCs w:val="28"/>
          <w:lang w:val="nl-NL"/>
        </w:rPr>
        <w:t>:</w:t>
      </w:r>
      <w:r w:rsidRPr="0079172E">
        <w:rPr>
          <w:rFonts w:ascii="Times New Roman" w:hAnsi="Times New Roman" w:cs="Times New Roman"/>
          <w:sz w:val="28"/>
          <w:szCs w:val="28"/>
          <w:lang w:val="nl-NL"/>
        </w:rPr>
        <w:t xml:space="preserve"> Kể tên các đồ dùng làm bằng cao su mà em biết. Quan sát các hình trang 62 SGK và kể tên các đồ dùng đ</w:t>
      </w:r>
      <w:r w:rsidRPr="0079172E">
        <w:rPr>
          <w:rFonts w:ascii="Times New Roman" w:hAnsi="Times New Roman" w:cs="Times New Roman"/>
          <w:sz w:val="28"/>
          <w:szCs w:val="28"/>
          <w:lang w:val="nl-NL"/>
        </w:rPr>
        <w:softHyphen/>
        <w:t>ược làm bằng cao su có trong hình vẽ ( Hình 1: ủng, cục tẩy, đệm. Hình 2: Lốp, săm, ôtô.)</w:t>
      </w:r>
    </w:p>
    <w:p w:rsidR="00D86BE5" w:rsidRPr="0079172E" w:rsidRDefault="00D86BE5" w:rsidP="00D86BE5">
      <w:pPr>
        <w:tabs>
          <w:tab w:val="left" w:pos="720"/>
          <w:tab w:val="left" w:pos="126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1: Thực hành. MT: như MT 1</w:t>
      </w:r>
    </w:p>
    <w:p w:rsidR="00D86BE5" w:rsidRPr="0079172E" w:rsidRDefault="00D86BE5" w:rsidP="00D86BE5">
      <w:pPr>
        <w:tabs>
          <w:tab w:val="left" w:pos="1620"/>
          <w:tab w:val="left" w:pos="3960"/>
        </w:tabs>
        <w:spacing w:line="264" w:lineRule="auto"/>
        <w:ind w:right="76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em dự đoán xem cao su có những tính chất gì ?</w:t>
      </w:r>
    </w:p>
    <w:p w:rsidR="00D86BE5" w:rsidRPr="0079172E" w:rsidRDefault="00D86BE5" w:rsidP="00D86BE5">
      <w:pPr>
        <w:tabs>
          <w:tab w:val="left" w:pos="1620"/>
          <w:tab w:val="left" w:pos="3960"/>
        </w:tabs>
        <w:spacing w:line="264" w:lineRule="auto"/>
        <w:ind w:right="769"/>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B. Cho biết những hiểu biết giống nhau ban đầu về cao su ? ( gạch chân ) =&gt; cao su có những T/C gì  # nhau. Với những dự đoán # nhau này các em có thắc mắc gì hãy nêu câu hỏi thắc mắc HS nêu // T ghi, T nêu những câu hỏi hôm nay giải đáp còn .....T : Để biết cao su có những tính chất gì các em nêu các cách làm để tìm ra tính chất? ( xem mạng, hỏi mẹ đọc sách, thực hành ). Hãy chọn cách trả lời ngay bây giờ ? ( Thực hành ) với bóng, dây chun..., đốt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Có nhiều cách nhưng ta chọn cách thực hành. Các nhóm mang đụng cụ CB T Ktra. Nx. Cho HS thực hành.</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nhóm 4: Nhóm trưởng điều hành các bạn tự  thực hành theo chỉ dẫn trang 63 SGK tìm KQ sau đó trao đổi nhóm đôi, nhóm 4. LPHT lên chia sẻ, HS nx. T nx.  </w:t>
      </w:r>
    </w:p>
    <w:p w:rsidR="00D86BE5" w:rsidRPr="0079172E" w:rsidRDefault="00D86BE5" w:rsidP="00D86BE5">
      <w:pPr>
        <w:tabs>
          <w:tab w:val="left" w:pos="1620"/>
          <w:tab w:val="left" w:pos="3960"/>
        </w:tabs>
        <w:spacing w:line="264" w:lineRule="auto"/>
        <w:ind w:right="769"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ém quả bóng cao su xuống sàn nhà, ta thấy quả bóng lại nảy lên.</w:t>
      </w:r>
    </w:p>
    <w:p w:rsidR="00D86BE5" w:rsidRPr="0079172E" w:rsidRDefault="00D86BE5" w:rsidP="00D86BE5">
      <w:pPr>
        <w:tabs>
          <w:tab w:val="left" w:pos="1620"/>
          <w:tab w:val="left" w:pos="3960"/>
        </w:tabs>
        <w:spacing w:line="264" w:lineRule="auto"/>
        <w:ind w:right="769"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Kéo căng sợi dây cao su, sợi dây dãn ra. Khi buông tay sợi dây cao su lại trở về vị trí cũ.</w:t>
      </w:r>
    </w:p>
    <w:p w:rsidR="00D86BE5" w:rsidRPr="0079172E" w:rsidRDefault="00D86BE5" w:rsidP="00D86BE5">
      <w:pPr>
        <w:tabs>
          <w:tab w:val="left" w:pos="1620"/>
          <w:tab w:val="left" w:pos="3960"/>
        </w:tabs>
        <w:spacing w:line="264" w:lineRule="auto"/>
        <w:ind w:right="769"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Ngâm cao su vào hóa chất như xăng lắc đều cao su tan ra, ngâm cao su vào nước không tan</w:t>
      </w:r>
    </w:p>
    <w:p w:rsidR="00D86BE5" w:rsidRPr="0079172E" w:rsidRDefault="00D86BE5" w:rsidP="00D86BE5">
      <w:pPr>
        <w:tabs>
          <w:tab w:val="left" w:pos="1620"/>
          <w:tab w:val="left" w:pos="3960"/>
        </w:tabs>
        <w:spacing w:line="264" w:lineRule="auto"/>
        <w:ind w:right="769"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So sánh KQ thí nghiệm và dự đoán để nắm chắc hơn TC của cao su Qua thực hành hãy  nêu T/C của cao su ? // T ghi</w:t>
      </w:r>
    </w:p>
    <w:p w:rsidR="00D86BE5" w:rsidRPr="0079172E" w:rsidRDefault="00D86BE5" w:rsidP="00D86BE5">
      <w:pPr>
        <w:tabs>
          <w:tab w:val="left" w:pos="1620"/>
          <w:tab w:val="left" w:pos="3960"/>
        </w:tabs>
        <w:spacing w:line="264" w:lineRule="auto"/>
        <w:ind w:right="769"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Kết luận: Cao su có tính đàn hồi. </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 2: Thảo luận: Mục tiêu: Kể đ</w:t>
      </w:r>
      <w:r w:rsidRPr="0079172E">
        <w:rPr>
          <w:rFonts w:ascii="Times New Roman" w:hAnsi="Times New Roman" w:cs="Times New Roman"/>
          <w:sz w:val="28"/>
          <w:szCs w:val="28"/>
          <w:lang w:val="nl-NL"/>
        </w:rPr>
        <w:softHyphen/>
        <w:t>ược tên các vật liệu dùng để chế tạo ra cao su.</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Nêu được tính chất, công dụng và cách bảo quản các đồ dùng bằng cao su</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HS đọc nội dung trong mục bạn cần biết trang 63 SGK để trả lời </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ó mấy loại cao su? Đó là những loại nào?</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Ngoài tính đàn hồi tốt, cao su còn có tính chất gì?</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Cao su đư</w:t>
      </w:r>
      <w:r w:rsidRPr="0079172E">
        <w:rPr>
          <w:rFonts w:ascii="Times New Roman" w:hAnsi="Times New Roman" w:cs="Times New Roman"/>
          <w:sz w:val="28"/>
          <w:szCs w:val="28"/>
          <w:lang w:val="nl-NL"/>
        </w:rPr>
        <w:softHyphen/>
        <w:t>ợc sử dụng để làm gì?  Nêu cách bảo quản đồ dùng = cao su.</w:t>
      </w:r>
    </w:p>
    <w:p w:rsidR="00D86BE5" w:rsidRPr="0079172E" w:rsidRDefault="00D86BE5" w:rsidP="00D86BE5">
      <w:pPr>
        <w:tabs>
          <w:tab w:val="left" w:pos="108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Kết luận</w:t>
      </w:r>
      <w:r w:rsidRPr="0079172E">
        <w:rPr>
          <w:rFonts w:ascii="Times New Roman" w:hAnsi="Times New Roman" w:cs="Times New Roman"/>
          <w:sz w:val="28"/>
          <w:szCs w:val="28"/>
          <w:lang w:val="nl-NL"/>
        </w:rPr>
        <w:t>:  Như mbcb và thêm cách sử dụng các đồ dùng = cao su:</w:t>
      </w:r>
    </w:p>
    <w:p w:rsidR="00D86BE5" w:rsidRPr="0079172E" w:rsidRDefault="00D86BE5" w:rsidP="00D86BE5">
      <w:pPr>
        <w:tabs>
          <w:tab w:val="left" w:pos="108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Không nên để các đồ dùng bằng cao su ở nơi có nhiệt độ quá cao, không để các hoá chất dính vào cao su.</w:t>
      </w:r>
    </w:p>
    <w:p w:rsidR="00D86BE5" w:rsidRPr="0079172E" w:rsidRDefault="00D86BE5" w:rsidP="00D86BE5">
      <w:pPr>
        <w:tabs>
          <w:tab w:val="left" w:pos="126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Có mấy loại cao su.TC của cao su. Cách bảo quản các đồ dùng = cao su? GV nhận xét tiết học. Dặn  dò</w:t>
      </w:r>
    </w:p>
    <w:p w:rsidR="00D86BE5" w:rsidRPr="0079172E" w:rsidRDefault="00D86BE5" w:rsidP="00D86BE5">
      <w:pPr>
        <w:tabs>
          <w:tab w:val="left" w:pos="720"/>
          <w:tab w:val="left" w:pos="1620"/>
          <w:tab w:val="left" w:pos="1800"/>
        </w:tabs>
        <w:spacing w:line="264" w:lineRule="auto"/>
        <w:ind w:firstLine="540"/>
        <w:jc w:val="both"/>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12544" behindDoc="0" locked="0" layoutInCell="1" allowOverlap="1">
                <wp:simplePos x="0" y="0"/>
                <wp:positionH relativeFrom="column">
                  <wp:posOffset>2171700</wp:posOffset>
                </wp:positionH>
                <wp:positionV relativeFrom="paragraph">
                  <wp:posOffset>57150</wp:posOffset>
                </wp:positionV>
                <wp:extent cx="3533775" cy="9525"/>
                <wp:effectExtent l="13335" t="5715" r="5715" b="13335"/>
                <wp:wrapNone/>
                <wp:docPr id="839" name="Straight Connector 8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3775"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F841D2" id="Straight Connector 839" o:spid="_x0000_s1026" style="position:absolute;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4.5pt" to="449.2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"/>
            </w:pict>
          </mc:Fallback>
        </mc:AlternateContent>
      </w:r>
    </w:p>
    <w:p w:rsidR="00D86BE5" w:rsidRPr="0079172E" w:rsidRDefault="00D86BE5" w:rsidP="00D86BE5">
      <w:pPr>
        <w:tabs>
          <w:tab w:val="left" w:pos="720"/>
          <w:tab w:val="left" w:pos="1620"/>
          <w:tab w:val="left" w:pos="1800"/>
        </w:tabs>
        <w:spacing w:line="264" w:lineRule="auto"/>
        <w:ind w:firstLine="540"/>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4: LUYỆN TỪ VÀ CÂU</w:t>
      </w:r>
    </w:p>
    <w:p w:rsidR="00D86BE5" w:rsidRPr="0079172E" w:rsidRDefault="00D86BE5" w:rsidP="00D86BE5">
      <w:pPr>
        <w:tabs>
          <w:tab w:val="left" w:pos="720"/>
          <w:tab w:val="left" w:pos="1620"/>
          <w:tab w:val="left" w:pos="1800"/>
        </w:tabs>
        <w:spacing w:line="264" w:lineRule="auto"/>
        <w:ind w:firstLine="540"/>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TỔNG KẾT VỐN TỪ</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tabs>
          <w:tab w:val="left" w:pos="1620"/>
          <w:tab w:val="left" w:pos="1800"/>
        </w:tabs>
        <w:spacing w:line="264" w:lineRule="auto"/>
        <w:ind w:firstLine="108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HS tìm đ</w:t>
      </w:r>
      <w:r w:rsidRPr="0079172E">
        <w:rPr>
          <w:rFonts w:ascii="Times New Roman" w:hAnsi="Times New Roman" w:cs="Times New Roman"/>
          <w:sz w:val="28"/>
          <w:szCs w:val="28"/>
          <w:lang w:val="nl-NL"/>
        </w:rPr>
        <w:softHyphen/>
        <w:t>ược một số từ ngữ, các câu tục ngữ, thành ngữ, ca dao nói về quan hệ gia đình, thầy trò, bạn bè.</w:t>
      </w:r>
    </w:p>
    <w:p w:rsidR="00D86BE5" w:rsidRPr="0079172E" w:rsidRDefault="00D86BE5" w:rsidP="00D86BE5">
      <w:pPr>
        <w:tabs>
          <w:tab w:val="left" w:pos="1620"/>
          <w:tab w:val="left" w:pos="1800"/>
        </w:tabs>
        <w:spacing w:line="264" w:lineRule="auto"/>
        <w:ind w:firstLine="108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Tìm đ</w:t>
      </w:r>
      <w:r w:rsidRPr="0079172E">
        <w:rPr>
          <w:rFonts w:ascii="Times New Roman" w:hAnsi="Times New Roman" w:cs="Times New Roman"/>
          <w:sz w:val="28"/>
          <w:szCs w:val="28"/>
          <w:lang w:val="nl-NL"/>
        </w:rPr>
        <w:softHyphen/>
        <w:t>ược những từ ngữ miêu tả hình dáng của ng</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ời, viết đ</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c đoạn văn miêu tả hình dáng 1 ng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ời cụ thể.</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Chuẩn bị :  </w:t>
      </w:r>
      <w:r w:rsidRPr="0079172E">
        <w:rPr>
          <w:rFonts w:ascii="Times New Roman" w:hAnsi="Times New Roman" w:cs="Times New Roman"/>
          <w:sz w:val="28"/>
          <w:szCs w:val="28"/>
          <w:lang w:val="nl-NL"/>
        </w:rPr>
        <w:t>Bảng phụ thể hiện nội dung BT 2 ( phần nhận xét ).</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I. Các hoạt động dạy- học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 . HS làm bài tập 1 tiết LTVC t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c.</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 Dạy bài mới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GV nêu MĐ, YC của tiết học.</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ng dẫn HS làm bài tập.</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tập 1. HS đọc đề bài và nêu yêu cầu.</w:t>
      </w:r>
    </w:p>
    <w:p w:rsidR="00D86BE5" w:rsidRPr="0079172E" w:rsidRDefault="00D86BE5" w:rsidP="00D86BE5">
      <w:pPr>
        <w:tabs>
          <w:tab w:val="left" w:pos="900"/>
          <w:tab w:val="left" w:pos="1620"/>
          <w:tab w:val="left" w:pos="1800"/>
          <w:tab w:val="num" w:pos="1901"/>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àm bài vào vở bài tập.</w:t>
      </w:r>
    </w:p>
    <w:p w:rsidR="00D86BE5" w:rsidRPr="0079172E" w:rsidRDefault="00D86BE5" w:rsidP="00D86BE5">
      <w:pPr>
        <w:tabs>
          <w:tab w:val="left" w:pos="900"/>
          <w:tab w:val="left" w:pos="1620"/>
          <w:tab w:val="left" w:pos="1800"/>
          <w:tab w:val="num" w:pos="1901"/>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rình bày miệng bài làm. GV nhận xét, chữa bài.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tập 2. HĐ nhóm 4: Nhóm trưởng điều hành các bạn tự  viết ra phiếu những câu tục ngữ, thành ngữ, ca dao tìm đ</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ợc sau đó trao đổi nhóm đôi, nhóm 4. LPHT lên chia sẻ, HS nx. T nx.  </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tập 3. GV tổ chức cho HS làm bài t</w:t>
      </w:r>
      <w:r w:rsidRPr="0079172E">
        <w:rPr>
          <w:rFonts w:ascii="Times New Roman" w:hAnsi="Times New Roman" w:cs="Times New Roman"/>
          <w:sz w:val="28"/>
          <w:szCs w:val="28"/>
          <w:lang w:val="nl-NL"/>
        </w:rPr>
        <w:softHyphen/>
        <w:t>ương tự bài 2.</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tập 4.  HS  có thể viết đoạn văn nhiều hơn 5 câu, không nhất thiết câu nào cũng có từ ngữ miêu tả hình dáng.</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 Củng cố dặn dò . GV nhận xét tiết học.</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ặn HS về nhà hoàn chỉnh các bài </w:t>
      </w:r>
    </w:p>
    <w:p w:rsidR="00D86BE5" w:rsidRPr="0079172E" w:rsidRDefault="00D86BE5" w:rsidP="00D86BE5">
      <w:pPr>
        <w:tabs>
          <w:tab w:val="left" w:pos="1620"/>
          <w:tab w:val="left" w:pos="1800"/>
        </w:tabs>
        <w:spacing w:line="264" w:lineRule="auto"/>
        <w:jc w:val="cente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07424" behindDoc="0" locked="0" layoutInCell="1" allowOverlap="1">
                <wp:simplePos x="0" y="0"/>
                <wp:positionH relativeFrom="column">
                  <wp:posOffset>114300</wp:posOffset>
                </wp:positionH>
                <wp:positionV relativeFrom="paragraph">
                  <wp:posOffset>68580</wp:posOffset>
                </wp:positionV>
                <wp:extent cx="9296400" cy="12065"/>
                <wp:effectExtent l="13335" t="9525" r="5715" b="6985"/>
                <wp:wrapNone/>
                <wp:docPr id="838" name="Straight Connector 8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96400" cy="12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64342C" id="Straight Connector 838" o:spid="_x0000_s1026" style="position:absolute;flip:y;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5.4pt" to="741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"/>
            </w:pict>
          </mc:Fallback>
        </mc:AlternateContent>
      </w:r>
    </w:p>
    <w:p w:rsidR="00D86BE5" w:rsidRPr="0079172E" w:rsidRDefault="00D86BE5" w:rsidP="00D86BE5">
      <w:pPr>
        <w:tabs>
          <w:tab w:val="left" w:pos="900"/>
          <w:tab w:val="left" w:pos="1260"/>
          <w:tab w:val="left" w:pos="1620"/>
          <w:tab w:val="left" w:pos="1800"/>
        </w:tabs>
        <w:spacing w:line="264" w:lineRule="auto"/>
        <w:jc w:val="center"/>
        <w:rPr>
          <w:rFonts w:ascii="Times New Roman" w:hAnsi="Times New Roman" w:cs="Times New Roman"/>
          <w:b/>
          <w:i/>
          <w:sz w:val="28"/>
          <w:szCs w:val="28"/>
          <w:lang w:val="nl-NL"/>
        </w:rPr>
      </w:pPr>
      <w:r w:rsidRPr="0079172E">
        <w:rPr>
          <w:rFonts w:ascii="Times New Roman" w:hAnsi="Times New Roman" w:cs="Times New Roman"/>
          <w:b/>
          <w:i/>
          <w:sz w:val="28"/>
          <w:szCs w:val="28"/>
          <w:lang w:val="nl-NL"/>
        </w:rPr>
        <w:lastRenderedPageBreak/>
        <w:t>Thứ sáu ngày 15 tháng 12 năm 2017</w:t>
      </w:r>
    </w:p>
    <w:p w:rsidR="00D86BE5" w:rsidRPr="0079172E" w:rsidRDefault="00D86BE5" w:rsidP="00D86BE5">
      <w:pPr>
        <w:tabs>
          <w:tab w:val="left" w:pos="90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1, 2: ANH VĂN</w:t>
      </w:r>
    </w:p>
    <w:p w:rsidR="00D86BE5" w:rsidRPr="0079172E" w:rsidRDefault="00D86BE5" w:rsidP="00D86BE5">
      <w:pPr>
        <w:tabs>
          <w:tab w:val="left" w:pos="90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39168" behindDoc="0" locked="0" layoutInCell="1" allowOverlap="1">
                <wp:simplePos x="0" y="0"/>
                <wp:positionH relativeFrom="column">
                  <wp:posOffset>2286000</wp:posOffset>
                </wp:positionH>
                <wp:positionV relativeFrom="paragraph">
                  <wp:posOffset>80010</wp:posOffset>
                </wp:positionV>
                <wp:extent cx="2057400" cy="0"/>
                <wp:effectExtent l="13335" t="10160" r="5715" b="8890"/>
                <wp:wrapNone/>
                <wp:docPr id="837" name="Straight Connector 8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7D1359" id="Straight Connector 837" o:spid="_x0000_s1026" style="position:absolute;z-index:25203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6.3pt" to="342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cSDHwIAADo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"/>
            </w:pict>
          </mc:Fallback>
        </mc:AlternateContent>
      </w:r>
    </w:p>
    <w:p w:rsidR="00D86BE5" w:rsidRPr="0079172E" w:rsidRDefault="00D86BE5" w:rsidP="00D86BE5">
      <w:pPr>
        <w:tabs>
          <w:tab w:val="left" w:pos="90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3: TOÁN</w:t>
      </w:r>
    </w:p>
    <w:p w:rsidR="00D86BE5" w:rsidRPr="0079172E" w:rsidRDefault="00D86BE5" w:rsidP="00D86BE5">
      <w:pPr>
        <w:tabs>
          <w:tab w:val="left" w:pos="900"/>
          <w:tab w:val="left" w:pos="1620"/>
          <w:tab w:val="left" w:pos="1800"/>
        </w:tabs>
        <w:spacing w:line="264" w:lineRule="auto"/>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GIẢI TOÁN VỀ TỈ SỐ PHẦN TRĂM/75</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xml:space="preserve">  Biết cách tìm tỉ số phần trăm của hai số. </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ải được các bài toán đơn giản có nội dung tìm tỉ số phần trăm của 2 số.</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NTB bài. Giáo dục HS yêu thích môn Toán.</w:t>
      </w:r>
    </w:p>
    <w:p w:rsidR="00D86BE5" w:rsidRPr="0079172E" w:rsidRDefault="00D86BE5" w:rsidP="00D86BE5">
      <w:pPr>
        <w:tabs>
          <w:tab w:val="left" w:pos="720"/>
          <w:tab w:val="left" w:pos="900"/>
          <w:tab w:val="left" w:pos="1620"/>
          <w:tab w:val="left" w:pos="1800"/>
        </w:tabs>
        <w:spacing w:line="264" w:lineRule="auto"/>
        <w:ind w:left="-567"/>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I. Hoạt động dạy học chủ yếu:</w:t>
      </w:r>
    </w:p>
    <w:p w:rsidR="00D86BE5" w:rsidRPr="0079172E" w:rsidRDefault="00D86BE5" w:rsidP="00D86BE5">
      <w:pPr>
        <w:tabs>
          <w:tab w:val="left" w:pos="720"/>
          <w:tab w:val="left" w:pos="900"/>
          <w:tab w:val="left" w:pos="1620"/>
          <w:tab w:val="left" w:pos="1800"/>
        </w:tabs>
        <w:spacing w:line="264" w:lineRule="auto"/>
        <w:ind w:left="-567"/>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1. KT: Em hiểu số% HSG =20% HS toàn trường nghĩa là ntn?</w:t>
      </w:r>
    </w:p>
    <w:p w:rsidR="00D86BE5" w:rsidRPr="0079172E" w:rsidRDefault="00D86BE5" w:rsidP="00D86BE5">
      <w:pPr>
        <w:tabs>
          <w:tab w:val="left" w:pos="720"/>
          <w:tab w:val="left" w:pos="900"/>
          <w:tab w:val="left" w:pos="1620"/>
          <w:tab w:val="left" w:pos="1800"/>
        </w:tabs>
        <w:spacing w:line="264" w:lineRule="auto"/>
        <w:ind w:left="-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Bài mới</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GV đọc ví dụ tìm tỉ số phần trăm của hai số 315 và 600. HS đọc BT cho gì, hỏi gì?( tìm tỷ số % HS G và HS toàn trường. N+Viết : Tỉ số của HS nữ  và số HS toàn trư</w:t>
      </w:r>
      <w:r w:rsidRPr="0079172E">
        <w:rPr>
          <w:rFonts w:ascii="Times New Roman" w:hAnsi="Times New Roman" w:cs="Times New Roman"/>
          <w:sz w:val="28"/>
          <w:szCs w:val="28"/>
          <w:lang w:val="nl-NL"/>
        </w:rPr>
        <w:softHyphen/>
        <w:t>ờng là? //ghi (315 : 600)</w:t>
      </w:r>
    </w:p>
    <w:p w:rsidR="00D86BE5" w:rsidRPr="0079172E" w:rsidRDefault="00D86BE5" w:rsidP="00D86BE5">
      <w:pPr>
        <w:tabs>
          <w:tab w:val="left" w:pos="720"/>
          <w:tab w:val="left" w:pos="1440"/>
          <w:tab w:val="left" w:pos="1620"/>
          <w:tab w:val="left" w:pos="1800"/>
        </w:tabs>
        <w:spacing w:line="264" w:lineRule="auto"/>
        <w:ind w:firstLine="9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hực hiện phép chia 315: 600? //ghi (315 : 600 = 0,25)</w:t>
      </w:r>
    </w:p>
    <w:p w:rsidR="00D86BE5" w:rsidRPr="0079172E" w:rsidRDefault="00D86BE5" w:rsidP="00D86BE5">
      <w:pPr>
        <w:tabs>
          <w:tab w:val="left" w:pos="720"/>
          <w:tab w:val="left" w:pos="1440"/>
          <w:tab w:val="left" w:pos="1620"/>
          <w:tab w:val="left" w:pos="1800"/>
        </w:tabs>
        <w:spacing w:line="264" w:lineRule="auto"/>
        <w:ind w:firstLine="9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Em lấy thương nhân với 100 và chia cho 100 ? //ghi (0,525 x100 : 100 = 52,5 : 100 = 52,5%)</w:t>
      </w:r>
    </w:p>
    <w:p w:rsidR="00D86BE5" w:rsidRPr="0079172E" w:rsidRDefault="00D86BE5" w:rsidP="00D86BE5">
      <w:pPr>
        <w:tabs>
          <w:tab w:val="left" w:pos="720"/>
          <w:tab w:val="left" w:pos="1440"/>
          <w:tab w:val="left" w:pos="1620"/>
          <w:tab w:val="left" w:pos="1800"/>
        </w:tabs>
        <w:spacing w:line="264" w:lineRule="auto"/>
        <w:ind w:left="57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êu : Thông thường ta viết gọn cách tính như sau: 315 : 600 = 0,525 </w:t>
      </w:r>
    </w:p>
    <w:p w:rsidR="00D86BE5" w:rsidRPr="0079172E" w:rsidRDefault="00D86BE5" w:rsidP="00D86BE5">
      <w:pPr>
        <w:tabs>
          <w:tab w:val="left" w:pos="72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52,5% . Đó là cách tìm tỷ số % của 315 và 600.Cách tìm tỷ số % của 2 số </w:t>
      </w:r>
    </w:p>
    <w:p w:rsidR="00D86BE5" w:rsidRPr="0079172E" w:rsidRDefault="00D86BE5" w:rsidP="00D86BE5">
      <w:pPr>
        <w:tabs>
          <w:tab w:val="left" w:pos="72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ất kỳ cũng vậy. Ai nêu cách tìm tỷ số % của 315 và 600? =&gt; Gnhớ .HS đọc.</w:t>
      </w:r>
    </w:p>
    <w:p w:rsidR="00D86BE5" w:rsidRPr="0079172E" w:rsidRDefault="00D86BE5" w:rsidP="00D86BE5">
      <w:pPr>
        <w:tabs>
          <w:tab w:val="left" w:pos="72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ói:  áp dụng vào giải bài toán có nội dung tìm tỉ số phần trăm</w:t>
      </w:r>
    </w:p>
    <w:p w:rsidR="00D86BE5" w:rsidRPr="0079172E" w:rsidRDefault="00D86BE5" w:rsidP="00D86BE5">
      <w:pPr>
        <w:tabs>
          <w:tab w:val="left" w:pos="720"/>
          <w:tab w:val="left" w:pos="1440"/>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đọc. Khi 80kg nước biển bốc hơi hết thì thu đ</w:t>
      </w:r>
      <w:r w:rsidRPr="0079172E">
        <w:rPr>
          <w:rFonts w:ascii="Times New Roman" w:hAnsi="Times New Roman" w:cs="Times New Roman"/>
          <w:sz w:val="28"/>
          <w:szCs w:val="28"/>
          <w:lang w:val="nl-NL"/>
        </w:rPr>
        <w:softHyphen/>
        <w:t>ược 2,8 kg muối. Tìm tỉ số phần trăm của lượng muối trong nư</w:t>
      </w:r>
      <w:r w:rsidRPr="0079172E">
        <w:rPr>
          <w:rFonts w:ascii="Times New Roman" w:hAnsi="Times New Roman" w:cs="Times New Roman"/>
          <w:sz w:val="28"/>
          <w:szCs w:val="28"/>
          <w:lang w:val="nl-NL"/>
        </w:rPr>
        <w:softHyphen/>
        <w:t>ớc biển.</w:t>
      </w:r>
    </w:p>
    <w:p w:rsidR="00D86BE5" w:rsidRPr="0079172E" w:rsidRDefault="00D86BE5" w:rsidP="00D86BE5">
      <w:pPr>
        <w:tabs>
          <w:tab w:val="left" w:pos="72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HS lên giải // lớp. Hs nx</w:t>
      </w:r>
    </w:p>
    <w:p w:rsidR="00D86BE5" w:rsidRPr="0079172E" w:rsidRDefault="00D86BE5" w:rsidP="00D86BE5">
      <w:pPr>
        <w:tabs>
          <w:tab w:val="left" w:pos="72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3. Thực hành                                 </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1: T đưa VD  có số 0,57. Số đó = bn %?(=57%//T ghi). Đó là mẫu cách viết sốTp thành tỷ số %? Nêu cách viêt STP thành tỷ số %?( dịch dấu phẩy sang phải 2 chữ số và thêm ký hiệu % vào bên phải). HS  tự làm tiếp.</w:t>
      </w:r>
    </w:p>
    <w:p w:rsidR="00D86BE5" w:rsidRPr="0079172E" w:rsidRDefault="00D86BE5" w:rsidP="00D86BE5">
      <w:pPr>
        <w:tabs>
          <w:tab w:val="left" w:pos="720"/>
          <w:tab w:val="left" w:pos="1260"/>
          <w:tab w:val="left" w:pos="1440"/>
          <w:tab w:val="left" w:pos="1620"/>
          <w:tab w:val="left" w:pos="1800"/>
        </w:tabs>
        <w:spacing w:line="264" w:lineRule="auto"/>
        <w:ind w:left="9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0,3 = 30% ; 0,234 = 23,4%; 1,35 = 135%.</w:t>
      </w:r>
    </w:p>
    <w:p w:rsidR="00D86BE5" w:rsidRPr="0079172E" w:rsidRDefault="00D86BE5" w:rsidP="00D86BE5">
      <w:pPr>
        <w:tabs>
          <w:tab w:val="left" w:pos="720"/>
          <w:tab w:val="left" w:pos="900"/>
          <w:tab w:val="left" w:pos="1260"/>
          <w:tab w:val="left" w:pos="144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Bài 2 a,b. HS đọc đề bài. T: Tìm KQ 19 : 30 d</w:t>
      </w:r>
      <w:r w:rsidRPr="0079172E">
        <w:rPr>
          <w:rFonts w:ascii="Times New Roman" w:hAnsi="Times New Roman" w:cs="Times New Roman"/>
          <w:sz w:val="28"/>
          <w:szCs w:val="28"/>
          <w:lang w:val="nl-NL"/>
        </w:rPr>
        <w:softHyphen/>
        <w:t>ừng lại ở 4 chữ số sau dấu phẩy, viết 0,6333..... = 63,33%). Đó là mẫu. Hs làm tiếp.</w:t>
      </w:r>
    </w:p>
    <w:p w:rsidR="00D86BE5" w:rsidRPr="0079172E" w:rsidRDefault="00D86BE5" w:rsidP="00D86BE5">
      <w:pPr>
        <w:tabs>
          <w:tab w:val="left" w:pos="720"/>
          <w:tab w:val="left" w:pos="900"/>
          <w:tab w:val="left" w:pos="1260"/>
          <w:tab w:val="left" w:pos="144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3: HĐ nhóm 4: Nhóm trưởng điều hành các bạn tự làm theo bài toán mẫu    sau đó trao đổi nhóm đôi, nhóm 4. LPHT lên chia sẻ, HS nx.  T nx.</w:t>
      </w:r>
    </w:p>
    <w:p w:rsidR="00D86BE5" w:rsidRPr="0079172E" w:rsidRDefault="00D86BE5" w:rsidP="00D86BE5">
      <w:pPr>
        <w:tabs>
          <w:tab w:val="left" w:pos="720"/>
          <w:tab w:val="left" w:pos="900"/>
          <w:tab w:val="left" w:pos="1260"/>
          <w:tab w:val="left" w:pos="1440"/>
          <w:tab w:val="left" w:pos="1620"/>
          <w:tab w:val="left" w:pos="1800"/>
        </w:tabs>
        <w:spacing w:line="264" w:lineRule="auto"/>
        <w:ind w:left="-27" w:firstLine="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T nêu Chú ý : Hãy làm quen với cách viết gần đúng 0,6333... là 63,33%. Hầu hết tính toán về tỉ số phần trăm trong cuộc sống hàng ngày đều rơi vào </w:t>
      </w:r>
    </w:p>
    <w:p w:rsidR="00D86BE5" w:rsidRPr="0079172E" w:rsidRDefault="00D86BE5" w:rsidP="00D86BE5">
      <w:pPr>
        <w:tabs>
          <w:tab w:val="left" w:pos="720"/>
          <w:tab w:val="left" w:pos="900"/>
          <w:tab w:val="left" w:pos="1260"/>
          <w:tab w:val="left" w:pos="1440"/>
          <w:tab w:val="left" w:pos="1620"/>
          <w:tab w:val="left" w:pos="1800"/>
        </w:tabs>
        <w:spacing w:line="264" w:lineRule="auto"/>
        <w:ind w:left="-2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r</w:t>
      </w:r>
      <w:r w:rsidRPr="0079172E">
        <w:rPr>
          <w:rFonts w:ascii="Times New Roman" w:hAnsi="Times New Roman" w:cs="Times New Roman"/>
          <w:sz w:val="28"/>
          <w:szCs w:val="28"/>
          <w:lang w:val="nl-NL"/>
        </w:rPr>
        <w:softHyphen/>
        <w:t>ường hợp gần đúng. Nói chung, khi đó ngư</w:t>
      </w:r>
      <w:r w:rsidRPr="0079172E">
        <w:rPr>
          <w:rFonts w:ascii="Times New Roman" w:hAnsi="Times New Roman" w:cs="Times New Roman"/>
          <w:sz w:val="28"/>
          <w:szCs w:val="28"/>
          <w:lang w:val="nl-NL"/>
        </w:rPr>
        <w:softHyphen/>
        <w:t>ời ta quy ư</w:t>
      </w:r>
      <w:r w:rsidRPr="0079172E">
        <w:rPr>
          <w:rFonts w:ascii="Times New Roman" w:hAnsi="Times New Roman" w:cs="Times New Roman"/>
          <w:sz w:val="28"/>
          <w:szCs w:val="28"/>
          <w:lang w:val="nl-NL"/>
        </w:rPr>
        <w:softHyphen/>
        <w:t>ớc lấy 4 chữ số sau dấu phẩy khi chia để số phần trăm có hai chữ số sau dấu phẩy.</w:t>
      </w:r>
    </w:p>
    <w:p w:rsidR="00D86BE5" w:rsidRPr="0079172E" w:rsidRDefault="00D86BE5" w:rsidP="00D86BE5">
      <w:pPr>
        <w:tabs>
          <w:tab w:val="left" w:pos="720"/>
          <w:tab w:val="left" w:pos="90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SHTT. Bài 2c Như 2 ý trên</w:t>
      </w:r>
    </w:p>
    <w:p w:rsidR="00D86BE5" w:rsidRPr="0079172E" w:rsidRDefault="00D86BE5" w:rsidP="00D86BE5">
      <w:pPr>
        <w:numPr>
          <w:ilvl w:val="0"/>
          <w:numId w:val="23"/>
        </w:numPr>
        <w:tabs>
          <w:tab w:val="left" w:pos="1620"/>
          <w:tab w:val="left" w:pos="1800"/>
        </w:tabs>
        <w:spacing w:after="0"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Củng cố : Cách tìm tỷ số % của 315 và 600? GV nhận xét tiết học. </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 Dặn HS về nhà học QT </w:t>
      </w:r>
    </w:p>
    <w:p w:rsidR="00D86BE5" w:rsidRPr="0079172E" w:rsidRDefault="00D86BE5" w:rsidP="00D86BE5">
      <w:pPr>
        <w:tabs>
          <w:tab w:val="left" w:pos="1620"/>
          <w:tab w:val="left" w:pos="1800"/>
        </w:tabs>
        <w:spacing w:line="264" w:lineRule="auto"/>
        <w:jc w:val="cente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05376" behindDoc="0" locked="0" layoutInCell="1" allowOverlap="1">
                <wp:simplePos x="0" y="0"/>
                <wp:positionH relativeFrom="column">
                  <wp:posOffset>1371600</wp:posOffset>
                </wp:positionH>
                <wp:positionV relativeFrom="paragraph">
                  <wp:posOffset>117475</wp:posOffset>
                </wp:positionV>
                <wp:extent cx="3705225" cy="0"/>
                <wp:effectExtent l="13335" t="10795" r="5715" b="8255"/>
                <wp:wrapNone/>
                <wp:docPr id="836" name="Straight Connector 8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05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DC1654" id="Straight Connector 836" o:spid="_x0000_s1026" style="position:absolute;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9.25pt" to="399.7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"/>
            </w:pict>
          </mc:Fallback>
        </mc:AlternateContent>
      </w:r>
      <w:r w:rsidRPr="0079172E">
        <w:rPr>
          <w:rFonts w:ascii="Times New Roman" w:hAnsi="Times New Roman" w:cs="Times New Roman"/>
          <w:b/>
          <w:i/>
          <w:sz w:val="28"/>
          <w:szCs w:val="28"/>
          <w:lang w:val="nl-NL"/>
        </w:rPr>
        <w:t xml:space="preserve"> </w:t>
      </w:r>
    </w:p>
    <w:p w:rsidR="00D86BE5" w:rsidRPr="0079172E" w:rsidRDefault="00D86BE5" w:rsidP="00D86BE5">
      <w:pPr>
        <w:tabs>
          <w:tab w:val="left" w:pos="159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4: KỂ CHUYỆN</w:t>
      </w:r>
    </w:p>
    <w:p w:rsidR="00D86BE5" w:rsidRPr="0079172E" w:rsidRDefault="00D86BE5" w:rsidP="00D86BE5">
      <w:pPr>
        <w:tabs>
          <w:tab w:val="left" w:pos="159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KỂ CHUYỆN ĐÃ NGHE - ĐÃ ĐỌC</w:t>
      </w:r>
    </w:p>
    <w:p w:rsidR="00D86BE5" w:rsidRPr="0079172E" w:rsidRDefault="00D86BE5" w:rsidP="00D86BE5">
      <w:pPr>
        <w:tabs>
          <w:tab w:val="left" w:pos="72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ỹ năng nói: Biết tìm và kể đ</w:t>
      </w:r>
      <w:r w:rsidRPr="0079172E">
        <w:rPr>
          <w:rFonts w:ascii="Times New Roman" w:hAnsi="Times New Roman" w:cs="Times New Roman"/>
          <w:sz w:val="28"/>
          <w:szCs w:val="28"/>
          <w:lang w:val="nl-NL"/>
        </w:rPr>
        <w:softHyphen/>
        <w:t>ược một câu chuyện đã nghe hay đã đọc phù hợp với yêu cầu của đề bài.</w:t>
      </w:r>
    </w:p>
    <w:p w:rsidR="00D86BE5" w:rsidRPr="0079172E" w:rsidRDefault="00D86BE5" w:rsidP="00D86BE5">
      <w:pPr>
        <w:tabs>
          <w:tab w:val="left" w:pos="159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trao đổi với các bạn về nội dung, ý nghĩa của câu chuyện.</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Rèn kỹ năng chăm chú nghe lời bạn kể, nhận xét đúng lời kể của bạn</w:t>
      </w:r>
    </w:p>
    <w:p w:rsidR="00D86BE5" w:rsidRPr="0079172E" w:rsidRDefault="00D86BE5" w:rsidP="00D86BE5">
      <w:pPr>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Đồ dùng dạy học . </w:t>
      </w:r>
      <w:r w:rsidRPr="0079172E">
        <w:rPr>
          <w:rFonts w:ascii="Times New Roman" w:hAnsi="Times New Roman" w:cs="Times New Roman"/>
          <w:sz w:val="28"/>
          <w:szCs w:val="28"/>
          <w:lang w:val="nl-NL"/>
        </w:rPr>
        <w:t>Nếu có GV s</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u tầm một số sách, truyện, bài báo viết về những ng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ời đã góp sức mình chống lại đói nghèo, lạc hậu</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b/>
          <w:sz w:val="28"/>
          <w:szCs w:val="28"/>
          <w:lang w:val="nl-NL"/>
        </w:rPr>
        <w:t>III. Các hoạt động dạy học</w:t>
      </w:r>
    </w:p>
    <w:p w:rsidR="00D86BE5" w:rsidRPr="0079172E" w:rsidRDefault="00D86BE5" w:rsidP="00D86BE5">
      <w:pPr>
        <w:tabs>
          <w:tab w:val="num" w:pos="162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w:t>
      </w:r>
    </w:p>
    <w:p w:rsidR="00D86BE5" w:rsidRPr="0079172E" w:rsidRDefault="00D86BE5" w:rsidP="00D86BE5">
      <w:pPr>
        <w:tabs>
          <w:tab w:val="left" w:pos="159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kể lại 1 – 2 đoạn đoạn trong câu truyện Pa-xtơ và em bé , trả lời câu hỏi về nghĩa của câu chuyện.</w:t>
      </w:r>
    </w:p>
    <w:p w:rsidR="00D86BE5" w:rsidRPr="0079172E" w:rsidRDefault="00D86BE5" w:rsidP="00D86BE5">
      <w:pPr>
        <w:tabs>
          <w:tab w:val="num" w:pos="162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câu chuyện .</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ớng dẫn HS kể chuyện</w:t>
      </w:r>
    </w:p>
    <w:p w:rsidR="00D86BE5" w:rsidRPr="0079172E" w:rsidRDefault="00D86BE5" w:rsidP="00D86BE5">
      <w:pPr>
        <w:tabs>
          <w:tab w:val="left" w:pos="1440"/>
          <w:tab w:val="left" w:pos="1800"/>
        </w:tabs>
        <w:spacing w:line="264" w:lineRule="auto"/>
        <w:ind w:left="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ư</w:t>
      </w:r>
      <w:r w:rsidRPr="0079172E">
        <w:rPr>
          <w:rFonts w:ascii="Times New Roman" w:hAnsi="Times New Roman" w:cs="Times New Roman"/>
          <w:sz w:val="28"/>
          <w:szCs w:val="28"/>
          <w:lang w:val="nl-NL"/>
        </w:rPr>
        <w:softHyphen/>
        <w:t>ớng dẫn HS hiểu yêu cầu của đề bài</w:t>
      </w:r>
    </w:p>
    <w:p w:rsidR="00D86BE5" w:rsidRPr="0079172E" w:rsidRDefault="00D86BE5" w:rsidP="00D86BE5">
      <w:pPr>
        <w:tabs>
          <w:tab w:val="left" w:pos="159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ột HS đọc đề bài, GV gạch d</w:t>
      </w:r>
      <w:r w:rsidRPr="0079172E">
        <w:rPr>
          <w:rFonts w:ascii="Times New Roman" w:hAnsi="Times New Roman" w:cs="Times New Roman"/>
          <w:sz w:val="28"/>
          <w:szCs w:val="28"/>
          <w:lang w:val="nl-NL"/>
        </w:rPr>
        <w:softHyphen/>
        <w:t>ưới những từ ngữ cần chú ý</w:t>
      </w:r>
    </w:p>
    <w:p w:rsidR="00D86BE5" w:rsidRPr="0079172E" w:rsidRDefault="00D86BE5" w:rsidP="00D86BE5">
      <w:pPr>
        <w:tabs>
          <w:tab w:val="left" w:pos="159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3. 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ng dẫn học sinh kể chuyện, trao đổi về ý nghĩa của câu chuyện</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4: Nhóm trưởng điều hành các bạn tự kể, nêu ý nghĩa của câu chuyện sau đó trao đổi nhóm đôi, nhóm 4. LPHT lên chia sẻ, HS nx. T nx.  </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4. Củng cố, dặn dò. GV nhận xét tiết học</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 Dặn  dò</w:t>
      </w:r>
    </w:p>
    <w:p w:rsidR="00D86BE5" w:rsidRPr="0079172E" w:rsidRDefault="00D86BE5" w:rsidP="00D86BE5">
      <w:pPr>
        <w:tabs>
          <w:tab w:val="left" w:pos="900"/>
          <w:tab w:val="left" w:pos="126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w:t>
      </w:r>
    </w:p>
    <w:p w:rsidR="00D86BE5" w:rsidRPr="0079172E" w:rsidRDefault="00D86BE5" w:rsidP="00D86BE5">
      <w:pPr>
        <w:tabs>
          <w:tab w:val="left" w:pos="900"/>
          <w:tab w:val="left" w:pos="1260"/>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LỊCH SỬ ( DẠY CHIỀU)</w:t>
      </w:r>
    </w:p>
    <w:p w:rsidR="00D86BE5" w:rsidRPr="0079172E" w:rsidRDefault="00D86BE5" w:rsidP="00D86BE5">
      <w:pPr>
        <w:tabs>
          <w:tab w:val="left" w:pos="900"/>
          <w:tab w:val="left" w:pos="1260"/>
          <w:tab w:val="left" w:pos="1620"/>
          <w:tab w:val="left" w:pos="1800"/>
        </w:tabs>
        <w:spacing w:line="264" w:lineRule="auto"/>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CHIẾN THẮNG BIÊN GIỚI THU - ĐÔNG 1950</w:t>
      </w:r>
    </w:p>
    <w:p w:rsidR="00D86BE5" w:rsidRPr="0079172E" w:rsidRDefault="00D86BE5" w:rsidP="00D86BE5">
      <w:pPr>
        <w:tabs>
          <w:tab w:val="left" w:pos="900"/>
          <w:tab w:val="left" w:pos="1260"/>
          <w:tab w:val="left" w:pos="1620"/>
          <w:tab w:val="left" w:pos="1800"/>
        </w:tabs>
        <w:spacing w:line="264" w:lineRule="auto"/>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HS biết kể lại 1 số sự kiện về diễn biến chiến dịch Biên giới trên lược đồ:</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Ta mở chiến dịch Biên Giới nhằm giải phóng một phần biên giới, củng </w:t>
      </w:r>
    </w:p>
    <w:p w:rsidR="00D86BE5" w:rsidRPr="0079172E" w:rsidRDefault="00D86BE5" w:rsidP="00D86BE5">
      <w:pPr>
        <w:tabs>
          <w:tab w:val="left" w:pos="900"/>
          <w:tab w:val="left" w:pos="1260"/>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cố và mở rộng căn cứ địa Việt Bắc, khai thông đường liên lạc quốc tế.</w:t>
      </w:r>
    </w:p>
    <w:p w:rsidR="00D86BE5" w:rsidRPr="0079172E" w:rsidRDefault="00D86BE5" w:rsidP="00D86BE5">
      <w:pPr>
        <w:tabs>
          <w:tab w:val="left" w:pos="540"/>
          <w:tab w:val="left" w:pos="9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Mở đầu ta tấn công cứ điểm Đông Khê.</w:t>
      </w:r>
    </w:p>
    <w:p w:rsidR="00D86BE5" w:rsidRPr="0079172E" w:rsidRDefault="00D86BE5" w:rsidP="00D86BE5">
      <w:pPr>
        <w:tabs>
          <w:tab w:val="left" w:pos="540"/>
          <w:tab w:val="left" w:pos="9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 Mất Đông Khê, địch rút quân khỏi Cao Bằng theo đường số 4, đồng thời đưa lực lượng lên để chiếm lại Đông Khê.</w:t>
      </w:r>
    </w:p>
    <w:p w:rsidR="00D86BE5" w:rsidRPr="0079172E" w:rsidRDefault="00D86BE5" w:rsidP="00D86BE5">
      <w:pPr>
        <w:tabs>
          <w:tab w:val="left" w:pos="540"/>
          <w:tab w:val="left" w:pos="9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Sau nhiều ngày giao tranh quyết liệt, quân Pháp đóng trên đường số 4 phải rút chạy.</w:t>
      </w:r>
    </w:p>
    <w:p w:rsidR="00D86BE5" w:rsidRPr="0079172E" w:rsidRDefault="00D86BE5" w:rsidP="00D86BE5">
      <w:pPr>
        <w:tabs>
          <w:tab w:val="left" w:pos="540"/>
          <w:tab w:val="left" w:pos="9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iến dịch Biên giới thắng lợi, Căn cứ địa Việt Bắc được củng cố và mở rộng.</w:t>
      </w:r>
    </w:p>
    <w:p w:rsidR="00D86BE5" w:rsidRPr="0079172E" w:rsidRDefault="00D86BE5" w:rsidP="00D86BE5">
      <w:pPr>
        <w:tabs>
          <w:tab w:val="left" w:pos="540"/>
          <w:tab w:val="left" w:pos="9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ể được tấm gương anh hùng La Văn Cầu: Anh La Văn Cầu có nhiệm vụ đánh bộc phá vào lô cốt phía đông bắc cứ điểm Đông Khê. Bị trúng đạn, nát một cánh tay phải nhưng anh đã nghiến răng nhờ đòng đội dùng lưỡi lê chặt đứt cánh tay để tiếp tục chiến đấu. *** Nêu sự khác bịêt giữa CT VB thu đông 1947 và BG thu đông 1950</w:t>
      </w:r>
    </w:p>
    <w:p w:rsidR="00D86BE5" w:rsidRPr="0079172E" w:rsidRDefault="00D86BE5" w:rsidP="00D86BE5">
      <w:pPr>
        <w:tabs>
          <w:tab w:val="left" w:pos="540"/>
          <w:tab w:val="left" w:pos="9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Đồ dùng dạy học</w:t>
      </w:r>
    </w:p>
    <w:p w:rsidR="00D86BE5" w:rsidRPr="0079172E" w:rsidRDefault="00D86BE5" w:rsidP="00D86BE5">
      <w:pPr>
        <w:tabs>
          <w:tab w:val="left" w:pos="9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Bản đồ hành chính Việt Nam ( chỉ để biên giới Việt – Trung).</w:t>
      </w:r>
    </w:p>
    <w:p w:rsidR="00D86BE5" w:rsidRPr="0079172E" w:rsidRDefault="00D86BE5" w:rsidP="00D86BE5">
      <w:pPr>
        <w:tabs>
          <w:tab w:val="left" w:pos="9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L</w:t>
      </w:r>
      <w:r w:rsidRPr="0079172E">
        <w:rPr>
          <w:rFonts w:ascii="Times New Roman" w:hAnsi="Times New Roman" w:cs="Times New Roman"/>
          <w:sz w:val="28"/>
          <w:szCs w:val="28"/>
          <w:lang w:val="nl-NL"/>
        </w:rPr>
        <w:softHyphen/>
        <w:t>ược đồ chiến dịch Biên giới thu - đông 1950( nếu có)</w:t>
      </w:r>
    </w:p>
    <w:p w:rsidR="00D86BE5" w:rsidRPr="0079172E" w:rsidRDefault="00D86BE5" w:rsidP="00D86BE5">
      <w:pPr>
        <w:tabs>
          <w:tab w:val="left" w:pos="900"/>
        </w:tabs>
        <w:spacing w:line="264" w:lineRule="auto"/>
        <w:ind w:left="-567"/>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III. Các hoạt động dạy – học chủ yếu</w:t>
      </w:r>
    </w:p>
    <w:p w:rsidR="00D86BE5" w:rsidRPr="0079172E" w:rsidRDefault="00D86BE5" w:rsidP="00D86BE5">
      <w:pPr>
        <w:tabs>
          <w:tab w:val="left" w:pos="900"/>
        </w:tabs>
        <w:spacing w:line="264" w:lineRule="auto"/>
        <w:ind w:left="-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KT: Tb ý nghiã của chiến thắng Biên Giới thu đông 1947?</w:t>
      </w:r>
    </w:p>
    <w:p w:rsidR="00D86BE5" w:rsidRPr="0079172E" w:rsidRDefault="00D86BE5" w:rsidP="00D86BE5">
      <w:pPr>
        <w:tabs>
          <w:tab w:val="left" w:pos="900"/>
        </w:tabs>
        <w:spacing w:line="264" w:lineRule="auto"/>
        <w:ind w:left="-567"/>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Bài mới</w:t>
      </w:r>
    </w:p>
    <w:p w:rsidR="00D86BE5" w:rsidRPr="0079172E" w:rsidRDefault="00D86BE5" w:rsidP="00D86BE5">
      <w:pPr>
        <w:tabs>
          <w:tab w:val="left" w:pos="144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1:  GV: Vì bị thua đau ở CD VBắc( Sử dụng bản đồ để chỉ đư</w:t>
      </w:r>
      <w:r w:rsidRPr="0079172E">
        <w:rPr>
          <w:rFonts w:ascii="Times New Roman" w:hAnsi="Times New Roman" w:cs="Times New Roman"/>
          <w:sz w:val="28"/>
          <w:szCs w:val="28"/>
          <w:lang w:val="nl-NL"/>
        </w:rPr>
        <w:softHyphen/>
        <w:t>ờng biên giới Việt – Trung) nên âm m</w:t>
      </w:r>
      <w:r w:rsidRPr="0079172E">
        <w:rPr>
          <w:rFonts w:ascii="Times New Roman" w:hAnsi="Times New Roman" w:cs="Times New Roman"/>
          <w:sz w:val="28"/>
          <w:szCs w:val="28"/>
          <w:lang w:val="nl-NL"/>
        </w:rPr>
        <w:softHyphen/>
        <w:t>ưu của Pháp là khoá chặt biên giới nhằm bao vây cô lập Căn cứ địa Việt Bắc, cô lập cuộc kháng chiến của nhân dân ta với quốc tế. Vì vậy, ta quyết định mở chiến dịch Biên giới.</w:t>
      </w:r>
    </w:p>
    <w:p w:rsidR="00D86BE5" w:rsidRPr="0079172E" w:rsidRDefault="00D86BE5" w:rsidP="00D86BE5">
      <w:pPr>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GV nêu nhiệm vụ bài học: Tìm hiểu:</w:t>
      </w:r>
    </w:p>
    <w:p w:rsidR="00D86BE5" w:rsidRPr="0079172E" w:rsidRDefault="00D86BE5" w:rsidP="00D86BE5">
      <w:pPr>
        <w:spacing w:line="264" w:lineRule="auto"/>
        <w:ind w:firstLine="9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Vì sao ta quyết định mở chiến dịch Biên – giới thu đông 1950?</w:t>
      </w:r>
    </w:p>
    <w:p w:rsidR="00D86BE5" w:rsidRPr="0079172E" w:rsidRDefault="00D86BE5" w:rsidP="00D86BE5">
      <w:pPr>
        <w:spacing w:line="264" w:lineRule="auto"/>
        <w:ind w:firstLine="9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Vì sao quân ta chọn cụm cứ điểm Đông Khê làm điểm tấn công để mở màn chiến dịch?</w:t>
      </w:r>
    </w:p>
    <w:p w:rsidR="00D86BE5" w:rsidRPr="0079172E" w:rsidRDefault="00D86BE5" w:rsidP="00D86BE5">
      <w:pPr>
        <w:spacing w:line="264" w:lineRule="auto"/>
        <w:ind w:firstLine="9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Chiến thắng Biên giới thu - đông 1950 có tác dụng thế nào đối với chiến thắng của ta?</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2: H đọc SGK phần chữ nhỏ, xác định Biên giới Việt – Trung trên bản đồ,( sau đó xác định trên lư</w:t>
      </w:r>
      <w:r w:rsidRPr="0079172E">
        <w:rPr>
          <w:rFonts w:ascii="Times New Roman" w:hAnsi="Times New Roman" w:cs="Times New Roman"/>
          <w:sz w:val="28"/>
          <w:szCs w:val="28"/>
          <w:lang w:val="nl-NL"/>
        </w:rPr>
        <w:softHyphen/>
        <w:t>ợc đồ những điểm địch đóng quân để khóa Biên giới tại Đường số 4 (nếu có)) tìm hiểu vì sao quân địch khóa chặt Biên giới Việt – Trung?</w:t>
      </w:r>
    </w:p>
    <w:p w:rsidR="00D86BE5" w:rsidRPr="0079172E" w:rsidRDefault="00D86BE5" w:rsidP="00D86BE5">
      <w:pPr>
        <w:tabs>
          <w:tab w:val="left" w:pos="1080"/>
        </w:tabs>
        <w:spacing w:line="264" w:lineRule="auto"/>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13568" behindDoc="0" locked="0" layoutInCell="1" allowOverlap="1">
                <wp:simplePos x="0" y="0"/>
                <wp:positionH relativeFrom="column">
                  <wp:posOffset>-19050</wp:posOffset>
                </wp:positionH>
                <wp:positionV relativeFrom="paragraph">
                  <wp:posOffset>190500</wp:posOffset>
                </wp:positionV>
                <wp:extent cx="504825" cy="0"/>
                <wp:effectExtent l="13335" t="10160" r="5715" b="8890"/>
                <wp:wrapNone/>
                <wp:docPr id="835" name="Straight Connector 8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4B0A5E" id="Straight Connector 835" o:spid="_x0000_s1026" style="position:absolute;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5pt" to="38.2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"/>
            </w:pict>
          </mc:Fallback>
        </mc:AlternateContent>
      </w:r>
      <w:r w:rsidRPr="0079172E">
        <w:rPr>
          <w:rFonts w:ascii="Times New Roman" w:hAnsi="Times New Roman" w:cs="Times New Roman"/>
          <w:sz w:val="28"/>
          <w:szCs w:val="28"/>
          <w:lang w:val="nl-NL"/>
        </w:rPr>
        <w:t>GV gt: Cụm cứ điểm là tập hợp một số cứ điểm cùng nằm trong một khu vực phòng ngự, có sự chỉ huy thống nhất và có sự chi viện lẫn nhau.( Đông Khê là một trong những cứ điểm nằm trên Đ</w:t>
      </w:r>
      <w:r w:rsidRPr="0079172E">
        <w:rPr>
          <w:rFonts w:ascii="Times New Roman" w:hAnsi="Times New Roman" w:cs="Times New Roman"/>
          <w:sz w:val="28"/>
          <w:szCs w:val="28"/>
          <w:lang w:val="nl-NL"/>
        </w:rPr>
        <w:softHyphen/>
        <w:t>ường số 4, cùng với nhiều cứ điểm khác liên kết thành một hệ thống đồn bốt nhằm khóa chặt Biên giới Việt – Trung).</w:t>
      </w:r>
    </w:p>
    <w:p w:rsidR="00D86BE5" w:rsidRPr="0079172E" w:rsidRDefault="00D86BE5" w:rsidP="00D86BE5">
      <w:pPr>
        <w:tabs>
          <w:tab w:val="left" w:pos="108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Suy nghĩ và cho biết nếu không khai thông Biên giới thì cuộc kháng chiến của nhân dân ta sẽ ra sao? ( Cuộc kháng chiến của ta sẽ bị cô lập dẫn đến thất bại)</w:t>
      </w:r>
    </w:p>
    <w:p w:rsidR="00D86BE5" w:rsidRPr="0079172E" w:rsidRDefault="00D86BE5" w:rsidP="00D86BE5">
      <w:pPr>
        <w:tabs>
          <w:tab w:val="left" w:pos="126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3: HĐ nhóm 4: Nhóm trưởng điều hành các bạn tự H đọc phần chữ nhỏ tiếp / 33 và trả lời. Để đối phó với âm mư</w:t>
      </w:r>
      <w:r w:rsidRPr="0079172E">
        <w:rPr>
          <w:rFonts w:ascii="Times New Roman" w:hAnsi="Times New Roman" w:cs="Times New Roman"/>
          <w:sz w:val="28"/>
          <w:szCs w:val="28"/>
          <w:lang w:val="nl-NL"/>
        </w:rPr>
        <w:softHyphen/>
        <w:t>u của địch, trung ư</w:t>
      </w:r>
      <w:r w:rsidRPr="0079172E">
        <w:rPr>
          <w:rFonts w:ascii="Times New Roman" w:hAnsi="Times New Roman" w:cs="Times New Roman"/>
          <w:sz w:val="28"/>
          <w:szCs w:val="28"/>
          <w:lang w:val="nl-NL"/>
        </w:rPr>
        <w:softHyphen/>
        <w:t>ơng Đảng và Bác Hồ đã quyết định nh</w:t>
      </w:r>
      <w:r w:rsidRPr="0079172E">
        <w:rPr>
          <w:rFonts w:ascii="Times New Roman" w:hAnsi="Times New Roman" w:cs="Times New Roman"/>
          <w:sz w:val="28"/>
          <w:szCs w:val="28"/>
          <w:lang w:val="nl-NL"/>
        </w:rPr>
        <w:softHyphen/>
        <w:t>ư thế nào ? Quyết định ấy thể hiện điều gì?( mở chiến dịch, chọn cứ điểm Đông khê..trọng điểm, sáng suốt của Bác và Đảng). Đọc tiếp từ sáng 16- 9 -1950 =&gt;hết</w:t>
      </w:r>
    </w:p>
    <w:p w:rsidR="00D86BE5" w:rsidRPr="0079172E" w:rsidRDefault="00D86BE5" w:rsidP="00D86BE5">
      <w:pPr>
        <w:tabs>
          <w:tab w:val="left" w:pos="900"/>
          <w:tab w:val="left" w:pos="1260"/>
        </w:tabs>
        <w:spacing w:line="264" w:lineRule="auto"/>
        <w:ind w:firstLine="90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Trận đánh tiêu biểu nhất trong chiến dịch Biên giới thu - đông 1950 diễn ra ở đâu? Hãy kế lại 1 số sự kiện  trận đánh ấy (có sử dụng lược đồ).</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iến thắng Biên giới thu - đông 1950 có tác động ra sao đối với cuộc kháng chiến của nhân dân ta? kể, nêu ý nghĩa của câu chuyện sau đó trao đổi nhóm đôi, nhóm 4. LPHT lên chia sẻ, HS nx. T nx. GV kết luận. </w:t>
      </w:r>
    </w:p>
    <w:p w:rsidR="00D86BE5" w:rsidRPr="0079172E" w:rsidRDefault="00D86BE5" w:rsidP="00D86BE5">
      <w:pPr>
        <w:tabs>
          <w:tab w:val="left" w:pos="720"/>
          <w:tab w:val="left" w:pos="1440"/>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4: HĐ nhóm 4: Nhóm trưởng điều hành các bạn tự thảo luận theo các gợi ý sau</w:t>
      </w:r>
    </w:p>
    <w:p w:rsidR="00D86BE5" w:rsidRPr="0079172E" w:rsidRDefault="00D86BE5" w:rsidP="00D86BE5">
      <w:pPr>
        <w:tabs>
          <w:tab w:val="left" w:pos="720"/>
          <w:tab w:val="left" w:pos="1440"/>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Nhóm 1: Nêu điểm khác chủ yếu nhất của chiến dịch Việt Bắc thu - đông 1947 với chiến dịch Biên giới thu - đông 1950 (Thu - đông 1950 ta chủ động mở chiến dịch).</w:t>
      </w:r>
    </w:p>
    <w:p w:rsidR="00D86BE5" w:rsidRPr="0079172E" w:rsidRDefault="00D86BE5" w:rsidP="00D86BE5">
      <w:pPr>
        <w:tabs>
          <w:tab w:val="left" w:pos="720"/>
          <w:tab w:val="left" w:pos="1440"/>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hóm 2: Tấm gư</w:t>
      </w:r>
      <w:r w:rsidRPr="0079172E">
        <w:rPr>
          <w:rFonts w:ascii="Times New Roman" w:hAnsi="Times New Roman" w:cs="Times New Roman"/>
          <w:sz w:val="28"/>
          <w:szCs w:val="28"/>
          <w:lang w:val="nl-NL"/>
        </w:rPr>
        <w:softHyphen/>
        <w:t xml:space="preserve">ơng chiến đấu dũng cảm của anh La Văn Cầu thể hiện tinh thần gì? </w:t>
      </w:r>
    </w:p>
    <w:p w:rsidR="00D86BE5" w:rsidRPr="0079172E" w:rsidRDefault="00D86BE5" w:rsidP="00D86BE5">
      <w:pPr>
        <w:tabs>
          <w:tab w:val="left" w:pos="720"/>
          <w:tab w:val="left" w:pos="1440"/>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hóm 3: Hình ảnh Bác Hồ trong chiến dịch biên giới gợi cho em suy nghĩ gì?</w:t>
      </w:r>
    </w:p>
    <w:p w:rsidR="00D86BE5" w:rsidRPr="0079172E" w:rsidRDefault="00D86BE5" w:rsidP="00D86BE5">
      <w:pPr>
        <w:tabs>
          <w:tab w:val="left" w:pos="720"/>
          <w:tab w:val="left" w:pos="1440"/>
          <w:tab w:val="left" w:pos="1620"/>
          <w:tab w:val="left" w:pos="1800"/>
        </w:tabs>
        <w:spacing w:line="264" w:lineRule="auto"/>
        <w:ind w:firstLine="54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Nhóm 4: Quan sát hình ảnh tù binh Pháp bị bắt trong chiến dịch Biên giới thu - đông 1950 em có suy nghĩ gì? sau đó trao đổi nhóm đôi, nhóm 4. LPHT lên chia sẻ, HS nx. T nx. GV kết luận.   </w:t>
      </w:r>
    </w:p>
    <w:p w:rsidR="00D86BE5" w:rsidRPr="0079172E" w:rsidRDefault="00D86BE5" w:rsidP="00D86BE5">
      <w:pPr>
        <w:tabs>
          <w:tab w:val="left" w:pos="900"/>
          <w:tab w:val="left" w:pos="126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Hoạt động 5 : Nêu  ý nghĩa , tác dụng của chiến dịch Biên giới ( thu - đông 1950, ta chủ động mở chiến dịch, phá tan âm m</w:t>
      </w:r>
      <w:r w:rsidRPr="0079172E">
        <w:rPr>
          <w:rFonts w:ascii="Times New Roman" w:hAnsi="Times New Roman" w:cs="Times New Roman"/>
          <w:sz w:val="28"/>
          <w:szCs w:val="28"/>
          <w:lang w:val="nl-NL"/>
        </w:rPr>
        <w:softHyphen/>
        <w:t xml:space="preserve">ưu bao vây của địch) </w:t>
      </w:r>
    </w:p>
    <w:p w:rsidR="00D86BE5" w:rsidRPr="0079172E" w:rsidRDefault="00D86BE5" w:rsidP="00D86BE5">
      <w:pPr>
        <w:tabs>
          <w:tab w:val="left" w:pos="900"/>
          <w:tab w:val="left" w:pos="126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HTT. So sánh sự khác nhau của CDVB 1947 và Thu đông 1950?( Nếu </w:t>
      </w:r>
      <w:r w:rsidRPr="0079172E">
        <w:rPr>
          <w:rFonts w:ascii="Times New Roman" w:hAnsi="Times New Roman" w:cs="Times New Roman"/>
          <w:sz w:val="28"/>
          <w:szCs w:val="28"/>
          <w:lang w:val="nl-NL"/>
        </w:rPr>
        <w:softHyphen/>
        <w:t xml:space="preserve"> thu - đông 1947, địch chủ động tấn công lên Việt Bắc, chúng đã bị thất bại, phải chuyển sang bao vây, cô lập Căn cứ địa Việt Bắc)</w:t>
      </w:r>
    </w:p>
    <w:p w:rsidR="00D86BE5" w:rsidRPr="0079172E" w:rsidRDefault="00D86BE5" w:rsidP="00D86BE5">
      <w:pPr>
        <w:tabs>
          <w:tab w:val="left" w:pos="900"/>
          <w:tab w:val="left" w:pos="1260"/>
        </w:tabs>
        <w:spacing w:line="264" w:lineRule="auto"/>
        <w:rPr>
          <w:rFonts w:ascii="Times New Roman" w:hAnsi="Times New Roman" w:cs="Times New Roman"/>
          <w:b/>
          <w:sz w:val="28"/>
          <w:szCs w:val="28"/>
          <w:lang w:val="nl-NL"/>
        </w:rPr>
      </w:pPr>
      <w:r w:rsidRPr="0079172E">
        <w:rPr>
          <w:rFonts w:ascii="Times New Roman" w:hAnsi="Times New Roman" w:cs="Times New Roman"/>
          <w:sz w:val="28"/>
          <w:szCs w:val="28"/>
          <w:lang w:val="nl-NL"/>
        </w:rPr>
        <w:t>3. Củng cố: Nêu ý  nghiã TD của CDBGTD 1950 ? =&gt; bài học.</w:t>
      </w:r>
      <w:r w:rsidRPr="0079172E">
        <w:rPr>
          <w:rFonts w:ascii="Times New Roman" w:hAnsi="Times New Roman" w:cs="Times New Roman"/>
          <w:b/>
          <w:sz w:val="28"/>
          <w:szCs w:val="28"/>
          <w:lang w:val="nl-NL"/>
        </w:rPr>
        <w:t xml:space="preserve"> </w:t>
      </w:r>
    </w:p>
    <w:p w:rsidR="00D86BE5" w:rsidRPr="0079172E" w:rsidRDefault="00D86BE5" w:rsidP="00D86BE5">
      <w:pPr>
        <w:tabs>
          <w:tab w:val="left" w:pos="900"/>
          <w:tab w:val="left" w:pos="1260"/>
        </w:tabs>
        <w:spacing w:line="264" w:lineRule="auto"/>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GV nhận xét tiết học. Dặn  dò</w:t>
      </w:r>
    </w:p>
    <w:p w:rsidR="00D86BE5" w:rsidRPr="0079172E" w:rsidRDefault="00D86BE5" w:rsidP="00D86BE5">
      <w:pPr>
        <w:spacing w:line="264" w:lineRule="auto"/>
        <w:ind w:firstLine="510"/>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16640" behindDoc="0" locked="0" layoutInCell="1" allowOverlap="1">
                <wp:simplePos x="0" y="0"/>
                <wp:positionH relativeFrom="column">
                  <wp:posOffset>1914525</wp:posOffset>
                </wp:positionH>
                <wp:positionV relativeFrom="paragraph">
                  <wp:posOffset>125730</wp:posOffset>
                </wp:positionV>
                <wp:extent cx="2514600" cy="0"/>
                <wp:effectExtent l="13335" t="5715" r="5715" b="13335"/>
                <wp:wrapNone/>
                <wp:docPr id="834" name="Straight Connector 8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A95A7B" id="Straight Connector 834" o:spid="_x0000_s1026" style="position:absolute;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75pt,9.9pt" to="348.7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ufP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TIẾT 3: TẬP LÀM VĂN</w:t>
      </w:r>
    </w:p>
    <w:p w:rsidR="00D86BE5" w:rsidRPr="0079172E" w:rsidRDefault="00D86BE5" w:rsidP="00D86BE5">
      <w:pPr>
        <w:tabs>
          <w:tab w:val="left" w:pos="1620"/>
          <w:tab w:val="left" w:pos="1800"/>
        </w:tabs>
        <w:spacing w:line="264" w:lineRule="auto"/>
        <w:jc w:val="center"/>
        <w:rPr>
          <w:rFonts w:ascii="Times New Roman" w:hAnsi="Times New Roman" w:cs="Times New Roman"/>
          <w:sz w:val="28"/>
          <w:szCs w:val="28"/>
          <w:lang w:val="nl-NL"/>
        </w:rPr>
      </w:pPr>
      <w:r w:rsidRPr="0079172E">
        <w:rPr>
          <w:rFonts w:ascii="Times New Roman" w:hAnsi="Times New Roman" w:cs="Times New Roman"/>
          <w:b/>
          <w:i/>
          <w:sz w:val="28"/>
          <w:szCs w:val="28"/>
          <w:lang w:val="nl-NL"/>
        </w:rPr>
        <w:t xml:space="preserve">                     </w:t>
      </w:r>
      <w:r w:rsidRPr="0079172E">
        <w:rPr>
          <w:rFonts w:ascii="Times New Roman" w:hAnsi="Times New Roman" w:cs="Times New Roman"/>
          <w:b/>
          <w:sz w:val="28"/>
          <w:szCs w:val="28"/>
          <w:lang w:val="nl-NL"/>
        </w:rPr>
        <w:t xml:space="preserve"> LUYỆN TẬP TẢ NGƯ</w:t>
      </w:r>
      <w:r w:rsidRPr="0079172E">
        <w:rPr>
          <w:rFonts w:ascii="Times New Roman" w:hAnsi="Times New Roman" w:cs="Times New Roman"/>
          <w:b/>
          <w:sz w:val="28"/>
          <w:szCs w:val="28"/>
          <w:lang w:val="nl-NL"/>
        </w:rPr>
        <w:softHyphen/>
      </w:r>
      <w:r w:rsidRPr="0079172E">
        <w:rPr>
          <w:rFonts w:ascii="Times New Roman" w:hAnsi="Times New Roman" w:cs="Times New Roman"/>
          <w:b/>
          <w:sz w:val="28"/>
          <w:szCs w:val="28"/>
          <w:lang w:val="nl-NL"/>
        </w:rPr>
        <w:softHyphen/>
        <w:t>ỜI (tả hoạt động)</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w:t>
      </w:r>
    </w:p>
    <w:p w:rsidR="00D86BE5" w:rsidRPr="0079172E" w:rsidRDefault="00D86BE5" w:rsidP="00D86BE5">
      <w:pPr>
        <w:numPr>
          <w:ilvl w:val="0"/>
          <w:numId w:val="24"/>
        </w:numPr>
        <w:tabs>
          <w:tab w:val="num" w:pos="930"/>
          <w:tab w:val="left" w:pos="1440"/>
          <w:tab w:val="left" w:pos="1620"/>
          <w:tab w:val="left" w:pos="1800"/>
        </w:tabs>
        <w:spacing w:after="0" w:line="264" w:lineRule="auto"/>
        <w:ind w:left="0" w:firstLine="108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iết lập dàn ý chi tiết cho bài văn tả hoạt động của 1 bạn nhỏ hoặc 1 em bé đang ở tuổi tập đi, tập nói.</w:t>
      </w:r>
    </w:p>
    <w:p w:rsidR="00D86BE5" w:rsidRPr="0079172E" w:rsidRDefault="00D86BE5" w:rsidP="00D86BE5">
      <w:pPr>
        <w:numPr>
          <w:ilvl w:val="0"/>
          <w:numId w:val="24"/>
        </w:numPr>
        <w:tabs>
          <w:tab w:val="num" w:pos="930"/>
          <w:tab w:val="left" w:pos="1440"/>
          <w:tab w:val="left" w:pos="1620"/>
          <w:tab w:val="left" w:pos="1800"/>
        </w:tabs>
        <w:spacing w:after="0" w:line="264" w:lineRule="auto"/>
        <w:ind w:left="0" w:firstLine="1080"/>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iết chuyển một phần của dàn ý đã lập thành 1 đoạn văn miêu tả hoạt động của em bé. </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Đồ dùng  dạy – học . </w:t>
      </w:r>
      <w:r w:rsidRPr="0079172E">
        <w:rPr>
          <w:rFonts w:ascii="Times New Roman" w:hAnsi="Times New Roman" w:cs="Times New Roman"/>
          <w:sz w:val="28"/>
          <w:szCs w:val="28"/>
          <w:lang w:val="nl-NL"/>
        </w:rPr>
        <w:t xml:space="preserve">Tranh ảnh em bé </w:t>
      </w:r>
    </w:p>
    <w:p w:rsidR="00D86BE5" w:rsidRPr="0079172E" w:rsidRDefault="00D86BE5" w:rsidP="00D86BE5">
      <w:pPr>
        <w:tabs>
          <w:tab w:val="left" w:pos="1620"/>
          <w:tab w:val="left" w:pos="1800"/>
        </w:tabs>
        <w:spacing w:line="264" w:lineRule="auto"/>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I. Các hoạt động dạy- học </w:t>
      </w:r>
    </w:p>
    <w:p w:rsidR="00D86BE5" w:rsidRPr="0079172E" w:rsidRDefault="00D86BE5" w:rsidP="00D86BE5">
      <w:pPr>
        <w:tabs>
          <w:tab w:val="left" w:pos="126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 . GV nx đoạn văn tả hoạt động của 1 ng</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ười  </w:t>
      </w:r>
    </w:p>
    <w:p w:rsidR="00D86BE5" w:rsidRPr="0079172E" w:rsidRDefault="00D86BE5" w:rsidP="00D86BE5">
      <w:pPr>
        <w:tabs>
          <w:tab w:val="left" w:pos="126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D86BE5">
      <w:pPr>
        <w:tabs>
          <w:tab w:val="left" w:pos="108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Nêu mục tiêu</w:t>
      </w:r>
    </w:p>
    <w:p w:rsidR="00D86BE5" w:rsidRPr="0079172E" w:rsidRDefault="00D86BE5" w:rsidP="00D86BE5">
      <w:pPr>
        <w:tabs>
          <w:tab w:val="left" w:pos="144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H</w:t>
      </w:r>
      <w:r w:rsidRPr="0079172E">
        <w:rPr>
          <w:rFonts w:ascii="Times New Roman" w:hAnsi="Times New Roman" w:cs="Times New Roman"/>
          <w:sz w:val="28"/>
          <w:szCs w:val="28"/>
          <w:lang w:val="nl-NL"/>
        </w:rPr>
        <w:softHyphen/>
        <w:t>ướng dẫn HS luyện tập</w:t>
      </w:r>
    </w:p>
    <w:p w:rsidR="00D86BE5" w:rsidRPr="0079172E" w:rsidRDefault="00D86BE5" w:rsidP="00D86BE5">
      <w:pPr>
        <w:tabs>
          <w:tab w:val="left" w:pos="900"/>
          <w:tab w:val="left" w:pos="1620"/>
          <w:tab w:val="left" w:pos="1800"/>
          <w:tab w:val="num" w:pos="1901"/>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1: HĐ nhóm 4: Nhóm trưởng điều hành các bạn tự nêu KQ quan sát ở nhà. Giới thiệu thêm tranh ảnh minh họa em bé mà GV và HS đã s</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u tầm đ</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ợc.</w:t>
      </w:r>
    </w:p>
    <w:p w:rsidR="00D86BE5" w:rsidRPr="0079172E" w:rsidRDefault="00D86BE5" w:rsidP="00D86BE5">
      <w:pPr>
        <w:tabs>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S lập dàn ý vào vở bài tập sau đó trao đổi nhóm đôi, nhóm 4. LPHT lên chia sẻ, HS nx. T nx.  </w:t>
      </w:r>
    </w:p>
    <w:p w:rsidR="00D86BE5" w:rsidRPr="0079172E" w:rsidRDefault="00D86BE5" w:rsidP="00D86BE5">
      <w:pPr>
        <w:tabs>
          <w:tab w:val="left" w:pos="900"/>
          <w:tab w:val="left" w:pos="1620"/>
          <w:tab w:val="left" w:pos="1800"/>
          <w:tab w:val="num" w:pos="1901"/>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ập 2: HS nêu yêu cầu. GV đọc cho HS nghe bài Em Trung của tôi.</w:t>
      </w:r>
    </w:p>
    <w:p w:rsidR="00D86BE5" w:rsidRPr="0079172E" w:rsidRDefault="00D86BE5" w:rsidP="00D86BE5">
      <w:pPr>
        <w:tabs>
          <w:tab w:val="left" w:pos="900"/>
          <w:tab w:val="left" w:pos="1620"/>
          <w:tab w:val="left" w:pos="1800"/>
          <w:tab w:val="num" w:pos="1901"/>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H/s làm bài, T theo dõi HS làm bài </w:t>
      </w:r>
    </w:p>
    <w:p w:rsidR="00D86BE5" w:rsidRPr="0079172E" w:rsidRDefault="00D86BE5" w:rsidP="00D86BE5">
      <w:pPr>
        <w:tabs>
          <w:tab w:val="left" w:pos="900"/>
          <w:tab w:val="left" w:pos="1620"/>
          <w:tab w:val="left" w:pos="1800"/>
          <w:tab w:val="num" w:pos="1901"/>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êu bài làm =&gt; T nx chữa bài </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ab/>
        <w:t xml:space="preserve">GV thu 1 số bài nhận xét  </w:t>
      </w:r>
    </w:p>
    <w:p w:rsidR="00D86BE5" w:rsidRPr="0079172E" w:rsidRDefault="00D86BE5" w:rsidP="00D86BE5">
      <w:pPr>
        <w:tabs>
          <w:tab w:val="left" w:pos="2520"/>
        </w:tabs>
        <w:spacing w:line="264" w:lineRule="auto"/>
        <w:rPr>
          <w:rFonts w:ascii="Times New Roman" w:hAnsi="Times New Roman" w:cs="Times New Roman"/>
          <w:sz w:val="28"/>
          <w:szCs w:val="28"/>
          <w:lang w:val="nl-NL"/>
        </w:rPr>
      </w:pPr>
      <w:r w:rsidRPr="0079172E">
        <w:rPr>
          <w:rFonts w:ascii="Times New Roman" w:hAnsi="Times New Roman" w:cs="Times New Roman"/>
          <w:b/>
          <w:sz w:val="28"/>
          <w:szCs w:val="28"/>
          <w:lang w:val="nl-NL"/>
        </w:rPr>
        <w:t>C</w:t>
      </w:r>
      <w:r w:rsidRPr="0079172E">
        <w:rPr>
          <w:rFonts w:ascii="Times New Roman" w:hAnsi="Times New Roman" w:cs="Times New Roman"/>
          <w:sz w:val="28"/>
          <w:szCs w:val="28"/>
          <w:lang w:val="nl-NL"/>
        </w:rPr>
        <w:t>. Củng cố dặn dò: GV nhận xét chung về tiết học. Dặn  dò</w:t>
      </w:r>
    </w:p>
    <w:p w:rsidR="00D86BE5" w:rsidRPr="0079172E" w:rsidRDefault="00D86BE5" w:rsidP="00D86BE5">
      <w:pPr>
        <w:tabs>
          <w:tab w:val="left" w:pos="252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19712" behindDoc="0" locked="0" layoutInCell="1" allowOverlap="1">
                <wp:simplePos x="0" y="0"/>
                <wp:positionH relativeFrom="column">
                  <wp:posOffset>1943100</wp:posOffset>
                </wp:positionH>
                <wp:positionV relativeFrom="paragraph">
                  <wp:posOffset>52705</wp:posOffset>
                </wp:positionV>
                <wp:extent cx="2171700" cy="0"/>
                <wp:effectExtent l="13335" t="9525" r="5715" b="9525"/>
                <wp:wrapNone/>
                <wp:docPr id="833" name="Straight Connector 8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37C25A" id="Straight Connector 833" o:spid="_x0000_s1026" style="position:absolute;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4.15pt" to="324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FBcHwIAADo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"/>
            </w:pict>
          </mc:Fallback>
        </mc:AlternateContent>
      </w:r>
    </w:p>
    <w:p w:rsidR="00D86BE5" w:rsidRPr="0079172E" w:rsidRDefault="00D86BE5" w:rsidP="00D86BE5">
      <w:pPr>
        <w:tabs>
          <w:tab w:val="left" w:pos="6210"/>
        </w:tabs>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TIẾT 5: SINH HOẠT LỚP</w:t>
      </w:r>
    </w:p>
    <w:p w:rsidR="00D86BE5" w:rsidRPr="0079172E" w:rsidRDefault="00D86BE5" w:rsidP="00D86BE5">
      <w:pPr>
        <w:tabs>
          <w:tab w:val="left" w:pos="6570"/>
        </w:tabs>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 Mục đích:</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ng kết đánh giá nhận xét ưu nh</w:t>
      </w:r>
      <w:r w:rsidRPr="0079172E">
        <w:rPr>
          <w:rFonts w:ascii="Times New Roman" w:hAnsi="Times New Roman" w:cs="Times New Roman"/>
          <w:sz w:val="28"/>
          <w:szCs w:val="28"/>
          <w:lang w:val="nl-NL"/>
        </w:rPr>
        <w:softHyphen/>
        <w:t>ược điểm của tuần cũ và đề ra p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ơng 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ng nhiệm vụ của tuần tới.</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ra những thiếu sót để sửa chữa.</w:t>
      </w:r>
    </w:p>
    <w:p w:rsidR="00D86BE5" w:rsidRPr="0079172E" w:rsidRDefault="00D86BE5" w:rsidP="00D86BE5">
      <w:pPr>
        <w:tabs>
          <w:tab w:val="left" w:pos="6570"/>
        </w:tabs>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I. Nội dung</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ổn định lớp : cho hs hát một bài</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Lớp t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ởng điều khiển lớp bình thi đua.</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tổ lần l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ợt báo cáo số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Xếp loại Tổ 1:                                                           Tổ 2:</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 3:                                                           Tổ 4:</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GV nhận xét chung các hoạt động tuần vừa qua.</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Đạo đức  :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Học tập</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Thể dục vệ sinh</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Truy bài</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4. Phương hướng phấn đấu</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ần rèn có hiệu quả giờ truy bài về chữ viết. Cần cố gắng giải toán  hơn nữa</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Tập thể dục cần ra nhanh, có ý thức tập. Vệ sinh yêu cầu đúng giờ.</w:t>
      </w:r>
    </w:p>
    <w:p w:rsidR="00D86BE5" w:rsidRPr="0079172E" w:rsidRDefault="00D86BE5" w:rsidP="00D86BE5">
      <w:pPr>
        <w:ind w:firstLine="720"/>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309504" behindDoc="0" locked="0" layoutInCell="1" allowOverlap="1">
                <wp:simplePos x="0" y="0"/>
                <wp:positionH relativeFrom="column">
                  <wp:posOffset>50165</wp:posOffset>
                </wp:positionH>
                <wp:positionV relativeFrom="paragraph">
                  <wp:posOffset>154305</wp:posOffset>
                </wp:positionV>
                <wp:extent cx="6021705" cy="0"/>
                <wp:effectExtent l="6350" t="9525" r="10795" b="9525"/>
                <wp:wrapNone/>
                <wp:docPr id="832" name="Straight Connector 8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1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F41FB" id="Straight Connector 832" o:spid="_x0000_s1026" style="position:absolute;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pt,12.15pt" to="478.1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"/>
            </w:pict>
          </mc:Fallback>
        </mc:AlternateContent>
      </w:r>
    </w:p>
    <w:p w:rsidR="00D86BE5" w:rsidRPr="0079172E" w:rsidRDefault="00D86BE5" w:rsidP="00D86BE5">
      <w:pPr>
        <w:tabs>
          <w:tab w:val="left" w:pos="5655"/>
        </w:tabs>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Ngày  tháng  năm 2018</w:t>
      </w:r>
    </w:p>
    <w:p w:rsidR="00D86BE5" w:rsidRPr="0079172E" w:rsidRDefault="00D86BE5" w:rsidP="00D86BE5">
      <w:pPr>
        <w:tabs>
          <w:tab w:val="left" w:pos="5655"/>
        </w:tabs>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Lãnh đạo kí duyệt</w:t>
      </w:r>
    </w:p>
    <w:p w:rsidR="00D86BE5" w:rsidRPr="0079172E" w:rsidRDefault="00D86BE5" w:rsidP="00D86BE5">
      <w:pPr>
        <w:tabs>
          <w:tab w:val="left" w:pos="5655"/>
        </w:tabs>
        <w:jc w:val="right"/>
        <w:rPr>
          <w:rFonts w:ascii="Times New Roman" w:hAnsi="Times New Roman" w:cs="Times New Roman"/>
          <w:sz w:val="28"/>
          <w:szCs w:val="28"/>
          <w:lang w:val="nl-NL"/>
        </w:rPr>
      </w:pPr>
    </w:p>
    <w:p w:rsidR="00D86BE5" w:rsidRPr="0079172E" w:rsidRDefault="00D86BE5" w:rsidP="00D86BE5">
      <w:pPr>
        <w:tabs>
          <w:tab w:val="left" w:pos="5655"/>
        </w:tabs>
        <w:jc w:val="right"/>
        <w:rPr>
          <w:rFonts w:ascii="Times New Roman" w:hAnsi="Times New Roman" w:cs="Times New Roman"/>
          <w:sz w:val="28"/>
          <w:szCs w:val="28"/>
          <w:lang w:val="nl-NL"/>
        </w:rPr>
      </w:pPr>
    </w:p>
    <w:p w:rsidR="00D86BE5" w:rsidRPr="0079172E" w:rsidRDefault="00D86BE5" w:rsidP="00D86BE5">
      <w:pPr>
        <w:tabs>
          <w:tab w:val="left" w:pos="5655"/>
        </w:tabs>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PHT: Lê Thị Đoan</w:t>
      </w: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 w:val="0"/>
          <w:bCs w:val="0"/>
          <w:color w:val="333333"/>
          <w:szCs w:val="28"/>
        </w:rPr>
      </w:pPr>
    </w:p>
    <w:p w:rsidR="00D86BE5" w:rsidRPr="0079172E" w:rsidRDefault="00D86BE5" w:rsidP="00D86BE5">
      <w:pPr>
        <w:pStyle w:val="Heading1"/>
        <w:spacing w:line="264" w:lineRule="auto"/>
        <w:rPr>
          <w:rFonts w:ascii="Times New Roman" w:hAnsi="Times New Roman"/>
          <w:bCs w:val="0"/>
          <w:color w:val="333333"/>
          <w:szCs w:val="28"/>
        </w:rPr>
      </w:pPr>
      <w:r w:rsidRPr="0079172E">
        <w:rPr>
          <w:rFonts w:ascii="Times New Roman" w:hAnsi="Times New Roman"/>
          <w:bCs w:val="0"/>
          <w:color w:val="333333"/>
          <w:szCs w:val="28"/>
        </w:rPr>
        <w:t>TUẦN 16</w:t>
      </w:r>
    </w:p>
    <w:p w:rsidR="00D86BE5" w:rsidRPr="0079172E" w:rsidRDefault="00D86BE5" w:rsidP="00D86BE5">
      <w:pPr>
        <w:pStyle w:val="Heading1"/>
        <w:spacing w:line="264" w:lineRule="auto"/>
        <w:rPr>
          <w:rFonts w:ascii="Times New Roman" w:hAnsi="Times New Roman"/>
          <w:bCs w:val="0"/>
          <w:i/>
          <w:iCs/>
          <w:color w:val="333333"/>
          <w:szCs w:val="28"/>
        </w:rPr>
      </w:pPr>
      <w:r w:rsidRPr="0079172E">
        <w:rPr>
          <w:rFonts w:ascii="Times New Roman" w:hAnsi="Times New Roman"/>
          <w:bCs w:val="0"/>
          <w:i/>
          <w:iCs/>
          <w:color w:val="333333"/>
          <w:szCs w:val="28"/>
        </w:rPr>
        <w:t>Thứ hai ngày 18 tháng 12 năm 2017</w:t>
      </w:r>
    </w:p>
    <w:p w:rsidR="00D86BE5" w:rsidRPr="0079172E" w:rsidRDefault="00D86BE5" w:rsidP="00D86BE5">
      <w:pPr>
        <w:tabs>
          <w:tab w:val="left" w:pos="1260"/>
          <w:tab w:val="left" w:pos="1800"/>
          <w:tab w:val="center" w:pos="4897"/>
          <w:tab w:val="left" w:pos="7635"/>
        </w:tabs>
        <w:spacing w:line="264" w:lineRule="auto"/>
        <w:rPr>
          <w:rFonts w:ascii="Times New Roman" w:hAnsi="Times New Roman" w:cs="Times New Roman"/>
          <w:b/>
          <w:color w:val="000000"/>
          <w:sz w:val="28"/>
          <w:szCs w:val="28"/>
        </w:rPr>
      </w:pPr>
      <w:r w:rsidRPr="0079172E">
        <w:rPr>
          <w:rFonts w:ascii="Times New Roman" w:hAnsi="Times New Roman" w:cs="Times New Roman"/>
          <w:b/>
          <w:sz w:val="28"/>
          <w:szCs w:val="28"/>
        </w:rPr>
        <w:tab/>
      </w:r>
      <w:r w:rsidRPr="0079172E">
        <w:rPr>
          <w:rFonts w:ascii="Times New Roman" w:hAnsi="Times New Roman" w:cs="Times New Roman"/>
          <w:b/>
          <w:sz w:val="28"/>
          <w:szCs w:val="28"/>
        </w:rPr>
        <w:tab/>
      </w:r>
      <w:r w:rsidRPr="0079172E">
        <w:rPr>
          <w:rFonts w:ascii="Times New Roman" w:hAnsi="Times New Roman" w:cs="Times New Roman"/>
          <w:b/>
          <w:sz w:val="28"/>
          <w:szCs w:val="28"/>
        </w:rPr>
        <w:tab/>
        <w:t xml:space="preserve"> </w:t>
      </w:r>
      <w:r w:rsidRPr="0079172E">
        <w:rPr>
          <w:rFonts w:ascii="Times New Roman" w:hAnsi="Times New Roman" w:cs="Times New Roman"/>
          <w:b/>
          <w:noProof/>
          <w:sz w:val="28"/>
          <w:szCs w:val="28"/>
        </w:rPr>
        <mc:AlternateContent>
          <mc:Choice Requires="wps">
            <w:drawing>
              <wp:anchor distT="0" distB="0" distL="114300" distR="114300" simplePos="0" relativeHeight="252286976" behindDoc="0" locked="0" layoutInCell="1" allowOverlap="1">
                <wp:simplePos x="0" y="0"/>
                <wp:positionH relativeFrom="column">
                  <wp:posOffset>571500</wp:posOffset>
                </wp:positionH>
                <wp:positionV relativeFrom="paragraph">
                  <wp:posOffset>0</wp:posOffset>
                </wp:positionV>
                <wp:extent cx="0" cy="0"/>
                <wp:effectExtent l="13335" t="10795" r="5715" b="8255"/>
                <wp:wrapNone/>
                <wp:docPr id="831" name="Straight Connector 8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E20660" id="Straight Connector 831" o:spid="_x0000_s1026" style="position:absolute;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4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"/>
            </w:pict>
          </mc:Fallback>
        </mc:AlternateContent>
      </w:r>
      <w:r w:rsidRPr="0079172E">
        <w:rPr>
          <w:rFonts w:ascii="Times New Roman" w:hAnsi="Times New Roman" w:cs="Times New Roman"/>
          <w:b/>
          <w:sz w:val="28"/>
          <w:szCs w:val="28"/>
        </w:rPr>
        <w:t>TIẾT 1: CHÀO CỜ</w:t>
      </w:r>
      <w:r w:rsidRPr="0079172E">
        <w:rPr>
          <w:rFonts w:ascii="Times New Roman" w:hAnsi="Times New Roman" w:cs="Times New Roman"/>
          <w:b/>
          <w:sz w:val="28"/>
          <w:szCs w:val="28"/>
        </w:rPr>
        <w:tab/>
      </w:r>
    </w:p>
    <w:p w:rsidR="00D86BE5" w:rsidRPr="0079172E" w:rsidRDefault="00D86BE5" w:rsidP="00D86BE5">
      <w:pPr>
        <w:spacing w:line="360"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 </w:t>
      </w:r>
    </w:p>
    <w:p w:rsidR="00D86BE5" w:rsidRPr="0079172E" w:rsidRDefault="00D86BE5" w:rsidP="00D86BE5">
      <w:pPr>
        <w:spacing w:line="360" w:lineRule="auto"/>
        <w:jc w:val="center"/>
        <w:rPr>
          <w:rFonts w:ascii="Times New Roman" w:hAnsi="Times New Roman" w:cs="Times New Roman"/>
          <w:b/>
          <w:color w:val="000000"/>
          <w:sz w:val="28"/>
          <w:szCs w:val="28"/>
        </w:rPr>
      </w:pPr>
      <w:r w:rsidRPr="0079172E">
        <w:rPr>
          <w:rFonts w:ascii="Times New Roman" w:hAnsi="Times New Roman" w:cs="Times New Roman"/>
          <w:b/>
          <w:noProof/>
          <w:color w:val="000000"/>
          <w:sz w:val="28"/>
          <w:szCs w:val="28"/>
        </w:rPr>
        <mc:AlternateContent>
          <mc:Choice Requires="wps">
            <w:drawing>
              <wp:anchor distT="0" distB="0" distL="114300" distR="114300" simplePos="0" relativeHeight="252291072" behindDoc="0" locked="0" layoutInCell="1" allowOverlap="1">
                <wp:simplePos x="0" y="0"/>
                <wp:positionH relativeFrom="column">
                  <wp:posOffset>1690370</wp:posOffset>
                </wp:positionH>
                <wp:positionV relativeFrom="paragraph">
                  <wp:posOffset>-241935</wp:posOffset>
                </wp:positionV>
                <wp:extent cx="2907030" cy="0"/>
                <wp:effectExtent l="8255" t="5080" r="8890" b="13970"/>
                <wp:wrapNone/>
                <wp:docPr id="830" name="Straight Connector 8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07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2ADB24" id="Straight Connector 830" o:spid="_x0000_s1026" style="position:absolute;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1pt,-19.05pt" to="362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IV0Hw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"/>
            </w:pict>
          </mc:Fallback>
        </mc:AlternateContent>
      </w:r>
      <w:r w:rsidRPr="0079172E">
        <w:rPr>
          <w:rFonts w:ascii="Times New Roman" w:hAnsi="Times New Roman" w:cs="Times New Roman"/>
          <w:b/>
          <w:color w:val="000000"/>
          <w:sz w:val="28"/>
          <w:szCs w:val="28"/>
        </w:rPr>
        <w:t>TIẾT 2: TOÁN</w:t>
      </w:r>
    </w:p>
    <w:p w:rsidR="00D86BE5" w:rsidRPr="0079172E" w:rsidRDefault="00D86BE5" w:rsidP="00D86BE5">
      <w:pPr>
        <w:spacing w:line="360"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LUYỆN TẬP</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i/>
          <w:sz w:val="28"/>
          <w:szCs w:val="28"/>
        </w:rPr>
      </w:pPr>
      <w:r w:rsidRPr="0079172E">
        <w:rPr>
          <w:rFonts w:ascii="Times New Roman" w:hAnsi="Times New Roman" w:cs="Times New Roman"/>
          <w:b/>
          <w:color w:val="000000"/>
          <w:sz w:val="28"/>
          <w:szCs w:val="28"/>
        </w:rPr>
        <w:t>I. Mục tiêu</w:t>
      </w:r>
      <w:r w:rsidRPr="0079172E">
        <w:rPr>
          <w:rFonts w:ascii="Times New Roman" w:hAnsi="Times New Roman" w:cs="Times New Roman"/>
          <w:color w:val="000000"/>
          <w:sz w:val="28"/>
          <w:szCs w:val="28"/>
        </w:rPr>
        <w:t>:</w:t>
      </w:r>
      <w:r w:rsidRPr="0079172E">
        <w:rPr>
          <w:rFonts w:ascii="Times New Roman" w:hAnsi="Times New Roman" w:cs="Times New Roman"/>
          <w:i/>
          <w:sz w:val="28"/>
          <w:szCs w:val="28"/>
        </w:rPr>
        <w:t xml:space="preserve"> </w:t>
      </w:r>
      <w:r w:rsidRPr="0079172E">
        <w:rPr>
          <w:rFonts w:ascii="Times New Roman" w:hAnsi="Times New Roman" w:cs="Times New Roman"/>
          <w:color w:val="000000"/>
          <w:sz w:val="28"/>
          <w:szCs w:val="28"/>
        </w:rPr>
        <w:t>HS biết tính tỉ số phần trăm của 2 số và ứng dụng trong giải toán.</w:t>
      </w:r>
    </w:p>
    <w:p w:rsidR="00D86BE5" w:rsidRPr="0079172E" w:rsidRDefault="00D86BE5" w:rsidP="00D86BE5">
      <w:pPr>
        <w:tabs>
          <w:tab w:val="left" w:pos="900"/>
          <w:tab w:val="left" w:pos="1620"/>
          <w:tab w:val="left" w:pos="1800"/>
        </w:tabs>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tập cần làm: Bài 1, 2.</w:t>
      </w:r>
    </w:p>
    <w:p w:rsidR="00D86BE5" w:rsidRPr="0079172E" w:rsidRDefault="00D86BE5" w:rsidP="00D86BE5">
      <w:pPr>
        <w:tabs>
          <w:tab w:val="left" w:pos="0"/>
          <w:tab w:val="left" w:pos="900"/>
          <w:tab w:val="left" w:pos="1080"/>
          <w:tab w:val="left" w:pos="1620"/>
          <w:tab w:val="left" w:pos="1800"/>
        </w:tabs>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lastRenderedPageBreak/>
        <w:t>II. Các hoạt động dạy học chủ yếu</w:t>
      </w:r>
    </w:p>
    <w:p w:rsidR="00D86BE5" w:rsidRPr="0079172E" w:rsidRDefault="00D86BE5" w:rsidP="00D86BE5">
      <w:pPr>
        <w:tabs>
          <w:tab w:val="left" w:pos="0"/>
          <w:tab w:val="left" w:pos="900"/>
          <w:tab w:val="left" w:pos="1080"/>
          <w:tab w:val="left" w:pos="1620"/>
          <w:tab w:val="left" w:pos="180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Kiểm tra bài cũ: Tìm tỉ số phần trăm của 2 số:</w:t>
      </w:r>
    </w:p>
    <w:p w:rsidR="00D86BE5" w:rsidRPr="0079172E" w:rsidRDefault="00D86BE5" w:rsidP="00D86BE5">
      <w:pPr>
        <w:tabs>
          <w:tab w:val="left" w:pos="0"/>
          <w:tab w:val="left" w:pos="900"/>
          <w:tab w:val="left" w:pos="1080"/>
          <w:tab w:val="left" w:pos="1620"/>
          <w:tab w:val="left" w:pos="180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 19 và 30                                                  b. 45 và 61</w:t>
      </w:r>
    </w:p>
    <w:p w:rsidR="00D86BE5" w:rsidRPr="0079172E" w:rsidRDefault="00D86BE5" w:rsidP="00D86BE5">
      <w:pPr>
        <w:tabs>
          <w:tab w:val="left" w:pos="0"/>
          <w:tab w:val="left" w:pos="900"/>
          <w:tab w:val="left" w:pos="1080"/>
          <w:tab w:val="left" w:pos="1620"/>
          <w:tab w:val="left" w:pos="180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2 HS lên làm - lớp làm vào vở nháp. HS và GV NX </w:t>
      </w:r>
    </w:p>
    <w:p w:rsidR="00D86BE5" w:rsidRPr="0079172E" w:rsidRDefault="00D86BE5" w:rsidP="00D86BE5">
      <w:pPr>
        <w:tabs>
          <w:tab w:val="left" w:pos="0"/>
          <w:tab w:val="left" w:pos="900"/>
          <w:tab w:val="left" w:pos="1080"/>
          <w:tab w:val="left" w:pos="1620"/>
          <w:tab w:val="left" w:pos="180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Luyện tập:</w:t>
      </w:r>
    </w:p>
    <w:p w:rsidR="00D86BE5" w:rsidRPr="0079172E" w:rsidRDefault="00D86BE5" w:rsidP="00D86BE5">
      <w:pPr>
        <w:tabs>
          <w:tab w:val="left" w:pos="900"/>
          <w:tab w:val="left" w:pos="1620"/>
          <w:tab w:val="left" w:pos="1800"/>
          <w:tab w:val="num" w:pos="1901"/>
        </w:tabs>
        <w:spacing w:line="264" w:lineRule="auto"/>
        <w:jc w:val="both"/>
        <w:rPr>
          <w:rFonts w:ascii="Times New Roman" w:hAnsi="Times New Roman" w:cs="Times New Roman"/>
          <w:sz w:val="28"/>
          <w:szCs w:val="28"/>
          <w:lang w:val="nl-NL"/>
        </w:rPr>
      </w:pPr>
      <w:r w:rsidRPr="0079172E">
        <w:rPr>
          <w:rFonts w:ascii="Times New Roman" w:hAnsi="Times New Roman" w:cs="Times New Roman"/>
          <w:color w:val="000000"/>
          <w:sz w:val="28"/>
          <w:szCs w:val="28"/>
        </w:rPr>
        <w:t xml:space="preserve">Bài 1: </w:t>
      </w:r>
      <w:r w:rsidRPr="0079172E">
        <w:rPr>
          <w:rFonts w:ascii="Times New Roman" w:hAnsi="Times New Roman" w:cs="Times New Roman"/>
          <w:sz w:val="28"/>
          <w:szCs w:val="28"/>
          <w:lang w:val="nl-NL"/>
        </w:rPr>
        <w:t xml:space="preserve">HĐ nhóm 4: Nhóm trưởng điều hành các bạn tự PT để </w:t>
      </w:r>
      <w:r w:rsidRPr="0079172E">
        <w:rPr>
          <w:rFonts w:ascii="Times New Roman" w:hAnsi="Times New Roman" w:cs="Times New Roman"/>
          <w:color w:val="000000"/>
          <w:sz w:val="28"/>
          <w:szCs w:val="28"/>
        </w:rPr>
        <w:t>hiểu mẫu 6% + 15% = 21% như sau: Để tính 6% + 15 % ta cộng nhẩm 6 + 15 = 21 (vì 6%  =</w:t>
      </w:r>
      <w:r w:rsidR="004262CF">
        <w:rPr>
          <w:rFonts w:ascii="Times New Roman" w:hAnsi="Times New Roman" w:cs="Times New Roman"/>
          <w:color w:val="000000"/>
          <w:position w:val="-24"/>
          <w:sz w:val="28"/>
          <w:szCs w:val="28"/>
        </w:rPr>
        <w:pict>
          <v:shape id="_x0000_i1249" type="#_x0000_t75" style="width:22.3pt;height:31.45pt">
            <v:imagedata r:id="rId355" o:title=""/>
          </v:shape>
        </w:pict>
      </w:r>
      <w:r w:rsidRPr="0079172E">
        <w:rPr>
          <w:rFonts w:ascii="Times New Roman" w:hAnsi="Times New Roman" w:cs="Times New Roman"/>
          <w:color w:val="000000"/>
          <w:sz w:val="28"/>
          <w:szCs w:val="28"/>
        </w:rPr>
        <w:t xml:space="preserve">, 15%  = </w:t>
      </w:r>
      <w:r w:rsidR="004262CF">
        <w:rPr>
          <w:rFonts w:ascii="Times New Roman" w:hAnsi="Times New Roman" w:cs="Times New Roman"/>
          <w:color w:val="000000"/>
          <w:position w:val="-24"/>
          <w:sz w:val="28"/>
          <w:szCs w:val="28"/>
        </w:rPr>
        <w:pict>
          <v:shape id="_x0000_i1250" type="#_x0000_t75" style="width:22.3pt;height:31.45pt">
            <v:imagedata r:id="rId356" o:title=""/>
          </v:shape>
        </w:pict>
      </w:r>
      <w:r w:rsidRPr="0079172E">
        <w:rPr>
          <w:rFonts w:ascii="Times New Roman" w:hAnsi="Times New Roman" w:cs="Times New Roman"/>
          <w:color w:val="000000"/>
          <w:sz w:val="28"/>
          <w:szCs w:val="28"/>
        </w:rPr>
        <w:t>)</w:t>
      </w:r>
      <w:r w:rsidRPr="0079172E">
        <w:rPr>
          <w:rFonts w:ascii="Times New Roman" w:hAnsi="Times New Roman" w:cs="Times New Roman"/>
          <w:sz w:val="28"/>
          <w:szCs w:val="28"/>
          <w:lang w:val="nl-NL"/>
        </w:rPr>
        <w:t xml:space="preserve">  sau đó trao đổi nhóm đôi, nhóm 4. LPHT lên chia sẻ, HS nx. T nx.  </w:t>
      </w:r>
    </w:p>
    <w:p w:rsidR="00D86BE5" w:rsidRPr="0079172E" w:rsidRDefault="00D86BE5" w:rsidP="00D86BE5">
      <w:pPr>
        <w:tabs>
          <w:tab w:val="left" w:pos="0"/>
          <w:tab w:val="left" w:pos="900"/>
          <w:tab w:val="left" w:pos="1260"/>
          <w:tab w:val="left" w:pos="1620"/>
          <w:tab w:val="left" w:pos="180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 Lưu ý, khi làm phép tính với các tỉ số phần </w:t>
      </w:r>
    </w:p>
    <w:p w:rsidR="00D86BE5" w:rsidRPr="0079172E" w:rsidRDefault="00D86BE5" w:rsidP="00D86BE5">
      <w:pPr>
        <w:tabs>
          <w:tab w:val="left" w:pos="0"/>
          <w:tab w:val="left" w:pos="900"/>
          <w:tab w:val="left" w:pos="1260"/>
          <w:tab w:val="left" w:pos="1620"/>
          <w:tab w:val="left" w:pos="180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trăm, phải hiểu đây là làm tính với tỉ số phần trăm của cùng một đại lượng, ví dụ: 6%  HS  lớp 5 A cộng 15% HS lớp 5A bằng 21% HS lớp 5A.</w:t>
      </w:r>
    </w:p>
    <w:p w:rsidR="00D86BE5" w:rsidRPr="0079172E" w:rsidRDefault="00D86BE5" w:rsidP="00D86BE5">
      <w:pPr>
        <w:tabs>
          <w:tab w:val="left" w:pos="0"/>
          <w:tab w:val="left" w:pos="900"/>
          <w:tab w:val="left" w:pos="1260"/>
          <w:tab w:val="left" w:pos="1620"/>
          <w:tab w:val="left" w:pos="180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Phần c) cho HS làm tương tự</w:t>
      </w:r>
    </w:p>
    <w:p w:rsidR="00D86BE5" w:rsidRPr="0079172E" w:rsidRDefault="00D86BE5" w:rsidP="00D86BE5">
      <w:pPr>
        <w:tabs>
          <w:tab w:val="left" w:pos="900"/>
          <w:tab w:val="left" w:pos="1260"/>
          <w:tab w:val="left" w:pos="1620"/>
          <w:tab w:val="left" w:pos="1800"/>
        </w:tabs>
        <w:ind w:left="4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2: HS đọc đề bài. Em hiểu khái niện về tỉ số % ntn? (Có hai khái niệm mới: Số phần trăm đã thực hiện được so với số kế hoạch cả năm.</w:t>
      </w:r>
    </w:p>
    <w:p w:rsidR="00D86BE5" w:rsidRPr="0079172E" w:rsidRDefault="00D86BE5" w:rsidP="00D86BE5">
      <w:pPr>
        <w:numPr>
          <w:ilvl w:val="2"/>
          <w:numId w:val="41"/>
        </w:numPr>
        <w:tabs>
          <w:tab w:val="left" w:pos="900"/>
          <w:tab w:val="left" w:pos="1260"/>
          <w:tab w:val="left" w:pos="1620"/>
          <w:tab w:val="left" w:pos="1800"/>
        </w:tabs>
        <w:spacing w:after="0" w:line="240"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18 : 20 = 0,9 = 90%. Tỉ số này cho biết: Coi kế hoạch là 100% thì đạt được 90% kế hoạch.</w:t>
      </w:r>
    </w:p>
    <w:p w:rsidR="00D86BE5" w:rsidRPr="0079172E" w:rsidRDefault="00D86BE5" w:rsidP="00D86BE5">
      <w:pPr>
        <w:numPr>
          <w:ilvl w:val="2"/>
          <w:numId w:val="41"/>
        </w:numPr>
        <w:tabs>
          <w:tab w:val="left" w:pos="900"/>
          <w:tab w:val="left" w:pos="1260"/>
          <w:tab w:val="left" w:pos="1620"/>
          <w:tab w:val="left" w:pos="1800"/>
        </w:tabs>
        <w:spacing w:after="0" w:line="240"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23,5 : 20 = 1,175 = 117,5%: Tỉ số này cho biết: Coi kế hoạch là 100% thì đạt được 117,5% kế hoạch.</w:t>
      </w:r>
    </w:p>
    <w:p w:rsidR="00D86BE5" w:rsidRPr="0079172E" w:rsidRDefault="00D86BE5" w:rsidP="00D86BE5">
      <w:pPr>
        <w:tabs>
          <w:tab w:val="left" w:pos="900"/>
          <w:tab w:val="left" w:pos="1260"/>
          <w:tab w:val="left" w:pos="1620"/>
          <w:tab w:val="left" w:pos="1800"/>
        </w:tabs>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17,5% - 100% = 17,5%: Tỉ số này cho biết: Coi kế hoạch là 100% thì đạt  vượt 17,5% kế hoạch. HS giải, T nx</w:t>
      </w:r>
    </w:p>
    <w:p w:rsidR="00D86BE5" w:rsidRPr="0079172E" w:rsidRDefault="00D86BE5" w:rsidP="00D86BE5">
      <w:pPr>
        <w:tabs>
          <w:tab w:val="left" w:pos="900"/>
          <w:tab w:val="left" w:pos="1260"/>
          <w:tab w:val="left" w:pos="1620"/>
          <w:tab w:val="left" w:pos="180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Bài 3: HS đọc bài, tự giải được. T nx</w:t>
      </w:r>
    </w:p>
    <w:p w:rsidR="00D86BE5" w:rsidRPr="0079172E" w:rsidRDefault="00D86BE5" w:rsidP="00D86BE5">
      <w:pPr>
        <w:tabs>
          <w:tab w:val="left" w:pos="900"/>
          <w:tab w:val="left" w:pos="1440"/>
          <w:tab w:val="left" w:pos="1620"/>
          <w:tab w:val="left" w:pos="1800"/>
        </w:tabs>
        <w:spacing w:line="264" w:lineRule="auto"/>
        <w:ind w:left="-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3. Củng cố, dặn dò. GV nhận xét giờ học. Dặn dò</w:t>
      </w:r>
    </w:p>
    <w:p w:rsidR="00D86BE5" w:rsidRPr="0079172E" w:rsidRDefault="00D86BE5" w:rsidP="00D86BE5">
      <w:pPr>
        <w:tabs>
          <w:tab w:val="left" w:pos="900"/>
          <w:tab w:val="left" w:pos="1260"/>
          <w:tab w:val="left" w:pos="1620"/>
          <w:tab w:val="left" w:pos="1800"/>
        </w:tabs>
        <w:spacing w:line="264" w:lineRule="auto"/>
        <w:jc w:val="both"/>
        <w:rPr>
          <w:rFonts w:ascii="Times New Roman" w:hAnsi="Times New Roman" w:cs="Times New Roman"/>
          <w:color w:val="000000"/>
          <w:sz w:val="28"/>
          <w:szCs w:val="28"/>
        </w:rPr>
      </w:pPr>
    </w:p>
    <w:p w:rsidR="00D86BE5" w:rsidRPr="0079172E" w:rsidRDefault="00D86BE5" w:rsidP="00D86BE5">
      <w:pPr>
        <w:tabs>
          <w:tab w:val="left" w:pos="126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288000" behindDoc="0" locked="0" layoutInCell="1" allowOverlap="1">
                <wp:simplePos x="0" y="0"/>
                <wp:positionH relativeFrom="column">
                  <wp:posOffset>969010</wp:posOffset>
                </wp:positionH>
                <wp:positionV relativeFrom="paragraph">
                  <wp:posOffset>48260</wp:posOffset>
                </wp:positionV>
                <wp:extent cx="4110990" cy="0"/>
                <wp:effectExtent l="10795" t="5080" r="12065" b="13970"/>
                <wp:wrapNone/>
                <wp:docPr id="829" name="Straight Arrow Connector 8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109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6CF844" id="Straight Arrow Connector 829" o:spid="_x0000_s1026" type="#_x0000_t32" style="position:absolute;margin-left:76.3pt;margin-top:3.8pt;width:323.7pt;height:0;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"/>
            </w:pict>
          </mc:Fallback>
        </mc:AlternateContent>
      </w:r>
      <w:r w:rsidRPr="0079172E">
        <w:rPr>
          <w:rFonts w:ascii="Times New Roman" w:hAnsi="Times New Roman" w:cs="Times New Roman"/>
          <w:color w:val="000000"/>
          <w:sz w:val="28"/>
          <w:szCs w:val="28"/>
        </w:rPr>
        <w:t xml:space="preserve">       </w:t>
      </w:r>
    </w:p>
    <w:p w:rsidR="00D86BE5" w:rsidRPr="0079172E" w:rsidRDefault="00D86BE5" w:rsidP="00D86BE5">
      <w:pPr>
        <w:pStyle w:val="Heading1"/>
        <w:rPr>
          <w:rFonts w:ascii="Times New Roman" w:hAnsi="Times New Roman"/>
          <w:bCs w:val="0"/>
          <w:color w:val="333333"/>
          <w:szCs w:val="28"/>
        </w:rPr>
      </w:pPr>
      <w:r w:rsidRPr="0079172E">
        <w:rPr>
          <w:rFonts w:ascii="Times New Roman" w:hAnsi="Times New Roman"/>
          <w:bCs w:val="0"/>
          <w:color w:val="333333"/>
          <w:szCs w:val="28"/>
        </w:rPr>
        <w:t>TIẾT  : TẬP ĐỌC</w:t>
      </w:r>
    </w:p>
    <w:p w:rsidR="00D86BE5" w:rsidRPr="0079172E" w:rsidRDefault="00D86BE5" w:rsidP="00D86BE5">
      <w:pPr>
        <w:pStyle w:val="Heading1"/>
        <w:rPr>
          <w:rFonts w:ascii="Times New Roman" w:hAnsi="Times New Roman"/>
          <w:bCs w:val="0"/>
          <w:color w:val="333333"/>
          <w:szCs w:val="28"/>
        </w:rPr>
      </w:pPr>
      <w:r w:rsidRPr="0079172E">
        <w:rPr>
          <w:rFonts w:ascii="Times New Roman" w:hAnsi="Times New Roman"/>
          <w:bCs w:val="0"/>
          <w:color w:val="333333"/>
          <w:szCs w:val="28"/>
        </w:rPr>
        <w:t>THẦY THUỐC NHƯ MẸ HIỀN</w:t>
      </w:r>
    </w:p>
    <w:p w:rsidR="00D86BE5" w:rsidRPr="0079172E" w:rsidRDefault="00D86BE5" w:rsidP="00D86BE5">
      <w:pPr>
        <w:tabs>
          <w:tab w:val="left" w:pos="5760"/>
        </w:tabs>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 I. Mục đích yêu cầu:</w:t>
      </w:r>
      <w:r w:rsidRPr="0079172E">
        <w:rPr>
          <w:rFonts w:ascii="Times New Roman" w:hAnsi="Times New Roman" w:cs="Times New Roman"/>
          <w:b/>
          <w:color w:val="333333"/>
          <w:sz w:val="28"/>
          <w:szCs w:val="28"/>
        </w:rPr>
        <w:tab/>
        <w:t xml:space="preserve"> </w:t>
      </w:r>
    </w:p>
    <w:p w:rsidR="00D86BE5" w:rsidRPr="0079172E" w:rsidRDefault="00D86BE5" w:rsidP="00D86BE5">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Đọc lưu loát, diễn cảm bài văn với giọng kể nhẹ nhàng, chậm rãi, điềm tĩnh, thể hiện thái độ cảm phục tấm lòng nhân ái, không màng danh lợi của Hải Thượng Lãn Ông. Hiểu được ý nghĩa bài văn: Ca ngợi tài năng, tấm lòng nhân hậu và nhân cách cao thượng của Hải Thượng Lãn Ông.</w:t>
      </w:r>
    </w:p>
    <w:p w:rsidR="00D86BE5" w:rsidRPr="0079172E" w:rsidRDefault="00D86BE5" w:rsidP="00D86BE5">
      <w:pPr>
        <w:tabs>
          <w:tab w:val="left" w:pos="54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iáo dục HS có lòng nhân hậu và cao thượng.</w:t>
      </w:r>
    </w:p>
    <w:p w:rsidR="00D86BE5" w:rsidRPr="0079172E" w:rsidRDefault="00D86BE5" w:rsidP="00D86BE5">
      <w:pPr>
        <w:tabs>
          <w:tab w:val="left" w:pos="720"/>
        </w:tabs>
        <w:jc w:val="both"/>
        <w:rPr>
          <w:rFonts w:ascii="Times New Roman" w:hAnsi="Times New Roman" w:cs="Times New Roman"/>
          <w:b/>
          <w:bCs/>
          <w:color w:val="333333"/>
          <w:sz w:val="28"/>
          <w:szCs w:val="28"/>
        </w:rPr>
      </w:pPr>
      <w:r w:rsidRPr="0079172E">
        <w:rPr>
          <w:rFonts w:ascii="Times New Roman" w:hAnsi="Times New Roman" w:cs="Times New Roman"/>
          <w:b/>
          <w:color w:val="333333"/>
          <w:sz w:val="28"/>
          <w:szCs w:val="28"/>
        </w:rPr>
        <w:lastRenderedPageBreak/>
        <w:t xml:space="preserve"> II. Các hoạt động dạy - học.</w:t>
      </w:r>
    </w:p>
    <w:p w:rsidR="00D86BE5" w:rsidRPr="0079172E" w:rsidRDefault="00D86BE5" w:rsidP="00D86BE5">
      <w:pPr>
        <w:tabs>
          <w:tab w:val="left" w:pos="72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Kiểm tra bài cũ. HS đọc bài thơ </w:t>
      </w:r>
      <w:r w:rsidRPr="0079172E">
        <w:rPr>
          <w:rFonts w:ascii="Times New Roman" w:hAnsi="Times New Roman" w:cs="Times New Roman"/>
          <w:iCs/>
          <w:color w:val="333333"/>
          <w:sz w:val="28"/>
          <w:szCs w:val="28"/>
        </w:rPr>
        <w:t>Về ngôi nhà đang xây</w:t>
      </w:r>
      <w:r w:rsidRPr="0079172E">
        <w:rPr>
          <w:rFonts w:ascii="Times New Roman" w:hAnsi="Times New Roman" w:cs="Times New Roman"/>
          <w:color w:val="333333"/>
          <w:sz w:val="28"/>
          <w:szCs w:val="28"/>
        </w:rPr>
        <w:t>, trả lời những câu hỏi về nội dung bài đọc.</w:t>
      </w:r>
    </w:p>
    <w:p w:rsidR="00D86BE5" w:rsidRPr="0079172E" w:rsidRDefault="00D86BE5" w:rsidP="00D86BE5">
      <w:pPr>
        <w:jc w:val="both"/>
        <w:rPr>
          <w:rFonts w:ascii="Times New Roman" w:hAnsi="Times New Roman" w:cs="Times New Roman"/>
          <w:bCs/>
          <w:color w:val="333333"/>
          <w:sz w:val="28"/>
          <w:szCs w:val="28"/>
        </w:rPr>
      </w:pPr>
      <w:r w:rsidRPr="0079172E">
        <w:rPr>
          <w:rFonts w:ascii="Times New Roman" w:hAnsi="Times New Roman" w:cs="Times New Roman"/>
          <w:bCs/>
          <w:color w:val="333333"/>
          <w:sz w:val="28"/>
          <w:szCs w:val="28"/>
        </w:rPr>
        <w:t>2. Bài mới</w:t>
      </w:r>
    </w:p>
    <w:p w:rsidR="00D86BE5" w:rsidRPr="0079172E" w:rsidRDefault="00D86BE5" w:rsidP="00D86BE5">
      <w:pPr>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a. Giới thiệu bài</w:t>
      </w:r>
    </w:p>
    <w:p w:rsidR="00D86BE5" w:rsidRPr="0079172E" w:rsidRDefault="00D86BE5" w:rsidP="00D86BE5">
      <w:pPr>
        <w:jc w:val="both"/>
        <w:rPr>
          <w:rFonts w:ascii="Times New Roman" w:hAnsi="Times New Roman" w:cs="Times New Roman"/>
          <w:bCs/>
          <w:color w:val="333333"/>
          <w:sz w:val="28"/>
          <w:szCs w:val="28"/>
        </w:rPr>
      </w:pPr>
      <w:r w:rsidRPr="0079172E">
        <w:rPr>
          <w:rFonts w:ascii="Times New Roman" w:hAnsi="Times New Roman" w:cs="Times New Roman"/>
          <w:iCs/>
          <w:color w:val="333333"/>
          <w:sz w:val="28"/>
          <w:szCs w:val="28"/>
        </w:rPr>
        <w:t>b. Hướng dẫn học sinh luyện đọc và tìm hiểu bài</w:t>
      </w:r>
    </w:p>
    <w:p w:rsidR="00D86BE5" w:rsidRPr="0079172E" w:rsidRDefault="00D86BE5" w:rsidP="00D86BE5">
      <w:pPr>
        <w:jc w:val="both"/>
        <w:rPr>
          <w:rFonts w:ascii="Times New Roman" w:hAnsi="Times New Roman" w:cs="Times New Roman"/>
          <w:bCs/>
          <w:color w:val="333333"/>
          <w:sz w:val="28"/>
          <w:szCs w:val="28"/>
        </w:rPr>
      </w:pPr>
      <w:r w:rsidRPr="0079172E">
        <w:rPr>
          <w:rFonts w:ascii="Times New Roman" w:hAnsi="Times New Roman" w:cs="Times New Roman"/>
          <w:bCs/>
          <w:color w:val="333333"/>
          <w:sz w:val="28"/>
          <w:szCs w:val="28"/>
        </w:rPr>
        <w:t xml:space="preserve">1. </w:t>
      </w:r>
      <w:r w:rsidRPr="0079172E">
        <w:rPr>
          <w:rFonts w:ascii="Times New Roman" w:hAnsi="Times New Roman" w:cs="Times New Roman"/>
          <w:color w:val="333333"/>
          <w:sz w:val="28"/>
          <w:szCs w:val="28"/>
        </w:rPr>
        <w:t>Luyện đọc.</w:t>
      </w:r>
      <w:r w:rsidRPr="0079172E">
        <w:rPr>
          <w:rFonts w:ascii="Times New Roman" w:hAnsi="Times New Roman" w:cs="Times New Roman"/>
          <w:bCs/>
          <w:color w:val="333333"/>
          <w:sz w:val="28"/>
          <w:szCs w:val="28"/>
        </w:rPr>
        <w:t xml:space="preserve"> </w:t>
      </w:r>
      <w:r w:rsidRPr="0079172E">
        <w:rPr>
          <w:rFonts w:ascii="Times New Roman" w:hAnsi="Times New Roman" w:cs="Times New Roman"/>
          <w:color w:val="333333"/>
          <w:sz w:val="28"/>
          <w:szCs w:val="28"/>
        </w:rPr>
        <w:t>Một  HS   đọc toàn bài.</w:t>
      </w:r>
      <w:r w:rsidRPr="0079172E">
        <w:rPr>
          <w:rFonts w:ascii="Times New Roman" w:hAnsi="Times New Roman" w:cs="Times New Roman"/>
          <w:bCs/>
          <w:color w:val="333333"/>
          <w:sz w:val="28"/>
          <w:szCs w:val="28"/>
        </w:rPr>
        <w:t xml:space="preserve"> T </w:t>
      </w:r>
      <w:r w:rsidRPr="0079172E">
        <w:rPr>
          <w:rFonts w:ascii="Times New Roman" w:hAnsi="Times New Roman" w:cs="Times New Roman"/>
          <w:color w:val="333333"/>
          <w:sz w:val="28"/>
          <w:szCs w:val="28"/>
        </w:rPr>
        <w:t xml:space="preserve">chia đoạn: </w:t>
      </w:r>
    </w:p>
    <w:p w:rsidR="00D86BE5" w:rsidRPr="0079172E" w:rsidRDefault="00D86BE5" w:rsidP="00D86BE5">
      <w:pPr>
        <w:tabs>
          <w:tab w:val="left" w:pos="1800"/>
        </w:tabs>
        <w:ind w:left="39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Phần 1: gồm các đoạn 1, 2: từ đầu đến </w:t>
      </w:r>
      <w:r w:rsidRPr="0079172E">
        <w:rPr>
          <w:rFonts w:ascii="Times New Roman" w:hAnsi="Times New Roman" w:cs="Times New Roman"/>
          <w:iCs/>
          <w:color w:val="333333"/>
          <w:sz w:val="28"/>
          <w:szCs w:val="28"/>
        </w:rPr>
        <w:t>mà còn cho thêm gạo củi</w:t>
      </w:r>
      <w:r w:rsidRPr="0079172E">
        <w:rPr>
          <w:rFonts w:ascii="Times New Roman" w:hAnsi="Times New Roman" w:cs="Times New Roman"/>
          <w:color w:val="333333"/>
          <w:sz w:val="28"/>
          <w:szCs w:val="28"/>
        </w:rPr>
        <w:t>.</w:t>
      </w:r>
    </w:p>
    <w:p w:rsidR="00D86BE5" w:rsidRPr="0079172E" w:rsidRDefault="00D86BE5" w:rsidP="00D86BE5">
      <w:pPr>
        <w:ind w:left="720"/>
        <w:jc w:val="both"/>
        <w:rPr>
          <w:rFonts w:ascii="Times New Roman" w:hAnsi="Times New Roman" w:cs="Times New Roman"/>
          <w:iCs/>
          <w:color w:val="333333"/>
          <w:sz w:val="28"/>
          <w:szCs w:val="28"/>
        </w:rPr>
      </w:pPr>
      <w:r w:rsidRPr="0079172E">
        <w:rPr>
          <w:rFonts w:ascii="Times New Roman" w:hAnsi="Times New Roman" w:cs="Times New Roman"/>
          <w:color w:val="333333"/>
          <w:sz w:val="28"/>
          <w:szCs w:val="28"/>
        </w:rPr>
        <w:t xml:space="preserve">+ Phần 2 :gồm đoạn 3: tiếp theo đến </w:t>
      </w:r>
      <w:r w:rsidRPr="0079172E">
        <w:rPr>
          <w:rFonts w:ascii="Times New Roman" w:hAnsi="Times New Roman" w:cs="Times New Roman"/>
          <w:iCs/>
          <w:color w:val="333333"/>
          <w:sz w:val="28"/>
          <w:szCs w:val="28"/>
        </w:rPr>
        <w:t>Càng nghĩ càng hối hận.</w:t>
      </w:r>
    </w:p>
    <w:p w:rsidR="00D86BE5" w:rsidRPr="0079172E" w:rsidRDefault="00D86BE5" w:rsidP="00D86BE5">
      <w:pPr>
        <w:ind w:left="720"/>
        <w:jc w:val="both"/>
        <w:rPr>
          <w:rFonts w:ascii="Times New Roman" w:hAnsi="Times New Roman" w:cs="Times New Roman"/>
          <w:iCs/>
          <w:color w:val="333333"/>
          <w:sz w:val="28"/>
          <w:szCs w:val="28"/>
        </w:rPr>
      </w:pPr>
      <w:r w:rsidRPr="0079172E">
        <w:rPr>
          <w:rFonts w:ascii="Times New Roman" w:hAnsi="Times New Roman" w:cs="Times New Roman"/>
          <w:color w:val="333333"/>
          <w:sz w:val="28"/>
          <w:szCs w:val="28"/>
        </w:rPr>
        <w:t>+ Phần 3: gồm 2 đoạn còn lại.</w:t>
      </w:r>
    </w:p>
    <w:p w:rsidR="00D86BE5" w:rsidRPr="0079172E" w:rsidRDefault="00D86BE5" w:rsidP="00D86BE5">
      <w:pPr>
        <w:ind w:left="720"/>
        <w:jc w:val="both"/>
        <w:rPr>
          <w:rFonts w:ascii="Times New Roman" w:hAnsi="Times New Roman" w:cs="Times New Roman"/>
          <w:color w:val="333333"/>
          <w:sz w:val="28"/>
          <w:szCs w:val="28"/>
          <w:lang w:val="fr-FR"/>
        </w:rPr>
      </w:pPr>
      <w:r w:rsidRPr="0079172E">
        <w:rPr>
          <w:rFonts w:ascii="Times New Roman" w:hAnsi="Times New Roman" w:cs="Times New Roman"/>
          <w:color w:val="333333"/>
          <w:sz w:val="28"/>
          <w:szCs w:val="28"/>
          <w:lang w:val="fr-FR"/>
        </w:rPr>
        <w:t>- HS đọc nối tiếp đoạn tìm từ khó. Luyện đọc từ khó.</w:t>
      </w:r>
    </w:p>
    <w:p w:rsidR="00D86BE5" w:rsidRPr="0079172E" w:rsidRDefault="00D86BE5" w:rsidP="00D86BE5">
      <w:pPr>
        <w:ind w:left="720"/>
        <w:jc w:val="both"/>
        <w:rPr>
          <w:rFonts w:ascii="Times New Roman" w:hAnsi="Times New Roman" w:cs="Times New Roman"/>
          <w:color w:val="333333"/>
          <w:sz w:val="28"/>
          <w:szCs w:val="28"/>
          <w:lang w:val="fr-FR"/>
        </w:rPr>
      </w:pPr>
      <w:r w:rsidRPr="0079172E">
        <w:rPr>
          <w:rFonts w:ascii="Times New Roman" w:hAnsi="Times New Roman" w:cs="Times New Roman"/>
          <w:color w:val="333333"/>
          <w:sz w:val="28"/>
          <w:szCs w:val="28"/>
          <w:lang w:val="fr-FR"/>
        </w:rPr>
        <w:t>- HS đọc nối tiếp đọc L2 kết hợp giải nghĩa từ mới.</w:t>
      </w:r>
    </w:p>
    <w:p w:rsidR="00D86BE5" w:rsidRPr="0079172E" w:rsidRDefault="00D86BE5" w:rsidP="00D86BE5">
      <w:pPr>
        <w:ind w:left="720"/>
        <w:jc w:val="both"/>
        <w:rPr>
          <w:rFonts w:ascii="Times New Roman" w:hAnsi="Times New Roman" w:cs="Times New Roman"/>
          <w:color w:val="333333"/>
          <w:sz w:val="28"/>
          <w:szCs w:val="28"/>
          <w:lang w:val="fr-FR"/>
        </w:rPr>
      </w:pPr>
      <w:r w:rsidRPr="0079172E">
        <w:rPr>
          <w:rFonts w:ascii="Times New Roman" w:hAnsi="Times New Roman" w:cs="Times New Roman"/>
          <w:color w:val="333333"/>
          <w:sz w:val="28"/>
          <w:szCs w:val="28"/>
          <w:lang w:val="fr-FR"/>
        </w:rPr>
        <w:t>- Luyện đọc theo cặp.</w:t>
      </w:r>
    </w:p>
    <w:p w:rsidR="00D86BE5" w:rsidRPr="0079172E" w:rsidRDefault="00D86BE5" w:rsidP="00D86BE5">
      <w:pPr>
        <w:ind w:left="720"/>
        <w:jc w:val="both"/>
        <w:rPr>
          <w:rFonts w:ascii="Times New Roman" w:hAnsi="Times New Roman" w:cs="Times New Roman"/>
          <w:color w:val="333333"/>
          <w:sz w:val="28"/>
          <w:szCs w:val="28"/>
          <w:lang w:val="fr-FR"/>
        </w:rPr>
      </w:pPr>
      <w:r w:rsidRPr="0079172E">
        <w:rPr>
          <w:rFonts w:ascii="Times New Roman" w:hAnsi="Times New Roman" w:cs="Times New Roman"/>
          <w:color w:val="333333"/>
          <w:sz w:val="28"/>
          <w:szCs w:val="28"/>
          <w:lang w:val="fr-FR"/>
        </w:rPr>
        <w:t>- Một hai HS đọc toàn bài.</w:t>
      </w:r>
    </w:p>
    <w:p w:rsidR="00D86BE5" w:rsidRPr="0079172E" w:rsidRDefault="00D86BE5" w:rsidP="00D86BE5">
      <w:pPr>
        <w:ind w:left="720"/>
        <w:jc w:val="both"/>
        <w:rPr>
          <w:rFonts w:ascii="Times New Roman" w:hAnsi="Times New Roman" w:cs="Times New Roman"/>
          <w:color w:val="333333"/>
          <w:sz w:val="28"/>
          <w:szCs w:val="28"/>
          <w:lang w:val="fr-FR"/>
        </w:rPr>
      </w:pPr>
      <w:r w:rsidRPr="0079172E">
        <w:rPr>
          <w:rFonts w:ascii="Times New Roman" w:hAnsi="Times New Roman" w:cs="Times New Roman"/>
          <w:color w:val="333333"/>
          <w:sz w:val="28"/>
          <w:szCs w:val="28"/>
          <w:lang w:val="fr-FR"/>
        </w:rPr>
        <w:t>- GVđọc diễn cảm bài văn – giọng nhẹ nhàng, điềm tĩnh</w:t>
      </w:r>
    </w:p>
    <w:p w:rsidR="00D86BE5" w:rsidRPr="0079172E" w:rsidRDefault="00D86BE5" w:rsidP="00D86BE5">
      <w:pPr>
        <w:ind w:left="109" w:hanging="327"/>
        <w:jc w:val="both"/>
        <w:rPr>
          <w:rFonts w:ascii="Times New Roman" w:hAnsi="Times New Roman" w:cs="Times New Roman"/>
          <w:color w:val="333333"/>
          <w:sz w:val="28"/>
          <w:szCs w:val="28"/>
          <w:lang w:val="fr-FR"/>
        </w:rPr>
      </w:pPr>
      <w:r w:rsidRPr="0079172E">
        <w:rPr>
          <w:rFonts w:ascii="Times New Roman" w:hAnsi="Times New Roman" w:cs="Times New Roman"/>
          <w:color w:val="333333"/>
          <w:sz w:val="28"/>
          <w:szCs w:val="28"/>
        </w:rPr>
        <w:t xml:space="preserve">   2. Tìm hiểu bài.</w:t>
      </w:r>
      <w:r w:rsidRPr="0079172E">
        <w:rPr>
          <w:rFonts w:ascii="Times New Roman" w:hAnsi="Times New Roman" w:cs="Times New Roman"/>
          <w:color w:val="333333"/>
          <w:sz w:val="28"/>
          <w:szCs w:val="28"/>
          <w:lang w:val="fr-FR"/>
        </w:rPr>
        <w:t xml:space="preserve"> </w:t>
      </w:r>
      <w:r w:rsidRPr="0079172E">
        <w:rPr>
          <w:rFonts w:ascii="Times New Roman" w:hAnsi="Times New Roman" w:cs="Times New Roman"/>
          <w:sz w:val="28"/>
          <w:szCs w:val="28"/>
          <w:lang w:val="nl-NL"/>
        </w:rPr>
        <w:t>HĐ nhóm 4: Nhóm trưởng điều hành các bạn tự đọc và trả lời các câu hỏi sau sau đó trao đổi nhóm đôi, nhóm 4. LPHT lên chia sẻ. T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r w:rsidRPr="0079172E">
        <w:rPr>
          <w:rFonts w:ascii="Times New Roman" w:hAnsi="Times New Roman" w:cs="Times New Roman"/>
          <w:color w:val="333333"/>
          <w:sz w:val="28"/>
          <w:szCs w:val="28"/>
        </w:rPr>
        <w:t>Tìm những chi tiết nói lên lòng nhân ái của Lãn Ông trong việc ông chữa bệnh cho người thuyền chài ?</w:t>
      </w:r>
    </w:p>
    <w:p w:rsidR="00D86BE5" w:rsidRPr="0079172E" w:rsidRDefault="00D86BE5" w:rsidP="00D86BE5">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Điều gì thể hiện lòng nhân ái của Lãn Ông trong việc ông chữa bệnh cho người phụ nữ ?</w:t>
      </w:r>
    </w:p>
    <w:p w:rsidR="00D86BE5" w:rsidRPr="0079172E" w:rsidRDefault="00D86BE5" w:rsidP="00D86BE5">
      <w:pPr>
        <w:ind w:left="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Vì sao có thể nói Lãn Ông là một người không màng danh lợi?</w:t>
      </w:r>
    </w:p>
    <w:p w:rsidR="00D86BE5" w:rsidRPr="0079172E" w:rsidRDefault="00D86BE5" w:rsidP="00D86BE5">
      <w:pPr>
        <w:ind w:left="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Em hiểu nội dung hai câu thơ cuối bài như thế nào?</w:t>
      </w:r>
    </w:p>
    <w:p w:rsidR="00D86BE5" w:rsidRPr="0079172E" w:rsidRDefault="00D86BE5" w:rsidP="00D86BE5">
      <w:pPr>
        <w:ind w:left="109" w:hanging="10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3. Đọc diễn cảm. HS đọc toàn bài; phát hiện cách đọc và đoạn nào hay nhất. HS đọc diễn cảm đoạn đó. Có thể chọn đoạn 2. Chú ý nhấn mạnh các từ ngữ nói về tình cảm người bệnh, sự tận tụy và lòng nhân hậu của Lãn Ông (nhà nghèo, đầy mụn mủ, nồng nặc, không ngại khổ, ân cần, suốt một tháng trời, cho thêm); ngắt câu: Lãn Ông biết tin bèn đến thăm.</w:t>
      </w:r>
    </w:p>
    <w:p w:rsidR="00D86BE5" w:rsidRPr="0079172E" w:rsidRDefault="00D86BE5" w:rsidP="00D86BE5">
      <w:pPr>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HS đọc theo cặp</w:t>
      </w:r>
    </w:p>
    <w:p w:rsidR="00D86BE5" w:rsidRPr="0079172E" w:rsidRDefault="00D86BE5" w:rsidP="00D86BE5">
      <w:pPr>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HS đọc trước lớp. Nhận xét.</w:t>
      </w:r>
    </w:p>
    <w:p w:rsidR="00D86BE5" w:rsidRPr="0079172E" w:rsidRDefault="00D86BE5" w:rsidP="00D86BE5">
      <w:pPr>
        <w:ind w:left="109" w:hanging="109"/>
        <w:jc w:val="both"/>
        <w:rPr>
          <w:rFonts w:ascii="Times New Roman" w:hAnsi="Times New Roman" w:cs="Times New Roman"/>
          <w:color w:val="333333"/>
          <w:sz w:val="28"/>
          <w:szCs w:val="28"/>
        </w:rPr>
      </w:pPr>
      <w:r w:rsidRPr="0079172E">
        <w:rPr>
          <w:rFonts w:ascii="Times New Roman" w:hAnsi="Times New Roman" w:cs="Times New Roman"/>
          <w:bCs/>
          <w:color w:val="333333"/>
          <w:sz w:val="28"/>
          <w:szCs w:val="28"/>
        </w:rPr>
        <w:t>3</w:t>
      </w:r>
      <w:r w:rsidRPr="0079172E">
        <w:rPr>
          <w:rFonts w:ascii="Times New Roman" w:hAnsi="Times New Roman" w:cs="Times New Roman"/>
          <w:color w:val="333333"/>
          <w:sz w:val="28"/>
          <w:szCs w:val="28"/>
        </w:rPr>
        <w:t>. Củng cố dặn dò. GV nhận xét tiết học. Dặn dò.</w:t>
      </w:r>
    </w:p>
    <w:p w:rsidR="00D86BE5" w:rsidRPr="0079172E" w:rsidRDefault="00D86BE5" w:rsidP="00D86BE5">
      <w:pPr>
        <w:tabs>
          <w:tab w:val="left" w:pos="540"/>
          <w:tab w:val="left" w:pos="1080"/>
        </w:tabs>
        <w:spacing w:line="264" w:lineRule="auto"/>
        <w:jc w:val="both"/>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w:lastRenderedPageBreak/>
        <mc:AlternateContent>
          <mc:Choice Requires="wps">
            <w:drawing>
              <wp:anchor distT="0" distB="0" distL="114300" distR="114300" simplePos="0" relativeHeight="252300288" behindDoc="0" locked="0" layoutInCell="1" allowOverlap="1">
                <wp:simplePos x="0" y="0"/>
                <wp:positionH relativeFrom="column">
                  <wp:posOffset>2007235</wp:posOffset>
                </wp:positionH>
                <wp:positionV relativeFrom="paragraph">
                  <wp:posOffset>116205</wp:posOffset>
                </wp:positionV>
                <wp:extent cx="2353310" cy="0"/>
                <wp:effectExtent l="10795" t="12065" r="7620" b="6985"/>
                <wp:wrapNone/>
                <wp:docPr id="828" name="Straight Connector 8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3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35BABF" id="Straight Connector 828" o:spid="_x0000_s1026" style="position:absolute;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05pt,9.15pt" to="343.3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 TIẾT  : KHOA HỌC</w:t>
      </w:r>
    </w:p>
    <w:p w:rsidR="00D86BE5" w:rsidRPr="0079172E" w:rsidRDefault="00D86BE5" w:rsidP="00D86BE5">
      <w:pPr>
        <w:tabs>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 CHẤT DẺO ( BTNB)</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i/>
          <w:sz w:val="28"/>
          <w:szCs w:val="28"/>
        </w:rPr>
      </w:pPr>
      <w:r w:rsidRPr="0079172E">
        <w:rPr>
          <w:rFonts w:ascii="Times New Roman" w:hAnsi="Times New Roman" w:cs="Times New Roman"/>
          <w:b/>
          <w:color w:val="000000"/>
          <w:sz w:val="28"/>
          <w:szCs w:val="28"/>
        </w:rPr>
        <w:t>I. Mục tiêu</w:t>
      </w:r>
      <w:r w:rsidRPr="0079172E">
        <w:rPr>
          <w:rFonts w:ascii="Times New Roman" w:hAnsi="Times New Roman" w:cs="Times New Roman"/>
          <w:color w:val="000000"/>
          <w:sz w:val="28"/>
          <w:szCs w:val="28"/>
        </w:rPr>
        <w:t>:</w:t>
      </w:r>
      <w:r w:rsidRPr="0079172E">
        <w:rPr>
          <w:rFonts w:ascii="Times New Roman" w:hAnsi="Times New Roman" w:cs="Times New Roman"/>
          <w:i/>
          <w:sz w:val="28"/>
          <w:szCs w:val="28"/>
        </w:rPr>
        <w:t xml:space="preserve"> </w:t>
      </w:r>
      <w:r w:rsidRPr="0079172E">
        <w:rPr>
          <w:rFonts w:ascii="Times New Roman" w:hAnsi="Times New Roman" w:cs="Times New Roman"/>
          <w:color w:val="000000"/>
          <w:sz w:val="28"/>
          <w:szCs w:val="28"/>
        </w:rPr>
        <w:t>HS nêu tính chất công dụng cách bảo quản đồ dùng bằng chất dẻo.</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color w:val="000000"/>
          <w:sz w:val="28"/>
          <w:szCs w:val="28"/>
        </w:rPr>
      </w:pPr>
      <w:r w:rsidRPr="0079172E">
        <w:rPr>
          <w:rFonts w:ascii="Times New Roman" w:hAnsi="Times New Roman" w:cs="Times New Roman"/>
          <w:b/>
          <w:color w:val="000000"/>
          <w:sz w:val="28"/>
          <w:szCs w:val="28"/>
        </w:rPr>
        <w:t>II. Đồ dùng dạy – học.</w:t>
      </w:r>
      <w:r w:rsidRPr="0079172E">
        <w:rPr>
          <w:rFonts w:ascii="Times New Roman" w:hAnsi="Times New Roman" w:cs="Times New Roman"/>
          <w:color w:val="000000"/>
          <w:sz w:val="28"/>
          <w:szCs w:val="28"/>
        </w:rPr>
        <w:t xml:space="preserve"> Một vài thứ  bằng nhựa (thìa, bát, đĩa, áo mưa, ống nhựa...)</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II. Hoạt động dạy- học:</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1. Kiểm tra bài cũ: Cao su được dùng để làm gì?</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Nêu cách bảo quản đồ dùng bằng cao su?  HS và GV NX </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2. Bài mới:</w:t>
      </w:r>
    </w:p>
    <w:p w:rsidR="00D86BE5" w:rsidRPr="0079172E" w:rsidRDefault="00D86BE5" w:rsidP="00D86BE5">
      <w:pPr>
        <w:tabs>
          <w:tab w:val="left" w:pos="720"/>
          <w:tab w:val="left" w:pos="1620"/>
          <w:tab w:val="left" w:pos="1800"/>
        </w:tabs>
        <w:spacing w:line="264"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Mở bài:  HS kể tên một số đồ dùng bằng nhựa thường dùng trong gia đình</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iếp theo, GV giới thiệu bài: Những đồ dùng bằng nhựa chúng ta thường gặp được làm ra từ chất dẻo (chất dẻo còn có tên là “plastic”, nghĩa là có thể nặn, đúc...); bài học hôm nay sẽ giúp các em tìm hểu về các loại chất dẻo, tính chất và công dụng của chúng</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noProof/>
          <w:sz w:val="28"/>
          <w:szCs w:val="28"/>
        </w:rPr>
      </w:pPr>
      <w:r w:rsidRPr="0079172E">
        <w:rPr>
          <w:rFonts w:ascii="Times New Roman" w:hAnsi="Times New Roman" w:cs="Times New Roman"/>
          <w:noProof/>
          <w:sz w:val="28"/>
          <w:szCs w:val="28"/>
        </w:rPr>
        <w:t>2. Bài giảng</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Hoạt động 1: Mục tiêu: Giúp HS nói được về hình dạng, độ cứng của một số sản phẩm được làm ra từ chất dẻo.</w:t>
      </w:r>
    </w:p>
    <w:p w:rsidR="00D86BE5" w:rsidRPr="0079172E" w:rsidRDefault="00D86BE5" w:rsidP="00D86BE5">
      <w:pPr>
        <w:tabs>
          <w:tab w:val="left" w:pos="720"/>
          <w:tab w:val="left" w:pos="1620"/>
          <w:tab w:val="left" w:pos="180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sz w:val="28"/>
          <w:szCs w:val="28"/>
          <w:lang w:val="nl-NL"/>
        </w:rPr>
        <w:t xml:space="preserve">HĐ nhóm 4: Nhóm trưởng điều hành các bạn tự </w:t>
      </w:r>
      <w:r w:rsidRPr="0079172E">
        <w:rPr>
          <w:rFonts w:ascii="Times New Roman" w:hAnsi="Times New Roman" w:cs="Times New Roman"/>
          <w:color w:val="000000"/>
          <w:sz w:val="28"/>
          <w:szCs w:val="28"/>
        </w:rPr>
        <w:t>quan sát một số đồ dùng bằng nhựa được đem đến lớp, kết hợp quan sất các hình trong trang 64 SGK để tìm hiểu tính chất các đồ dùng được làm từ chất dẻo</w:t>
      </w:r>
      <w:r w:rsidRPr="0079172E">
        <w:rPr>
          <w:rFonts w:ascii="Times New Roman" w:hAnsi="Times New Roman" w:cs="Times New Roman"/>
          <w:sz w:val="28"/>
          <w:szCs w:val="28"/>
          <w:lang w:val="nl-NL"/>
        </w:rPr>
        <w:t xml:space="preserve"> làm  sau đó trao đổi nhóm đôi, nhóm 4. LPHT lên chia sẻ,  H </w:t>
      </w:r>
      <w:r w:rsidRPr="0079172E">
        <w:rPr>
          <w:rFonts w:ascii="Times New Roman" w:hAnsi="Times New Roman" w:cs="Times New Roman"/>
          <w:color w:val="000000"/>
          <w:sz w:val="28"/>
          <w:szCs w:val="28"/>
        </w:rPr>
        <w:t xml:space="preserve">mang  mẫu vật cụ thể nói về màu sắc, tính cứng,...của mẫu vật đó hoặc chỉ vào từng hình trong SGK). </w:t>
      </w:r>
      <w:r w:rsidRPr="0079172E">
        <w:rPr>
          <w:rFonts w:ascii="Times New Roman" w:hAnsi="Times New Roman" w:cs="Times New Roman"/>
          <w:sz w:val="28"/>
          <w:szCs w:val="28"/>
          <w:lang w:val="nl-NL"/>
        </w:rPr>
        <w:t xml:space="preserve">HS nx. T nx.  </w:t>
      </w:r>
    </w:p>
    <w:p w:rsidR="00D86BE5" w:rsidRPr="0079172E" w:rsidRDefault="00D86BE5" w:rsidP="00D86BE5">
      <w:pPr>
        <w:tabs>
          <w:tab w:val="left" w:pos="720"/>
          <w:tab w:val="left" w:pos="1620"/>
          <w:tab w:val="left" w:pos="180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 Hình 1: Các ống nhựa cứng, chịu được sức nén; các máng luồn dây điện thường không cứng lắm, không thấm nước.</w:t>
      </w:r>
    </w:p>
    <w:p w:rsidR="00D86BE5" w:rsidRPr="0079172E" w:rsidRDefault="00D86BE5" w:rsidP="00D86BE5">
      <w:pPr>
        <w:tabs>
          <w:tab w:val="left" w:pos="720"/>
          <w:tab w:val="left" w:pos="108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 Hình 2 : Các loại ống nhựa có màu trắng hoặc đen, mềm, đàn hồi, có thể cuộn lại được, không thấm nước .</w:t>
      </w:r>
    </w:p>
    <w:p w:rsidR="00D86BE5" w:rsidRPr="0079172E" w:rsidRDefault="00D86BE5" w:rsidP="00D86BE5">
      <w:pPr>
        <w:numPr>
          <w:ilvl w:val="0"/>
          <w:numId w:val="45"/>
        </w:numPr>
        <w:tabs>
          <w:tab w:val="left" w:pos="720"/>
          <w:tab w:val="left" w:pos="1080"/>
          <w:tab w:val="left" w:pos="1620"/>
          <w:tab w:val="left" w:pos="1800"/>
        </w:tabs>
        <w:spacing w:after="0"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ình 3: Aó mưa mỏng, mềm, không thấm nước</w:t>
      </w:r>
    </w:p>
    <w:p w:rsidR="00D86BE5" w:rsidRPr="0079172E" w:rsidRDefault="00D86BE5" w:rsidP="00D86BE5">
      <w:pPr>
        <w:numPr>
          <w:ilvl w:val="0"/>
          <w:numId w:val="45"/>
        </w:numPr>
        <w:tabs>
          <w:tab w:val="left" w:pos="720"/>
          <w:tab w:val="left" w:pos="1080"/>
          <w:tab w:val="left" w:pos="1620"/>
          <w:tab w:val="left" w:pos="1800"/>
        </w:tabs>
        <w:spacing w:after="0"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Chậu, xô nhựa đều không thấm nước.</w:t>
      </w:r>
    </w:p>
    <w:p w:rsidR="00D86BE5" w:rsidRPr="0079172E" w:rsidRDefault="00D86BE5" w:rsidP="00D86BE5">
      <w:pPr>
        <w:tabs>
          <w:tab w:val="left" w:pos="720"/>
          <w:tab w:val="left" w:pos="126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Hoạt động 2: Mục tiêu: Nêu được tính chất và công dụng của và cách bảo quản đồ dùng bằng chất dẻo.</w:t>
      </w:r>
    </w:p>
    <w:p w:rsidR="00D86BE5" w:rsidRPr="0079172E" w:rsidRDefault="00D86BE5" w:rsidP="00D86BE5">
      <w:pPr>
        <w:tabs>
          <w:tab w:val="left" w:pos="720"/>
          <w:tab w:val="left" w:pos="1620"/>
          <w:tab w:val="left" w:pos="180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HĐ nhóm 4. Nhóm trưởng điều hành các bạn tự nêu dự đoán về tính chất của chất dẻo sau đó trao đổi nhóm đôi, nhóm 4. </w:t>
      </w:r>
      <w:r w:rsidRPr="0079172E">
        <w:rPr>
          <w:rFonts w:ascii="Times New Roman" w:hAnsi="Times New Roman" w:cs="Times New Roman"/>
          <w:sz w:val="28"/>
          <w:szCs w:val="28"/>
          <w:lang w:val="nl-NL"/>
        </w:rPr>
        <w:t>LPHT lên chia sẻ</w:t>
      </w:r>
      <w:r w:rsidRPr="0079172E">
        <w:rPr>
          <w:rFonts w:ascii="Times New Roman" w:hAnsi="Times New Roman" w:cs="Times New Roman"/>
          <w:color w:val="000000"/>
          <w:sz w:val="28"/>
          <w:szCs w:val="28"/>
        </w:rPr>
        <w:t xml:space="preserve"> // T ghi. Bao nhiêu nhóm có câu trả lời giống nhau. T gạch chân. Với những dự đoán # nhau này em có </w:t>
      </w:r>
      <w:r w:rsidRPr="0079172E">
        <w:rPr>
          <w:rFonts w:ascii="Times New Roman" w:hAnsi="Times New Roman" w:cs="Times New Roman"/>
          <w:color w:val="000000"/>
          <w:sz w:val="28"/>
          <w:szCs w:val="28"/>
        </w:rPr>
        <w:lastRenderedPageBreak/>
        <w:t xml:space="preserve">băn khoăn thắc mắc gì hãy đề xuất với nhóm trưởng su đó báo cáo cô. T ghi và chọn những băn khoăn để giải đáp. Nêu nhũng biện pháp tìm, T chốt phương pháp: thực hành. HS tự   thực hành sau đó trao đổi nhóm đôi, nhóm 4. </w:t>
      </w:r>
      <w:r w:rsidRPr="0079172E">
        <w:rPr>
          <w:rFonts w:ascii="Times New Roman" w:hAnsi="Times New Roman" w:cs="Times New Roman"/>
          <w:sz w:val="28"/>
          <w:szCs w:val="28"/>
          <w:lang w:val="nl-NL"/>
        </w:rPr>
        <w:t>LPHT lên chia sẻ. Đối chiếu với dự đoán để nắm được tính chất của chất dẻo</w:t>
      </w:r>
    </w:p>
    <w:p w:rsidR="00D86BE5" w:rsidRPr="0079172E" w:rsidRDefault="00D86BE5" w:rsidP="00D86BE5">
      <w:pPr>
        <w:tabs>
          <w:tab w:val="left" w:pos="720"/>
          <w:tab w:val="left" w:pos="1620"/>
          <w:tab w:val="left" w:pos="180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 kết luận:  Chất dẻo không có sẵn trong tự nhiên, nó được làm ra từ than đá và dầu mỏ. Chất dẻo có tính chất cách điện, cách…như KL SGK.</w:t>
      </w:r>
    </w:p>
    <w:p w:rsidR="00D86BE5" w:rsidRPr="0079172E" w:rsidRDefault="00D86BE5" w:rsidP="00D86BE5">
      <w:pPr>
        <w:tabs>
          <w:tab w:val="left" w:pos="720"/>
          <w:tab w:val="left" w:pos="1620"/>
          <w:tab w:val="left" w:pos="1800"/>
        </w:tabs>
        <w:spacing w:line="264" w:lineRule="auto"/>
        <w:ind w:firstLine="540"/>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ho HS chơi trò chơi “Thi kể tên các đồ dùng được làm bằng chất dẻo”. Trong cùng một khoảng thời gian, nhóm nào có thể viết được nhiều tên đồ dùng bằng chất dẻo là nhóm đó thắng.</w:t>
      </w:r>
    </w:p>
    <w:p w:rsidR="00D86BE5" w:rsidRPr="0079172E" w:rsidRDefault="00D86BE5" w:rsidP="00D86BE5">
      <w:pPr>
        <w:tabs>
          <w:tab w:val="left" w:pos="720"/>
          <w:tab w:val="left" w:pos="126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Củng cố dặn dò:  Nhận xét giờ học. Dặn dò</w:t>
      </w:r>
    </w:p>
    <w:p w:rsidR="00D86BE5" w:rsidRPr="0079172E" w:rsidRDefault="00D86BE5" w:rsidP="00D86BE5">
      <w:pPr>
        <w:tabs>
          <w:tab w:val="left" w:pos="720"/>
          <w:tab w:val="left" w:pos="126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bCs/>
          <w:noProof/>
          <w:color w:val="000000"/>
          <w:kern w:val="32"/>
          <w:sz w:val="28"/>
          <w:szCs w:val="28"/>
        </w:rPr>
        <mc:AlternateContent>
          <mc:Choice Requires="wps">
            <w:drawing>
              <wp:anchor distT="0" distB="0" distL="114300" distR="114300" simplePos="0" relativeHeight="252289024" behindDoc="0" locked="0" layoutInCell="1" allowOverlap="1">
                <wp:simplePos x="0" y="0"/>
                <wp:positionH relativeFrom="column">
                  <wp:posOffset>820420</wp:posOffset>
                </wp:positionH>
                <wp:positionV relativeFrom="paragraph">
                  <wp:posOffset>176530</wp:posOffset>
                </wp:positionV>
                <wp:extent cx="4323715" cy="0"/>
                <wp:effectExtent l="5080" t="8255" r="5080" b="10795"/>
                <wp:wrapNone/>
                <wp:docPr id="827" name="Straight Arrow Connector 8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23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28F471" id="Straight Arrow Connector 827" o:spid="_x0000_s1026" type="#_x0000_t32" style="position:absolute;margin-left:64.6pt;margin-top:13.9pt;width:340.45pt;height:0;z-index:25228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"/>
            </w:pict>
          </mc:Fallback>
        </mc:AlternateContent>
      </w:r>
      <w:r w:rsidRPr="0079172E">
        <w:rPr>
          <w:rFonts w:ascii="Times New Roman" w:hAnsi="Times New Roman" w:cs="Times New Roman"/>
          <w:b/>
          <w:color w:val="333333"/>
          <w:sz w:val="28"/>
          <w:szCs w:val="28"/>
        </w:rPr>
        <w:t xml:space="preserve">           </w:t>
      </w:r>
    </w:p>
    <w:p w:rsidR="00D86BE5" w:rsidRPr="0079172E" w:rsidRDefault="00D86BE5" w:rsidP="00D86BE5">
      <w:pPr>
        <w:tabs>
          <w:tab w:val="left" w:pos="720"/>
          <w:tab w:val="left" w:pos="1440"/>
          <w:tab w:val="left" w:pos="1800"/>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TIẾT  : ĐỊA LÍ</w:t>
      </w:r>
      <w:r w:rsidRPr="0079172E">
        <w:rPr>
          <w:rFonts w:ascii="Times New Roman" w:hAnsi="Times New Roman" w:cs="Times New Roman"/>
          <w:b/>
          <w:color w:val="333333"/>
          <w:sz w:val="28"/>
          <w:szCs w:val="28"/>
        </w:rPr>
        <w:br/>
        <w:t>ÔN TẬP</w:t>
      </w:r>
    </w:p>
    <w:p w:rsidR="00D86BE5" w:rsidRPr="0079172E" w:rsidRDefault="00D86BE5" w:rsidP="00D86BE5">
      <w:pPr>
        <w:tabs>
          <w:tab w:val="left" w:pos="540"/>
          <w:tab w:val="left" w:pos="900"/>
        </w:tabs>
        <w:spacing w:line="264" w:lineRule="auto"/>
        <w:ind w:left="-207"/>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 xml:space="preserve">  I. Mục tiêu:</w:t>
      </w:r>
      <w:r w:rsidRPr="0079172E">
        <w:rPr>
          <w:rFonts w:ascii="Times New Roman" w:hAnsi="Times New Roman" w:cs="Times New Roman"/>
          <w:color w:val="333333"/>
          <w:sz w:val="28"/>
          <w:szCs w:val="28"/>
        </w:rPr>
        <w:t xml:space="preserve">  HS biết một số đặc điểm về địa lí tự nhiên, dân cư, các ngành kinh tế của nước ta ở mức độ đơn giản.</w:t>
      </w:r>
    </w:p>
    <w:p w:rsidR="00D86BE5" w:rsidRPr="0079172E" w:rsidRDefault="00D86BE5" w:rsidP="00D86BE5">
      <w:pPr>
        <w:numPr>
          <w:ilvl w:val="0"/>
          <w:numId w:val="1"/>
        </w:numPr>
        <w:tabs>
          <w:tab w:val="clear" w:pos="1886"/>
          <w:tab w:val="num" w:pos="360"/>
        </w:tabs>
        <w:spacing w:after="0" w:line="264" w:lineRule="auto"/>
        <w:ind w:left="0" w:hanging="198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hỉ trên bản đồ một số thành phố, trung tâm công nghiệp, cảng biển lớn của nước ta.</w:t>
      </w:r>
    </w:p>
    <w:p w:rsidR="00D86BE5" w:rsidRPr="0079172E" w:rsidRDefault="00D86BE5" w:rsidP="00D86BE5">
      <w:pPr>
        <w:tabs>
          <w:tab w:val="left" w:pos="540"/>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I. Đồ Dùng dạy học:</w:t>
      </w:r>
      <w:r w:rsidRPr="0079172E">
        <w:rPr>
          <w:rFonts w:ascii="Times New Roman" w:hAnsi="Times New Roman" w:cs="Times New Roman"/>
          <w:color w:val="333333"/>
          <w:sz w:val="28"/>
          <w:szCs w:val="28"/>
        </w:rPr>
        <w:t xml:space="preserve">  Các bản đồ: Phân bố dân cư, kinh tế của Việt Nam</w:t>
      </w:r>
    </w:p>
    <w:p w:rsidR="00D86BE5" w:rsidRPr="0079172E" w:rsidRDefault="00D86BE5" w:rsidP="00D86BE5">
      <w:pPr>
        <w:tabs>
          <w:tab w:val="left" w:pos="72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ản đồ trống Việt Nam.</w:t>
      </w:r>
    </w:p>
    <w:p w:rsidR="00D86BE5" w:rsidRPr="0079172E" w:rsidRDefault="00D86BE5" w:rsidP="00D86BE5">
      <w:pPr>
        <w:tabs>
          <w:tab w:val="left" w:pos="54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I. Các hoạt động dạy – học chủ yếu</w:t>
      </w:r>
    </w:p>
    <w:p w:rsidR="00D86BE5" w:rsidRPr="0079172E" w:rsidRDefault="00D86BE5" w:rsidP="00D86BE5">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 KTBC : ? Nêu 1 số đặc điểm nổi bật về thương mại và du lịch của nước ta.</w:t>
      </w:r>
    </w:p>
    <w:p w:rsidR="00D86BE5" w:rsidRPr="0079172E" w:rsidRDefault="00D86BE5" w:rsidP="00D86BE5">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êu vai trò của thương mại đối với sự phát triển kinh tế.</w:t>
      </w:r>
    </w:p>
    <w:p w:rsidR="00D86BE5" w:rsidRPr="0079172E" w:rsidRDefault="00D86BE5" w:rsidP="00D86BE5">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cùng HS nhận xét.</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color w:val="333333"/>
          <w:sz w:val="28"/>
          <w:szCs w:val="28"/>
        </w:rPr>
        <w:t xml:space="preserve">B. Ôn tập: </w:t>
      </w:r>
      <w:r w:rsidRPr="0079172E">
        <w:rPr>
          <w:rFonts w:ascii="Times New Roman" w:hAnsi="Times New Roman" w:cs="Times New Roman"/>
          <w:sz w:val="28"/>
          <w:szCs w:val="28"/>
          <w:lang w:val="nl-NL"/>
        </w:rPr>
        <w:t xml:space="preserve">HĐ nhóm 4: Nhóm trưởng điều hành các bạn tự làm </w:t>
      </w:r>
      <w:r w:rsidRPr="0079172E">
        <w:rPr>
          <w:rFonts w:ascii="Times New Roman" w:hAnsi="Times New Roman" w:cs="Times New Roman"/>
          <w:color w:val="333333"/>
          <w:sz w:val="28"/>
          <w:szCs w:val="28"/>
        </w:rPr>
        <w:t>bài tập trong SGK</w:t>
      </w:r>
      <w:r w:rsidRPr="0079172E">
        <w:rPr>
          <w:rFonts w:ascii="Times New Roman" w:hAnsi="Times New Roman" w:cs="Times New Roman"/>
          <w:sz w:val="28"/>
          <w:szCs w:val="28"/>
          <w:lang w:val="nl-NL"/>
        </w:rPr>
        <w:t xml:space="preserve"> sau đó trao đổi nhóm đôi, nhóm 4. LPHT lên chia sẻ. T nx,</w:t>
      </w:r>
      <w:r w:rsidRPr="0079172E">
        <w:rPr>
          <w:rFonts w:ascii="Times New Roman" w:hAnsi="Times New Roman" w:cs="Times New Roman"/>
          <w:color w:val="333333"/>
          <w:sz w:val="28"/>
          <w:szCs w:val="28"/>
        </w:rPr>
        <w:t xml:space="preserve"> </w:t>
      </w:r>
      <w:r w:rsidRPr="0079172E">
        <w:rPr>
          <w:rFonts w:ascii="Times New Roman" w:hAnsi="Times New Roman" w:cs="Times New Roman"/>
          <w:iCs/>
          <w:color w:val="333333"/>
          <w:sz w:val="28"/>
          <w:szCs w:val="28"/>
        </w:rPr>
        <w:t>Kết luận:</w:t>
      </w:r>
    </w:p>
    <w:p w:rsidR="00D86BE5" w:rsidRPr="0079172E" w:rsidRDefault="00D86BE5" w:rsidP="00D86BE5">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Nước ta có 54 dân tộc, dân tộc Việt (Kinh) có số đân đông nhất, sống tập trung ở đồng bằng và ven biển, các dân tộc ít người sống chủ yếu ở vùng núi .</w:t>
      </w:r>
    </w:p>
    <w:p w:rsidR="00D86BE5" w:rsidRPr="0079172E" w:rsidRDefault="00D86BE5" w:rsidP="00D86BE5">
      <w:pPr>
        <w:tabs>
          <w:tab w:val="left" w:pos="162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2.  Câu a: sai; câu b: đúng; câu c: đúng ; câu d : đúng ; câu e: sai.</w:t>
      </w:r>
    </w:p>
    <w:p w:rsidR="00D86BE5" w:rsidRPr="0079172E" w:rsidRDefault="00D86BE5" w:rsidP="00D86BE5">
      <w:pPr>
        <w:tabs>
          <w:tab w:val="left" w:pos="162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3. Các vừa là trung tâm công nghiệp lớn, vừa là nơi có hoạt động thương mại lớn nhất cả nước là: Thành phố Hồ Chí Minh, Hà Nội. Những thành phố có cảng biển lớn là: Hải Phòng; Đà Nẵng; Thành phố Hồ Chí Minh.</w:t>
      </w:r>
    </w:p>
    <w:p w:rsidR="00D86BE5" w:rsidRPr="0079172E" w:rsidRDefault="00D86BE5" w:rsidP="00D86BE5">
      <w:pPr>
        <w:tabs>
          <w:tab w:val="left" w:pos="109"/>
        </w:tabs>
        <w:spacing w:line="264" w:lineRule="auto"/>
        <w:ind w:left="360" w:hanging="36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lên chỉ bản đồ về sự phân bố dân cư, một số ngành kinh tế của nước ta.</w:t>
      </w:r>
    </w:p>
    <w:p w:rsidR="00D86BE5" w:rsidRPr="0079172E" w:rsidRDefault="00D86BE5" w:rsidP="00D86BE5">
      <w:pPr>
        <w:tabs>
          <w:tab w:val="left" w:pos="540"/>
          <w:tab w:val="left" w:pos="1620"/>
        </w:tabs>
        <w:ind w:left="18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GV có thể dựa các bản đồ công nghiệp, giao thông vận tải, bản đồ trống Việt Nam để tổ chức cho HS chơi các trò chơi đố vui, đối đáp, tiếp sức về vị trí các thành phố, trung tâm công nghiệp, cảng biển lớn của nước ta.</w:t>
      </w:r>
    </w:p>
    <w:p w:rsidR="00D86BE5" w:rsidRPr="0079172E" w:rsidRDefault="00D86BE5" w:rsidP="00D86BE5">
      <w:pPr>
        <w:tabs>
          <w:tab w:val="left" w:pos="1620"/>
          <w:tab w:val="left" w:pos="1800"/>
        </w:tabs>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 Củng cố dặn dò. GV nhận xét tiết học. Dặn dò</w:t>
      </w:r>
    </w:p>
    <w:p w:rsidR="00D86BE5" w:rsidRPr="0079172E" w:rsidRDefault="00D86BE5" w:rsidP="00D86BE5">
      <w:pPr>
        <w:tabs>
          <w:tab w:val="left" w:pos="900"/>
          <w:tab w:val="left" w:pos="1260"/>
          <w:tab w:val="left" w:pos="1620"/>
          <w:tab w:val="left" w:pos="1800"/>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noProof/>
          <w:color w:val="333333"/>
          <w:sz w:val="28"/>
          <w:szCs w:val="28"/>
        </w:rPr>
        <mc:AlternateContent>
          <mc:Choice Requires="wps">
            <w:drawing>
              <wp:anchor distT="0" distB="0" distL="114300" distR="114300" simplePos="0" relativeHeight="252296192" behindDoc="0" locked="0" layoutInCell="1" allowOverlap="1">
                <wp:simplePos x="0" y="0"/>
                <wp:positionH relativeFrom="column">
                  <wp:posOffset>2007235</wp:posOffset>
                </wp:positionH>
                <wp:positionV relativeFrom="paragraph">
                  <wp:posOffset>61595</wp:posOffset>
                </wp:positionV>
                <wp:extent cx="2353310" cy="0"/>
                <wp:effectExtent l="10795" t="8890" r="7620" b="10160"/>
                <wp:wrapNone/>
                <wp:docPr id="826" name="Straight Connector 8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3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1A9350" id="Straight Connector 826" o:spid="_x0000_s1026" style="position:absolute;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05pt,4.85pt" to="343.35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"/>
            </w:pict>
          </mc:Fallback>
        </mc:AlternateContent>
      </w:r>
      <w:r w:rsidRPr="0079172E">
        <w:rPr>
          <w:rFonts w:ascii="Times New Roman" w:hAnsi="Times New Roman" w:cs="Times New Roman"/>
          <w:b/>
          <w:color w:val="333333"/>
          <w:sz w:val="28"/>
          <w:szCs w:val="28"/>
        </w:rPr>
        <w:t xml:space="preserve">           </w:t>
      </w:r>
    </w:p>
    <w:p w:rsidR="00D86BE5" w:rsidRPr="0079172E" w:rsidRDefault="00D86BE5" w:rsidP="00D86BE5">
      <w:pPr>
        <w:tabs>
          <w:tab w:val="left" w:pos="1080"/>
        </w:tabs>
        <w:spacing w:before="240" w:after="240"/>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TIẾT  : KĨ THUẬT</w:t>
      </w:r>
    </w:p>
    <w:p w:rsidR="00D86BE5" w:rsidRPr="0079172E" w:rsidRDefault="00D86BE5" w:rsidP="00D86BE5">
      <w:pPr>
        <w:tabs>
          <w:tab w:val="left" w:pos="900"/>
          <w:tab w:val="left" w:pos="1620"/>
          <w:tab w:val="left" w:pos="1800"/>
        </w:tabs>
        <w:jc w:val="center"/>
        <w:rPr>
          <w:rFonts w:ascii="Times New Roman" w:hAnsi="Times New Roman" w:cs="Times New Roman"/>
          <w:b/>
          <w:color w:val="333333"/>
          <w:sz w:val="28"/>
          <w:szCs w:val="28"/>
        </w:rPr>
      </w:pPr>
      <w:r w:rsidRPr="0079172E">
        <w:rPr>
          <w:rFonts w:ascii="Times New Roman" w:hAnsi="Times New Roman" w:cs="Times New Roman"/>
          <w:b/>
          <w:bCs/>
          <w:color w:val="333333"/>
          <w:sz w:val="28"/>
          <w:szCs w:val="28"/>
        </w:rPr>
        <w:t xml:space="preserve"> </w:t>
      </w:r>
      <w:r w:rsidRPr="0079172E">
        <w:rPr>
          <w:rFonts w:ascii="Times New Roman" w:hAnsi="Times New Roman" w:cs="Times New Roman"/>
          <w:b/>
          <w:color w:val="333333"/>
          <w:sz w:val="28"/>
          <w:szCs w:val="28"/>
        </w:rPr>
        <w:t>MỘT SỐ GIỐNG GÀ ĐƯỢC NUÔI  NHIỀU Ở  NƯỚC TA</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 Mục tiêu:</w:t>
      </w:r>
      <w:r w:rsidRPr="0079172E">
        <w:rPr>
          <w:rFonts w:ascii="Times New Roman" w:hAnsi="Times New Roman" w:cs="Times New Roman"/>
          <w:b/>
          <w:bCs/>
          <w:i/>
          <w:iCs/>
          <w:color w:val="333333"/>
          <w:sz w:val="28"/>
          <w:szCs w:val="28"/>
        </w:rPr>
        <w:t xml:space="preserve"> </w:t>
      </w:r>
      <w:r w:rsidRPr="0079172E">
        <w:rPr>
          <w:rFonts w:ascii="Times New Roman" w:hAnsi="Times New Roman" w:cs="Times New Roman"/>
          <w:iCs/>
          <w:color w:val="333333"/>
          <w:sz w:val="28"/>
          <w:szCs w:val="28"/>
        </w:rPr>
        <w:t>HS k</w:t>
      </w:r>
      <w:r w:rsidRPr="0079172E">
        <w:rPr>
          <w:rFonts w:ascii="Times New Roman" w:hAnsi="Times New Roman" w:cs="Times New Roman"/>
          <w:color w:val="333333"/>
          <w:sz w:val="28"/>
          <w:szCs w:val="28"/>
        </w:rPr>
        <w:t>ể tên được một số giống gà và đặc điểm chủ yếu của một số giống gà được nuôi nhiều ở nước ta.</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iết liên hệ thực tế để kể tên và nêu được đặc điểm chủ yếu của một số giống gà được nuôi ở gia đình hoặc địa phương (nếu có).</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iáo dục HS có ý thức nuôi gà.</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I. Đồ dùng dạy học</w:t>
      </w:r>
      <w:r w:rsidRPr="0079172E">
        <w:rPr>
          <w:rFonts w:ascii="Times New Roman" w:hAnsi="Times New Roman" w:cs="Times New Roman"/>
          <w:color w:val="333333"/>
          <w:sz w:val="28"/>
          <w:szCs w:val="28"/>
        </w:rPr>
        <w:t>:  SGK, tranh, ảnh một số giống gà ( nếu có).</w:t>
      </w:r>
    </w:p>
    <w:p w:rsidR="00D86BE5" w:rsidRPr="0079172E" w:rsidRDefault="00D86BE5" w:rsidP="00D86BE5">
      <w:pPr>
        <w:tabs>
          <w:tab w:val="left" w:pos="1620"/>
          <w:tab w:val="left" w:pos="1800"/>
        </w:tabs>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I. Các hoạt động dạy học:</w:t>
      </w:r>
    </w:p>
    <w:p w:rsidR="00D86BE5" w:rsidRPr="0079172E" w:rsidRDefault="00D86BE5" w:rsidP="00D86BE5">
      <w:pPr>
        <w:tabs>
          <w:tab w:val="left" w:pos="1620"/>
          <w:tab w:val="left" w:pos="1800"/>
        </w:tabs>
        <w:jc w:val="both"/>
        <w:rPr>
          <w:rFonts w:ascii="Times New Roman" w:hAnsi="Times New Roman" w:cs="Times New Roman"/>
          <w:b/>
          <w:color w:val="333333"/>
          <w:sz w:val="28"/>
          <w:szCs w:val="28"/>
        </w:rPr>
      </w:pPr>
      <w:r w:rsidRPr="0079172E">
        <w:rPr>
          <w:rFonts w:ascii="Times New Roman" w:hAnsi="Times New Roman" w:cs="Times New Roman"/>
          <w:color w:val="333333"/>
          <w:sz w:val="28"/>
          <w:szCs w:val="28"/>
        </w:rPr>
        <w:t xml:space="preserve">1. Kiểm tra bài cũ. Nêu ích lợi của việc nuôi gà. Nhận xét </w:t>
      </w:r>
    </w:p>
    <w:p w:rsidR="00D86BE5" w:rsidRPr="0079172E" w:rsidRDefault="00D86BE5" w:rsidP="00D86BE5">
      <w:pPr>
        <w:tabs>
          <w:tab w:val="left" w:pos="1620"/>
          <w:tab w:val="left" w:pos="1800"/>
        </w:tabs>
        <w:jc w:val="both"/>
        <w:rPr>
          <w:rFonts w:ascii="Times New Roman" w:hAnsi="Times New Roman" w:cs="Times New Roman"/>
          <w:b/>
          <w:color w:val="333333"/>
          <w:sz w:val="28"/>
          <w:szCs w:val="28"/>
        </w:rPr>
      </w:pPr>
      <w:r w:rsidRPr="0079172E">
        <w:rPr>
          <w:rFonts w:ascii="Times New Roman" w:hAnsi="Times New Roman" w:cs="Times New Roman"/>
          <w:color w:val="333333"/>
          <w:sz w:val="28"/>
          <w:szCs w:val="28"/>
        </w:rPr>
        <w:t>2. Bài mới.</w:t>
      </w:r>
    </w:p>
    <w:p w:rsidR="00D86BE5" w:rsidRPr="0079172E" w:rsidRDefault="00D86BE5" w:rsidP="00D86BE5">
      <w:pPr>
        <w:tabs>
          <w:tab w:val="left" w:pos="1620"/>
          <w:tab w:val="left" w:pos="1800"/>
        </w:tabs>
        <w:jc w:val="both"/>
        <w:rPr>
          <w:rFonts w:ascii="Times New Roman" w:hAnsi="Times New Roman" w:cs="Times New Roman"/>
          <w:iCs/>
          <w:color w:val="333333"/>
          <w:sz w:val="28"/>
          <w:szCs w:val="28"/>
        </w:rPr>
      </w:pPr>
      <w:r w:rsidRPr="0079172E">
        <w:rPr>
          <w:rFonts w:ascii="Times New Roman" w:hAnsi="Times New Roman" w:cs="Times New Roman"/>
          <w:color w:val="333333"/>
          <w:sz w:val="28"/>
          <w:szCs w:val="28"/>
        </w:rPr>
        <w:t xml:space="preserve"> Hoạt động 1 </w:t>
      </w:r>
      <w:r w:rsidRPr="0079172E">
        <w:rPr>
          <w:rFonts w:ascii="Times New Roman" w:hAnsi="Times New Roman" w:cs="Times New Roman"/>
          <w:i/>
          <w:iCs/>
          <w:color w:val="333333"/>
          <w:sz w:val="28"/>
          <w:szCs w:val="28"/>
        </w:rPr>
        <w:t xml:space="preserve">: </w:t>
      </w:r>
      <w:r w:rsidRPr="0079172E">
        <w:rPr>
          <w:rFonts w:ascii="Times New Roman" w:hAnsi="Times New Roman" w:cs="Times New Roman"/>
          <w:iCs/>
          <w:color w:val="333333"/>
          <w:sz w:val="28"/>
          <w:szCs w:val="28"/>
        </w:rPr>
        <w:t>Kể</w:t>
      </w:r>
      <w:r w:rsidRPr="0079172E">
        <w:rPr>
          <w:rFonts w:ascii="Times New Roman" w:hAnsi="Times New Roman" w:cs="Times New Roman"/>
          <w:color w:val="333333"/>
          <w:sz w:val="28"/>
          <w:szCs w:val="28"/>
        </w:rPr>
        <w:t xml:space="preserve"> </w:t>
      </w:r>
      <w:r w:rsidRPr="0079172E">
        <w:rPr>
          <w:rFonts w:ascii="Times New Roman" w:hAnsi="Times New Roman" w:cs="Times New Roman"/>
          <w:iCs/>
          <w:color w:val="333333"/>
          <w:sz w:val="28"/>
          <w:szCs w:val="28"/>
        </w:rPr>
        <w:t>tên một số giống gà được nuôi nhiều ở nước ta và địa phương.</w:t>
      </w:r>
      <w:r w:rsidRPr="0079172E">
        <w:rPr>
          <w:rFonts w:ascii="Times New Roman" w:hAnsi="Times New Roman" w:cs="Times New Roman"/>
          <w:color w:val="333333"/>
          <w:sz w:val="28"/>
          <w:szCs w:val="28"/>
        </w:rPr>
        <w:t xml:space="preserve">             </w:t>
      </w:r>
    </w:p>
    <w:p w:rsidR="00D86BE5" w:rsidRPr="0079172E" w:rsidRDefault="00D86BE5" w:rsidP="00D86BE5">
      <w:pPr>
        <w:tabs>
          <w:tab w:val="left" w:pos="1620"/>
          <w:tab w:val="left" w:pos="1800"/>
        </w:tabs>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tự nêu. GV ghi nhanh các giống gà lên bảng theo 3 nhóm: gà nội, gà nhập nội, gà lai</w:t>
      </w:r>
    </w:p>
    <w:p w:rsidR="00D86BE5" w:rsidRPr="0079172E" w:rsidRDefault="00D86BE5" w:rsidP="00D86BE5">
      <w:pPr>
        <w:tabs>
          <w:tab w:val="left" w:pos="1620"/>
          <w:tab w:val="left" w:pos="1800"/>
        </w:tabs>
        <w:jc w:val="both"/>
        <w:rPr>
          <w:rFonts w:ascii="Times New Roman" w:hAnsi="Times New Roman" w:cs="Times New Roman"/>
          <w:iCs/>
          <w:color w:val="333333"/>
          <w:sz w:val="28"/>
          <w:szCs w:val="28"/>
        </w:rPr>
      </w:pPr>
      <w:r w:rsidRPr="0079172E">
        <w:rPr>
          <w:rFonts w:ascii="Times New Roman" w:hAnsi="Times New Roman" w:cs="Times New Roman"/>
          <w:color w:val="333333"/>
          <w:sz w:val="28"/>
          <w:szCs w:val="28"/>
        </w:rPr>
        <w:t xml:space="preserve"> Hoạt động 2 : </w:t>
      </w:r>
      <w:r w:rsidRPr="0079172E">
        <w:rPr>
          <w:rFonts w:ascii="Times New Roman" w:hAnsi="Times New Roman" w:cs="Times New Roman"/>
          <w:iCs/>
          <w:color w:val="333333"/>
          <w:sz w:val="28"/>
          <w:szCs w:val="28"/>
        </w:rPr>
        <w:t>Tìm hiểu đặc điểm của một số giống gà được nuôi  nhiều ở nước ta.</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iCs/>
          <w:color w:val="333333"/>
          <w:sz w:val="28"/>
          <w:szCs w:val="28"/>
        </w:rPr>
        <w:t xml:space="preserve"> </w:t>
      </w:r>
      <w:r w:rsidRPr="0079172E">
        <w:rPr>
          <w:rFonts w:ascii="Times New Roman" w:hAnsi="Times New Roman" w:cs="Times New Roman"/>
          <w:sz w:val="28"/>
          <w:szCs w:val="28"/>
          <w:lang w:val="nl-NL"/>
        </w:rPr>
        <w:t xml:space="preserve">HĐ nhóm 4: Nhóm trưởng điều hành các bạn tự làm </w:t>
      </w:r>
      <w:r w:rsidRPr="0079172E">
        <w:rPr>
          <w:rFonts w:ascii="Times New Roman" w:hAnsi="Times New Roman" w:cs="Times New Roman"/>
          <w:color w:val="333333"/>
          <w:sz w:val="28"/>
          <w:szCs w:val="28"/>
        </w:rPr>
        <w:t>phiếu học tập sau</w:t>
      </w:r>
      <w:r w:rsidRPr="0079172E">
        <w:rPr>
          <w:rFonts w:ascii="Times New Roman" w:hAnsi="Times New Roman" w:cs="Times New Roman"/>
          <w:sz w:val="28"/>
          <w:szCs w:val="28"/>
          <w:lang w:val="nl-NL"/>
        </w:rPr>
        <w:t xml:space="preserve"> sau đó trao đổi nhóm đôi, nhóm 4. LPHT lên chia sẻ. T nx</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Hãy đọc nội dung bài học và tìm các thông tin cần thiết để hoàn thành bảng sau:</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4"/>
        <w:gridCol w:w="2367"/>
        <w:gridCol w:w="2343"/>
        <w:gridCol w:w="2273"/>
      </w:tblGrid>
      <w:tr w:rsidR="00D86BE5" w:rsidRPr="0079172E" w:rsidTr="00E93AC9">
        <w:trPr>
          <w:trHeight w:val="647"/>
        </w:trPr>
        <w:tc>
          <w:tcPr>
            <w:tcW w:w="237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Tên giống gà</w:t>
            </w:r>
          </w:p>
        </w:tc>
        <w:tc>
          <w:tcPr>
            <w:tcW w:w="2507"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Đặc điểm</w:t>
            </w:r>
          </w:p>
          <w:p w:rsidR="00D86BE5" w:rsidRPr="0079172E" w:rsidRDefault="00D86BE5" w:rsidP="00E93AC9">
            <w:pPr>
              <w:tabs>
                <w:tab w:val="left" w:pos="1620"/>
                <w:tab w:val="left" w:pos="1800"/>
              </w:tabs>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hình dạng</w:t>
            </w:r>
          </w:p>
        </w:tc>
        <w:tc>
          <w:tcPr>
            <w:tcW w:w="248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Ưu điểm</w:t>
            </w:r>
          </w:p>
          <w:p w:rsidR="00D86BE5" w:rsidRPr="0079172E" w:rsidRDefault="00D86BE5" w:rsidP="00E93AC9">
            <w:pPr>
              <w:tabs>
                <w:tab w:val="left" w:pos="1620"/>
                <w:tab w:val="left" w:pos="1800"/>
              </w:tabs>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chủ yếu</w:t>
            </w:r>
          </w:p>
        </w:tc>
        <w:tc>
          <w:tcPr>
            <w:tcW w:w="2387"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Nhược điểm</w:t>
            </w:r>
          </w:p>
          <w:p w:rsidR="00D86BE5" w:rsidRPr="0079172E" w:rsidRDefault="00D86BE5" w:rsidP="00E93AC9">
            <w:pPr>
              <w:tabs>
                <w:tab w:val="left" w:pos="1620"/>
                <w:tab w:val="left" w:pos="1800"/>
              </w:tabs>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chủ yếu</w:t>
            </w:r>
          </w:p>
        </w:tc>
      </w:tr>
      <w:tr w:rsidR="00D86BE5" w:rsidRPr="0079172E" w:rsidTr="00E93AC9">
        <w:trPr>
          <w:trHeight w:val="324"/>
        </w:trPr>
        <w:tc>
          <w:tcPr>
            <w:tcW w:w="237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Gà ri</w:t>
            </w:r>
          </w:p>
        </w:tc>
        <w:tc>
          <w:tcPr>
            <w:tcW w:w="2507"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both"/>
              <w:rPr>
                <w:rFonts w:ascii="Times New Roman" w:hAnsi="Times New Roman" w:cs="Times New Roman"/>
                <w:color w:val="333333"/>
                <w:sz w:val="28"/>
                <w:szCs w:val="28"/>
              </w:rPr>
            </w:pPr>
          </w:p>
        </w:tc>
        <w:tc>
          <w:tcPr>
            <w:tcW w:w="248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both"/>
              <w:rPr>
                <w:rFonts w:ascii="Times New Roman" w:hAnsi="Times New Roman" w:cs="Times New Roman"/>
                <w:color w:val="333333"/>
                <w:sz w:val="28"/>
                <w:szCs w:val="28"/>
              </w:rPr>
            </w:pPr>
          </w:p>
        </w:tc>
        <w:tc>
          <w:tcPr>
            <w:tcW w:w="2387"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both"/>
              <w:rPr>
                <w:rFonts w:ascii="Times New Roman" w:hAnsi="Times New Roman" w:cs="Times New Roman"/>
                <w:color w:val="333333"/>
                <w:sz w:val="28"/>
                <w:szCs w:val="28"/>
              </w:rPr>
            </w:pPr>
          </w:p>
        </w:tc>
      </w:tr>
      <w:tr w:rsidR="00D86BE5" w:rsidRPr="0079172E" w:rsidTr="00E93AC9">
        <w:trPr>
          <w:trHeight w:val="324"/>
        </w:trPr>
        <w:tc>
          <w:tcPr>
            <w:tcW w:w="237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Gà ác</w:t>
            </w:r>
          </w:p>
        </w:tc>
        <w:tc>
          <w:tcPr>
            <w:tcW w:w="2507"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both"/>
              <w:rPr>
                <w:rFonts w:ascii="Times New Roman" w:hAnsi="Times New Roman" w:cs="Times New Roman"/>
                <w:color w:val="333333"/>
                <w:sz w:val="28"/>
                <w:szCs w:val="28"/>
              </w:rPr>
            </w:pPr>
          </w:p>
        </w:tc>
        <w:tc>
          <w:tcPr>
            <w:tcW w:w="248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both"/>
              <w:rPr>
                <w:rFonts w:ascii="Times New Roman" w:hAnsi="Times New Roman" w:cs="Times New Roman"/>
                <w:color w:val="333333"/>
                <w:sz w:val="28"/>
                <w:szCs w:val="28"/>
              </w:rPr>
            </w:pPr>
          </w:p>
        </w:tc>
        <w:tc>
          <w:tcPr>
            <w:tcW w:w="2387"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both"/>
              <w:rPr>
                <w:rFonts w:ascii="Times New Roman" w:hAnsi="Times New Roman" w:cs="Times New Roman"/>
                <w:color w:val="333333"/>
                <w:sz w:val="28"/>
                <w:szCs w:val="28"/>
              </w:rPr>
            </w:pPr>
          </w:p>
        </w:tc>
      </w:tr>
      <w:tr w:rsidR="00D86BE5" w:rsidRPr="0079172E" w:rsidTr="00E93AC9">
        <w:trPr>
          <w:trHeight w:val="324"/>
        </w:trPr>
        <w:tc>
          <w:tcPr>
            <w:tcW w:w="237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Gà lơ - go</w:t>
            </w:r>
          </w:p>
        </w:tc>
        <w:tc>
          <w:tcPr>
            <w:tcW w:w="2507"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both"/>
              <w:rPr>
                <w:rFonts w:ascii="Times New Roman" w:hAnsi="Times New Roman" w:cs="Times New Roman"/>
                <w:color w:val="333333"/>
                <w:sz w:val="28"/>
                <w:szCs w:val="28"/>
              </w:rPr>
            </w:pPr>
          </w:p>
        </w:tc>
        <w:tc>
          <w:tcPr>
            <w:tcW w:w="248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both"/>
              <w:rPr>
                <w:rFonts w:ascii="Times New Roman" w:hAnsi="Times New Roman" w:cs="Times New Roman"/>
                <w:color w:val="333333"/>
                <w:sz w:val="28"/>
                <w:szCs w:val="28"/>
              </w:rPr>
            </w:pPr>
          </w:p>
        </w:tc>
        <w:tc>
          <w:tcPr>
            <w:tcW w:w="2387"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both"/>
              <w:rPr>
                <w:rFonts w:ascii="Times New Roman" w:hAnsi="Times New Roman" w:cs="Times New Roman"/>
                <w:color w:val="333333"/>
                <w:sz w:val="28"/>
                <w:szCs w:val="28"/>
              </w:rPr>
            </w:pPr>
          </w:p>
        </w:tc>
      </w:tr>
      <w:tr w:rsidR="00D86BE5" w:rsidRPr="0079172E" w:rsidTr="00E93AC9">
        <w:trPr>
          <w:trHeight w:val="344"/>
        </w:trPr>
        <w:tc>
          <w:tcPr>
            <w:tcW w:w="237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Gà Tam hoàng</w:t>
            </w:r>
          </w:p>
        </w:tc>
        <w:tc>
          <w:tcPr>
            <w:tcW w:w="2507"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both"/>
              <w:rPr>
                <w:rFonts w:ascii="Times New Roman" w:hAnsi="Times New Roman" w:cs="Times New Roman"/>
                <w:color w:val="333333"/>
                <w:sz w:val="28"/>
                <w:szCs w:val="28"/>
              </w:rPr>
            </w:pPr>
          </w:p>
        </w:tc>
        <w:tc>
          <w:tcPr>
            <w:tcW w:w="248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both"/>
              <w:rPr>
                <w:rFonts w:ascii="Times New Roman" w:hAnsi="Times New Roman" w:cs="Times New Roman"/>
                <w:color w:val="333333"/>
                <w:sz w:val="28"/>
                <w:szCs w:val="28"/>
              </w:rPr>
            </w:pPr>
          </w:p>
        </w:tc>
        <w:tc>
          <w:tcPr>
            <w:tcW w:w="2387"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620"/>
                <w:tab w:val="left" w:pos="1800"/>
              </w:tabs>
              <w:jc w:val="both"/>
              <w:rPr>
                <w:rFonts w:ascii="Times New Roman" w:hAnsi="Times New Roman" w:cs="Times New Roman"/>
                <w:color w:val="333333"/>
                <w:sz w:val="28"/>
                <w:szCs w:val="28"/>
              </w:rPr>
            </w:pPr>
          </w:p>
        </w:tc>
      </w:tr>
    </w:tbl>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2. Nêu đặc điểm một số gà đang được nuôi nhiều ở địa phương em?</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oạt động 3 : </w:t>
      </w:r>
      <w:r w:rsidRPr="0079172E">
        <w:rPr>
          <w:rFonts w:ascii="Times New Roman" w:hAnsi="Times New Roman" w:cs="Times New Roman"/>
          <w:iCs/>
          <w:color w:val="333333"/>
          <w:sz w:val="28"/>
          <w:szCs w:val="28"/>
        </w:rPr>
        <w:t>Đánh giá kết quả  học tập của HS</w:t>
      </w:r>
    </w:p>
    <w:p w:rsidR="00D86BE5" w:rsidRPr="0079172E" w:rsidRDefault="00D86BE5" w:rsidP="00D86BE5">
      <w:pPr>
        <w:tabs>
          <w:tab w:val="left" w:pos="1620"/>
          <w:tab w:val="left" w:pos="1800"/>
        </w:tabs>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GV dựa vào  câu hỏi cuối bài kết hợp với sử dụng một số câu hỏi trắc nghiệm đế đánh giá kết quả học tập của HS.</w:t>
      </w:r>
    </w:p>
    <w:p w:rsidR="00D86BE5" w:rsidRPr="0079172E" w:rsidRDefault="00D86BE5" w:rsidP="00D86BE5">
      <w:pPr>
        <w:tabs>
          <w:tab w:val="left" w:pos="1620"/>
          <w:tab w:val="left" w:pos="1800"/>
        </w:tabs>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làm bài tập. GV nêu đáp án để HS tự đánh giá két quả học tập của mình.</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Củng cố dặn dò. Nhận xét giờ học. Dặn dò</w:t>
      </w:r>
    </w:p>
    <w:p w:rsidR="00D86BE5" w:rsidRPr="0079172E" w:rsidRDefault="00D86BE5" w:rsidP="00D86BE5">
      <w:pPr>
        <w:tabs>
          <w:tab w:val="left" w:pos="1620"/>
          <w:tab w:val="left" w:pos="1800"/>
        </w:tabs>
        <w:ind w:firstLine="720"/>
        <w:jc w:val="both"/>
        <w:rPr>
          <w:rFonts w:ascii="Times New Roman" w:hAnsi="Times New Roman" w:cs="Times New Roman"/>
          <w:b/>
          <w:color w:val="333333"/>
          <w:sz w:val="28"/>
          <w:szCs w:val="28"/>
        </w:rPr>
      </w:pPr>
      <w:r w:rsidRPr="0079172E">
        <w:rPr>
          <w:rFonts w:ascii="Times New Roman" w:hAnsi="Times New Roman" w:cs="Times New Roman"/>
          <w:b/>
          <w:noProof/>
          <w:color w:val="333333"/>
          <w:sz w:val="28"/>
          <w:szCs w:val="28"/>
        </w:rPr>
        <w:t xml:space="preserve"> </w:t>
      </w:r>
      <w:r w:rsidRPr="0079172E">
        <w:rPr>
          <w:rFonts w:ascii="Times New Roman" w:hAnsi="Times New Roman" w:cs="Times New Roman"/>
          <w:b/>
          <w:noProof/>
          <w:color w:val="333333"/>
          <w:sz w:val="28"/>
          <w:szCs w:val="28"/>
        </w:rPr>
        <mc:AlternateContent>
          <mc:Choice Requires="wps">
            <w:drawing>
              <wp:anchor distT="0" distB="0" distL="114300" distR="114300" simplePos="0" relativeHeight="252299264" behindDoc="0" locked="0" layoutInCell="1" allowOverlap="1">
                <wp:simplePos x="0" y="0"/>
                <wp:positionH relativeFrom="column">
                  <wp:posOffset>711200</wp:posOffset>
                </wp:positionH>
                <wp:positionV relativeFrom="paragraph">
                  <wp:posOffset>12700</wp:posOffset>
                </wp:positionV>
                <wp:extent cx="4711700" cy="0"/>
                <wp:effectExtent l="10160" t="8255" r="12065" b="10795"/>
                <wp:wrapNone/>
                <wp:docPr id="825" name="Straight Connector 8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CB2687" id="Straight Connector 825" o:spid="_x0000_s1026" style="position:absolute;z-index:25229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1pt" to="427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i/>
          <w:sz w:val="28"/>
          <w:szCs w:val="28"/>
        </w:rPr>
      </w:pPr>
      <w:r w:rsidRPr="0079172E">
        <w:rPr>
          <w:rFonts w:ascii="Times New Roman" w:hAnsi="Times New Roman" w:cs="Times New Roman"/>
          <w:b/>
          <w:i/>
          <w:sz w:val="28"/>
          <w:szCs w:val="28"/>
        </w:rPr>
        <w:t>Thứ ba ngày 19 tháng 12 năm 2017</w:t>
      </w:r>
    </w:p>
    <w:p w:rsidR="00D86BE5" w:rsidRPr="0079172E" w:rsidRDefault="00D86BE5" w:rsidP="00D86BE5">
      <w:pPr>
        <w:tabs>
          <w:tab w:val="left" w:pos="1620"/>
          <w:tab w:val="left" w:pos="1800"/>
        </w:tabs>
        <w:spacing w:line="264" w:lineRule="auto"/>
        <w:jc w:val="center"/>
        <w:rPr>
          <w:rFonts w:ascii="Times New Roman" w:hAnsi="Times New Roman" w:cs="Times New Roman"/>
          <w:b/>
          <w:i/>
          <w:sz w:val="28"/>
          <w:szCs w:val="28"/>
        </w:rPr>
      </w:pPr>
      <w:r w:rsidRPr="0079172E">
        <w:rPr>
          <w:rFonts w:ascii="Times New Roman" w:hAnsi="Times New Roman" w:cs="Times New Roman"/>
          <w:b/>
          <w:bCs/>
          <w:color w:val="000000"/>
          <w:kern w:val="32"/>
          <w:sz w:val="28"/>
          <w:szCs w:val="28"/>
        </w:rPr>
        <w:t xml:space="preserve">TIẾT 1: TOÁN </w:t>
      </w:r>
    </w:p>
    <w:p w:rsidR="00D86BE5" w:rsidRPr="0079172E" w:rsidRDefault="00D86BE5" w:rsidP="00D86BE5">
      <w:pPr>
        <w:keepNext/>
        <w:spacing w:before="240" w:after="60"/>
        <w:jc w:val="center"/>
        <w:outlineLvl w:val="0"/>
        <w:rPr>
          <w:rFonts w:ascii="Times New Roman" w:hAnsi="Times New Roman" w:cs="Times New Roman"/>
          <w:b/>
          <w:bCs/>
          <w:color w:val="000000"/>
          <w:kern w:val="32"/>
          <w:sz w:val="28"/>
          <w:szCs w:val="28"/>
        </w:rPr>
      </w:pPr>
      <w:r w:rsidRPr="0079172E">
        <w:rPr>
          <w:rFonts w:ascii="Times New Roman" w:hAnsi="Times New Roman" w:cs="Times New Roman"/>
          <w:b/>
          <w:bCs/>
          <w:color w:val="000000"/>
          <w:kern w:val="32"/>
          <w:sz w:val="28"/>
          <w:szCs w:val="28"/>
        </w:rPr>
        <w:tab/>
        <w:t>GIẢI TOÁN VỀ TỈ SỐ PHẦN TRĂM (tiếp theo)</w:t>
      </w:r>
      <w:r w:rsidRPr="0079172E">
        <w:rPr>
          <w:rFonts w:ascii="Times New Roman" w:hAnsi="Times New Roman" w:cs="Times New Roman"/>
          <w:b/>
          <w:bCs/>
          <w:color w:val="000000"/>
          <w:kern w:val="32"/>
          <w:sz w:val="28"/>
          <w:szCs w:val="28"/>
        </w:rPr>
        <w:tab/>
      </w:r>
    </w:p>
    <w:p w:rsidR="00D86BE5" w:rsidRPr="0079172E" w:rsidRDefault="00D86BE5" w:rsidP="00D86BE5">
      <w:pPr>
        <w:tabs>
          <w:tab w:val="left" w:pos="720"/>
          <w:tab w:val="left" w:pos="1620"/>
          <w:tab w:val="left" w:pos="1800"/>
        </w:tabs>
        <w:spacing w:line="264" w:lineRule="auto"/>
        <w:ind w:left="75"/>
        <w:jc w:val="both"/>
        <w:rPr>
          <w:rFonts w:ascii="Times New Roman" w:hAnsi="Times New Roman" w:cs="Times New Roman"/>
          <w:color w:val="000000"/>
          <w:sz w:val="28"/>
          <w:szCs w:val="28"/>
        </w:rPr>
      </w:pPr>
      <w:r w:rsidRPr="0079172E">
        <w:rPr>
          <w:rFonts w:ascii="Times New Roman" w:hAnsi="Times New Roman" w:cs="Times New Roman"/>
          <w:b/>
          <w:color w:val="000000"/>
          <w:sz w:val="28"/>
          <w:szCs w:val="28"/>
        </w:rPr>
        <w:t>I. Mục tiêu:</w:t>
      </w:r>
      <w:r w:rsidRPr="0079172E">
        <w:rPr>
          <w:rFonts w:ascii="Times New Roman" w:hAnsi="Times New Roman" w:cs="Times New Roman"/>
          <w:color w:val="000000"/>
          <w:sz w:val="28"/>
          <w:szCs w:val="28"/>
        </w:rPr>
        <w:t xml:space="preserve"> Biết cách tìm một số phần trăm của một số</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Áp dụng giải bài toán đơn giản về tìm giá trị một số phần trăm của một số</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b/>
          <w:color w:val="000000"/>
          <w:sz w:val="28"/>
          <w:szCs w:val="28"/>
        </w:rPr>
        <w:t>II. Các hoạt động dạy học chủ yếu</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KTBC: 1 HS chữa bài 3 tiết trước. HS nhận xét, Gv nhận xét</w:t>
      </w:r>
    </w:p>
    <w:p w:rsidR="00D86BE5" w:rsidRPr="0079172E" w:rsidRDefault="00D86BE5" w:rsidP="00D86BE5">
      <w:pPr>
        <w:tabs>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Bài mới</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Hướng dẫn HS giải toán về tỉ số phần trăm</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Giới thiệu về cách tính 52% của số 800</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đọc ví dụ, ghi tóm tắt lên bảng:</w:t>
      </w:r>
    </w:p>
    <w:p w:rsidR="00D86BE5" w:rsidRPr="0079172E" w:rsidRDefault="00D86BE5" w:rsidP="00D86BE5">
      <w:pPr>
        <w:tabs>
          <w:tab w:val="left" w:pos="720"/>
          <w:tab w:val="left" w:pos="900"/>
          <w:tab w:val="left" w:pos="1620"/>
          <w:tab w:val="left" w:pos="1800"/>
        </w:tabs>
        <w:spacing w:line="264" w:lineRule="auto"/>
        <w:ind w:firstLine="23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Số HS toàn trường là: 800HS:</w:t>
      </w:r>
    </w:p>
    <w:p w:rsidR="00D86BE5" w:rsidRPr="0079172E" w:rsidRDefault="00D86BE5" w:rsidP="00D86BE5">
      <w:pPr>
        <w:tabs>
          <w:tab w:val="left" w:pos="720"/>
          <w:tab w:val="left" w:pos="900"/>
          <w:tab w:val="left" w:pos="1620"/>
          <w:tab w:val="left" w:pos="1800"/>
        </w:tabs>
        <w:spacing w:line="264" w:lineRule="auto"/>
        <w:ind w:firstLine="23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Số HS nữ chiếm:           52,5% </w:t>
      </w:r>
    </w:p>
    <w:p w:rsidR="00D86BE5" w:rsidRPr="0079172E" w:rsidRDefault="00D86BE5" w:rsidP="00D86BE5">
      <w:pPr>
        <w:tabs>
          <w:tab w:val="left" w:pos="720"/>
          <w:tab w:val="left" w:pos="900"/>
          <w:tab w:val="left" w:pos="1620"/>
          <w:tab w:val="left" w:pos="1800"/>
        </w:tabs>
        <w:spacing w:line="264" w:lineRule="auto"/>
        <w:ind w:firstLine="23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Số HS nữ chiêm:  ....?     </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Để tìm được 52,5 % có bao nhiêu em trước tiên ta phải tìm được mấy % ? ( 1)</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100% số HS toàn trường là 800 em. 1% số HS toàn trường là...HS? T ghi</w:t>
      </w:r>
    </w:p>
    <w:p w:rsidR="00D86BE5" w:rsidRPr="0079172E" w:rsidRDefault="00D86BE5" w:rsidP="00D86BE5">
      <w:pPr>
        <w:tabs>
          <w:tab w:val="left" w:pos="720"/>
          <w:tab w:val="left" w:pos="900"/>
          <w:tab w:val="left" w:pos="1620"/>
          <w:tab w:val="left" w:pos="1800"/>
        </w:tabs>
        <w:spacing w:line="264" w:lineRule="auto"/>
        <w:ind w:firstLine="23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52% số HS toàn trường là...HS? Ghi lời giải</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ó thể gộp hai phép tính vào ntn? ( ghi)</w:t>
      </w:r>
    </w:p>
    <w:p w:rsidR="00D86BE5" w:rsidRPr="0079172E" w:rsidRDefault="00D86BE5" w:rsidP="00D86BE5">
      <w:pPr>
        <w:tabs>
          <w:tab w:val="left" w:pos="720"/>
          <w:tab w:val="left" w:pos="900"/>
          <w:tab w:val="left" w:pos="1620"/>
          <w:tab w:val="left" w:pos="1800"/>
        </w:tabs>
        <w:spacing w:line="264" w:lineRule="auto"/>
        <w:ind w:firstLine="23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800 : 100 x 52,5 = 420</w:t>
      </w:r>
    </w:p>
    <w:p w:rsidR="00D86BE5" w:rsidRPr="0079172E" w:rsidRDefault="00D86BE5" w:rsidP="00D86BE5">
      <w:pPr>
        <w:tabs>
          <w:tab w:val="left" w:pos="720"/>
          <w:tab w:val="left" w:pos="900"/>
          <w:tab w:val="left" w:pos="1620"/>
          <w:tab w:val="left" w:pos="1800"/>
        </w:tabs>
        <w:spacing w:line="264" w:lineRule="auto"/>
        <w:ind w:firstLine="23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oặc 800 x 52,5 : 100 = 420</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              Qua VD muốn tìm 52,5% của 800 ta có thể làm ntn? </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Muốn tìm 52,5% của 800 ta có thể lấy 800 chia cho 100 rồi nhân với 52,5 hoặc láy 800 nhân với 52,5 rồi chia cho 100.</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Quy tắc này phát biểu với các số cụ thể cho dễ hiểu. Khi nghe giải toán, HS áp dụng tương tự cho các số khác)</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Giới thiệu một bài toán liên quan đến tỉ số phần trăm</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đọc đề bài, giải thích và hướng dẫn HS:</w:t>
      </w:r>
    </w:p>
    <w:p w:rsidR="00D86BE5" w:rsidRPr="0079172E" w:rsidRDefault="00D86BE5" w:rsidP="00D86BE5">
      <w:pPr>
        <w:numPr>
          <w:ilvl w:val="0"/>
          <w:numId w:val="42"/>
        </w:numPr>
        <w:tabs>
          <w:tab w:val="left" w:pos="720"/>
          <w:tab w:val="left" w:pos="900"/>
          <w:tab w:val="left" w:pos="1620"/>
          <w:tab w:val="left" w:pos="1800"/>
        </w:tabs>
        <w:spacing w:after="0"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Lãi xuất tiết kiệm một tháng là 0,5% được hiểu là cứ gửi 100 đồng sau một tháng có lãi 0,5 đồng.</w:t>
      </w:r>
    </w:p>
    <w:p w:rsidR="00D86BE5" w:rsidRPr="0079172E" w:rsidRDefault="00D86BE5" w:rsidP="00D86BE5">
      <w:pPr>
        <w:numPr>
          <w:ilvl w:val="0"/>
          <w:numId w:val="42"/>
        </w:numPr>
        <w:tabs>
          <w:tab w:val="left" w:pos="720"/>
          <w:tab w:val="left" w:pos="900"/>
          <w:tab w:val="left" w:pos="1620"/>
          <w:tab w:val="left" w:pos="1800"/>
        </w:tabs>
        <w:spacing w:after="0"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Do đó nếu gửi 1 000 000 dồng thì sau một tháng lãi bao nhiêu đồng? H nêu, T ghi: Số tiền lãi sau một tháng là</w:t>
      </w:r>
    </w:p>
    <w:p w:rsidR="00D86BE5" w:rsidRPr="0079172E" w:rsidRDefault="00D86BE5" w:rsidP="00D86BE5">
      <w:pPr>
        <w:numPr>
          <w:ilvl w:val="0"/>
          <w:numId w:val="42"/>
        </w:numPr>
        <w:tabs>
          <w:tab w:val="left" w:pos="720"/>
          <w:tab w:val="left" w:pos="900"/>
          <w:tab w:val="left" w:pos="1620"/>
          <w:tab w:val="left" w:pos="1800"/>
        </w:tabs>
        <w:spacing w:after="0"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000000 : 100 x 0,5 = 5000 (đồng)</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Thực hành</w:t>
      </w:r>
    </w:p>
    <w:p w:rsidR="00D86BE5" w:rsidRPr="0079172E" w:rsidRDefault="00D86BE5" w:rsidP="00D86BE5">
      <w:pPr>
        <w:tabs>
          <w:tab w:val="left" w:pos="720"/>
          <w:tab w:val="left" w:pos="900"/>
          <w:tab w:val="left" w:pos="1440"/>
          <w:tab w:val="left" w:pos="162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1: H đọc đề bài và làm. 1 HS lên làm - lớp làm vào vở.</w:t>
      </w:r>
    </w:p>
    <w:p w:rsidR="00D86BE5" w:rsidRPr="0079172E" w:rsidRDefault="00D86BE5" w:rsidP="00D86BE5">
      <w:pPr>
        <w:numPr>
          <w:ilvl w:val="3"/>
          <w:numId w:val="43"/>
        </w:numPr>
        <w:tabs>
          <w:tab w:val="left" w:pos="720"/>
          <w:tab w:val="left" w:pos="900"/>
          <w:tab w:val="left" w:pos="1440"/>
          <w:tab w:val="left" w:pos="1620"/>
        </w:tabs>
        <w:spacing w:after="0"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S nhận xét chữa bài.</w:t>
      </w:r>
    </w:p>
    <w:p w:rsidR="00D86BE5" w:rsidRPr="0079172E" w:rsidRDefault="00D86BE5" w:rsidP="00D86BE5">
      <w:pPr>
        <w:tabs>
          <w:tab w:val="left" w:pos="900"/>
          <w:tab w:val="left" w:pos="1620"/>
          <w:tab w:val="left" w:pos="1800"/>
          <w:tab w:val="num" w:pos="1901"/>
        </w:tabs>
        <w:spacing w:line="264" w:lineRule="auto"/>
        <w:jc w:val="both"/>
        <w:rPr>
          <w:rFonts w:ascii="Times New Roman" w:hAnsi="Times New Roman" w:cs="Times New Roman"/>
          <w:sz w:val="28"/>
          <w:szCs w:val="28"/>
          <w:lang w:val="nl-NL"/>
        </w:rPr>
      </w:pPr>
      <w:r w:rsidRPr="0079172E">
        <w:rPr>
          <w:rFonts w:ascii="Times New Roman" w:hAnsi="Times New Roman" w:cs="Times New Roman"/>
          <w:color w:val="000000"/>
          <w:sz w:val="28"/>
          <w:szCs w:val="28"/>
        </w:rPr>
        <w:t xml:space="preserve">Bài 2 : </w:t>
      </w:r>
      <w:r w:rsidRPr="0079172E">
        <w:rPr>
          <w:rFonts w:ascii="Times New Roman" w:hAnsi="Times New Roman" w:cs="Times New Roman"/>
          <w:sz w:val="28"/>
          <w:szCs w:val="28"/>
          <w:lang w:val="nl-NL"/>
        </w:rPr>
        <w:t xml:space="preserve">HĐ nhóm 4: Nhóm trưởng điều hành các bạn tự làm  sau đó trao đổi nhóm đôi, nhóm 4. LPHT lên chia sẻ, HS nx. T nx. </w:t>
      </w:r>
    </w:p>
    <w:p w:rsidR="00D86BE5" w:rsidRPr="0079172E" w:rsidRDefault="00D86BE5" w:rsidP="00D86BE5">
      <w:pPr>
        <w:tabs>
          <w:tab w:val="left" w:pos="900"/>
          <w:tab w:val="left" w:pos="1620"/>
          <w:tab w:val="left" w:pos="1800"/>
          <w:tab w:val="num" w:pos="1901"/>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3 : HS đọc đề xác định yêu cầu.  Hướng dẫn</w:t>
      </w:r>
    </w:p>
    <w:p w:rsidR="00D86BE5" w:rsidRPr="0079172E" w:rsidRDefault="00D86BE5" w:rsidP="00D86BE5">
      <w:pPr>
        <w:tabs>
          <w:tab w:val="left" w:pos="720"/>
          <w:tab w:val="left" w:pos="900"/>
          <w:tab w:val="left" w:pos="1440"/>
          <w:tab w:val="left" w:pos="162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ìm số vải may quần (tìm 40% của 345m).</w:t>
      </w:r>
    </w:p>
    <w:p w:rsidR="00D86BE5" w:rsidRPr="0079172E" w:rsidRDefault="00D86BE5" w:rsidP="00D86BE5">
      <w:pPr>
        <w:tabs>
          <w:tab w:val="left" w:pos="720"/>
          <w:tab w:val="left" w:pos="900"/>
          <w:tab w:val="left" w:pos="1440"/>
          <w:tab w:val="left" w:pos="1620"/>
        </w:tabs>
        <w:spacing w:line="264" w:lineRule="auto"/>
        <w:ind w:left="51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ìm số vải may áo</w:t>
      </w:r>
    </w:p>
    <w:p w:rsidR="00D86BE5" w:rsidRPr="0079172E" w:rsidRDefault="00D86BE5" w:rsidP="00D86BE5">
      <w:pPr>
        <w:tabs>
          <w:tab w:val="left" w:pos="90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Củng cố, dặn dò: GV nhận xét giờ học. Dặn dò</w:t>
      </w:r>
    </w:p>
    <w:p w:rsidR="00D86BE5" w:rsidRPr="0079172E" w:rsidRDefault="00D86BE5" w:rsidP="00D86BE5">
      <w:pPr>
        <w:pStyle w:val="Heading1"/>
        <w:spacing w:line="264" w:lineRule="auto"/>
        <w:rPr>
          <w:rFonts w:ascii="Times New Roman" w:hAnsi="Times New Roman"/>
          <w:bCs w:val="0"/>
          <w:i/>
          <w:iCs/>
          <w:color w:val="333333"/>
          <w:szCs w:val="28"/>
        </w:rPr>
      </w:pPr>
      <w:r w:rsidRPr="0079172E">
        <w:rPr>
          <w:rFonts w:ascii="Times New Roman" w:hAnsi="Times New Roman"/>
          <w:noProof/>
          <w:color w:val="000000"/>
          <w:szCs w:val="28"/>
        </w:rPr>
        <mc:AlternateContent>
          <mc:Choice Requires="wps">
            <w:drawing>
              <wp:anchor distT="0" distB="0" distL="114300" distR="114300" simplePos="0" relativeHeight="252301312" behindDoc="0" locked="0" layoutInCell="1" allowOverlap="1">
                <wp:simplePos x="0" y="0"/>
                <wp:positionH relativeFrom="column">
                  <wp:posOffset>1938020</wp:posOffset>
                </wp:positionH>
                <wp:positionV relativeFrom="paragraph">
                  <wp:posOffset>130175</wp:posOffset>
                </wp:positionV>
                <wp:extent cx="2491740" cy="0"/>
                <wp:effectExtent l="8255" t="5080" r="5080" b="13970"/>
                <wp:wrapNone/>
                <wp:docPr id="824" name="Straight Connector 8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FC9619" id="Straight Connector 824" o:spid="_x0000_s1026" style="position:absolute;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10.25pt" to="348.8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mnuHwIAADo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"/>
            </w:pict>
          </mc:Fallback>
        </mc:AlternateContent>
      </w:r>
      <w:r w:rsidRPr="0079172E">
        <w:rPr>
          <w:rFonts w:ascii="Times New Roman" w:hAnsi="Times New Roman"/>
          <w:color w:val="000000"/>
          <w:szCs w:val="28"/>
        </w:rPr>
        <w:t xml:space="preserve">           </w:t>
      </w:r>
      <w:r w:rsidRPr="0079172E">
        <w:rPr>
          <w:rFonts w:ascii="Times New Roman" w:hAnsi="Times New Roman"/>
          <w:bCs w:val="0"/>
          <w:i/>
          <w:iCs/>
          <w:color w:val="333333"/>
          <w:szCs w:val="28"/>
        </w:rPr>
        <w:t xml:space="preserve"> </w:t>
      </w:r>
    </w:p>
    <w:p w:rsidR="00D86BE5" w:rsidRPr="0079172E" w:rsidRDefault="00D86BE5" w:rsidP="00D86BE5">
      <w:pPr>
        <w:tabs>
          <w:tab w:val="left" w:pos="1080"/>
          <w:tab w:val="left" w:pos="1440"/>
          <w:tab w:val="left" w:pos="1620"/>
          <w:tab w:val="left" w:pos="1800"/>
        </w:tabs>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 TIẾT  : TẬP ĐỌC</w:t>
      </w:r>
    </w:p>
    <w:p w:rsidR="00D86BE5" w:rsidRPr="0079172E" w:rsidRDefault="00D86BE5" w:rsidP="00D86BE5">
      <w:pPr>
        <w:tabs>
          <w:tab w:val="left" w:pos="1080"/>
          <w:tab w:val="left" w:pos="1440"/>
          <w:tab w:val="left" w:pos="1620"/>
          <w:tab w:val="left" w:pos="1800"/>
        </w:tabs>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 THẦY CÚNG ĐI BỆNH VIỆN</w:t>
      </w:r>
    </w:p>
    <w:p w:rsidR="00D86BE5" w:rsidRPr="0079172E" w:rsidRDefault="00D86BE5" w:rsidP="00D86BE5">
      <w:pPr>
        <w:tabs>
          <w:tab w:val="left" w:pos="5760"/>
        </w:tabs>
        <w:rPr>
          <w:rFonts w:ascii="Times New Roman" w:hAnsi="Times New Roman" w:cs="Times New Roman"/>
          <w:color w:val="333333"/>
          <w:sz w:val="28"/>
          <w:szCs w:val="28"/>
        </w:rPr>
      </w:pPr>
      <w:r w:rsidRPr="0079172E">
        <w:rPr>
          <w:rFonts w:ascii="Times New Roman" w:hAnsi="Times New Roman" w:cs="Times New Roman"/>
          <w:b/>
          <w:color w:val="333333"/>
          <w:sz w:val="28"/>
          <w:szCs w:val="28"/>
        </w:rPr>
        <w:t xml:space="preserve">  I. Mục đích yêu cầu:</w:t>
      </w:r>
      <w:r w:rsidRPr="0079172E">
        <w:rPr>
          <w:rFonts w:ascii="Times New Roman" w:hAnsi="Times New Roman" w:cs="Times New Roman"/>
          <w:color w:val="333333"/>
          <w:sz w:val="28"/>
          <w:szCs w:val="28"/>
        </w:rPr>
        <w:t xml:space="preserve">  Biết đọc diễn cảm bài văn. </w:t>
      </w:r>
    </w:p>
    <w:p w:rsidR="00D86BE5" w:rsidRPr="0079172E" w:rsidRDefault="00D86BE5" w:rsidP="00D86BE5">
      <w:pPr>
        <w:tabs>
          <w:tab w:val="left" w:pos="144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iểu đuợc ý nghĩa câu chuyện: Phê phán cách suy nghĩ mê tín dị đoan; giúp mọi người hiểu cúng bái không thể khỏi bệnh, khuyên mọi người chữa bệnh phải đi bệnh viện. Giáo dục HS không nên mê tín dị đoan.</w:t>
      </w:r>
    </w:p>
    <w:p w:rsidR="00D86BE5" w:rsidRPr="0079172E" w:rsidRDefault="00D86BE5" w:rsidP="00D86BE5">
      <w:pPr>
        <w:tabs>
          <w:tab w:val="left" w:pos="1620"/>
        </w:tabs>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 Các hoạt động dạy học.</w:t>
      </w:r>
    </w:p>
    <w:p w:rsidR="00D86BE5" w:rsidRPr="0079172E" w:rsidRDefault="00D86BE5" w:rsidP="00D86BE5">
      <w:pPr>
        <w:tabs>
          <w:tab w:val="left" w:pos="1620"/>
        </w:tabs>
        <w:jc w:val="both"/>
        <w:rPr>
          <w:rFonts w:ascii="Times New Roman" w:hAnsi="Times New Roman" w:cs="Times New Roman"/>
          <w:b/>
          <w:color w:val="333333"/>
          <w:sz w:val="28"/>
          <w:szCs w:val="28"/>
        </w:rPr>
      </w:pPr>
      <w:r w:rsidRPr="0079172E">
        <w:rPr>
          <w:rFonts w:ascii="Times New Roman" w:hAnsi="Times New Roman" w:cs="Times New Roman"/>
          <w:color w:val="333333"/>
          <w:sz w:val="28"/>
          <w:szCs w:val="28"/>
        </w:rPr>
        <w:t xml:space="preserve">  A. Kiểm tra bài cũ. HS đọc lại truyện Thầy thuốc như mẹ hiền, trả lời câu hỏi về nội dung của bài đọc. Nhận xét.</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 Dạy bài mới.</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1. Giới thiệu bài. Bài đọc Thầy cúng đi bệnh viện kể một câu chuyện có thật ở Tây Bắc. Qua câu chuyện thầy cúng không chữa được bệnh cho chính mình, phải nhờ bệnh viện, các em hiểu thêm một khía cạnh nữa về cuộc đấu tranh vì hạnh phúc của con người - đấu tranh chống lạc hậu, mê tín, dị đoan.</w:t>
      </w:r>
    </w:p>
    <w:p w:rsidR="00D86BE5" w:rsidRPr="0079172E" w:rsidRDefault="00D86BE5" w:rsidP="00D86BE5">
      <w:pPr>
        <w:tabs>
          <w:tab w:val="left" w:pos="1620"/>
          <w:tab w:val="left" w:pos="1800"/>
        </w:tabs>
        <w:ind w:left="109" w:firstLine="10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 Hướng dẫn HS luyện đọc và tìm hiểu bài.</w:t>
      </w:r>
    </w:p>
    <w:p w:rsidR="00D86BE5" w:rsidRPr="0079172E" w:rsidRDefault="00D86BE5" w:rsidP="00D86BE5">
      <w:pPr>
        <w:tabs>
          <w:tab w:val="left" w:pos="1620"/>
          <w:tab w:val="left" w:pos="1800"/>
        </w:tabs>
        <w:ind w:left="109" w:firstLine="10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 Luyện đọc. Một HS đọc toàn bài. HS chia đoạn. Có thể chia làm 4 đoạn.</w:t>
      </w:r>
    </w:p>
    <w:p w:rsidR="00D86BE5" w:rsidRPr="0079172E" w:rsidRDefault="00D86BE5" w:rsidP="00D86BE5">
      <w:pPr>
        <w:tabs>
          <w:tab w:val="left" w:pos="1620"/>
          <w:tab w:val="left" w:pos="1800"/>
        </w:tabs>
        <w:ind w:left="720"/>
        <w:jc w:val="both"/>
        <w:rPr>
          <w:rFonts w:ascii="Times New Roman" w:hAnsi="Times New Roman" w:cs="Times New Roman"/>
          <w:iCs/>
          <w:color w:val="333333"/>
          <w:sz w:val="28"/>
          <w:szCs w:val="28"/>
        </w:rPr>
      </w:pPr>
      <w:r w:rsidRPr="0079172E">
        <w:rPr>
          <w:rFonts w:ascii="Times New Roman" w:hAnsi="Times New Roman" w:cs="Times New Roman"/>
          <w:color w:val="333333"/>
          <w:sz w:val="28"/>
          <w:szCs w:val="28"/>
        </w:rPr>
        <w:t xml:space="preserve">+ Đoạn 1: </w:t>
      </w:r>
      <w:r w:rsidRPr="0079172E">
        <w:rPr>
          <w:rFonts w:ascii="Times New Roman" w:hAnsi="Times New Roman" w:cs="Times New Roman"/>
          <w:iCs/>
          <w:color w:val="333333"/>
          <w:sz w:val="28"/>
          <w:szCs w:val="28"/>
        </w:rPr>
        <w:t>từ đầu đến học nghề cúng bái.</w:t>
      </w:r>
    </w:p>
    <w:p w:rsidR="00D86BE5" w:rsidRPr="0079172E" w:rsidRDefault="00D86BE5" w:rsidP="00D86BE5">
      <w:pPr>
        <w:tabs>
          <w:tab w:val="left" w:pos="1620"/>
          <w:tab w:val="left" w:pos="180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Đoạn 2, gồm đoạn 2: </w:t>
      </w:r>
      <w:r w:rsidRPr="0079172E">
        <w:rPr>
          <w:rFonts w:ascii="Times New Roman" w:hAnsi="Times New Roman" w:cs="Times New Roman"/>
          <w:iCs/>
          <w:color w:val="333333"/>
          <w:sz w:val="28"/>
          <w:szCs w:val="28"/>
        </w:rPr>
        <w:t>từ vậy mà.... đến không thuyên giả</w:t>
      </w:r>
      <w:r w:rsidRPr="0079172E">
        <w:rPr>
          <w:rFonts w:ascii="Times New Roman" w:hAnsi="Times New Roman" w:cs="Times New Roman"/>
          <w:color w:val="333333"/>
          <w:sz w:val="28"/>
          <w:szCs w:val="28"/>
        </w:rPr>
        <w:t>m.</w:t>
      </w:r>
    </w:p>
    <w:p w:rsidR="00D86BE5" w:rsidRPr="0079172E" w:rsidRDefault="00D86BE5" w:rsidP="00D86BE5">
      <w:pPr>
        <w:tabs>
          <w:tab w:val="left" w:pos="1620"/>
          <w:tab w:val="left" w:pos="180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Đoạn 3: Tiếp cho</w:t>
      </w:r>
      <w:r w:rsidRPr="0079172E">
        <w:rPr>
          <w:rFonts w:ascii="Times New Roman" w:hAnsi="Times New Roman" w:cs="Times New Roman"/>
          <w:iCs/>
          <w:color w:val="333333"/>
          <w:sz w:val="28"/>
          <w:szCs w:val="28"/>
        </w:rPr>
        <w:t xml:space="preserve"> đến vẫn không lui.</w:t>
      </w:r>
    </w:p>
    <w:p w:rsidR="00D86BE5" w:rsidRPr="0079172E" w:rsidRDefault="00D86BE5" w:rsidP="00D86BE5">
      <w:pPr>
        <w:tabs>
          <w:tab w:val="left" w:pos="1620"/>
          <w:tab w:val="left" w:pos="180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Đoạn 4: </w:t>
      </w:r>
      <w:r w:rsidRPr="0079172E">
        <w:rPr>
          <w:rFonts w:ascii="Times New Roman" w:hAnsi="Times New Roman" w:cs="Times New Roman"/>
          <w:iCs/>
          <w:color w:val="333333"/>
          <w:sz w:val="28"/>
          <w:szCs w:val="28"/>
        </w:rPr>
        <w:t>còn lạ</w:t>
      </w:r>
      <w:r w:rsidRPr="0079172E">
        <w:rPr>
          <w:rFonts w:ascii="Times New Roman" w:hAnsi="Times New Roman" w:cs="Times New Roman"/>
          <w:color w:val="333333"/>
          <w:sz w:val="28"/>
          <w:szCs w:val="28"/>
        </w:rPr>
        <w:t>i.</w:t>
      </w:r>
    </w:p>
    <w:p w:rsidR="00D86BE5" w:rsidRPr="0079172E" w:rsidRDefault="00D86BE5" w:rsidP="00D86BE5">
      <w:pPr>
        <w:ind w:left="720"/>
        <w:jc w:val="both"/>
        <w:rPr>
          <w:rFonts w:ascii="Times New Roman" w:hAnsi="Times New Roman" w:cs="Times New Roman"/>
          <w:color w:val="333333"/>
          <w:sz w:val="28"/>
          <w:szCs w:val="28"/>
          <w:lang w:val="fr-FR"/>
        </w:rPr>
      </w:pPr>
      <w:r w:rsidRPr="0079172E">
        <w:rPr>
          <w:rFonts w:ascii="Times New Roman" w:hAnsi="Times New Roman" w:cs="Times New Roman"/>
          <w:color w:val="333333"/>
          <w:sz w:val="28"/>
          <w:szCs w:val="28"/>
          <w:lang w:val="fr-FR"/>
        </w:rPr>
        <w:t>- HS đọc nối tiếp đoạn tìm từ khó. Luyện đọc từ khó.</w:t>
      </w:r>
    </w:p>
    <w:p w:rsidR="00D86BE5" w:rsidRPr="0079172E" w:rsidRDefault="00D86BE5" w:rsidP="00D86BE5">
      <w:pPr>
        <w:ind w:left="720"/>
        <w:jc w:val="both"/>
        <w:rPr>
          <w:rFonts w:ascii="Times New Roman" w:hAnsi="Times New Roman" w:cs="Times New Roman"/>
          <w:color w:val="333333"/>
          <w:sz w:val="28"/>
          <w:szCs w:val="28"/>
          <w:lang w:val="fr-FR"/>
        </w:rPr>
      </w:pPr>
      <w:r w:rsidRPr="0079172E">
        <w:rPr>
          <w:rFonts w:ascii="Times New Roman" w:hAnsi="Times New Roman" w:cs="Times New Roman"/>
          <w:color w:val="333333"/>
          <w:sz w:val="28"/>
          <w:szCs w:val="28"/>
          <w:lang w:val="fr-FR"/>
        </w:rPr>
        <w:t>- HS đọc nối tiếp L2 kết hợp giải nghĩa từ mới.</w:t>
      </w:r>
    </w:p>
    <w:p w:rsidR="00D86BE5" w:rsidRPr="0079172E" w:rsidRDefault="00D86BE5" w:rsidP="00D86BE5">
      <w:pPr>
        <w:ind w:left="720"/>
        <w:jc w:val="both"/>
        <w:rPr>
          <w:rFonts w:ascii="Times New Roman" w:hAnsi="Times New Roman" w:cs="Times New Roman"/>
          <w:color w:val="333333"/>
          <w:sz w:val="28"/>
          <w:szCs w:val="28"/>
          <w:lang w:val="fr-FR"/>
        </w:rPr>
      </w:pPr>
      <w:r w:rsidRPr="0079172E">
        <w:rPr>
          <w:rFonts w:ascii="Times New Roman" w:hAnsi="Times New Roman" w:cs="Times New Roman"/>
          <w:color w:val="333333"/>
          <w:sz w:val="28"/>
          <w:szCs w:val="28"/>
          <w:lang w:val="fr-FR"/>
        </w:rPr>
        <w:t>- Luyện đọc theo cặp.</w:t>
      </w:r>
    </w:p>
    <w:p w:rsidR="00D86BE5" w:rsidRPr="0079172E" w:rsidRDefault="00D86BE5" w:rsidP="00D86BE5">
      <w:pPr>
        <w:ind w:left="720"/>
        <w:jc w:val="both"/>
        <w:rPr>
          <w:rFonts w:ascii="Times New Roman" w:hAnsi="Times New Roman" w:cs="Times New Roman"/>
          <w:color w:val="333333"/>
          <w:sz w:val="28"/>
          <w:szCs w:val="28"/>
          <w:lang w:val="fr-FR"/>
        </w:rPr>
      </w:pPr>
      <w:r w:rsidRPr="0079172E">
        <w:rPr>
          <w:rFonts w:ascii="Times New Roman" w:hAnsi="Times New Roman" w:cs="Times New Roman"/>
          <w:color w:val="333333"/>
          <w:sz w:val="28"/>
          <w:szCs w:val="28"/>
          <w:lang w:val="fr-FR"/>
        </w:rPr>
        <w:t>- Một hai HS đọc toàn bài.</w:t>
      </w:r>
    </w:p>
    <w:p w:rsidR="00D86BE5" w:rsidRPr="0079172E" w:rsidRDefault="00D86BE5" w:rsidP="00D86BE5">
      <w:pPr>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V diễn cảm bài vă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color w:val="333333"/>
          <w:sz w:val="28"/>
          <w:szCs w:val="28"/>
        </w:rPr>
        <w:t xml:space="preserve">2. </w:t>
      </w:r>
      <w:r w:rsidRPr="0079172E">
        <w:rPr>
          <w:rFonts w:ascii="Times New Roman" w:hAnsi="Times New Roman" w:cs="Times New Roman"/>
          <w:iCs/>
          <w:color w:val="333333"/>
          <w:sz w:val="28"/>
          <w:szCs w:val="28"/>
        </w:rPr>
        <w:t>Tìm hiểu bài</w:t>
      </w:r>
      <w:r w:rsidRPr="0079172E">
        <w:rPr>
          <w:rFonts w:ascii="Times New Roman" w:hAnsi="Times New Roman" w:cs="Times New Roman"/>
          <w:i/>
          <w:iCs/>
          <w:color w:val="333333"/>
          <w:sz w:val="28"/>
          <w:szCs w:val="28"/>
        </w:rPr>
        <w:t>.</w:t>
      </w:r>
      <w:r w:rsidRPr="0079172E">
        <w:rPr>
          <w:rFonts w:ascii="Times New Roman" w:hAnsi="Times New Roman" w:cs="Times New Roman"/>
          <w:sz w:val="28"/>
          <w:szCs w:val="28"/>
          <w:lang w:val="nl-NL"/>
        </w:rPr>
        <w:t xml:space="preserve"> HĐ nhóm 4: Nhóm trưởng điều hành các bạn tự đọc và trả lời các câu hỏi sau sau đó trao đổi nhóm đôi, nhóm 4. LPHT lên chia sẻ. T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w:t>
      </w:r>
      <w:r w:rsidRPr="0079172E">
        <w:rPr>
          <w:rFonts w:ascii="Times New Roman" w:hAnsi="Times New Roman" w:cs="Times New Roman"/>
          <w:color w:val="333333"/>
          <w:sz w:val="28"/>
          <w:szCs w:val="28"/>
        </w:rPr>
        <w:t>ụ Ún làm nghề gì? (cụ làm nghề thầy cúng đã lâu năm)</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Khi mắc bệnh cụ đã tự chữa bằng cách nào? (Để cho học trò cúng trừ ma cho mình nhiều lần, mời học trò giỏi của mình cúng suốt ngày đêm)</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Vì sao bị sỏi thận mà cụ không chịu mổ, trốn bệnh viện về nhà? (cụ sợ mổ, hơn nữa vì cho rằng ốm là tại con ma nó hành hạ, nên cụ không tin bác sỹ ngư</w:t>
      </w:r>
      <w:r w:rsidRPr="0079172E">
        <w:rPr>
          <w:rFonts w:ascii="Times New Roman" w:hAnsi="Times New Roman" w:cs="Times New Roman"/>
          <w:color w:val="333333"/>
          <w:sz w:val="28"/>
          <w:szCs w:val="28"/>
        </w:rPr>
        <w:softHyphen/>
        <w:t>ời Kinh bắt đ</w:t>
      </w:r>
      <w:r w:rsidRPr="0079172E">
        <w:rPr>
          <w:rFonts w:ascii="Times New Roman" w:hAnsi="Times New Roman" w:cs="Times New Roman"/>
          <w:color w:val="333333"/>
          <w:sz w:val="28"/>
          <w:szCs w:val="28"/>
        </w:rPr>
        <w:softHyphen/>
        <w:t>ược con ma ng</w:t>
      </w:r>
      <w:r w:rsidRPr="0079172E">
        <w:rPr>
          <w:rFonts w:ascii="Times New Roman" w:hAnsi="Times New Roman" w:cs="Times New Roman"/>
          <w:color w:val="333333"/>
          <w:sz w:val="28"/>
          <w:szCs w:val="28"/>
        </w:rPr>
        <w:softHyphen/>
        <w:t>ười Thái).</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hờ đâu cụ khỏi bệnh? Câu nói của cụ ở cuối bài giúp em hiểu đ</w:t>
      </w:r>
      <w:r w:rsidRPr="0079172E">
        <w:rPr>
          <w:rFonts w:ascii="Times New Roman" w:hAnsi="Times New Roman" w:cs="Times New Roman"/>
          <w:color w:val="333333"/>
          <w:sz w:val="28"/>
          <w:szCs w:val="28"/>
        </w:rPr>
        <w:softHyphen/>
        <w:t>ược điều gì? (Cụ khỏi bệnh là nhờ bác sĩ và y tá đến tận nhà giải thích, động viên cụ đi bệnh viên và nhiệt tình chạy chữa.</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âu nói của cụ cho thấy cụ đã thay đổi cách suy nghĩ, không còn tin rằng cúng bái có thể chữa đ</w:t>
      </w:r>
      <w:r w:rsidRPr="0079172E">
        <w:rPr>
          <w:rFonts w:ascii="Times New Roman" w:hAnsi="Times New Roman" w:cs="Times New Roman"/>
          <w:color w:val="333333"/>
          <w:sz w:val="28"/>
          <w:szCs w:val="28"/>
        </w:rPr>
        <w:softHyphen/>
        <w:t xml:space="preserve">ược bệnh mà tin vào bệnh viên). </w:t>
      </w:r>
    </w:p>
    <w:p w:rsidR="00D86BE5" w:rsidRPr="0079172E" w:rsidRDefault="00D86BE5" w:rsidP="00D86BE5">
      <w:pPr>
        <w:tabs>
          <w:tab w:val="left" w:pos="1620"/>
          <w:tab w:val="left" w:pos="1800"/>
        </w:tabs>
        <w:spacing w:line="240" w:lineRule="atLeast"/>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 Luyện đọc diễn cảm. Hướng dẫn HS đọc toàn bài ; HS phát hiện đoạn hay nhất, cách  đoạn  đó. HS  đọc diễn cảm đoạn đó theo cặp, đoạn 3 hoặc 4 . Chú ý nhấn mạnh các từ ngữ sau: </w:t>
      </w:r>
      <w:r w:rsidRPr="0079172E">
        <w:rPr>
          <w:rFonts w:ascii="Times New Roman" w:hAnsi="Times New Roman" w:cs="Times New Roman"/>
          <w:iCs/>
          <w:color w:val="333333"/>
          <w:sz w:val="28"/>
          <w:szCs w:val="28"/>
        </w:rPr>
        <w:t>khẩn khoản, nói mãi, nể lời, mổ lấy sỏi, sợ mổ, không tin, trốn, quằn quại, suốt ngày đêm, vẫn không lui.</w:t>
      </w:r>
    </w:p>
    <w:p w:rsidR="00D86BE5" w:rsidRPr="0079172E" w:rsidRDefault="00D86BE5" w:rsidP="00D86BE5">
      <w:pPr>
        <w:tabs>
          <w:tab w:val="left" w:pos="1620"/>
          <w:tab w:val="left" w:pos="1800"/>
        </w:tabs>
        <w:spacing w:before="120" w:after="120" w:line="240" w:lineRule="atLeast"/>
        <w:ind w:left="720"/>
        <w:jc w:val="both"/>
        <w:rPr>
          <w:rFonts w:ascii="Times New Roman" w:hAnsi="Times New Roman" w:cs="Times New Roman"/>
          <w:iCs/>
          <w:color w:val="333333"/>
          <w:sz w:val="28"/>
          <w:szCs w:val="28"/>
        </w:rPr>
      </w:pPr>
      <w:r w:rsidRPr="0079172E">
        <w:rPr>
          <w:rFonts w:ascii="Times New Roman" w:hAnsi="Times New Roman" w:cs="Times New Roman"/>
          <w:iCs/>
          <w:color w:val="333333"/>
          <w:sz w:val="28"/>
          <w:szCs w:val="28"/>
        </w:rPr>
        <w:t xml:space="preserve">  HS đọc theo cặp. HS đọc trước lớp</w:t>
      </w:r>
      <w:r w:rsidRPr="0079172E">
        <w:rPr>
          <w:rFonts w:ascii="Times New Roman" w:hAnsi="Times New Roman" w:cs="Times New Roman"/>
          <w:i/>
          <w:iCs/>
          <w:color w:val="333333"/>
          <w:sz w:val="28"/>
          <w:szCs w:val="28"/>
        </w:rPr>
        <w:t>.</w:t>
      </w:r>
      <w:r w:rsidRPr="0079172E">
        <w:rPr>
          <w:rFonts w:ascii="Times New Roman" w:hAnsi="Times New Roman" w:cs="Times New Roman"/>
          <w:iCs/>
          <w:color w:val="333333"/>
          <w:sz w:val="28"/>
          <w:szCs w:val="28"/>
        </w:rPr>
        <w:t xml:space="preserve"> GV và HS nhận xét</w:t>
      </w:r>
      <w:r w:rsidRPr="0079172E">
        <w:rPr>
          <w:rFonts w:ascii="Times New Roman" w:hAnsi="Times New Roman" w:cs="Times New Roman"/>
          <w:i/>
          <w:iCs/>
          <w:color w:val="333333"/>
          <w:sz w:val="28"/>
          <w:szCs w:val="28"/>
        </w:rPr>
        <w:t>.</w:t>
      </w:r>
    </w:p>
    <w:p w:rsidR="00D86BE5" w:rsidRPr="0079172E" w:rsidRDefault="00D86BE5" w:rsidP="00D86BE5">
      <w:pPr>
        <w:tabs>
          <w:tab w:val="left" w:pos="1620"/>
          <w:tab w:val="left" w:pos="1800"/>
        </w:tabs>
        <w:spacing w:before="120" w:after="120" w:line="240" w:lineRule="atLeast"/>
        <w:ind w:left="109" w:hanging="61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3. Củng cố dặn dò.</w:t>
      </w:r>
      <w:r w:rsidRPr="0079172E">
        <w:rPr>
          <w:rFonts w:ascii="Times New Roman" w:hAnsi="Times New Roman" w:cs="Times New Roman"/>
          <w:iCs/>
          <w:color w:val="333333"/>
          <w:sz w:val="28"/>
          <w:szCs w:val="28"/>
        </w:rPr>
        <w:t xml:space="preserve"> </w:t>
      </w:r>
      <w:r w:rsidRPr="0079172E">
        <w:rPr>
          <w:rFonts w:ascii="Times New Roman" w:hAnsi="Times New Roman" w:cs="Times New Roman"/>
          <w:color w:val="333333"/>
          <w:sz w:val="28"/>
          <w:szCs w:val="28"/>
        </w:rPr>
        <w:t>GV nói thêm về ý nghĩa của việc thầy cúng đi bệnh viện: Đồng bào sống ở vùng cao vốn rất tin vào thầy cúng, nếu thầy cúng tin vào bệnh viện thì chắc chắn cũng có nhiều ng</w:t>
      </w:r>
      <w:r w:rsidRPr="0079172E">
        <w:rPr>
          <w:rFonts w:ascii="Times New Roman" w:hAnsi="Times New Roman" w:cs="Times New Roman"/>
          <w:color w:val="333333"/>
          <w:sz w:val="28"/>
          <w:szCs w:val="28"/>
        </w:rPr>
        <w:softHyphen/>
        <w:t>ời tin theo, do vậy bệnh tật dễ bị đẩy lùi.</w:t>
      </w:r>
    </w:p>
    <w:p w:rsidR="00D86BE5" w:rsidRPr="0079172E" w:rsidRDefault="00D86BE5" w:rsidP="00D86BE5">
      <w:pPr>
        <w:tabs>
          <w:tab w:val="left" w:pos="1620"/>
          <w:tab w:val="left" w:pos="1800"/>
        </w:tabs>
        <w:spacing w:before="120" w:after="120"/>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nhận xét tiết học và dặn dò</w:t>
      </w:r>
    </w:p>
    <w:p w:rsidR="00D86BE5" w:rsidRPr="0079172E" w:rsidRDefault="00D86BE5" w:rsidP="00D86BE5">
      <w:pPr>
        <w:tabs>
          <w:tab w:val="left" w:pos="1620"/>
          <w:tab w:val="left" w:pos="1800"/>
        </w:tabs>
        <w:spacing w:before="120" w:after="120"/>
        <w:ind w:left="720"/>
        <w:jc w:val="center"/>
        <w:rPr>
          <w:rFonts w:ascii="Times New Roman" w:hAnsi="Times New Roman" w:cs="Times New Roman"/>
          <w:color w:val="333333"/>
          <w:sz w:val="28"/>
          <w:szCs w:val="28"/>
          <w:u w:val="single"/>
        </w:rPr>
      </w:pPr>
      <w:r w:rsidRPr="0079172E">
        <w:rPr>
          <w:rFonts w:ascii="Times New Roman" w:hAnsi="Times New Roman" w:cs="Times New Roman"/>
          <w:noProof/>
          <w:color w:val="333333"/>
          <w:sz w:val="28"/>
          <w:szCs w:val="28"/>
          <w:u w:val="single"/>
        </w:rPr>
        <mc:AlternateContent>
          <mc:Choice Requires="wps">
            <w:drawing>
              <wp:anchor distT="0" distB="0" distL="114300" distR="114300" simplePos="0" relativeHeight="252295168" behindDoc="0" locked="0" layoutInCell="1" allowOverlap="1">
                <wp:simplePos x="0" y="0"/>
                <wp:positionH relativeFrom="column">
                  <wp:posOffset>622300</wp:posOffset>
                </wp:positionH>
                <wp:positionV relativeFrom="paragraph">
                  <wp:posOffset>161925</wp:posOffset>
                </wp:positionV>
                <wp:extent cx="5245100" cy="0"/>
                <wp:effectExtent l="6985" t="5715" r="5715" b="13335"/>
                <wp:wrapNone/>
                <wp:docPr id="823" name="Straight Connector 8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45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3939C1" id="Straight Connector 823" o:spid="_x0000_s1026" style="position:absolute;z-index:25229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12.75pt" to="462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dgZ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 ĐẠO ĐỨC</w:t>
      </w:r>
    </w:p>
    <w:p w:rsidR="00D86BE5" w:rsidRPr="0079172E" w:rsidRDefault="00D86BE5" w:rsidP="00D86BE5">
      <w:pPr>
        <w:tabs>
          <w:tab w:val="left" w:pos="1080"/>
        </w:tabs>
        <w:jc w:val="center"/>
        <w:rPr>
          <w:rFonts w:ascii="Times New Roman" w:hAnsi="Times New Roman" w:cs="Times New Roman"/>
          <w:b/>
          <w:i/>
          <w:color w:val="000000"/>
          <w:sz w:val="28"/>
          <w:szCs w:val="28"/>
        </w:rPr>
      </w:pPr>
      <w:r w:rsidRPr="0079172E">
        <w:rPr>
          <w:rFonts w:ascii="Times New Roman" w:hAnsi="Times New Roman" w:cs="Times New Roman"/>
          <w:b/>
          <w:color w:val="000000"/>
          <w:sz w:val="28"/>
          <w:szCs w:val="28"/>
        </w:rPr>
        <w:t>HỢP TÁC VỚI NHỮNG NGƯỜI XUNG QUANH (tiết 1)</w:t>
      </w:r>
    </w:p>
    <w:p w:rsidR="00D86BE5" w:rsidRPr="0079172E" w:rsidRDefault="00D86BE5" w:rsidP="00D86BE5">
      <w:pPr>
        <w:tabs>
          <w:tab w:val="left" w:pos="1080"/>
        </w:tabs>
        <w:rPr>
          <w:rFonts w:ascii="Times New Roman" w:hAnsi="Times New Roman" w:cs="Times New Roman"/>
          <w:b/>
          <w:i/>
          <w:color w:val="000000"/>
          <w:sz w:val="28"/>
          <w:szCs w:val="28"/>
        </w:rPr>
      </w:pPr>
      <w:r w:rsidRPr="0079172E">
        <w:rPr>
          <w:rFonts w:ascii="Times New Roman" w:hAnsi="Times New Roman" w:cs="Times New Roman"/>
          <w:b/>
          <w:color w:val="000000"/>
          <w:sz w:val="28"/>
          <w:szCs w:val="28"/>
        </w:rPr>
        <w:t>I. Mục đích yêu cầu</w:t>
      </w:r>
    </w:p>
    <w:p w:rsidR="00D86BE5" w:rsidRPr="0079172E" w:rsidRDefault="00D86BE5" w:rsidP="00D86BE5">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w:t>
      </w:r>
      <w:r w:rsidRPr="0079172E">
        <w:rPr>
          <w:rFonts w:ascii="Times New Roman" w:hAnsi="Times New Roman" w:cs="Times New Roman"/>
          <w:i/>
          <w:color w:val="000000"/>
          <w:sz w:val="28"/>
          <w:szCs w:val="28"/>
        </w:rPr>
        <w:t xml:space="preserve"> n</w:t>
      </w:r>
      <w:r w:rsidRPr="0079172E">
        <w:rPr>
          <w:rFonts w:ascii="Times New Roman" w:hAnsi="Times New Roman" w:cs="Times New Roman"/>
          <w:color w:val="000000"/>
          <w:sz w:val="28"/>
          <w:szCs w:val="28"/>
        </w:rPr>
        <w:t>êu được một số biểu hiện</w:t>
      </w:r>
      <w:r w:rsidRPr="0079172E">
        <w:rPr>
          <w:rFonts w:ascii="Times New Roman" w:hAnsi="Times New Roman" w:cs="Times New Roman"/>
          <w:i/>
          <w:color w:val="000000"/>
          <w:sz w:val="28"/>
          <w:szCs w:val="28"/>
        </w:rPr>
        <w:t xml:space="preserve"> </w:t>
      </w:r>
      <w:r w:rsidRPr="0079172E">
        <w:rPr>
          <w:rFonts w:ascii="Times New Roman" w:hAnsi="Times New Roman" w:cs="Times New Roman"/>
          <w:color w:val="000000"/>
          <w:sz w:val="28"/>
          <w:szCs w:val="28"/>
        </w:rPr>
        <w:t>hợp tác với bạn bè trong học tập, lao động, vui chơi sinh hoạt hàng ngày.</w:t>
      </w:r>
    </w:p>
    <w:p w:rsidR="00D86BE5" w:rsidRPr="0079172E" w:rsidRDefault="00D86BE5" w:rsidP="00D86BE5">
      <w:pPr>
        <w:tabs>
          <w:tab w:val="left" w:pos="54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iết hợp tác với moi người trong công việc chung nâng cao được hiệu quả công việc,tăng niềm vui và tình cảmgắn bó giữa người với người.</w:t>
      </w:r>
    </w:p>
    <w:p w:rsidR="00D86BE5" w:rsidRPr="0079172E" w:rsidRDefault="00D86BE5" w:rsidP="00D86BE5">
      <w:pPr>
        <w:tabs>
          <w:tab w:val="left" w:pos="54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ó kĩ năng hợp tác với bạn bè trong các hoạt động của lớp, của  trường.</w:t>
      </w:r>
    </w:p>
    <w:p w:rsidR="00D86BE5" w:rsidRPr="0079172E" w:rsidRDefault="00D86BE5" w:rsidP="00D86BE5">
      <w:pPr>
        <w:tabs>
          <w:tab w:val="left" w:pos="54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ó thái độ mong muốn, sẵn sàng hợp tác với bạn bè, thầy giáo, cô giáo và mọi người trong công việc của lớp, của trường, của gia đình, của cộng đồng.</w:t>
      </w:r>
    </w:p>
    <w:p w:rsidR="00D86BE5" w:rsidRPr="0079172E" w:rsidRDefault="00D86BE5" w:rsidP="00D86BE5">
      <w:pPr>
        <w:tabs>
          <w:tab w:val="left" w:pos="54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KNS: có kỹ năng hợp tác với bạn bè và mọi người xung quanh, đảm nhận trách nhiệm, tư duy phê phán, kỹ năng ra quyết định.</w:t>
      </w:r>
    </w:p>
    <w:p w:rsidR="00D86BE5" w:rsidRPr="0079172E" w:rsidRDefault="00D86BE5" w:rsidP="00D86BE5">
      <w:pPr>
        <w:tabs>
          <w:tab w:val="left" w:pos="540"/>
        </w:tabs>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I.  Các hoạt động dạy- học:</w:t>
      </w:r>
    </w:p>
    <w:p w:rsidR="00D86BE5" w:rsidRPr="0079172E" w:rsidRDefault="00D86BE5" w:rsidP="00D86BE5">
      <w:pPr>
        <w:tabs>
          <w:tab w:val="left" w:pos="540"/>
        </w:tabs>
        <w:jc w:val="both"/>
        <w:rPr>
          <w:rFonts w:ascii="Times New Roman" w:hAnsi="Times New Roman" w:cs="Times New Roman"/>
          <w:b/>
          <w:color w:val="000000"/>
          <w:sz w:val="28"/>
          <w:szCs w:val="28"/>
        </w:rPr>
      </w:pPr>
      <w:r w:rsidRPr="0079172E">
        <w:rPr>
          <w:rFonts w:ascii="Times New Roman" w:hAnsi="Times New Roman" w:cs="Times New Roman"/>
          <w:color w:val="000000"/>
          <w:sz w:val="28"/>
          <w:szCs w:val="28"/>
        </w:rPr>
        <w:t xml:space="preserve">1. Kiểm tra bài cũ: Nêu ghi nhớ bài trước. Nhận xét, đánh giá. </w:t>
      </w:r>
    </w:p>
    <w:p w:rsidR="00D86BE5" w:rsidRPr="0079172E" w:rsidRDefault="00D86BE5" w:rsidP="00D86BE5">
      <w:pPr>
        <w:tabs>
          <w:tab w:val="left" w:pos="540"/>
        </w:tabs>
        <w:jc w:val="both"/>
        <w:rPr>
          <w:rFonts w:ascii="Times New Roman" w:hAnsi="Times New Roman" w:cs="Times New Roman"/>
          <w:b/>
          <w:color w:val="000000"/>
          <w:sz w:val="28"/>
          <w:szCs w:val="28"/>
        </w:rPr>
      </w:pPr>
      <w:r w:rsidRPr="0079172E">
        <w:rPr>
          <w:rFonts w:ascii="Times New Roman" w:hAnsi="Times New Roman" w:cs="Times New Roman"/>
          <w:color w:val="000000"/>
          <w:sz w:val="28"/>
          <w:szCs w:val="28"/>
        </w:rPr>
        <w:t>2. Bài mới:</w:t>
      </w:r>
    </w:p>
    <w:p w:rsidR="00D86BE5" w:rsidRPr="0079172E" w:rsidRDefault="00D86BE5" w:rsidP="00D86BE5">
      <w:pPr>
        <w:tabs>
          <w:tab w:val="left" w:pos="540"/>
        </w:tabs>
        <w:jc w:val="both"/>
        <w:rPr>
          <w:rFonts w:ascii="Times New Roman" w:hAnsi="Times New Roman" w:cs="Times New Roman"/>
          <w:b/>
          <w:color w:val="000000"/>
          <w:sz w:val="28"/>
          <w:szCs w:val="28"/>
        </w:rPr>
      </w:pPr>
      <w:r w:rsidRPr="0079172E">
        <w:rPr>
          <w:rFonts w:ascii="Times New Roman" w:hAnsi="Times New Roman" w:cs="Times New Roman"/>
          <w:color w:val="000000"/>
          <w:sz w:val="28"/>
          <w:szCs w:val="28"/>
        </w:rPr>
        <w:t>Hoạt động1: Tìm hiểu tranh tình huống: (trang 25 – SGK)</w:t>
      </w:r>
    </w:p>
    <w:p w:rsidR="00D86BE5" w:rsidRPr="0079172E" w:rsidRDefault="00D86BE5" w:rsidP="00D86BE5">
      <w:pPr>
        <w:tabs>
          <w:tab w:val="left" w:pos="540"/>
        </w:tabs>
        <w:jc w:val="both"/>
        <w:rPr>
          <w:rFonts w:ascii="Times New Roman" w:hAnsi="Times New Roman" w:cs="Times New Roman"/>
          <w:b/>
          <w:color w:val="000000"/>
          <w:sz w:val="28"/>
          <w:szCs w:val="28"/>
        </w:rPr>
      </w:pPr>
      <w:r w:rsidRPr="0079172E">
        <w:rPr>
          <w:rFonts w:ascii="Times New Roman" w:hAnsi="Times New Roman" w:cs="Times New Roman"/>
          <w:color w:val="000000"/>
          <w:sz w:val="28"/>
          <w:szCs w:val="28"/>
        </w:rPr>
        <w:t xml:space="preserve"> MT: H có kỹ năng hợp tác với bạn bè và mọi người xung quanh, đảm nhận trách nhiệm,</w:t>
      </w:r>
    </w:p>
    <w:p w:rsidR="00D86BE5" w:rsidRPr="0079172E" w:rsidRDefault="00D86BE5" w:rsidP="00D86BE5">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r w:rsidRPr="0079172E">
        <w:rPr>
          <w:rFonts w:ascii="Times New Roman" w:hAnsi="Times New Roman" w:cs="Times New Roman"/>
          <w:sz w:val="28"/>
          <w:szCs w:val="28"/>
          <w:lang w:val="nl-NL"/>
        </w:rPr>
        <w:t xml:space="preserve">HĐ nhóm 4: Nhóm trưởng điều hành các bạn tự </w:t>
      </w:r>
      <w:r w:rsidRPr="0079172E">
        <w:rPr>
          <w:rFonts w:ascii="Times New Roman" w:hAnsi="Times New Roman" w:cs="Times New Roman"/>
          <w:color w:val="000000"/>
          <w:sz w:val="28"/>
          <w:szCs w:val="28"/>
        </w:rPr>
        <w:t xml:space="preserve">quan sát 2 tranh ở trang 25 và thảo luận các câu hỏi được nêu dưới tranh </w:t>
      </w:r>
      <w:r w:rsidRPr="0079172E">
        <w:rPr>
          <w:rFonts w:ascii="Times New Roman" w:hAnsi="Times New Roman" w:cs="Times New Roman"/>
          <w:sz w:val="28"/>
          <w:szCs w:val="28"/>
          <w:lang w:val="nl-NL"/>
        </w:rPr>
        <w:t>sau đó trao đổi nhóm đôi, nhóm 4. LPHT lên chia sẻ, HS nx. T nx</w:t>
      </w:r>
      <w:r w:rsidRPr="0079172E">
        <w:rPr>
          <w:rFonts w:ascii="Times New Roman" w:hAnsi="Times New Roman" w:cs="Times New Roman"/>
          <w:color w:val="000000"/>
          <w:sz w:val="28"/>
          <w:szCs w:val="28"/>
        </w:rPr>
        <w:t xml:space="preserve"> kết luận    </w:t>
      </w:r>
    </w:p>
    <w:p w:rsidR="00D86BE5" w:rsidRPr="0079172E" w:rsidRDefault="00D86BE5" w:rsidP="00D86BE5">
      <w:pPr>
        <w:tabs>
          <w:tab w:val="left" w:pos="1260"/>
        </w:tabs>
        <w:jc w:val="both"/>
        <w:rPr>
          <w:rFonts w:ascii="Times New Roman" w:hAnsi="Times New Roman" w:cs="Times New Roman"/>
          <w:color w:val="000000"/>
          <w:sz w:val="28"/>
          <w:szCs w:val="28"/>
          <w:u w:val="single"/>
        </w:rPr>
      </w:pPr>
      <w:r w:rsidRPr="0079172E">
        <w:rPr>
          <w:rFonts w:ascii="Times New Roman" w:hAnsi="Times New Roman" w:cs="Times New Roman"/>
          <w:color w:val="000000"/>
          <w:sz w:val="28"/>
          <w:szCs w:val="28"/>
        </w:rPr>
        <w:t>Hoạt động 2:</w:t>
      </w:r>
      <w:r w:rsidRPr="0079172E">
        <w:rPr>
          <w:rFonts w:ascii="Times New Roman" w:hAnsi="Times New Roman" w:cs="Times New Roman"/>
          <w:color w:val="000000"/>
          <w:sz w:val="28"/>
          <w:szCs w:val="28"/>
          <w:u w:val="single"/>
        </w:rPr>
        <w:t xml:space="preserve"> </w:t>
      </w:r>
      <w:r w:rsidRPr="0079172E">
        <w:rPr>
          <w:rFonts w:ascii="Times New Roman" w:hAnsi="Times New Roman" w:cs="Times New Roman"/>
          <w:color w:val="000000"/>
          <w:sz w:val="28"/>
          <w:szCs w:val="28"/>
        </w:rPr>
        <w:t>Làm bài tập 1, SGK.</w:t>
      </w:r>
    </w:p>
    <w:p w:rsidR="00D86BE5" w:rsidRPr="0079172E" w:rsidRDefault="00D86BE5" w:rsidP="00D86BE5">
      <w:pPr>
        <w:jc w:val="both"/>
        <w:rPr>
          <w:rFonts w:ascii="Times New Roman" w:hAnsi="Times New Roman" w:cs="Times New Roman"/>
          <w:color w:val="000000"/>
          <w:sz w:val="28"/>
          <w:szCs w:val="28"/>
        </w:rPr>
      </w:pPr>
      <w:r w:rsidRPr="0079172E">
        <w:rPr>
          <w:rFonts w:ascii="Times New Roman" w:hAnsi="Times New Roman" w:cs="Times New Roman"/>
          <w:sz w:val="28"/>
          <w:szCs w:val="28"/>
          <w:lang w:val="nl-NL"/>
        </w:rPr>
        <w:t xml:space="preserve">HĐ nhóm 4: Nhóm trưởng điều hành các bạn tự </w:t>
      </w:r>
      <w:r w:rsidRPr="0079172E">
        <w:rPr>
          <w:rFonts w:ascii="Times New Roman" w:hAnsi="Times New Roman" w:cs="Times New Roman"/>
          <w:color w:val="000000"/>
          <w:sz w:val="28"/>
          <w:szCs w:val="28"/>
        </w:rPr>
        <w:t xml:space="preserve"> làm </w:t>
      </w:r>
      <w:r w:rsidRPr="0079172E">
        <w:rPr>
          <w:rFonts w:ascii="Times New Roman" w:hAnsi="Times New Roman" w:cs="Times New Roman"/>
          <w:sz w:val="28"/>
          <w:szCs w:val="28"/>
          <w:lang w:val="nl-NL"/>
        </w:rPr>
        <w:t>sau đó trao đổi nhóm đôi, nhóm 4. LPHT lên chia sẻ, HS nx. T nx</w:t>
      </w:r>
      <w:r w:rsidRPr="0079172E">
        <w:rPr>
          <w:rFonts w:ascii="Times New Roman" w:hAnsi="Times New Roman" w:cs="Times New Roman"/>
          <w:color w:val="000000"/>
          <w:sz w:val="28"/>
          <w:szCs w:val="28"/>
        </w:rPr>
        <w:t xml:space="preserve"> kết luận    </w:t>
      </w:r>
    </w:p>
    <w:p w:rsidR="00D86BE5" w:rsidRPr="0079172E" w:rsidRDefault="00D86BE5" w:rsidP="00D86BE5">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oạt động 3: Bày tỏ thái độ: (bài tập 3, SGK).</w:t>
      </w:r>
    </w:p>
    <w:p w:rsidR="00D86BE5" w:rsidRPr="0079172E" w:rsidRDefault="00D86BE5" w:rsidP="00D86BE5">
      <w:pPr>
        <w:tabs>
          <w:tab w:val="left" w:pos="1260"/>
          <w:tab w:val="left" w:pos="1800"/>
        </w:tabs>
        <w:ind w:left="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lần lượt nêu từng ý kiến trong bài tập 2. </w:t>
      </w:r>
    </w:p>
    <w:p w:rsidR="00D86BE5" w:rsidRPr="0079172E" w:rsidRDefault="00D86BE5" w:rsidP="00D86BE5">
      <w:pPr>
        <w:tabs>
          <w:tab w:val="left" w:pos="1260"/>
          <w:tab w:val="left" w:pos="1800"/>
        </w:tabs>
        <w:ind w:firstLine="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HS dùng thẻ màu để bày tỏ thái độ tán thành hay không tán thành đối với từng ý kiến. GV mời 1 số HS giải thích lí do.</w:t>
      </w:r>
    </w:p>
    <w:p w:rsidR="00D86BE5" w:rsidRPr="0079172E" w:rsidRDefault="00D86BE5" w:rsidP="00D86BE5">
      <w:pPr>
        <w:tabs>
          <w:tab w:val="left" w:pos="1260"/>
          <w:tab w:val="left" w:pos="1800"/>
        </w:tabs>
        <w:ind w:left="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kết luận như ghi nhớ. HS đọc phần ghi nhớ trong SGK</w:t>
      </w:r>
    </w:p>
    <w:p w:rsidR="00D86BE5" w:rsidRPr="0079172E" w:rsidRDefault="00D86BE5" w:rsidP="00D86BE5">
      <w:pPr>
        <w:tabs>
          <w:tab w:val="left" w:pos="1590"/>
        </w:tabs>
        <w:ind w:left="720" w:hanging="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Củng cố dặn dò. Nhận xét giờ học. Dặn dò</w:t>
      </w:r>
    </w:p>
    <w:p w:rsidR="00D86BE5" w:rsidRPr="0079172E" w:rsidRDefault="00D86BE5" w:rsidP="00D86BE5">
      <w:pPr>
        <w:tabs>
          <w:tab w:val="left" w:pos="1590"/>
        </w:tabs>
        <w:ind w:left="720"/>
        <w:jc w:val="both"/>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302336" behindDoc="0" locked="0" layoutInCell="1" allowOverlap="1">
                <wp:simplePos x="0" y="0"/>
                <wp:positionH relativeFrom="column">
                  <wp:posOffset>69215</wp:posOffset>
                </wp:positionH>
                <wp:positionV relativeFrom="paragraph">
                  <wp:posOffset>151130</wp:posOffset>
                </wp:positionV>
                <wp:extent cx="6090920" cy="0"/>
                <wp:effectExtent l="6350" t="9525" r="8255" b="9525"/>
                <wp:wrapNone/>
                <wp:docPr id="822" name="Straight Connector 8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CE0BA1" id="Straight Connector 822" o:spid="_x0000_s1026" style="position:absolute;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1.9pt" to="485.05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"/>
            </w:pict>
          </mc:Fallback>
        </mc:AlternateContent>
      </w:r>
      <w:r w:rsidRPr="0079172E">
        <w:rPr>
          <w:rFonts w:ascii="Times New Roman" w:hAnsi="Times New Roman" w:cs="Times New Roman"/>
          <w:color w:val="000000"/>
          <w:sz w:val="28"/>
          <w:szCs w:val="28"/>
        </w:rPr>
        <w:t xml:space="preserve"> </w:t>
      </w:r>
    </w:p>
    <w:p w:rsidR="00D86BE5" w:rsidRPr="0079172E" w:rsidRDefault="00D86BE5" w:rsidP="00D86BE5">
      <w:pPr>
        <w:tabs>
          <w:tab w:val="left" w:pos="180"/>
          <w:tab w:val="left" w:pos="720"/>
        </w:tabs>
        <w:spacing w:line="264" w:lineRule="auto"/>
        <w:jc w:val="right"/>
        <w:rPr>
          <w:rFonts w:ascii="Times New Roman" w:hAnsi="Times New Roman" w:cs="Times New Roman"/>
          <w:i/>
          <w:color w:val="000000"/>
          <w:sz w:val="28"/>
          <w:szCs w:val="28"/>
        </w:rPr>
      </w:pPr>
      <w:r w:rsidRPr="0079172E">
        <w:rPr>
          <w:rFonts w:ascii="Times New Roman" w:hAnsi="Times New Roman" w:cs="Times New Roman"/>
          <w:i/>
          <w:color w:val="000000"/>
          <w:sz w:val="28"/>
          <w:szCs w:val="28"/>
        </w:rPr>
        <w:t xml:space="preserve">                        Ngày 15 tháng  năm 2018</w:t>
      </w:r>
    </w:p>
    <w:p w:rsidR="00D86BE5" w:rsidRPr="0079172E" w:rsidRDefault="00D86BE5" w:rsidP="00D86BE5">
      <w:pPr>
        <w:tabs>
          <w:tab w:val="left" w:pos="180"/>
          <w:tab w:val="left" w:pos="720"/>
        </w:tabs>
        <w:spacing w:line="264" w:lineRule="auto"/>
        <w:jc w:val="right"/>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Lãnh đạo kí duyệt</w:t>
      </w:r>
    </w:p>
    <w:p w:rsidR="00D86BE5" w:rsidRPr="0079172E" w:rsidRDefault="00D86BE5" w:rsidP="00D86BE5">
      <w:pPr>
        <w:tabs>
          <w:tab w:val="left" w:pos="180"/>
          <w:tab w:val="left" w:pos="720"/>
        </w:tabs>
        <w:spacing w:line="264" w:lineRule="auto"/>
        <w:jc w:val="right"/>
        <w:rPr>
          <w:rFonts w:ascii="Times New Roman" w:hAnsi="Times New Roman" w:cs="Times New Roman"/>
          <w:color w:val="000000"/>
          <w:sz w:val="28"/>
          <w:szCs w:val="28"/>
        </w:rPr>
      </w:pPr>
    </w:p>
    <w:p w:rsidR="00D86BE5" w:rsidRPr="0079172E" w:rsidRDefault="00D86BE5" w:rsidP="00D86BE5">
      <w:pPr>
        <w:tabs>
          <w:tab w:val="left" w:pos="180"/>
          <w:tab w:val="left" w:pos="720"/>
        </w:tabs>
        <w:spacing w:line="264" w:lineRule="auto"/>
        <w:jc w:val="right"/>
        <w:rPr>
          <w:rFonts w:ascii="Times New Roman" w:hAnsi="Times New Roman" w:cs="Times New Roman"/>
          <w:color w:val="000000"/>
          <w:sz w:val="28"/>
          <w:szCs w:val="28"/>
        </w:rPr>
      </w:pPr>
      <w:r w:rsidRPr="0079172E">
        <w:rPr>
          <w:rFonts w:ascii="Times New Roman" w:hAnsi="Times New Roman" w:cs="Times New Roman"/>
          <w:color w:val="000000"/>
          <w:sz w:val="28"/>
          <w:szCs w:val="28"/>
        </w:rPr>
        <w:t>PHT: Lê Thị Đoan</w:t>
      </w:r>
    </w:p>
    <w:p w:rsidR="00D86BE5" w:rsidRPr="0079172E" w:rsidRDefault="00D86BE5" w:rsidP="00D86BE5">
      <w:pPr>
        <w:tabs>
          <w:tab w:val="left" w:pos="180"/>
          <w:tab w:val="left" w:pos="720"/>
        </w:tabs>
        <w:spacing w:line="264" w:lineRule="auto"/>
        <w:jc w:val="both"/>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293120" behindDoc="0" locked="0" layoutInCell="1" allowOverlap="1">
                <wp:simplePos x="0" y="0"/>
                <wp:positionH relativeFrom="column">
                  <wp:posOffset>899795</wp:posOffset>
                </wp:positionH>
                <wp:positionV relativeFrom="paragraph">
                  <wp:posOffset>113030</wp:posOffset>
                </wp:positionV>
                <wp:extent cx="4323715" cy="0"/>
                <wp:effectExtent l="8255" t="8890" r="11430" b="10160"/>
                <wp:wrapNone/>
                <wp:docPr id="821" name="Straight Arrow Connector 8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23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D0DB99" id="Straight Arrow Connector 821" o:spid="_x0000_s1026" type="#_x0000_t32" style="position:absolute;margin-left:70.85pt;margin-top:8.9pt;width:340.45pt;height:0;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"/>
            </w:pict>
          </mc:Fallback>
        </mc:AlternateContent>
      </w:r>
    </w:p>
    <w:p w:rsidR="00D86BE5" w:rsidRPr="0079172E" w:rsidRDefault="00D86BE5" w:rsidP="00D86BE5">
      <w:pPr>
        <w:tabs>
          <w:tab w:val="left" w:pos="540"/>
          <w:tab w:val="left" w:pos="1080"/>
        </w:tabs>
        <w:spacing w:line="264" w:lineRule="auto"/>
        <w:jc w:val="both"/>
        <w:rPr>
          <w:rFonts w:ascii="Times New Roman" w:hAnsi="Times New Roman" w:cs="Times New Roman"/>
          <w:i/>
          <w:color w:val="000000"/>
          <w:sz w:val="28"/>
          <w:szCs w:val="28"/>
        </w:rPr>
      </w:pPr>
      <w:r w:rsidRPr="0079172E">
        <w:rPr>
          <w:rFonts w:ascii="Times New Roman" w:hAnsi="Times New Roman" w:cs="Times New Roman"/>
          <w:i/>
          <w:color w:val="000000"/>
          <w:sz w:val="28"/>
          <w:szCs w:val="28"/>
        </w:rPr>
        <w:t xml:space="preserve">                                                                                               </w:t>
      </w:r>
    </w:p>
    <w:p w:rsidR="00D86BE5" w:rsidRPr="0079172E" w:rsidRDefault="00D86BE5" w:rsidP="00D86BE5">
      <w:pPr>
        <w:tabs>
          <w:tab w:val="left" w:pos="1620"/>
          <w:tab w:val="left" w:pos="18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b/>
          <w:i/>
          <w:color w:val="000000"/>
          <w:sz w:val="28"/>
          <w:szCs w:val="28"/>
        </w:rPr>
        <w:t>T</w:t>
      </w:r>
      <w:r w:rsidRPr="0079172E">
        <w:rPr>
          <w:rFonts w:ascii="Times New Roman" w:hAnsi="Times New Roman" w:cs="Times New Roman"/>
          <w:b/>
          <w:bCs/>
          <w:i/>
          <w:kern w:val="32"/>
          <w:sz w:val="28"/>
          <w:szCs w:val="28"/>
        </w:rPr>
        <w:t>hứ tư ngày 20 tháng 12 năm 2017</w:t>
      </w:r>
    </w:p>
    <w:p w:rsidR="00D86BE5" w:rsidRPr="0079172E" w:rsidRDefault="00D86BE5" w:rsidP="00D86BE5">
      <w:pPr>
        <w:tabs>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1: TOÁN</w:t>
      </w:r>
    </w:p>
    <w:p w:rsidR="00D86BE5" w:rsidRPr="0079172E" w:rsidRDefault="00D86BE5" w:rsidP="00D86BE5">
      <w:pPr>
        <w:tabs>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LUYỆN TẬP</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I. Mục tiêu: </w:t>
      </w:r>
      <w:r w:rsidRPr="0079172E">
        <w:rPr>
          <w:rFonts w:ascii="Times New Roman" w:hAnsi="Times New Roman" w:cs="Times New Roman"/>
          <w:color w:val="000000"/>
          <w:sz w:val="28"/>
          <w:szCs w:val="28"/>
        </w:rPr>
        <w:t>HS biết: Tìm tỉ số phần trăm của một số</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Rèn luyện cho HS kĩ năng giải bài toán liên quan đến tỉ số phần trăm.</w:t>
      </w:r>
    </w:p>
    <w:p w:rsidR="00D86BE5" w:rsidRPr="0079172E" w:rsidRDefault="00D86BE5" w:rsidP="00D86BE5">
      <w:pPr>
        <w:numPr>
          <w:ilvl w:val="0"/>
          <w:numId w:val="1"/>
        </w:numPr>
        <w:tabs>
          <w:tab w:val="clear" w:pos="1886"/>
          <w:tab w:val="left" w:pos="720"/>
          <w:tab w:val="num" w:pos="1080"/>
          <w:tab w:val="left" w:pos="1620"/>
          <w:tab w:val="left" w:pos="1800"/>
        </w:tabs>
        <w:spacing w:after="0" w:line="264" w:lineRule="auto"/>
        <w:ind w:left="0"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tập cần làm: Bài 1 (a, b), Bài 2, 3.</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II.Hoạt động dạy học chủ yếu</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KTBC</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HS làm bài 3 tiết trước</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S và GV nhận xét</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Bài luyện tập</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1a, b : HS đọc đề bài và giải. HS nx. T nx</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 c. 50 x 0,4 : 100 = 1,4. Qua bài nêu cách tìm  1 số % của 1 số đã cho?</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2: Hướng dẫn: Tính  như bài 1</w:t>
      </w:r>
    </w:p>
    <w:p w:rsidR="00D86BE5" w:rsidRPr="0079172E" w:rsidRDefault="00D86BE5" w:rsidP="00D86BE5">
      <w:pPr>
        <w:tabs>
          <w:tab w:val="left" w:pos="900"/>
          <w:tab w:val="left" w:pos="1620"/>
          <w:tab w:val="left" w:pos="1800"/>
          <w:tab w:val="num" w:pos="1901"/>
        </w:tabs>
        <w:spacing w:line="264" w:lineRule="auto"/>
        <w:jc w:val="both"/>
        <w:rPr>
          <w:rFonts w:ascii="Times New Roman" w:hAnsi="Times New Roman" w:cs="Times New Roman"/>
          <w:sz w:val="28"/>
          <w:szCs w:val="28"/>
          <w:lang w:val="nl-NL"/>
        </w:rPr>
      </w:pPr>
      <w:r w:rsidRPr="0079172E">
        <w:rPr>
          <w:rFonts w:ascii="Times New Roman" w:hAnsi="Times New Roman" w:cs="Times New Roman"/>
          <w:color w:val="000000"/>
          <w:sz w:val="28"/>
          <w:szCs w:val="28"/>
        </w:rPr>
        <w:t xml:space="preserve">Bài 3: </w:t>
      </w:r>
      <w:r w:rsidRPr="0079172E">
        <w:rPr>
          <w:rFonts w:ascii="Times New Roman" w:hAnsi="Times New Roman" w:cs="Times New Roman"/>
          <w:sz w:val="28"/>
          <w:szCs w:val="28"/>
          <w:lang w:val="nl-NL"/>
        </w:rPr>
        <w:t xml:space="preserve">HĐ nhóm 4: Nhóm trưởng điều hành các bạn tự làm  sau đó trao đổi nhóm đôi, nhóm 4. LPHT lên chia sẻ, HS nx. T nx.  </w:t>
      </w:r>
    </w:p>
    <w:p w:rsidR="00D86BE5" w:rsidRPr="0079172E" w:rsidRDefault="00D86BE5" w:rsidP="00D86BE5">
      <w:pPr>
        <w:tabs>
          <w:tab w:val="left" w:pos="720"/>
          <w:tab w:val="left" w:pos="1260"/>
          <w:tab w:val="left" w:pos="1440"/>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i/>
          <w:color w:val="000000"/>
          <w:sz w:val="28"/>
          <w:szCs w:val="28"/>
        </w:rPr>
        <w:t xml:space="preserve"> ***</w:t>
      </w:r>
      <w:r w:rsidRPr="0079172E">
        <w:rPr>
          <w:rFonts w:ascii="Times New Roman" w:hAnsi="Times New Roman" w:cs="Times New Roman"/>
          <w:color w:val="000000"/>
          <w:sz w:val="28"/>
          <w:szCs w:val="28"/>
        </w:rPr>
        <w:t>Bài 4:  HS đọc để bài và giải. T nêu: Tính 1% của 1200 cây rồi tính nhẩm 5% của 1200 cây. Chẳng hạn: 1% của 1200 cây là: 1200 : 100 = 12 (cây)</w:t>
      </w:r>
    </w:p>
    <w:p w:rsidR="00D86BE5" w:rsidRPr="0079172E" w:rsidRDefault="00D86BE5" w:rsidP="00D86BE5">
      <w:pPr>
        <w:tabs>
          <w:tab w:val="left" w:pos="720"/>
          <w:tab w:val="left" w:pos="126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           Vậy 5% của 1200 cây là: 5 x 12 = 60 (cây).</w:t>
      </w:r>
    </w:p>
    <w:p w:rsidR="00D86BE5" w:rsidRPr="0079172E" w:rsidRDefault="00D86BE5" w:rsidP="00D86BE5">
      <w:pPr>
        <w:tabs>
          <w:tab w:val="left" w:pos="900"/>
          <w:tab w:val="left" w:pos="126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Củng cố, dặn dò:   GV khắc sâu kiến thức. GV nhận xét giờ học. Dặn dò.</w:t>
      </w:r>
    </w:p>
    <w:p w:rsidR="00D86BE5" w:rsidRPr="0079172E" w:rsidRDefault="00D86BE5" w:rsidP="00D86BE5">
      <w:pPr>
        <w:tabs>
          <w:tab w:val="left" w:pos="2520"/>
        </w:tabs>
        <w:jc w:val="center"/>
        <w:rPr>
          <w:rFonts w:ascii="Times New Roman" w:hAnsi="Times New Roman" w:cs="Times New Roman"/>
          <w:b/>
          <w:color w:val="333333"/>
          <w:sz w:val="28"/>
          <w:szCs w:val="28"/>
        </w:rPr>
      </w:pPr>
      <w:r w:rsidRPr="0079172E">
        <w:rPr>
          <w:rFonts w:ascii="Times New Roman" w:hAnsi="Times New Roman" w:cs="Times New Roman"/>
          <w:b/>
          <w:noProof/>
          <w:color w:val="333333"/>
          <w:sz w:val="28"/>
          <w:szCs w:val="28"/>
        </w:rPr>
        <mc:AlternateContent>
          <mc:Choice Requires="wps">
            <w:drawing>
              <wp:anchor distT="0" distB="0" distL="114300" distR="114300" simplePos="0" relativeHeight="252298240" behindDoc="0" locked="0" layoutInCell="1" allowOverlap="1">
                <wp:simplePos x="0" y="0"/>
                <wp:positionH relativeFrom="column">
                  <wp:posOffset>2105660</wp:posOffset>
                </wp:positionH>
                <wp:positionV relativeFrom="paragraph">
                  <wp:posOffset>95885</wp:posOffset>
                </wp:positionV>
                <wp:extent cx="1938020" cy="0"/>
                <wp:effectExtent l="13970" t="8255" r="10160" b="10795"/>
                <wp:wrapNone/>
                <wp:docPr id="820" name="Straight Connector 8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8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C5883A" id="Straight Connector 820" o:spid="_x0000_s1026" style="position:absolute;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8pt,7.55pt" to="318.4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Kx2HQIAADo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"/>
            </w:pict>
          </mc:Fallback>
        </mc:AlternateContent>
      </w:r>
    </w:p>
    <w:p w:rsidR="00D86BE5" w:rsidRPr="0079172E" w:rsidRDefault="00D86BE5" w:rsidP="00D86BE5">
      <w:pPr>
        <w:tabs>
          <w:tab w:val="left" w:pos="2520"/>
        </w:tabs>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TIẾT   : CHÍNH TẢ (Nghe – viết)</w:t>
      </w:r>
    </w:p>
    <w:p w:rsidR="00D86BE5" w:rsidRPr="0079172E" w:rsidRDefault="00D86BE5" w:rsidP="00D86BE5">
      <w:pPr>
        <w:tabs>
          <w:tab w:val="left" w:pos="2520"/>
        </w:tabs>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 VỀ NGÔI NHÀ ĐANG XÂY</w:t>
      </w:r>
    </w:p>
    <w:p w:rsidR="00D86BE5" w:rsidRPr="0079172E" w:rsidRDefault="00D86BE5" w:rsidP="00D86BE5">
      <w:pPr>
        <w:tabs>
          <w:tab w:val="left" w:pos="5760"/>
        </w:tabs>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I. Mục đích, yêu cầu </w:t>
      </w:r>
    </w:p>
    <w:p w:rsidR="00D86BE5" w:rsidRPr="0079172E" w:rsidRDefault="00D86BE5" w:rsidP="00D86BE5">
      <w:pPr>
        <w:tabs>
          <w:tab w:val="left" w:pos="144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ghe – viết đúng bài, trình bày đúng hình thức hai  khổ thơ đầu của bài Về ngôi nhà đang xây.</w:t>
      </w:r>
    </w:p>
    <w:p w:rsidR="00D86BE5" w:rsidRPr="0079172E" w:rsidRDefault="00D86BE5" w:rsidP="00D86BE5">
      <w:pPr>
        <w:tabs>
          <w:tab w:val="left" w:pos="144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Làm đúng bài tập 2 a,b, tìm được những tiếng thích hợp để hoàn chỉnh mẩu chuyện ( BT3). Rèn HS tính cẩn thận.</w:t>
      </w:r>
    </w:p>
    <w:p w:rsidR="00D86BE5" w:rsidRPr="0079172E" w:rsidRDefault="00D86BE5" w:rsidP="00D86BE5">
      <w:pPr>
        <w:tabs>
          <w:tab w:val="left" w:pos="144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II. Các hoạt động dạy học.</w:t>
      </w:r>
    </w:p>
    <w:p w:rsidR="00D86BE5" w:rsidRPr="0079172E" w:rsidRDefault="00D86BE5" w:rsidP="00D86BE5">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Kiểm tra bài cũ: HS làm bài tập 2a trong tiết chính tả trước. Nhận xét  </w:t>
      </w:r>
    </w:p>
    <w:p w:rsidR="00D86BE5" w:rsidRPr="0079172E" w:rsidRDefault="00D86BE5" w:rsidP="00D86BE5">
      <w:pPr>
        <w:tabs>
          <w:tab w:val="left" w:pos="900"/>
          <w:tab w:val="left" w:pos="108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2. Dạy bài mới:</w:t>
      </w:r>
    </w:p>
    <w:p w:rsidR="00D86BE5" w:rsidRPr="0079172E" w:rsidRDefault="00D86BE5" w:rsidP="00D86BE5">
      <w:pPr>
        <w:tabs>
          <w:tab w:val="left" w:pos="900"/>
          <w:tab w:val="left" w:pos="108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 Giới thiệu bài: GV nêu MĐ, YCcủa tiết học.</w:t>
      </w:r>
    </w:p>
    <w:p w:rsidR="00D86BE5" w:rsidRPr="0079172E" w:rsidRDefault="00D86BE5" w:rsidP="00D86BE5">
      <w:pPr>
        <w:tabs>
          <w:tab w:val="left" w:pos="900"/>
          <w:tab w:val="left" w:pos="108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 Hướng dẫn học sinh nghe - viết.</w:t>
      </w:r>
    </w:p>
    <w:p w:rsidR="00D86BE5" w:rsidRPr="0079172E" w:rsidRDefault="00D86BE5" w:rsidP="00D86BE5">
      <w:pPr>
        <w:tabs>
          <w:tab w:val="left" w:pos="900"/>
          <w:tab w:val="left" w:pos="108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cho HS đọc hai khổ thơ viết chính tả trong bà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color w:val="333333"/>
          <w:sz w:val="28"/>
          <w:szCs w:val="28"/>
        </w:rPr>
        <w:t xml:space="preserve">  </w:t>
      </w:r>
      <w:r w:rsidRPr="0079172E">
        <w:rPr>
          <w:rFonts w:ascii="Times New Roman" w:hAnsi="Times New Roman" w:cs="Times New Roman"/>
          <w:sz w:val="28"/>
          <w:szCs w:val="28"/>
          <w:lang w:val="nl-NL"/>
        </w:rPr>
        <w:t xml:space="preserve">HĐ nhóm 4: Nhóm trưởng điều hành các bạn tự tìm tiếng khó viết, </w:t>
      </w:r>
      <w:r w:rsidRPr="0079172E">
        <w:rPr>
          <w:rFonts w:ascii="Times New Roman" w:hAnsi="Times New Roman" w:cs="Times New Roman"/>
          <w:sz w:val="28"/>
          <w:szCs w:val="28"/>
          <w:lang w:val="en"/>
        </w:rPr>
        <w:t>nêu nội dung của đoạn viết</w:t>
      </w:r>
      <w:r w:rsidRPr="0079172E">
        <w:rPr>
          <w:rFonts w:ascii="Times New Roman" w:hAnsi="Times New Roman" w:cs="Times New Roman"/>
          <w:sz w:val="28"/>
          <w:szCs w:val="28"/>
          <w:lang w:val="nl-NL"/>
        </w:rPr>
        <w:t xml:space="preserve"> sau đó trao đổi nhóm đôi, nhóm 4. LPHT lên chia sẻ. T nx</w:t>
      </w:r>
    </w:p>
    <w:p w:rsidR="00D86BE5" w:rsidRPr="0079172E" w:rsidRDefault="00D86BE5" w:rsidP="00D86BE5">
      <w:pPr>
        <w:tabs>
          <w:tab w:val="left" w:pos="900"/>
          <w:tab w:val="left" w:pos="108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đọc cho HS viết. Đọc cho HS soát lỗi. T thu bài</w:t>
      </w:r>
    </w:p>
    <w:p w:rsidR="00D86BE5" w:rsidRPr="0079172E" w:rsidRDefault="00D86BE5" w:rsidP="00D86BE5">
      <w:pPr>
        <w:tabs>
          <w:tab w:val="left" w:pos="900"/>
          <w:tab w:val="left" w:pos="1080"/>
        </w:tabs>
        <w:ind w:left="720" w:hanging="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c) Hướng dẫn học sinh làm bài tập chính tả.</w:t>
      </w:r>
    </w:p>
    <w:p w:rsidR="00D86BE5" w:rsidRPr="0079172E" w:rsidRDefault="00D86BE5" w:rsidP="00D86BE5">
      <w:pPr>
        <w:tabs>
          <w:tab w:val="left" w:pos="900"/>
          <w:tab w:val="left" w:pos="1080"/>
        </w:tabs>
        <w:ind w:left="720" w:hanging="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ài tập (2 ). GV chọn bài tập (2a/2b) hoặc tự ra bài tập thích hợp vớ HS lớp mì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color w:val="333333"/>
          <w:sz w:val="28"/>
          <w:szCs w:val="28"/>
        </w:rPr>
        <w:t xml:space="preserve">        </w:t>
      </w:r>
      <w:r w:rsidRPr="0079172E">
        <w:rPr>
          <w:rFonts w:ascii="Times New Roman" w:hAnsi="Times New Roman" w:cs="Times New Roman"/>
          <w:sz w:val="28"/>
          <w:szCs w:val="28"/>
          <w:lang w:val="nl-NL"/>
        </w:rPr>
        <w:t xml:space="preserve">HĐ nhóm 4: Nhóm trưởng điều hành các bạn tự làm sau đó trao đổi nhóm đôi, nhóm 4. LPHT lên chia sẻ </w:t>
      </w:r>
      <w:r w:rsidRPr="0079172E">
        <w:rPr>
          <w:rFonts w:ascii="Times New Roman" w:hAnsi="Times New Roman" w:cs="Times New Roman"/>
          <w:color w:val="333333"/>
          <w:sz w:val="28"/>
          <w:szCs w:val="28"/>
        </w:rPr>
        <w:t>theo hình thức thi tiếp sức.</w:t>
      </w:r>
      <w:r w:rsidRPr="0079172E">
        <w:rPr>
          <w:rFonts w:ascii="Times New Roman" w:hAnsi="Times New Roman" w:cs="Times New Roman"/>
          <w:sz w:val="28"/>
          <w:szCs w:val="28"/>
          <w:lang w:val="nl-NL"/>
        </w:rPr>
        <w:t>T nx</w:t>
      </w:r>
    </w:p>
    <w:p w:rsidR="00D86BE5" w:rsidRPr="0079172E" w:rsidRDefault="00D86BE5" w:rsidP="00D86BE5">
      <w:pPr>
        <w:tabs>
          <w:tab w:val="left" w:pos="900"/>
          <w:tab w:val="left" w:pos="108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w:t>
      </w:r>
      <w:r w:rsidRPr="0079172E">
        <w:rPr>
          <w:rFonts w:ascii="Times New Roman" w:hAnsi="Times New Roman" w:cs="Times New Roman"/>
          <w:sz w:val="28"/>
          <w:szCs w:val="28"/>
        </w:rPr>
        <w:tab/>
      </w:r>
      <w:r w:rsidRPr="0079172E">
        <w:rPr>
          <w:rFonts w:ascii="Times New Roman" w:hAnsi="Times New Roman" w:cs="Times New Roman"/>
          <w:color w:val="333333"/>
          <w:sz w:val="28"/>
          <w:szCs w:val="28"/>
        </w:rPr>
        <w:t>V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71"/>
        <w:gridCol w:w="5066"/>
      </w:tblGrid>
      <w:tr w:rsidR="00D86BE5" w:rsidRPr="0079172E" w:rsidTr="00E93AC9">
        <w:trPr>
          <w:trHeight w:val="407"/>
        </w:trPr>
        <w:tc>
          <w:tcPr>
            <w:tcW w:w="441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Giá rẻ, đắt rẻ, rẻ quạt, rẻ sườn</w:t>
            </w:r>
          </w:p>
        </w:tc>
        <w:tc>
          <w:tcPr>
            <w:tcW w:w="534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 w:val="left" w:pos="126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Rây bột, mưa rây</w:t>
            </w:r>
          </w:p>
        </w:tc>
      </w:tr>
      <w:tr w:rsidR="00D86BE5" w:rsidRPr="0079172E" w:rsidTr="00E93AC9">
        <w:trPr>
          <w:trHeight w:val="993"/>
        </w:trPr>
        <w:tc>
          <w:tcPr>
            <w:tcW w:w="441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Hạt dẻ, thân hình mảnh dẻ</w:t>
            </w:r>
          </w:p>
        </w:tc>
        <w:tc>
          <w:tcPr>
            <w:tcW w:w="534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 w:val="left" w:pos="126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Nhảy dây, chăng dây, dây thừng dây phơi</w:t>
            </w:r>
          </w:p>
        </w:tc>
      </w:tr>
      <w:tr w:rsidR="00D86BE5" w:rsidRPr="0079172E" w:rsidTr="00E93AC9">
        <w:trPr>
          <w:trHeight w:val="545"/>
        </w:trPr>
        <w:tc>
          <w:tcPr>
            <w:tcW w:w="441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 w:val="left" w:pos="126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giẻ rách, giẻ lau, giẻ chùi chân</w:t>
            </w:r>
          </w:p>
        </w:tc>
        <w:tc>
          <w:tcPr>
            <w:tcW w:w="534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 w:val="left" w:pos="126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Giâybẩn, giây mực, phút giây</w:t>
            </w:r>
          </w:p>
        </w:tc>
      </w:tr>
    </w:tbl>
    <w:p w:rsidR="00D86BE5" w:rsidRPr="0079172E" w:rsidRDefault="00D86BE5" w:rsidP="00D86BE5">
      <w:pPr>
        <w:tabs>
          <w:tab w:val="left" w:pos="1260"/>
        </w:tabs>
        <w:rPr>
          <w:rFonts w:ascii="Times New Roman" w:hAnsi="Times New Roman" w:cs="Times New Roman"/>
          <w:color w:val="333333"/>
          <w:sz w:val="28"/>
          <w:szCs w:val="28"/>
        </w:rPr>
      </w:pPr>
    </w:p>
    <w:tbl>
      <w:tblPr>
        <w:tblW w:w="97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6"/>
        <w:gridCol w:w="3499"/>
        <w:gridCol w:w="2866"/>
      </w:tblGrid>
      <w:tr w:rsidR="00D86BE5" w:rsidRPr="0079172E" w:rsidTr="00E93AC9">
        <w:trPr>
          <w:trHeight w:val="543"/>
        </w:trPr>
        <w:tc>
          <w:tcPr>
            <w:tcW w:w="337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260"/>
              </w:tabs>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Vàng tươi, vàng bạc</w:t>
            </w:r>
          </w:p>
        </w:tc>
        <w:tc>
          <w:tcPr>
            <w:tcW w:w="3499"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260"/>
              </w:tabs>
              <w:rPr>
                <w:rFonts w:ascii="Times New Roman" w:hAnsi="Times New Roman" w:cs="Times New Roman"/>
                <w:color w:val="333333"/>
                <w:sz w:val="28"/>
                <w:szCs w:val="28"/>
              </w:rPr>
            </w:pPr>
            <w:r w:rsidRPr="0079172E">
              <w:rPr>
                <w:rFonts w:ascii="Times New Roman" w:hAnsi="Times New Roman" w:cs="Times New Roman"/>
                <w:color w:val="333333"/>
                <w:sz w:val="28"/>
                <w:szCs w:val="28"/>
              </w:rPr>
              <w:t>Ra vào, vào ra</w:t>
            </w:r>
          </w:p>
        </w:tc>
        <w:tc>
          <w:tcPr>
            <w:tcW w:w="286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260"/>
              </w:tabs>
              <w:rPr>
                <w:rFonts w:ascii="Times New Roman" w:hAnsi="Times New Roman" w:cs="Times New Roman"/>
                <w:color w:val="333333"/>
                <w:sz w:val="28"/>
                <w:szCs w:val="28"/>
              </w:rPr>
            </w:pPr>
            <w:r w:rsidRPr="0079172E">
              <w:rPr>
                <w:rFonts w:ascii="Times New Roman" w:hAnsi="Times New Roman" w:cs="Times New Roman"/>
                <w:color w:val="333333"/>
                <w:sz w:val="28"/>
                <w:szCs w:val="28"/>
              </w:rPr>
              <w:t>Vỗ về, vỗ vai, vỗ sóng</w:t>
            </w:r>
          </w:p>
        </w:tc>
      </w:tr>
      <w:tr w:rsidR="00D86BE5" w:rsidRPr="0079172E" w:rsidTr="00E93AC9">
        <w:trPr>
          <w:trHeight w:val="571"/>
        </w:trPr>
        <w:tc>
          <w:tcPr>
            <w:tcW w:w="337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260"/>
              </w:tabs>
              <w:rPr>
                <w:rFonts w:ascii="Times New Roman" w:hAnsi="Times New Roman" w:cs="Times New Roman"/>
                <w:color w:val="333333"/>
                <w:sz w:val="28"/>
                <w:szCs w:val="28"/>
              </w:rPr>
            </w:pPr>
            <w:r w:rsidRPr="0079172E">
              <w:rPr>
                <w:rFonts w:ascii="Times New Roman" w:hAnsi="Times New Roman" w:cs="Times New Roman"/>
                <w:color w:val="333333"/>
                <w:sz w:val="28"/>
                <w:szCs w:val="28"/>
              </w:rPr>
              <w:t>Dễ dàng, dềnh dàng</w:t>
            </w:r>
          </w:p>
        </w:tc>
        <w:tc>
          <w:tcPr>
            <w:tcW w:w="3499"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260"/>
              </w:tabs>
              <w:rPr>
                <w:rFonts w:ascii="Times New Roman" w:hAnsi="Times New Roman" w:cs="Times New Roman"/>
                <w:color w:val="333333"/>
                <w:sz w:val="28"/>
                <w:szCs w:val="28"/>
              </w:rPr>
            </w:pPr>
            <w:r w:rsidRPr="0079172E">
              <w:rPr>
                <w:rFonts w:ascii="Times New Roman" w:hAnsi="Times New Roman" w:cs="Times New Roman"/>
                <w:color w:val="333333"/>
                <w:sz w:val="28"/>
                <w:szCs w:val="28"/>
              </w:rPr>
              <w:t>Dồi dào</w:t>
            </w:r>
          </w:p>
        </w:tc>
        <w:tc>
          <w:tcPr>
            <w:tcW w:w="286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1260"/>
              </w:tabs>
              <w:rPr>
                <w:rFonts w:ascii="Times New Roman" w:hAnsi="Times New Roman" w:cs="Times New Roman"/>
                <w:color w:val="333333"/>
                <w:sz w:val="28"/>
                <w:szCs w:val="28"/>
              </w:rPr>
            </w:pPr>
            <w:r w:rsidRPr="0079172E">
              <w:rPr>
                <w:rFonts w:ascii="Times New Roman" w:hAnsi="Times New Roman" w:cs="Times New Roman"/>
                <w:color w:val="333333"/>
                <w:sz w:val="28"/>
                <w:szCs w:val="28"/>
              </w:rPr>
              <w:t>Dỗ dành</w:t>
            </w:r>
          </w:p>
        </w:tc>
      </w:tr>
    </w:tbl>
    <w:p w:rsidR="00D86BE5" w:rsidRPr="0079172E" w:rsidRDefault="00D86BE5" w:rsidP="00D86BE5">
      <w:pPr>
        <w:tabs>
          <w:tab w:val="left" w:pos="1260"/>
        </w:tabs>
        <w:ind w:left="720" w:hanging="720"/>
        <w:rPr>
          <w:rFonts w:ascii="Times New Roman" w:hAnsi="Times New Roman" w:cs="Times New Roman"/>
          <w:color w:val="333333"/>
          <w:sz w:val="28"/>
          <w:szCs w:val="28"/>
        </w:rPr>
      </w:pPr>
      <w:r w:rsidRPr="0079172E">
        <w:rPr>
          <w:rFonts w:ascii="Times New Roman" w:hAnsi="Times New Roman" w:cs="Times New Roman"/>
          <w:color w:val="333333"/>
          <w:sz w:val="28"/>
          <w:szCs w:val="28"/>
        </w:rPr>
        <w:t>Bài tập 3. HS đọc yêu cầu của BT 3, làm bài và chữa bài</w:t>
      </w:r>
    </w:p>
    <w:p w:rsidR="00D86BE5" w:rsidRPr="0079172E" w:rsidRDefault="00D86BE5" w:rsidP="00D86BE5">
      <w:pPr>
        <w:tabs>
          <w:tab w:val="left" w:pos="126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nhắc: Ô đánh số 1 chứa tiếng bắt đầu bằng r hoặc gi: Ô đánh số 2 chứa tiếng bắt đầu bằng v hoặc d.  Lời giải : rồi, vẽ, rồi, rồi, vẽ, vẽ, rồi, dị.</w:t>
      </w:r>
    </w:p>
    <w:p w:rsidR="00D86BE5" w:rsidRPr="0079172E" w:rsidRDefault="00D86BE5" w:rsidP="00D86BE5">
      <w:pPr>
        <w:tabs>
          <w:tab w:val="left" w:pos="126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đọc lại mẩu chuyện và trả lời câu hỏi của GV để hiểu câu chuyện buồn cười ở chỗ nào.</w:t>
      </w:r>
    </w:p>
    <w:p w:rsidR="00D86BE5" w:rsidRPr="0079172E" w:rsidRDefault="00D86BE5" w:rsidP="00D86BE5">
      <w:pPr>
        <w:tabs>
          <w:tab w:val="left" w:pos="126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Củng cố dặn dò: GV nhận xét tiết học, dặn dò</w:t>
      </w:r>
    </w:p>
    <w:p w:rsidR="00D86BE5" w:rsidRPr="0079172E" w:rsidRDefault="00D86BE5" w:rsidP="00D86BE5">
      <w:pPr>
        <w:tabs>
          <w:tab w:val="left" w:pos="1080"/>
        </w:tabs>
        <w:spacing w:before="240" w:after="240"/>
        <w:ind w:left="720"/>
        <w:jc w:val="center"/>
        <w:rPr>
          <w:rFonts w:ascii="Times New Roman" w:hAnsi="Times New Roman" w:cs="Times New Roman"/>
          <w:b/>
          <w:color w:val="333333"/>
          <w:sz w:val="28"/>
          <w:szCs w:val="28"/>
        </w:rPr>
      </w:pPr>
      <w:r w:rsidRPr="0079172E">
        <w:rPr>
          <w:rFonts w:ascii="Times New Roman" w:hAnsi="Times New Roman" w:cs="Times New Roman"/>
          <w:b/>
          <w:noProof/>
          <w:color w:val="333333"/>
          <w:sz w:val="28"/>
          <w:szCs w:val="28"/>
        </w:rPr>
        <mc:AlternateContent>
          <mc:Choice Requires="wps">
            <w:drawing>
              <wp:anchor distT="0" distB="0" distL="114300" distR="114300" simplePos="0" relativeHeight="252297216" behindDoc="0" locked="0" layoutInCell="1" allowOverlap="1">
                <wp:simplePos x="0" y="0"/>
                <wp:positionH relativeFrom="column">
                  <wp:posOffset>1230630</wp:posOffset>
                </wp:positionH>
                <wp:positionV relativeFrom="paragraph">
                  <wp:posOffset>47625</wp:posOffset>
                </wp:positionV>
                <wp:extent cx="3599180" cy="0"/>
                <wp:effectExtent l="5715" t="10795" r="5080" b="8255"/>
                <wp:wrapNone/>
                <wp:docPr id="819" name="Straight Connector 8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590192" id="Straight Connector 819" o:spid="_x0000_s1026" style="position:absolute;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9pt,3.75pt" to="380.3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Wq3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"/>
            </w:pict>
          </mc:Fallback>
        </mc:AlternateContent>
      </w:r>
      <w:r w:rsidRPr="0079172E">
        <w:rPr>
          <w:rFonts w:ascii="Times New Roman" w:hAnsi="Times New Roman" w:cs="Times New Roman"/>
          <w:b/>
          <w:sz w:val="28"/>
          <w:szCs w:val="28"/>
        </w:rPr>
        <w:t>TIẾT  : LUYỆN TỪ VÀ CÂU</w:t>
      </w:r>
    </w:p>
    <w:p w:rsidR="00D86BE5" w:rsidRPr="0079172E" w:rsidRDefault="00D86BE5" w:rsidP="00D86BE5">
      <w:pPr>
        <w:tabs>
          <w:tab w:val="left" w:pos="3765"/>
        </w:tabs>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TỔNG KẾT VỐN TỪ</w:t>
      </w:r>
    </w:p>
    <w:p w:rsidR="00D86BE5" w:rsidRPr="0079172E" w:rsidRDefault="00D86BE5" w:rsidP="00D86BE5">
      <w:pPr>
        <w:tabs>
          <w:tab w:val="left" w:pos="5760"/>
        </w:tabs>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I. Mục đích yêu cầu </w:t>
      </w:r>
    </w:p>
    <w:p w:rsidR="00D86BE5" w:rsidRPr="0079172E" w:rsidRDefault="00D86BE5" w:rsidP="00D86BE5">
      <w:pPr>
        <w:tabs>
          <w:tab w:val="left" w:pos="1620"/>
          <w:tab w:val="left" w:pos="180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1. HS tự kiểm tra vốn từ của mình theo các nhóm từ đồng nghĩa đã cho (BT3).</w:t>
      </w:r>
    </w:p>
    <w:p w:rsidR="00D86BE5" w:rsidRPr="0079172E" w:rsidRDefault="00D86BE5" w:rsidP="00D86BE5">
      <w:pPr>
        <w:tabs>
          <w:tab w:val="left" w:pos="1620"/>
          <w:tab w:val="left" w:pos="180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Đặt được câu theo yêu cầu của BT2, BT3.</w:t>
      </w:r>
    </w:p>
    <w:p w:rsidR="00D86BE5" w:rsidRPr="0079172E" w:rsidRDefault="00D86BE5" w:rsidP="00D86BE5">
      <w:pPr>
        <w:tabs>
          <w:tab w:val="left" w:pos="1620"/>
          <w:tab w:val="left" w:pos="180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 Rèn kĩ năng làm bài cho HS.</w:t>
      </w:r>
    </w:p>
    <w:p w:rsidR="00D86BE5" w:rsidRPr="0079172E" w:rsidRDefault="00D86BE5" w:rsidP="00D86BE5">
      <w:pPr>
        <w:tabs>
          <w:tab w:val="left" w:pos="1620"/>
          <w:tab w:val="left" w:pos="180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Giáo dục HS yêu thích môn học.</w:t>
      </w:r>
    </w:p>
    <w:p w:rsidR="00D86BE5" w:rsidRPr="0079172E" w:rsidRDefault="00D86BE5" w:rsidP="00D86BE5">
      <w:pPr>
        <w:tabs>
          <w:tab w:val="left" w:pos="1620"/>
          <w:tab w:val="left" w:pos="1800"/>
        </w:tabs>
        <w:jc w:val="both"/>
        <w:rPr>
          <w:rFonts w:ascii="Times New Roman" w:hAnsi="Times New Roman" w:cs="Times New Roman"/>
          <w:b/>
          <w:bCs/>
          <w:color w:val="333333"/>
          <w:sz w:val="28"/>
          <w:szCs w:val="28"/>
        </w:rPr>
      </w:pPr>
      <w:r w:rsidRPr="0079172E">
        <w:rPr>
          <w:rFonts w:ascii="Times New Roman" w:hAnsi="Times New Roman" w:cs="Times New Roman"/>
          <w:b/>
          <w:color w:val="333333"/>
          <w:sz w:val="28"/>
          <w:szCs w:val="28"/>
        </w:rPr>
        <w:t xml:space="preserve">II. Các hoạt động dạy- học. </w:t>
      </w:r>
    </w:p>
    <w:p w:rsidR="00D86BE5" w:rsidRPr="0079172E" w:rsidRDefault="00D86BE5" w:rsidP="00D86BE5">
      <w:pPr>
        <w:tabs>
          <w:tab w:val="left" w:pos="1620"/>
          <w:tab w:val="left" w:pos="1800"/>
        </w:tabs>
        <w:jc w:val="both"/>
        <w:rPr>
          <w:rFonts w:ascii="Times New Roman" w:hAnsi="Times New Roman" w:cs="Times New Roman"/>
          <w:bCs/>
          <w:color w:val="333333"/>
          <w:sz w:val="28"/>
          <w:szCs w:val="28"/>
        </w:rPr>
      </w:pPr>
      <w:r w:rsidRPr="0079172E">
        <w:rPr>
          <w:rFonts w:ascii="Times New Roman" w:hAnsi="Times New Roman" w:cs="Times New Roman"/>
          <w:color w:val="333333"/>
          <w:sz w:val="28"/>
          <w:szCs w:val="28"/>
        </w:rPr>
        <w:t xml:space="preserve">    A. Kiểm tra bài cũ</w:t>
      </w:r>
      <w:r w:rsidRPr="0079172E">
        <w:rPr>
          <w:rFonts w:ascii="Times New Roman" w:hAnsi="Times New Roman" w:cs="Times New Roman"/>
          <w:bCs/>
          <w:color w:val="333333"/>
          <w:sz w:val="28"/>
          <w:szCs w:val="28"/>
        </w:rPr>
        <w:t xml:space="preserve">. </w:t>
      </w:r>
      <w:r w:rsidRPr="0079172E">
        <w:rPr>
          <w:rFonts w:ascii="Times New Roman" w:hAnsi="Times New Roman" w:cs="Times New Roman"/>
          <w:color w:val="333333"/>
          <w:sz w:val="28"/>
          <w:szCs w:val="28"/>
        </w:rPr>
        <w:t>HS làm  bài tập 1, 2 tiết LTVC trước.</w:t>
      </w:r>
      <w:r w:rsidRPr="0079172E">
        <w:rPr>
          <w:rFonts w:ascii="Times New Roman" w:hAnsi="Times New Roman" w:cs="Times New Roman"/>
          <w:bCs/>
          <w:color w:val="333333"/>
          <w:sz w:val="28"/>
          <w:szCs w:val="28"/>
        </w:rPr>
        <w:t xml:space="preserve"> </w:t>
      </w:r>
      <w:r w:rsidRPr="0079172E">
        <w:rPr>
          <w:rFonts w:ascii="Times New Roman" w:hAnsi="Times New Roman" w:cs="Times New Roman"/>
          <w:color w:val="333333"/>
          <w:sz w:val="28"/>
          <w:szCs w:val="28"/>
        </w:rPr>
        <w:t>Nhận xét.</w:t>
      </w:r>
    </w:p>
    <w:p w:rsidR="00D86BE5" w:rsidRPr="0079172E" w:rsidRDefault="00D86BE5" w:rsidP="00D86BE5">
      <w:pPr>
        <w:tabs>
          <w:tab w:val="left" w:pos="126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 Dạy bài mới. </w:t>
      </w:r>
    </w:p>
    <w:p w:rsidR="00D86BE5" w:rsidRPr="0079172E" w:rsidRDefault="00D86BE5" w:rsidP="00D86BE5">
      <w:pPr>
        <w:tabs>
          <w:tab w:val="left" w:pos="1620"/>
          <w:tab w:val="left" w:pos="1800"/>
        </w:tabs>
        <w:ind w:left="720" w:hanging="61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Giới thiệu bài: GV nêu MĐ, YC của tiết học.</w:t>
      </w:r>
    </w:p>
    <w:p w:rsidR="00D86BE5" w:rsidRPr="0079172E" w:rsidRDefault="00D86BE5" w:rsidP="00D86BE5">
      <w:pPr>
        <w:tabs>
          <w:tab w:val="left" w:pos="1620"/>
          <w:tab w:val="left" w:pos="1800"/>
        </w:tabs>
        <w:ind w:left="720" w:hanging="61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2. Hướng dẫn HS làm bài tậ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color w:val="333333"/>
          <w:sz w:val="28"/>
          <w:szCs w:val="28"/>
        </w:rPr>
        <w:t xml:space="preserve"> Bài tập 1 </w:t>
      </w:r>
      <w:r w:rsidRPr="0079172E">
        <w:rPr>
          <w:rFonts w:ascii="Times New Roman" w:hAnsi="Times New Roman" w:cs="Times New Roman"/>
          <w:sz w:val="28"/>
          <w:szCs w:val="28"/>
          <w:lang w:val="nl-NL"/>
        </w:rPr>
        <w:t>HĐ nhóm 4: Nhóm trưởng điều hành các bạn tự làm sau đó trao đổi nhóm đôi, nhóm 4. LPHT lên chia sẻ. T nx</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sz w:val="28"/>
          <w:szCs w:val="28"/>
          <w:lang w:val="nl-NL"/>
        </w:rPr>
        <w:t xml:space="preserve"> </w:t>
      </w:r>
      <w:r w:rsidRPr="0079172E">
        <w:rPr>
          <w:rFonts w:ascii="Times New Roman" w:hAnsi="Times New Roman" w:cs="Times New Roman"/>
          <w:color w:val="333333"/>
          <w:sz w:val="28"/>
          <w:szCs w:val="28"/>
        </w:rPr>
        <w:t xml:space="preserve">         Câu a: Các nhóm đồng nghĩa: </w:t>
      </w:r>
    </w:p>
    <w:tbl>
      <w:tblPr>
        <w:tblW w:w="9342" w:type="dxa"/>
        <w:tblInd w:w="108" w:type="dxa"/>
        <w:tblBorders>
          <w:insideH w:val="single" w:sz="4" w:space="0" w:color="auto"/>
        </w:tblBorders>
        <w:tblLook w:val="01E0" w:firstRow="1" w:lastRow="1" w:firstColumn="1" w:lastColumn="1" w:noHBand="0" w:noVBand="0"/>
      </w:tblPr>
      <w:tblGrid>
        <w:gridCol w:w="5104"/>
        <w:gridCol w:w="4238"/>
      </w:tblGrid>
      <w:tr w:rsidR="00D86BE5" w:rsidRPr="0079172E" w:rsidTr="00E93AC9">
        <w:trPr>
          <w:trHeight w:val="1513"/>
        </w:trPr>
        <w:tc>
          <w:tcPr>
            <w:tcW w:w="5104" w:type="dxa"/>
          </w:tcPr>
          <w:p w:rsidR="00D86BE5" w:rsidRPr="0079172E" w:rsidRDefault="00D86BE5" w:rsidP="00E93AC9">
            <w:pPr>
              <w:tabs>
                <w:tab w:val="left" w:pos="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Đỏ – điều – son</w:t>
            </w:r>
          </w:p>
          <w:p w:rsidR="00D86BE5" w:rsidRPr="0079172E" w:rsidRDefault="00D86BE5" w:rsidP="00E93AC9">
            <w:pPr>
              <w:tabs>
                <w:tab w:val="left" w:pos="90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Trắng – bạch</w:t>
            </w:r>
          </w:p>
          <w:p w:rsidR="00D86BE5" w:rsidRPr="0079172E" w:rsidRDefault="00D86BE5" w:rsidP="00E93AC9">
            <w:pPr>
              <w:tabs>
                <w:tab w:val="left" w:pos="90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âu b:</w:t>
            </w:r>
          </w:p>
          <w:p w:rsidR="00D86BE5" w:rsidRPr="0079172E" w:rsidRDefault="00D86BE5" w:rsidP="00E93AC9">
            <w:pPr>
              <w:tabs>
                <w:tab w:val="left" w:pos="900"/>
                <w:tab w:val="left" w:pos="1620"/>
                <w:tab w:val="left" w:pos="1800"/>
              </w:tabs>
              <w:jc w:val="both"/>
              <w:rPr>
                <w:rFonts w:ascii="Times New Roman" w:hAnsi="Times New Roman" w:cs="Times New Roman"/>
                <w:i/>
                <w:iCs/>
                <w:color w:val="333333"/>
                <w:sz w:val="28"/>
                <w:szCs w:val="28"/>
              </w:rPr>
            </w:pPr>
            <w:r w:rsidRPr="0079172E">
              <w:rPr>
                <w:rFonts w:ascii="Times New Roman" w:hAnsi="Times New Roman" w:cs="Times New Roman"/>
                <w:color w:val="333333"/>
                <w:sz w:val="28"/>
                <w:szCs w:val="28"/>
              </w:rPr>
              <w:t xml:space="preserve">+ Bảng màu đen gọi là bảng </w:t>
            </w:r>
            <w:r w:rsidRPr="0079172E">
              <w:rPr>
                <w:rFonts w:ascii="Times New Roman" w:hAnsi="Times New Roman" w:cs="Times New Roman"/>
                <w:i/>
                <w:iCs/>
                <w:color w:val="333333"/>
                <w:sz w:val="28"/>
                <w:szCs w:val="28"/>
              </w:rPr>
              <w:t>đen</w:t>
            </w:r>
          </w:p>
          <w:p w:rsidR="00D86BE5" w:rsidRPr="0079172E" w:rsidRDefault="00D86BE5" w:rsidP="00E93AC9">
            <w:pPr>
              <w:tabs>
                <w:tab w:val="left" w:pos="900"/>
                <w:tab w:val="left" w:pos="1620"/>
                <w:tab w:val="left" w:pos="1800"/>
              </w:tabs>
              <w:jc w:val="both"/>
              <w:rPr>
                <w:rFonts w:ascii="Times New Roman" w:hAnsi="Times New Roman" w:cs="Times New Roman"/>
                <w:i/>
                <w:iCs/>
                <w:color w:val="333333"/>
                <w:sz w:val="28"/>
                <w:szCs w:val="28"/>
              </w:rPr>
            </w:pPr>
            <w:r w:rsidRPr="0079172E">
              <w:rPr>
                <w:rFonts w:ascii="Times New Roman" w:hAnsi="Times New Roman" w:cs="Times New Roman"/>
                <w:color w:val="333333"/>
                <w:sz w:val="28"/>
                <w:szCs w:val="28"/>
              </w:rPr>
              <w:t xml:space="preserve">+ Mắt màu đen gọi là mắt </w:t>
            </w:r>
            <w:r w:rsidRPr="0079172E">
              <w:rPr>
                <w:rFonts w:ascii="Times New Roman" w:hAnsi="Times New Roman" w:cs="Times New Roman"/>
                <w:i/>
                <w:iCs/>
                <w:color w:val="333333"/>
                <w:sz w:val="28"/>
                <w:szCs w:val="28"/>
              </w:rPr>
              <w:t>huyền</w:t>
            </w:r>
          </w:p>
          <w:p w:rsidR="00D86BE5" w:rsidRPr="0079172E" w:rsidRDefault="00D86BE5" w:rsidP="00E93AC9">
            <w:pPr>
              <w:tabs>
                <w:tab w:val="left" w:pos="90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Ngựa màu đen gọi là ngựa </w:t>
            </w:r>
            <w:r w:rsidRPr="0079172E">
              <w:rPr>
                <w:rFonts w:ascii="Times New Roman" w:hAnsi="Times New Roman" w:cs="Times New Roman"/>
                <w:bCs/>
                <w:color w:val="333333"/>
                <w:sz w:val="28"/>
                <w:szCs w:val="28"/>
              </w:rPr>
              <w:t>ô</w:t>
            </w:r>
          </w:p>
        </w:tc>
        <w:tc>
          <w:tcPr>
            <w:tcW w:w="4238" w:type="dxa"/>
          </w:tcPr>
          <w:p w:rsidR="00D86BE5" w:rsidRPr="0079172E" w:rsidRDefault="00D86BE5" w:rsidP="00E93AC9">
            <w:pPr>
              <w:tabs>
                <w:tab w:val="left" w:pos="90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anh – biếc – lục</w:t>
            </w:r>
          </w:p>
          <w:p w:rsidR="00D86BE5" w:rsidRPr="0079172E" w:rsidRDefault="00D86BE5" w:rsidP="00E93AC9">
            <w:pPr>
              <w:tabs>
                <w:tab w:val="left" w:pos="90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Hồng - đào</w:t>
            </w:r>
          </w:p>
          <w:p w:rsidR="00D86BE5" w:rsidRPr="0079172E" w:rsidRDefault="00D86BE5" w:rsidP="00E93AC9">
            <w:pPr>
              <w:tabs>
                <w:tab w:val="left" w:pos="900"/>
                <w:tab w:val="left" w:pos="1620"/>
                <w:tab w:val="left" w:pos="1800"/>
              </w:tabs>
              <w:ind w:left="1247"/>
              <w:jc w:val="both"/>
              <w:rPr>
                <w:rFonts w:ascii="Times New Roman" w:hAnsi="Times New Roman" w:cs="Times New Roman"/>
                <w:color w:val="333333"/>
                <w:sz w:val="28"/>
                <w:szCs w:val="28"/>
              </w:rPr>
            </w:pPr>
          </w:p>
          <w:p w:rsidR="00D86BE5" w:rsidRPr="0079172E" w:rsidRDefault="00D86BE5" w:rsidP="00E93AC9">
            <w:pPr>
              <w:tabs>
                <w:tab w:val="left" w:pos="900"/>
                <w:tab w:val="left" w:pos="1620"/>
                <w:tab w:val="left" w:pos="1800"/>
              </w:tabs>
              <w:jc w:val="both"/>
              <w:rPr>
                <w:rFonts w:ascii="Times New Roman" w:hAnsi="Times New Roman" w:cs="Times New Roman"/>
                <w:i/>
                <w:iCs/>
                <w:color w:val="333333"/>
                <w:sz w:val="28"/>
                <w:szCs w:val="28"/>
              </w:rPr>
            </w:pPr>
            <w:r w:rsidRPr="0079172E">
              <w:rPr>
                <w:rFonts w:ascii="Times New Roman" w:hAnsi="Times New Roman" w:cs="Times New Roman"/>
                <w:color w:val="333333"/>
                <w:sz w:val="28"/>
                <w:szCs w:val="28"/>
              </w:rPr>
              <w:t xml:space="preserve">+ Mèo màu đen gọi là mèo </w:t>
            </w:r>
            <w:r w:rsidRPr="0079172E">
              <w:rPr>
                <w:rFonts w:ascii="Times New Roman" w:hAnsi="Times New Roman" w:cs="Times New Roman"/>
                <w:i/>
                <w:iCs/>
                <w:color w:val="333333"/>
                <w:sz w:val="28"/>
                <w:szCs w:val="28"/>
              </w:rPr>
              <w:t>mun</w:t>
            </w:r>
          </w:p>
          <w:p w:rsidR="00D86BE5" w:rsidRPr="0079172E" w:rsidRDefault="00D86BE5" w:rsidP="00E93AC9">
            <w:pPr>
              <w:tabs>
                <w:tab w:val="left" w:pos="90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hó màu đen gọi là chó </w:t>
            </w:r>
            <w:r w:rsidRPr="0079172E">
              <w:rPr>
                <w:rFonts w:ascii="Times New Roman" w:hAnsi="Times New Roman" w:cs="Times New Roman"/>
                <w:i/>
                <w:iCs/>
                <w:color w:val="333333"/>
                <w:sz w:val="28"/>
                <w:szCs w:val="28"/>
              </w:rPr>
              <w:t>mực</w:t>
            </w:r>
          </w:p>
          <w:p w:rsidR="00D86BE5" w:rsidRPr="0079172E" w:rsidRDefault="00D86BE5" w:rsidP="00E93AC9">
            <w:pPr>
              <w:tabs>
                <w:tab w:val="left" w:pos="90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Quần màu đen gọi là quần </w:t>
            </w:r>
            <w:r w:rsidRPr="0079172E">
              <w:rPr>
                <w:rFonts w:ascii="Times New Roman" w:hAnsi="Times New Roman" w:cs="Times New Roman"/>
                <w:i/>
                <w:iCs/>
                <w:color w:val="333333"/>
                <w:sz w:val="28"/>
                <w:szCs w:val="28"/>
              </w:rPr>
              <w:t>thâm</w:t>
            </w:r>
          </w:p>
        </w:tc>
      </w:tr>
    </w:tbl>
    <w:p w:rsidR="00D86BE5" w:rsidRPr="0079172E" w:rsidRDefault="00D86BE5" w:rsidP="00D86BE5">
      <w:pPr>
        <w:tabs>
          <w:tab w:val="left" w:pos="72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Bài tập 2. HS đọc bài văn  chữ nghĩa trong văn miêu tả của Phạm Hổ. </w:t>
      </w:r>
    </w:p>
    <w:p w:rsidR="00D86BE5" w:rsidRPr="0079172E" w:rsidRDefault="00D86BE5" w:rsidP="00D86BE5">
      <w:pPr>
        <w:tabs>
          <w:tab w:val="left" w:pos="72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Trong miêu tả người ta hay dùng hình ảnh so sánh. Mời HS tìm hình ảnh so sánh trong đoạn 1</w:t>
      </w:r>
    </w:p>
    <w:p w:rsidR="00D86BE5" w:rsidRPr="0079172E" w:rsidRDefault="00D86BE5" w:rsidP="00D86BE5">
      <w:pPr>
        <w:tabs>
          <w:tab w:val="left" w:pos="72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So sánh thường kèm theo nhân hóa. Người ta có thể so sánh nhân hóa để  tả bên ngoài, để tả tâm trạng. Mời HS tìm hình ảnh so sánh, nhân hóa trong đoạn 2.</w:t>
      </w:r>
    </w:p>
    <w:p w:rsidR="00D86BE5" w:rsidRPr="0079172E" w:rsidRDefault="00D86BE5" w:rsidP="00D86BE5">
      <w:pPr>
        <w:tabs>
          <w:tab w:val="left" w:pos="72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Trong đoạn quan sát để miêu tả người ta phải tìm ra cái mới, cái riêng. Không có cái mới, cái riêng thì khôg có văn học. Phải có cái mới, cái riêng bắt đầu từ sự quan sát. Rồi sau đó mới đến cái mới, cái riêng trong tình cảm, trong tư tưởng.</w:t>
      </w:r>
    </w:p>
    <w:p w:rsidR="00D86BE5" w:rsidRPr="0079172E" w:rsidRDefault="00D86BE5" w:rsidP="00D86BE5">
      <w:pPr>
        <w:tabs>
          <w:tab w:val="left" w:pos="720"/>
          <w:tab w:val="left" w:pos="1620"/>
          <w:tab w:val="left" w:pos="180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Mời HS nhắc lại VD về một câu văn có cái mới, cái riêng</w:t>
      </w:r>
    </w:p>
    <w:p w:rsidR="00D86BE5" w:rsidRPr="0079172E" w:rsidRDefault="00D86BE5" w:rsidP="00D86BE5">
      <w:pPr>
        <w:tabs>
          <w:tab w:val="left" w:pos="0"/>
          <w:tab w:val="left" w:pos="1620"/>
          <w:tab w:val="left" w:pos="1800"/>
        </w:tabs>
        <w:ind w:left="720" w:hanging="61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ài tập 3. HS đọc yêu cầu, HS làm, trình bày bài, nhận xét, chữa bài.</w:t>
      </w:r>
    </w:p>
    <w:p w:rsidR="00D86BE5" w:rsidRPr="0079172E" w:rsidRDefault="00D86BE5" w:rsidP="00D86BE5">
      <w:pPr>
        <w:tabs>
          <w:tab w:val="left" w:pos="720"/>
          <w:tab w:val="left" w:pos="1620"/>
          <w:tab w:val="left" w:pos="180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Lưu ý HS: chỉ cần đặt được một câu. VD:</w:t>
      </w:r>
    </w:p>
    <w:p w:rsidR="00D86BE5" w:rsidRPr="0079172E" w:rsidRDefault="00D86BE5" w:rsidP="00D86BE5">
      <w:pPr>
        <w:tabs>
          <w:tab w:val="left" w:pos="720"/>
          <w:tab w:val="left" w:pos="1620"/>
          <w:tab w:val="left" w:pos="180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Miêu tả sông nước.( Dòng sông Hồng như một dải lụa…)</w:t>
      </w:r>
    </w:p>
    <w:p w:rsidR="00D86BE5" w:rsidRPr="0079172E" w:rsidRDefault="00D86BE5" w:rsidP="00D86BE5">
      <w:pPr>
        <w:tabs>
          <w:tab w:val="left" w:pos="720"/>
          <w:tab w:val="left" w:pos="1620"/>
          <w:tab w:val="left" w:pos="180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Miêu tả đôi mắt em bé.( Đôi mắt em bé tròn xoe và sáng…)</w:t>
      </w:r>
    </w:p>
    <w:p w:rsidR="00D86BE5" w:rsidRPr="0079172E" w:rsidRDefault="00D86BE5" w:rsidP="00D86BE5">
      <w:pPr>
        <w:tabs>
          <w:tab w:val="left" w:pos="720"/>
          <w:tab w:val="left" w:pos="1620"/>
          <w:tab w:val="left" w:pos="180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 Miêu tả dáng đi của người.( Chú bé vừa đi vừa nhảy.)</w:t>
      </w:r>
    </w:p>
    <w:p w:rsidR="00D86BE5" w:rsidRPr="0079172E" w:rsidRDefault="00D86BE5" w:rsidP="00D86BE5">
      <w:pPr>
        <w:tabs>
          <w:tab w:val="left" w:pos="1620"/>
          <w:tab w:val="left" w:pos="1800"/>
        </w:tabs>
        <w:ind w:left="720" w:hanging="720"/>
        <w:jc w:val="both"/>
        <w:rPr>
          <w:rFonts w:ascii="Times New Roman" w:hAnsi="Times New Roman" w:cs="Times New Roman"/>
          <w:b/>
          <w:bCs/>
          <w:color w:val="333333"/>
          <w:sz w:val="28"/>
          <w:szCs w:val="28"/>
        </w:rPr>
      </w:pPr>
      <w:r w:rsidRPr="0079172E">
        <w:rPr>
          <w:rFonts w:ascii="Times New Roman" w:hAnsi="Times New Roman" w:cs="Times New Roman"/>
          <w:color w:val="333333"/>
          <w:sz w:val="28"/>
          <w:szCs w:val="28"/>
        </w:rPr>
        <w:t>3. Củng cố dặn dò</w:t>
      </w:r>
      <w:r w:rsidRPr="0079172E">
        <w:rPr>
          <w:rFonts w:ascii="Times New Roman" w:hAnsi="Times New Roman" w:cs="Times New Roman"/>
          <w:b/>
          <w:bCs/>
          <w:color w:val="333333"/>
          <w:sz w:val="28"/>
          <w:szCs w:val="28"/>
        </w:rPr>
        <w:t xml:space="preserve">. </w:t>
      </w:r>
      <w:r w:rsidRPr="0079172E">
        <w:rPr>
          <w:rFonts w:ascii="Times New Roman" w:hAnsi="Times New Roman" w:cs="Times New Roman"/>
          <w:color w:val="333333"/>
          <w:sz w:val="28"/>
          <w:szCs w:val="28"/>
        </w:rPr>
        <w:t>GV nhận xét tiết học. Dặn dò</w:t>
      </w:r>
    </w:p>
    <w:p w:rsidR="00D86BE5" w:rsidRPr="0079172E" w:rsidRDefault="00D86BE5" w:rsidP="00D86BE5">
      <w:pPr>
        <w:tabs>
          <w:tab w:val="left" w:pos="900"/>
          <w:tab w:val="left" w:pos="1260"/>
          <w:tab w:val="left" w:pos="1620"/>
          <w:tab w:val="left" w:pos="1800"/>
        </w:tabs>
        <w:spacing w:line="264" w:lineRule="auto"/>
        <w:ind w:left="1526"/>
        <w:jc w:val="center"/>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303360" behindDoc="0" locked="0" layoutInCell="1" allowOverlap="1">
                <wp:simplePos x="0" y="0"/>
                <wp:positionH relativeFrom="column">
                  <wp:posOffset>69215</wp:posOffset>
                </wp:positionH>
                <wp:positionV relativeFrom="paragraph">
                  <wp:posOffset>180975</wp:posOffset>
                </wp:positionV>
                <wp:extent cx="6021705" cy="0"/>
                <wp:effectExtent l="6350" t="8890" r="10795" b="10160"/>
                <wp:wrapNone/>
                <wp:docPr id="818" name="Straight Connector 8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1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CC456E" id="Straight Connector 818" o:spid="_x0000_s1026" style="position:absolute;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4.25pt" to="479.6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jUoHw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"/>
            </w:pict>
          </mc:Fallback>
        </mc:AlternateContent>
      </w:r>
    </w:p>
    <w:p w:rsidR="00D86BE5" w:rsidRPr="0079172E" w:rsidRDefault="00D86BE5" w:rsidP="00D86BE5">
      <w:pPr>
        <w:keepNext/>
        <w:spacing w:before="240" w:after="60" w:line="264" w:lineRule="auto"/>
        <w:jc w:val="center"/>
        <w:outlineLvl w:val="0"/>
        <w:rPr>
          <w:rFonts w:ascii="Times New Roman" w:hAnsi="Times New Roman" w:cs="Times New Roman"/>
          <w:b/>
          <w:bCs/>
          <w:i/>
          <w:color w:val="000000"/>
          <w:kern w:val="32"/>
          <w:sz w:val="28"/>
          <w:szCs w:val="28"/>
          <w:u w:val="single"/>
        </w:rPr>
      </w:pPr>
      <w:r w:rsidRPr="0079172E">
        <w:rPr>
          <w:rFonts w:ascii="Times New Roman" w:hAnsi="Times New Roman" w:cs="Times New Roman"/>
          <w:b/>
          <w:bCs/>
          <w:i/>
          <w:color w:val="000000"/>
          <w:kern w:val="32"/>
          <w:sz w:val="28"/>
          <w:szCs w:val="28"/>
        </w:rPr>
        <w:t>Thứ năm ngày 21 tháng 12 năm 2017</w:t>
      </w:r>
    </w:p>
    <w:p w:rsidR="00D86BE5" w:rsidRPr="0079172E" w:rsidRDefault="00D86BE5" w:rsidP="00D86BE5">
      <w:pPr>
        <w:tabs>
          <w:tab w:val="left" w:pos="720"/>
          <w:tab w:val="left" w:pos="1440"/>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1: TOÁN</w:t>
      </w:r>
    </w:p>
    <w:p w:rsidR="00D86BE5" w:rsidRPr="0079172E" w:rsidRDefault="00D86BE5" w:rsidP="00D86BE5">
      <w:pPr>
        <w:tabs>
          <w:tab w:val="left" w:pos="720"/>
          <w:tab w:val="left" w:pos="1440"/>
          <w:tab w:val="left" w:pos="1620"/>
          <w:tab w:val="left" w:pos="1800"/>
        </w:tabs>
        <w:spacing w:line="264" w:lineRule="auto"/>
        <w:jc w:val="center"/>
        <w:rPr>
          <w:rFonts w:ascii="Times New Roman" w:hAnsi="Times New Roman" w:cs="Times New Roman"/>
          <w:b/>
          <w:i/>
          <w:color w:val="000000"/>
          <w:sz w:val="28"/>
          <w:szCs w:val="28"/>
        </w:rPr>
      </w:pPr>
      <w:r w:rsidRPr="0079172E">
        <w:rPr>
          <w:rFonts w:ascii="Times New Roman" w:hAnsi="Times New Roman" w:cs="Times New Roman"/>
          <w:b/>
          <w:color w:val="000000"/>
          <w:sz w:val="28"/>
          <w:szCs w:val="28"/>
        </w:rPr>
        <w:t xml:space="preserve">  GIẢI TOÁN VỀ TỈ SỐ PHẦN TRĂM (tiếp theo)</w:t>
      </w:r>
    </w:p>
    <w:p w:rsidR="00D86BE5" w:rsidRPr="0079172E" w:rsidRDefault="00D86BE5" w:rsidP="00D86BE5">
      <w:pPr>
        <w:tabs>
          <w:tab w:val="left" w:pos="720"/>
          <w:tab w:val="left" w:pos="1620"/>
          <w:tab w:val="left" w:pos="1800"/>
        </w:tabs>
        <w:spacing w:line="264" w:lineRule="auto"/>
        <w:rPr>
          <w:rFonts w:ascii="Times New Roman" w:hAnsi="Times New Roman" w:cs="Times New Roman"/>
          <w:b/>
          <w:i/>
          <w:sz w:val="28"/>
          <w:szCs w:val="28"/>
        </w:rPr>
      </w:pPr>
      <w:r w:rsidRPr="0079172E">
        <w:rPr>
          <w:rFonts w:ascii="Times New Roman" w:hAnsi="Times New Roman" w:cs="Times New Roman"/>
          <w:b/>
          <w:color w:val="000000"/>
          <w:sz w:val="28"/>
          <w:szCs w:val="28"/>
        </w:rPr>
        <w:t>I. Mục tiêu:</w:t>
      </w:r>
      <w:r w:rsidRPr="0079172E">
        <w:rPr>
          <w:rFonts w:ascii="Times New Roman" w:hAnsi="Times New Roman" w:cs="Times New Roman"/>
          <w:color w:val="000000"/>
          <w:sz w:val="28"/>
          <w:szCs w:val="28"/>
        </w:rPr>
        <w:t xml:space="preserve"> Biết cách tìm một số khi biết giá trị một số phần trăm của nó.</w:t>
      </w:r>
    </w:p>
    <w:p w:rsidR="00D86BE5" w:rsidRPr="0079172E" w:rsidRDefault="00D86BE5" w:rsidP="00D86BE5">
      <w:pPr>
        <w:tabs>
          <w:tab w:val="left" w:pos="720"/>
          <w:tab w:val="left" w:pos="1620"/>
          <w:tab w:val="left" w:pos="1800"/>
        </w:tabs>
        <w:spacing w:line="264" w:lineRule="auto"/>
        <w:ind w:firstLine="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Vận dụng giải các bài toán đơn giản dạng tìm một số khi biết một số phần trăm của nó.</w:t>
      </w:r>
    </w:p>
    <w:p w:rsidR="00D86BE5" w:rsidRPr="0079172E" w:rsidRDefault="00D86BE5" w:rsidP="00D86BE5">
      <w:pPr>
        <w:numPr>
          <w:ilvl w:val="0"/>
          <w:numId w:val="1"/>
        </w:numPr>
        <w:tabs>
          <w:tab w:val="clear" w:pos="1886"/>
          <w:tab w:val="left" w:pos="720"/>
          <w:tab w:val="num" w:pos="1080"/>
          <w:tab w:val="left" w:pos="1620"/>
          <w:tab w:val="left" w:pos="1800"/>
        </w:tabs>
        <w:spacing w:after="0" w:line="264" w:lineRule="auto"/>
        <w:ind w:left="0"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tập cần làm: Bài 1, 2.</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I. Các hoạt động dạy học chủ yếu</w:t>
      </w:r>
    </w:p>
    <w:p w:rsidR="00D86BE5" w:rsidRPr="0079172E" w:rsidRDefault="00D86BE5" w:rsidP="00D86BE5">
      <w:pPr>
        <w:numPr>
          <w:ilvl w:val="0"/>
          <w:numId w:val="44"/>
        </w:numPr>
        <w:tabs>
          <w:tab w:val="left" w:pos="1620"/>
          <w:tab w:val="left" w:pos="1800"/>
        </w:tabs>
        <w:spacing w:after="0"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KTBC: 1 HS làm bài 2 tiết trước. HS và GV nhận xét</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 Bài mới</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1: Hướng dẫn HS giải toán về tỉ số phần trăm</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    a: giới thiệu cách tính một số biết 52,5% của nó là 420</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đọc bài toán ví dụ và ghi tóm tắt lên bảng:</w:t>
      </w:r>
    </w:p>
    <w:p w:rsidR="00D86BE5" w:rsidRPr="0079172E" w:rsidRDefault="00D86BE5" w:rsidP="00D86BE5">
      <w:pPr>
        <w:tabs>
          <w:tab w:val="left" w:pos="720"/>
          <w:tab w:val="left" w:pos="1620"/>
          <w:tab w:val="left" w:pos="18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52,5% số HS toàn trường là 420 HS.</w:t>
      </w:r>
    </w:p>
    <w:p w:rsidR="00D86BE5" w:rsidRPr="0079172E" w:rsidRDefault="00D86BE5" w:rsidP="00D86BE5">
      <w:pPr>
        <w:tabs>
          <w:tab w:val="left" w:pos="720"/>
          <w:tab w:val="left" w:pos="1620"/>
          <w:tab w:val="left" w:pos="18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100% số HS toàn trường là...HS?</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Để tìm được 100% H toàn trường ta cần tìm được mấy % ?( 1 ). 1 % HS toàn trường là bn ? ( ghi). HS toàn trường là bn? ( ghi). Ta có thể tóm 2 bước thành một bước ntn? ( 420 : 52,5 x 100 = 800 (HS); hoặc 420 x 100 : 52,5 = 800 (HS)</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Qua VD Muốn tìm một số biết 52,5% của nó là 420, ta có thể làm ntn? </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i/>
          <w:color w:val="000000"/>
          <w:sz w:val="28"/>
          <w:szCs w:val="28"/>
        </w:rPr>
      </w:pPr>
      <w:r w:rsidRPr="0079172E">
        <w:rPr>
          <w:rFonts w:ascii="Times New Roman" w:hAnsi="Times New Roman" w:cs="Times New Roman"/>
          <w:i/>
          <w:color w:val="000000"/>
          <w:sz w:val="28"/>
          <w:szCs w:val="28"/>
        </w:rPr>
        <w:t xml:space="preserve">           =&gt; </w:t>
      </w:r>
      <w:r w:rsidRPr="0079172E">
        <w:rPr>
          <w:rFonts w:ascii="Times New Roman" w:hAnsi="Times New Roman" w:cs="Times New Roman"/>
          <w:color w:val="000000"/>
          <w:sz w:val="28"/>
          <w:szCs w:val="28"/>
        </w:rPr>
        <w:t>ghi nhớ. Hs đọc</w:t>
      </w:r>
    </w:p>
    <w:p w:rsidR="00D86BE5" w:rsidRPr="0079172E" w:rsidRDefault="00D86BE5" w:rsidP="00D86BE5">
      <w:pPr>
        <w:tabs>
          <w:tab w:val="left" w:pos="720"/>
          <w:tab w:val="left" w:pos="1620"/>
          <w:tab w:val="left" w:pos="1800"/>
        </w:tabs>
        <w:spacing w:line="264" w:lineRule="auto"/>
        <w:ind w:firstLine="36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Giới thiệu một bài toán liên quan đến tỉ số phần trăm</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đọc bài toán trong SGK, GV hướng  dẫn giải và ghi bài lên bảng</w:t>
      </w:r>
    </w:p>
    <w:p w:rsidR="00D86BE5" w:rsidRPr="0079172E" w:rsidRDefault="00D86BE5" w:rsidP="00D86BE5">
      <w:pPr>
        <w:tabs>
          <w:tab w:val="left" w:pos="720"/>
          <w:tab w:val="left" w:pos="1620"/>
          <w:tab w:val="left" w:pos="1800"/>
        </w:tabs>
        <w:spacing w:line="264" w:lineRule="auto"/>
        <w:ind w:left="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Thực hành</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1: Cho HS làm bài và chữa bài. Muốn tìm 1 số biết 1 số % của nó ta làm ntn?</w:t>
      </w:r>
    </w:p>
    <w:p w:rsidR="00D86BE5" w:rsidRPr="0079172E" w:rsidRDefault="00D86BE5" w:rsidP="00D86BE5">
      <w:pPr>
        <w:tabs>
          <w:tab w:val="left" w:pos="900"/>
          <w:tab w:val="left" w:pos="1620"/>
          <w:tab w:val="left" w:pos="1800"/>
          <w:tab w:val="num" w:pos="1901"/>
        </w:tabs>
        <w:spacing w:line="264" w:lineRule="auto"/>
        <w:jc w:val="both"/>
        <w:rPr>
          <w:rFonts w:ascii="Times New Roman" w:hAnsi="Times New Roman" w:cs="Times New Roman"/>
          <w:sz w:val="28"/>
          <w:szCs w:val="28"/>
          <w:lang w:val="nl-NL"/>
        </w:rPr>
      </w:pPr>
      <w:r w:rsidRPr="0079172E">
        <w:rPr>
          <w:rFonts w:ascii="Times New Roman" w:hAnsi="Times New Roman" w:cs="Times New Roman"/>
          <w:color w:val="000000"/>
          <w:sz w:val="28"/>
          <w:szCs w:val="28"/>
        </w:rPr>
        <w:t xml:space="preserve">Bài 2: </w:t>
      </w:r>
      <w:r w:rsidRPr="0079172E">
        <w:rPr>
          <w:rFonts w:ascii="Times New Roman" w:hAnsi="Times New Roman" w:cs="Times New Roman"/>
          <w:sz w:val="28"/>
          <w:szCs w:val="28"/>
          <w:lang w:val="nl-NL"/>
        </w:rPr>
        <w:t xml:space="preserve">HĐ nhóm 4: Nhóm trưởng điều hành các bạn tự làm  sau đó trao đổi nhóm đôi, nhóm 4. LPHT lên chia sẻ, HS nx. T nx.  </w:t>
      </w:r>
    </w:p>
    <w:p w:rsidR="00D86BE5" w:rsidRPr="0079172E" w:rsidRDefault="00D86BE5" w:rsidP="00D86BE5">
      <w:pPr>
        <w:tabs>
          <w:tab w:val="left" w:pos="720"/>
          <w:tab w:val="left" w:pos="1260"/>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 Bài 3: HS tự đọc đề bài, làm HS, T nx</w:t>
      </w:r>
    </w:p>
    <w:p w:rsidR="00D86BE5" w:rsidRPr="0079172E" w:rsidRDefault="00D86BE5" w:rsidP="00D86BE5">
      <w:pPr>
        <w:tabs>
          <w:tab w:val="left" w:pos="90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Củng cố, dặn dò: GV nhận xét giờ học. Dặn dò</w:t>
      </w:r>
    </w:p>
    <w:p w:rsidR="00D86BE5" w:rsidRPr="0079172E" w:rsidRDefault="00D86BE5" w:rsidP="00D86BE5">
      <w:pPr>
        <w:tabs>
          <w:tab w:val="left" w:pos="1260"/>
          <w:tab w:val="left" w:pos="1800"/>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306432" behindDoc="0" locked="0" layoutInCell="1" allowOverlap="1">
                <wp:simplePos x="0" y="0"/>
                <wp:positionH relativeFrom="column">
                  <wp:posOffset>1868805</wp:posOffset>
                </wp:positionH>
                <wp:positionV relativeFrom="paragraph">
                  <wp:posOffset>47625</wp:posOffset>
                </wp:positionV>
                <wp:extent cx="2284095" cy="0"/>
                <wp:effectExtent l="5715" t="9525" r="5715" b="9525"/>
                <wp:wrapNone/>
                <wp:docPr id="817" name="Straight Connector 8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4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849581" id="Straight Connector 817" o:spid="_x0000_s1026" style="position:absolute;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15pt,3.75pt" to="327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U3g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"/>
            </w:pict>
          </mc:Fallback>
        </mc:AlternateContent>
      </w:r>
    </w:p>
    <w:p w:rsidR="00D86BE5" w:rsidRPr="0079172E" w:rsidRDefault="00D86BE5" w:rsidP="00D86BE5">
      <w:pPr>
        <w:tabs>
          <w:tab w:val="left" w:pos="1260"/>
          <w:tab w:val="left" w:pos="1800"/>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TIẾT  : KHOA HỌC</w:t>
      </w:r>
    </w:p>
    <w:p w:rsidR="00D86BE5" w:rsidRPr="0079172E" w:rsidRDefault="00D86BE5" w:rsidP="00D86BE5">
      <w:pPr>
        <w:tabs>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Ơ SỢI</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i/>
          <w:sz w:val="28"/>
          <w:szCs w:val="28"/>
        </w:rPr>
      </w:pPr>
      <w:r w:rsidRPr="0079172E">
        <w:rPr>
          <w:rFonts w:ascii="Times New Roman" w:hAnsi="Times New Roman" w:cs="Times New Roman"/>
          <w:b/>
          <w:color w:val="000000"/>
          <w:sz w:val="28"/>
          <w:szCs w:val="28"/>
        </w:rPr>
        <w:t>I. Mục tiêu:</w:t>
      </w:r>
      <w:r w:rsidRPr="0079172E">
        <w:rPr>
          <w:rFonts w:ascii="Times New Roman" w:hAnsi="Times New Roman" w:cs="Times New Roman"/>
          <w:color w:val="000000"/>
          <w:sz w:val="28"/>
          <w:szCs w:val="28"/>
        </w:rPr>
        <w:t xml:space="preserve"> HS biết: Một số tính chất của tơ sợi</w:t>
      </w:r>
    </w:p>
    <w:p w:rsidR="00D86BE5" w:rsidRPr="0079172E" w:rsidRDefault="00D86BE5" w:rsidP="00D86BE5">
      <w:pPr>
        <w:tabs>
          <w:tab w:val="left" w:pos="720"/>
          <w:tab w:val="left" w:pos="1620"/>
          <w:tab w:val="left" w:pos="1800"/>
        </w:tabs>
        <w:spacing w:line="264" w:lineRule="auto"/>
        <w:ind w:firstLine="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Nêu một số công dụng, cách bảo quản một số đồ dùng bằng tơ sợi.</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Phân biệt tơ sợi tự nhiên và tơ sợi nhân tạo.</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b/>
          <w:color w:val="000000"/>
          <w:sz w:val="28"/>
          <w:szCs w:val="28"/>
        </w:rPr>
        <w:t xml:space="preserve">II. Đồ dùng dạy- học. </w:t>
      </w:r>
      <w:r w:rsidRPr="0079172E">
        <w:rPr>
          <w:rFonts w:ascii="Times New Roman" w:hAnsi="Times New Roman" w:cs="Times New Roman"/>
          <w:color w:val="000000"/>
          <w:sz w:val="28"/>
          <w:szCs w:val="28"/>
        </w:rPr>
        <w:t>Sưu tầm một số loại tơ sợi tự nhiên và tơ sợi nhân tạo hoặc sản phẩm được dệt ra từ các loại tơ đó ; bật lửa hoặc bao diêm</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b/>
          <w:color w:val="000000"/>
          <w:sz w:val="28"/>
          <w:szCs w:val="28"/>
        </w:rPr>
        <w:t xml:space="preserve"> III. Hoạt động dạy học:</w:t>
      </w:r>
    </w:p>
    <w:p w:rsidR="00D86BE5" w:rsidRPr="0079172E" w:rsidRDefault="00D86BE5" w:rsidP="00D86BE5">
      <w:pPr>
        <w:tabs>
          <w:tab w:val="left" w:pos="720"/>
          <w:tab w:val="left" w:pos="126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Mở bài:  HS  kể tên một số loại vải dùng để may chăn, màn, quần, áo. Tiếp theo GV giới thiệu bài : Các loại vải khác nhau được dệt từ những loại tơ sợi khác nhau. Bài học này sẽ giúp chúng ta có những hiểu biết về nguồn gốc, tính chất và công dụng của một số loại tơ sợi.</w:t>
      </w:r>
    </w:p>
    <w:p w:rsidR="00D86BE5" w:rsidRPr="0079172E" w:rsidRDefault="00D86BE5" w:rsidP="00D86BE5">
      <w:pPr>
        <w:tabs>
          <w:tab w:val="left" w:pos="720"/>
          <w:tab w:val="left" w:pos="1260"/>
          <w:tab w:val="left" w:pos="1620"/>
          <w:tab w:val="left" w:pos="1800"/>
        </w:tabs>
        <w:spacing w:line="264"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2. Bài mới: </w:t>
      </w:r>
    </w:p>
    <w:p w:rsidR="00D86BE5" w:rsidRPr="0079172E" w:rsidRDefault="00D86BE5" w:rsidP="00D86BE5">
      <w:pPr>
        <w:tabs>
          <w:tab w:val="left" w:pos="720"/>
          <w:tab w:val="left" w:pos="1260"/>
          <w:tab w:val="left" w:pos="1620"/>
          <w:tab w:val="left" w:pos="1800"/>
        </w:tabs>
        <w:spacing w:line="264"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 Hoạt động 1: Mục tiêu: HS kể được một số loại tơ sợ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 nhóm 4: Nhóm trưởng điều hành các bạn tự quan sát các hình / 66 và nêu ND từng hình sau đó trao đổi nhóm đôi, nhóm 4. LPHT lên chia sẻ. T nx như KL SGK</w:t>
      </w:r>
    </w:p>
    <w:p w:rsidR="00D86BE5" w:rsidRPr="0079172E" w:rsidRDefault="00D86BE5" w:rsidP="00D86BE5">
      <w:pPr>
        <w:tabs>
          <w:tab w:val="left" w:pos="1620"/>
          <w:tab w:val="left" w:pos="3960"/>
        </w:tabs>
        <w:spacing w:line="264" w:lineRule="auto"/>
        <w:ind w:left="-109" w:right="76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Hoạt động 2: Mục tiêu: HS làm thực hành để phân biệt sợi tơ tự nhiên và sợi tơ nhân tạo.</w:t>
      </w:r>
    </w:p>
    <w:p w:rsidR="00D86BE5" w:rsidRPr="0079172E" w:rsidRDefault="00D86BE5" w:rsidP="00D86BE5">
      <w:pPr>
        <w:tabs>
          <w:tab w:val="left" w:pos="1620"/>
          <w:tab w:val="left" w:pos="3960"/>
        </w:tabs>
        <w:spacing w:line="264" w:lineRule="auto"/>
        <w:ind w:right="769"/>
        <w:jc w:val="both"/>
        <w:rPr>
          <w:rFonts w:ascii="Times New Roman" w:hAnsi="Times New Roman" w:cs="Times New Roman"/>
          <w:color w:val="000000"/>
          <w:sz w:val="28"/>
          <w:szCs w:val="28"/>
        </w:rPr>
      </w:pPr>
      <w:r w:rsidRPr="0079172E">
        <w:rPr>
          <w:rFonts w:ascii="Times New Roman" w:hAnsi="Times New Roman" w:cs="Times New Roman"/>
          <w:sz w:val="28"/>
          <w:szCs w:val="28"/>
          <w:lang w:val="nl-NL"/>
        </w:rPr>
        <w:t xml:space="preserve">HĐ nhóm 4: </w:t>
      </w:r>
      <w:r w:rsidRPr="0079172E">
        <w:rPr>
          <w:rFonts w:ascii="Times New Roman" w:hAnsi="Times New Roman" w:cs="Times New Roman"/>
          <w:color w:val="000000"/>
          <w:sz w:val="28"/>
          <w:szCs w:val="28"/>
        </w:rPr>
        <w:t xml:space="preserve">Nhóm trưởng điều khiển nhóm của mình làm thực hành theo chỉ dẫn ở mục thực hành trang 67 SGK sau đó trao đổi nhóm đôi, nhóm. Thư ký ghi lại kết quả quan sát được khi làm thực hành, LPHT chia sẻ kết quả. T nx kết luận: </w:t>
      </w:r>
    </w:p>
    <w:p w:rsidR="00D86BE5" w:rsidRPr="0079172E" w:rsidRDefault="00D86BE5" w:rsidP="00D86BE5">
      <w:pPr>
        <w:tabs>
          <w:tab w:val="left" w:pos="720"/>
          <w:tab w:val="left" w:pos="108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ơ sợi tự nhiên: Khi cháy tạo thành tàn tro</w:t>
      </w:r>
    </w:p>
    <w:p w:rsidR="00D86BE5" w:rsidRPr="0079172E" w:rsidRDefault="00D86BE5" w:rsidP="00D86BE5">
      <w:pPr>
        <w:tabs>
          <w:tab w:val="left" w:pos="720"/>
          <w:tab w:val="left" w:pos="108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ơ sợi nhân tạo: Khi cháy thì vón cục lại.</w:t>
      </w: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oạt động 3: Mục tiêu: HS nêu đặc điểm nổi bật của sản phẩm làm ra từ một số loại tơ sợi. T phát cho mỗi nhóm HS một phiếu học tập, yêu cầu HS đọc kĩ các thông tin trang 67 SGK làm. GV gọi một số HS chữa bài tập. Tnx</w:t>
      </w:r>
    </w:p>
    <w:p w:rsidR="00D86BE5" w:rsidRPr="0079172E" w:rsidRDefault="00D86BE5" w:rsidP="00D86BE5">
      <w:pPr>
        <w:tabs>
          <w:tab w:val="left" w:pos="1260"/>
          <w:tab w:val="left" w:pos="1800"/>
        </w:tabs>
        <w:spacing w:line="264" w:lineRule="auto"/>
        <w:ind w:left="-3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Củng cố, dặn dò. GV nhận xét tiết học. Dặn dò</w:t>
      </w:r>
    </w:p>
    <w:p w:rsidR="00D86BE5" w:rsidRPr="0079172E" w:rsidRDefault="00D86BE5" w:rsidP="00D86BE5">
      <w:pPr>
        <w:tabs>
          <w:tab w:val="left" w:pos="1620"/>
          <w:tab w:val="left" w:pos="1800"/>
        </w:tabs>
        <w:jc w:val="center"/>
        <w:rPr>
          <w:rFonts w:ascii="Times New Roman" w:hAnsi="Times New Roman" w:cs="Times New Roman"/>
          <w:b/>
          <w:color w:val="333333"/>
          <w:sz w:val="28"/>
          <w:szCs w:val="28"/>
        </w:rPr>
      </w:pPr>
      <w:r w:rsidRPr="0079172E">
        <w:rPr>
          <w:rFonts w:ascii="Times New Roman" w:hAnsi="Times New Roman" w:cs="Times New Roman"/>
          <w:b/>
          <w:noProof/>
          <w:color w:val="333333"/>
          <w:sz w:val="28"/>
          <w:szCs w:val="28"/>
        </w:rPr>
        <mc:AlternateContent>
          <mc:Choice Requires="wps">
            <w:drawing>
              <wp:anchor distT="0" distB="0" distL="114300" distR="114300" simplePos="0" relativeHeight="252305408" behindDoc="0" locked="0" layoutInCell="1" allowOverlap="1">
                <wp:simplePos x="0" y="0"/>
                <wp:positionH relativeFrom="column">
                  <wp:posOffset>2007235</wp:posOffset>
                </wp:positionH>
                <wp:positionV relativeFrom="paragraph">
                  <wp:posOffset>62865</wp:posOffset>
                </wp:positionV>
                <wp:extent cx="2491740" cy="0"/>
                <wp:effectExtent l="10795" t="12700" r="12065" b="6350"/>
                <wp:wrapNone/>
                <wp:docPr id="816" name="Straight Connector 8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E2B265" id="Straight Connector 816" o:spid="_x0000_s1026" style="position:absolute;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05pt,4.95pt" to="354.2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U85HwIAADo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"/>
            </w:pict>
          </mc:Fallback>
        </mc:AlternateContent>
      </w:r>
    </w:p>
    <w:p w:rsidR="00D86BE5" w:rsidRPr="0079172E" w:rsidRDefault="00D86BE5" w:rsidP="00D86BE5">
      <w:pPr>
        <w:tabs>
          <w:tab w:val="left" w:pos="900"/>
          <w:tab w:val="left" w:pos="1260"/>
          <w:tab w:val="left" w:pos="1620"/>
          <w:tab w:val="left" w:pos="1800"/>
          <w:tab w:val="left" w:pos="3225"/>
          <w:tab w:val="center" w:pos="4678"/>
        </w:tabs>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TIẾT  : LUYỆN TỪ VÀ CÂU</w:t>
      </w:r>
    </w:p>
    <w:p w:rsidR="00D86BE5" w:rsidRPr="0079172E" w:rsidRDefault="00D86BE5" w:rsidP="00D86BE5">
      <w:pPr>
        <w:tabs>
          <w:tab w:val="left" w:pos="900"/>
          <w:tab w:val="left" w:pos="1260"/>
          <w:tab w:val="left" w:pos="1620"/>
          <w:tab w:val="left" w:pos="1800"/>
        </w:tabs>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 TỔNG KẾT VỐN TỪ</w:t>
      </w:r>
    </w:p>
    <w:p w:rsidR="00D86BE5" w:rsidRPr="0079172E" w:rsidRDefault="00D86BE5" w:rsidP="00D86BE5">
      <w:pPr>
        <w:tabs>
          <w:tab w:val="left" w:pos="5760"/>
        </w:tabs>
        <w:rPr>
          <w:rFonts w:ascii="Times New Roman" w:hAnsi="Times New Roman" w:cs="Times New Roman"/>
          <w:color w:val="333333"/>
          <w:sz w:val="28"/>
          <w:szCs w:val="28"/>
        </w:rPr>
      </w:pPr>
      <w:r w:rsidRPr="0079172E">
        <w:rPr>
          <w:rFonts w:ascii="Times New Roman" w:hAnsi="Times New Roman" w:cs="Times New Roman"/>
          <w:b/>
          <w:color w:val="333333"/>
          <w:sz w:val="28"/>
          <w:szCs w:val="28"/>
        </w:rPr>
        <w:t>I.  Mục đích yêu cầu.:</w:t>
      </w:r>
      <w:r w:rsidRPr="0079172E">
        <w:rPr>
          <w:rFonts w:ascii="Times New Roman" w:hAnsi="Times New Roman" w:cs="Times New Roman"/>
          <w:color w:val="333333"/>
          <w:sz w:val="28"/>
          <w:szCs w:val="28"/>
        </w:rPr>
        <w:t xml:space="preserve">                                            3</w:t>
      </w:r>
    </w:p>
    <w:p w:rsidR="00D86BE5" w:rsidRPr="0079172E" w:rsidRDefault="00D86BE5" w:rsidP="00D86BE5">
      <w:pPr>
        <w:tabs>
          <w:tab w:val="left" w:pos="54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Tìm được một số từ đồng nghĩa và trái nghĩa với các từ nhân hậu,trung thực  dũng cảm, cần cù (BT1</w:t>
      </w:r>
    </w:p>
    <w:p w:rsidR="00D86BE5" w:rsidRPr="0079172E" w:rsidRDefault="00D86BE5" w:rsidP="00D86BE5">
      <w:pPr>
        <w:tabs>
          <w:tab w:val="left" w:pos="54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Tìm được những từ ngữ miêu tả tính cách con người trong bài văn Cô Chấm(BT2).</w:t>
      </w:r>
    </w:p>
    <w:p w:rsidR="00D86BE5" w:rsidRPr="0079172E" w:rsidRDefault="00D86BE5" w:rsidP="00D86BE5">
      <w:pPr>
        <w:tabs>
          <w:tab w:val="left" w:pos="54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2. Rèn kĩ năng làm bài cho HS.</w:t>
      </w:r>
    </w:p>
    <w:p w:rsidR="00D86BE5" w:rsidRPr="0079172E" w:rsidRDefault="00D86BE5" w:rsidP="00D86BE5">
      <w:pPr>
        <w:tabs>
          <w:tab w:val="left" w:pos="54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3. Giáo dục HS yêu thích môn học.</w:t>
      </w:r>
    </w:p>
    <w:p w:rsidR="00D86BE5" w:rsidRPr="0079172E" w:rsidRDefault="00D86BE5" w:rsidP="00D86BE5">
      <w:pPr>
        <w:tabs>
          <w:tab w:val="left" w:pos="540"/>
        </w:tabs>
        <w:ind w:left="-27"/>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 Các hoạt động dạy- học.</w:t>
      </w:r>
    </w:p>
    <w:p w:rsidR="00D86BE5" w:rsidRPr="0079172E" w:rsidRDefault="00D86BE5" w:rsidP="00D86BE5">
      <w:pPr>
        <w:tabs>
          <w:tab w:val="left" w:pos="1260"/>
        </w:tabs>
        <w:ind w:left="720" w:hanging="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1. Kiểm tra bài cũ: HS làm lại BT 2 - 4 tiết LTVC trước. </w:t>
      </w:r>
    </w:p>
    <w:p w:rsidR="00D86BE5" w:rsidRPr="0079172E" w:rsidRDefault="00D86BE5" w:rsidP="00D86BE5">
      <w:pPr>
        <w:ind w:left="-109" w:firstLine="10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 Dạy bài mới:</w:t>
      </w:r>
    </w:p>
    <w:p w:rsidR="00D86BE5" w:rsidRPr="0079172E" w:rsidRDefault="00D86BE5" w:rsidP="00D86BE5">
      <w:pPr>
        <w:ind w:left="720" w:hanging="61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 Giới thiệu bài: GV nêu MĐ YC của tiết học</w:t>
      </w:r>
    </w:p>
    <w:p w:rsidR="00D86BE5" w:rsidRPr="0079172E" w:rsidRDefault="00D86BE5" w:rsidP="00D86BE5">
      <w:pPr>
        <w:tabs>
          <w:tab w:val="left" w:pos="1440"/>
        </w:tabs>
        <w:ind w:left="720" w:hanging="61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 Hướng dẫn HS làm bài tập.</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color w:val="333333"/>
          <w:sz w:val="28"/>
          <w:szCs w:val="28"/>
        </w:rPr>
        <w:lastRenderedPageBreak/>
        <w:t>Bài tập 1</w:t>
      </w:r>
      <w:r w:rsidRPr="0079172E">
        <w:rPr>
          <w:rFonts w:ascii="Times New Roman" w:hAnsi="Times New Roman" w:cs="Times New Roman"/>
          <w:sz w:val="28"/>
          <w:szCs w:val="28"/>
          <w:lang w:val="nl-NL"/>
        </w:rPr>
        <w:t xml:space="preserve"> HĐ nhóm 4: Nhóm trưởng điều hành các bạn tự làm sau đó trao đổi nhóm đôi, nhóm 4. LPHT lên chia sẻ. T nx. </w:t>
      </w:r>
      <w:r w:rsidRPr="0079172E">
        <w:rPr>
          <w:rFonts w:ascii="Times New Roman" w:hAnsi="Times New Roman" w:cs="Times New Roman"/>
          <w:color w:val="333333"/>
          <w:sz w:val="28"/>
          <w:szCs w:val="28"/>
        </w:rPr>
        <w:t>Lời giải</w:t>
      </w:r>
    </w:p>
    <w:p w:rsidR="00D86BE5" w:rsidRPr="0079172E" w:rsidRDefault="00D86BE5" w:rsidP="00D86BE5">
      <w:pPr>
        <w:jc w:val="both"/>
        <w:rPr>
          <w:rFonts w:ascii="Times New Roman" w:hAnsi="Times New Roman" w:cs="Times New Roman"/>
          <w:color w:val="333333"/>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6"/>
        <w:gridCol w:w="3579"/>
        <w:gridCol w:w="3300"/>
      </w:tblGrid>
      <w:tr w:rsidR="00D86BE5" w:rsidRPr="0079172E" w:rsidTr="00E93AC9">
        <w:trPr>
          <w:trHeight w:val="311"/>
        </w:trPr>
        <w:tc>
          <w:tcPr>
            <w:tcW w:w="2577"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ừ</w:t>
            </w:r>
          </w:p>
        </w:tc>
        <w:tc>
          <w:tcPr>
            <w:tcW w:w="3759"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Đồng nghĩa</w:t>
            </w:r>
          </w:p>
        </w:tc>
        <w:tc>
          <w:tcPr>
            <w:tcW w:w="3446"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rái nghĩa</w:t>
            </w:r>
          </w:p>
        </w:tc>
      </w:tr>
      <w:tr w:rsidR="00D86BE5" w:rsidRPr="0079172E" w:rsidTr="00E93AC9">
        <w:trPr>
          <w:trHeight w:val="1377"/>
        </w:trPr>
        <w:tc>
          <w:tcPr>
            <w:tcW w:w="2577"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Nhân hậu</w:t>
            </w:r>
          </w:p>
          <w:p w:rsidR="00D86BE5" w:rsidRPr="0079172E" w:rsidRDefault="00D86BE5" w:rsidP="00E93AC9">
            <w:pPr>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rung hậu</w:t>
            </w:r>
          </w:p>
          <w:p w:rsidR="00D86BE5" w:rsidRPr="0079172E" w:rsidRDefault="00D86BE5" w:rsidP="00E93AC9">
            <w:pPr>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Dũng cảm</w:t>
            </w:r>
          </w:p>
          <w:p w:rsidR="00D86BE5" w:rsidRPr="0079172E" w:rsidRDefault="00D86BE5" w:rsidP="00E93AC9">
            <w:pPr>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Cần cù</w:t>
            </w:r>
          </w:p>
        </w:tc>
        <w:tc>
          <w:tcPr>
            <w:tcW w:w="3759"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hân ái, nhân từ</w:t>
            </w:r>
          </w:p>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Thành thực, thật thà</w:t>
            </w:r>
          </w:p>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Anh dũng, mạnh bạo</w:t>
            </w:r>
          </w:p>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hăm chỉ, chuyên cần</w:t>
            </w:r>
          </w:p>
        </w:tc>
        <w:tc>
          <w:tcPr>
            <w:tcW w:w="3446"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ất nhân,độc ác</w:t>
            </w:r>
          </w:p>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iả dối, lừa dối</w:t>
            </w:r>
          </w:p>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èn nhát, nhút nhát</w:t>
            </w:r>
          </w:p>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Lười biếng, đại lãn</w:t>
            </w:r>
          </w:p>
        </w:tc>
      </w:tr>
    </w:tbl>
    <w:p w:rsidR="00D86BE5" w:rsidRPr="0079172E" w:rsidRDefault="00D86BE5" w:rsidP="00D86BE5">
      <w:pPr>
        <w:tabs>
          <w:tab w:val="left" w:pos="1260"/>
        </w:tabs>
        <w:ind w:left="109" w:hanging="10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ài tập 2. Nêu yêu cầu của BT. HS làm. Lời giải:</w:t>
      </w:r>
    </w:p>
    <w:p w:rsidR="00D86BE5" w:rsidRPr="0079172E" w:rsidRDefault="00D86BE5" w:rsidP="00D86BE5">
      <w:pPr>
        <w:jc w:val="both"/>
        <w:rPr>
          <w:rFonts w:ascii="Times New Roman" w:hAnsi="Times New Roman" w:cs="Times New Roman"/>
          <w:color w:val="333333"/>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6"/>
        <w:gridCol w:w="7049"/>
      </w:tblGrid>
      <w:tr w:rsidR="00D86BE5" w:rsidRPr="0079172E" w:rsidTr="00E93AC9">
        <w:trPr>
          <w:trHeight w:val="324"/>
        </w:trPr>
        <w:tc>
          <w:tcPr>
            <w:tcW w:w="2368"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ính cách</w:t>
            </w:r>
          </w:p>
        </w:tc>
        <w:tc>
          <w:tcPr>
            <w:tcW w:w="7368"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Chi tiết minh hoạ</w:t>
            </w:r>
          </w:p>
        </w:tc>
      </w:tr>
      <w:tr w:rsidR="00D86BE5" w:rsidRPr="0079172E" w:rsidTr="00E93AC9">
        <w:trPr>
          <w:trHeight w:val="2682"/>
        </w:trPr>
        <w:tc>
          <w:tcPr>
            <w:tcW w:w="2368"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Trung thực</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Thẳng thắn</w:t>
            </w:r>
          </w:p>
          <w:p w:rsidR="00D86BE5" w:rsidRPr="0079172E" w:rsidRDefault="00D86BE5" w:rsidP="00E93AC9">
            <w:pPr>
              <w:jc w:val="both"/>
              <w:rPr>
                <w:rFonts w:ascii="Times New Roman" w:hAnsi="Times New Roman" w:cs="Times New Roman"/>
                <w:color w:val="333333"/>
                <w:sz w:val="28"/>
                <w:szCs w:val="28"/>
              </w:rPr>
            </w:pP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Chăm chỉ</w:t>
            </w:r>
          </w:p>
          <w:p w:rsidR="00D86BE5" w:rsidRPr="0079172E" w:rsidRDefault="00D86BE5" w:rsidP="00E93AC9">
            <w:pPr>
              <w:jc w:val="both"/>
              <w:rPr>
                <w:rFonts w:ascii="Times New Roman" w:hAnsi="Times New Roman" w:cs="Times New Roman"/>
                <w:color w:val="333333"/>
                <w:sz w:val="28"/>
                <w:szCs w:val="28"/>
              </w:rPr>
            </w:pP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iản dị</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Giàu tình cảm, dễ xúc động</w:t>
            </w:r>
          </w:p>
        </w:tc>
        <w:tc>
          <w:tcPr>
            <w:tcW w:w="7368" w:type="dxa"/>
            <w:tcBorders>
              <w:top w:val="single" w:sz="4" w:space="0" w:color="auto"/>
              <w:left w:val="single" w:sz="4" w:space="0" w:color="auto"/>
              <w:bottom w:val="single" w:sz="4" w:space="0" w:color="auto"/>
              <w:right w:val="single" w:sz="4" w:space="0" w:color="auto"/>
            </w:tcBorders>
            <w:shd w:val="clear" w:color="auto" w:fill="auto"/>
          </w:tcPr>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Đôi mắt Chấm dám nhìn thẳng, dám nói thế. </w:t>
            </w:r>
          </w:p>
          <w:p w:rsidR="00D86BE5" w:rsidRPr="0079172E" w:rsidRDefault="00D86BE5" w:rsidP="00E93AC9">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Nói thẳng băng, dám nhận hơn người khác, không cố gì độc địa.</w:t>
            </w:r>
          </w:p>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color w:val="333333"/>
                <w:sz w:val="28"/>
                <w:szCs w:val="28"/>
              </w:rPr>
              <w:t>+ Lao động, hay làm, không làm chân tay nó bứt dứt, từ sớm mồng hai.</w:t>
            </w:r>
          </w:p>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color w:val="333333"/>
                <w:sz w:val="28"/>
                <w:szCs w:val="28"/>
              </w:rPr>
              <w:t>+ Không đua đòi, mộc mạc như hòn đất.</w:t>
            </w:r>
          </w:p>
          <w:p w:rsidR="00D86BE5" w:rsidRPr="0079172E" w:rsidRDefault="00D86BE5" w:rsidP="00E93AC9">
            <w:pPr>
              <w:rPr>
                <w:rFonts w:ascii="Times New Roman" w:hAnsi="Times New Roman" w:cs="Times New Roman"/>
                <w:color w:val="333333"/>
                <w:sz w:val="28"/>
                <w:szCs w:val="28"/>
              </w:rPr>
            </w:pPr>
            <w:r w:rsidRPr="0079172E">
              <w:rPr>
                <w:rFonts w:ascii="Times New Roman" w:hAnsi="Times New Roman" w:cs="Times New Roman"/>
                <w:color w:val="333333"/>
                <w:sz w:val="28"/>
                <w:szCs w:val="28"/>
              </w:rPr>
              <w:t>+ Hay nghĩ ngợi, dễ cả thông khóc gần suốt  buổi.</w:t>
            </w:r>
          </w:p>
        </w:tc>
      </w:tr>
    </w:tbl>
    <w:p w:rsidR="00D86BE5" w:rsidRPr="0079172E" w:rsidRDefault="00D86BE5" w:rsidP="00D86BE5">
      <w:pPr>
        <w:ind w:left="720"/>
        <w:jc w:val="both"/>
        <w:rPr>
          <w:rFonts w:ascii="Times New Roman" w:hAnsi="Times New Roman" w:cs="Times New Roman"/>
          <w:b/>
          <w:bCs/>
          <w:color w:val="333333"/>
          <w:sz w:val="28"/>
          <w:szCs w:val="28"/>
        </w:rPr>
      </w:pPr>
    </w:p>
    <w:p w:rsidR="00D86BE5" w:rsidRPr="0079172E" w:rsidRDefault="00D86BE5" w:rsidP="00D86BE5">
      <w:pPr>
        <w:ind w:left="720" w:hanging="61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Củng cố, dặn dò. GV nhận xét giờ học. Dặn dò</w:t>
      </w:r>
    </w:p>
    <w:p w:rsidR="00D86BE5" w:rsidRPr="0079172E" w:rsidRDefault="00D86BE5" w:rsidP="00D86BE5">
      <w:pPr>
        <w:tabs>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noProof/>
          <w:color w:val="000000"/>
          <w:sz w:val="28"/>
          <w:szCs w:val="28"/>
          <w:u w:val="single"/>
        </w:rPr>
        <mc:AlternateContent>
          <mc:Choice Requires="wps">
            <w:drawing>
              <wp:anchor distT="0" distB="0" distL="114300" distR="114300" simplePos="0" relativeHeight="252290048" behindDoc="0" locked="0" layoutInCell="1" allowOverlap="1">
                <wp:simplePos x="0" y="0"/>
                <wp:positionH relativeFrom="column">
                  <wp:posOffset>830580</wp:posOffset>
                </wp:positionH>
                <wp:positionV relativeFrom="paragraph">
                  <wp:posOffset>164465</wp:posOffset>
                </wp:positionV>
                <wp:extent cx="4528185" cy="0"/>
                <wp:effectExtent l="5715" t="12065" r="9525" b="6985"/>
                <wp:wrapNone/>
                <wp:docPr id="815" name="Straight Arrow Connector 8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281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AE7508" id="Straight Arrow Connector 815" o:spid="_x0000_s1026" type="#_x0000_t32" style="position:absolute;margin-left:65.4pt;margin-top:12.95pt;width:356.55pt;height:0;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"/>
            </w:pict>
          </mc:Fallback>
        </mc:AlternateContent>
      </w:r>
    </w:p>
    <w:p w:rsidR="00D86BE5" w:rsidRPr="0079172E" w:rsidRDefault="00D86BE5" w:rsidP="00D86BE5">
      <w:pPr>
        <w:tabs>
          <w:tab w:val="left" w:pos="1260"/>
          <w:tab w:val="left" w:pos="1620"/>
          <w:tab w:val="left" w:pos="1800"/>
        </w:tabs>
        <w:spacing w:line="264" w:lineRule="auto"/>
        <w:ind w:left="540"/>
        <w:jc w:val="both"/>
        <w:rPr>
          <w:rFonts w:ascii="Times New Roman" w:hAnsi="Times New Roman" w:cs="Times New Roman"/>
          <w:color w:val="000000"/>
          <w:sz w:val="28"/>
          <w:szCs w:val="28"/>
          <w:u w:val="single"/>
        </w:rPr>
      </w:pPr>
    </w:p>
    <w:p w:rsidR="00D86BE5" w:rsidRPr="0079172E" w:rsidRDefault="00D86BE5" w:rsidP="00D86BE5">
      <w:pPr>
        <w:tabs>
          <w:tab w:val="left" w:pos="180"/>
          <w:tab w:val="left" w:pos="720"/>
        </w:tabs>
        <w:spacing w:line="264" w:lineRule="auto"/>
        <w:jc w:val="center"/>
        <w:rPr>
          <w:rFonts w:ascii="Times New Roman" w:hAnsi="Times New Roman" w:cs="Times New Roman"/>
          <w:b/>
          <w:i/>
          <w:color w:val="000000"/>
          <w:sz w:val="28"/>
          <w:szCs w:val="28"/>
        </w:rPr>
      </w:pPr>
      <w:r w:rsidRPr="0079172E">
        <w:rPr>
          <w:rFonts w:ascii="Times New Roman" w:hAnsi="Times New Roman" w:cs="Times New Roman"/>
          <w:b/>
          <w:bCs/>
          <w:i/>
          <w:color w:val="000000"/>
          <w:kern w:val="32"/>
          <w:sz w:val="28"/>
          <w:szCs w:val="28"/>
        </w:rPr>
        <w:t>Thứ sáu ngày 22 tháng 12 năm 2017</w:t>
      </w:r>
    </w:p>
    <w:p w:rsidR="00D86BE5" w:rsidRPr="0079172E" w:rsidRDefault="00D86BE5" w:rsidP="00D86BE5">
      <w:pPr>
        <w:tabs>
          <w:tab w:val="left" w:pos="1620"/>
          <w:tab w:val="left" w:pos="1800"/>
        </w:tabs>
        <w:spacing w:line="264" w:lineRule="auto"/>
        <w:ind w:left="540"/>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 TOÁN</w:t>
      </w:r>
    </w:p>
    <w:p w:rsidR="00D86BE5" w:rsidRPr="0079172E" w:rsidRDefault="00D86BE5" w:rsidP="00D86BE5">
      <w:pPr>
        <w:tabs>
          <w:tab w:val="left" w:pos="1620"/>
          <w:tab w:val="left" w:pos="1800"/>
        </w:tabs>
        <w:spacing w:line="264" w:lineRule="auto"/>
        <w:ind w:left="540"/>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LUYỆN TẬP</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b/>
          <w:i/>
          <w:color w:val="000000"/>
          <w:sz w:val="28"/>
          <w:szCs w:val="28"/>
        </w:rPr>
        <w:t xml:space="preserve"> </w:t>
      </w:r>
      <w:r w:rsidRPr="0079172E">
        <w:rPr>
          <w:rFonts w:ascii="Times New Roman" w:hAnsi="Times New Roman" w:cs="Times New Roman"/>
          <w:b/>
          <w:color w:val="000000"/>
          <w:sz w:val="28"/>
          <w:szCs w:val="28"/>
        </w:rPr>
        <w:t>I. Mục tiêu.</w:t>
      </w:r>
      <w:r w:rsidRPr="0079172E">
        <w:rPr>
          <w:rFonts w:ascii="Times New Roman" w:hAnsi="Times New Roman" w:cs="Times New Roman"/>
          <w:b/>
          <w:i/>
          <w:color w:val="000000"/>
          <w:sz w:val="28"/>
          <w:szCs w:val="28"/>
        </w:rPr>
        <w:t xml:space="preserve"> </w:t>
      </w:r>
      <w:r w:rsidRPr="0079172E">
        <w:rPr>
          <w:rFonts w:ascii="Times New Roman" w:hAnsi="Times New Roman" w:cs="Times New Roman"/>
          <w:color w:val="000000"/>
          <w:sz w:val="28"/>
          <w:szCs w:val="28"/>
        </w:rPr>
        <w:t>Ôn lại bài toán cơ bản về tỉ số phần trăm. Tính tỉ số phần trăm của hai số</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 Tính một số phần trăm của một số. Rèn kĩ năng Tb bài. Giáo dục HS yêu thích môn Toán.</w:t>
      </w:r>
    </w:p>
    <w:p w:rsidR="00D86BE5" w:rsidRPr="0079172E" w:rsidRDefault="00D86BE5" w:rsidP="00D86BE5">
      <w:pPr>
        <w:tabs>
          <w:tab w:val="left" w:pos="720"/>
          <w:tab w:val="left" w:pos="1620"/>
          <w:tab w:val="left" w:pos="1800"/>
        </w:tabs>
        <w:spacing w:line="264" w:lineRule="auto"/>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I.Hoạt động dạy học chủ yếu:</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Kiểm tra bài cũ: Tìm 15% của 320 kg?</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1 HS lên làm- lớp làm vào vở nháp. HS và GV NX </w:t>
      </w:r>
    </w:p>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Thực hành:</w:t>
      </w:r>
    </w:p>
    <w:p w:rsidR="00D86BE5" w:rsidRPr="0079172E" w:rsidRDefault="00D86BE5" w:rsidP="00D86BE5">
      <w:pPr>
        <w:tabs>
          <w:tab w:val="left" w:pos="720"/>
          <w:tab w:val="left" w:pos="900"/>
          <w:tab w:val="left" w:pos="1260"/>
          <w:tab w:val="left" w:pos="1440"/>
          <w:tab w:val="left" w:pos="1620"/>
          <w:tab w:val="left" w:pos="1800"/>
        </w:tabs>
        <w:spacing w:line="264"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1b: Gọi 2 HS lên làm mỗi HS 1ý</w:t>
      </w:r>
    </w:p>
    <w:p w:rsidR="00D86BE5" w:rsidRPr="0079172E" w:rsidRDefault="00D86BE5" w:rsidP="00D86BE5">
      <w:pPr>
        <w:tabs>
          <w:tab w:val="left" w:pos="720"/>
          <w:tab w:val="left" w:pos="900"/>
          <w:tab w:val="left" w:pos="1260"/>
          <w:tab w:val="left" w:pos="1440"/>
          <w:tab w:val="left" w:pos="1620"/>
          <w:tab w:val="left" w:pos="1800"/>
        </w:tabs>
        <w:spacing w:line="264"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Lớp làm vào vở. HS nhận xét chữa bài. Nêu cách tìm tỉ số % của 2 số?</w:t>
      </w:r>
    </w:p>
    <w:p w:rsidR="00D86BE5" w:rsidRPr="0079172E" w:rsidRDefault="00D86BE5" w:rsidP="00D86BE5">
      <w:pPr>
        <w:tabs>
          <w:tab w:val="left" w:pos="900"/>
          <w:tab w:val="left" w:pos="1620"/>
          <w:tab w:val="left" w:pos="1800"/>
          <w:tab w:val="num" w:pos="1901"/>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bài 1a: Như 1b</w:t>
      </w:r>
    </w:p>
    <w:p w:rsidR="00D86BE5" w:rsidRPr="0079172E" w:rsidRDefault="00D86BE5" w:rsidP="00D86BE5">
      <w:pPr>
        <w:tabs>
          <w:tab w:val="left" w:pos="900"/>
          <w:tab w:val="left" w:pos="1620"/>
          <w:tab w:val="left" w:pos="1800"/>
          <w:tab w:val="num" w:pos="1901"/>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2b. </w:t>
      </w:r>
      <w:r w:rsidRPr="0079172E">
        <w:rPr>
          <w:rFonts w:ascii="Times New Roman" w:hAnsi="Times New Roman" w:cs="Times New Roman"/>
          <w:sz w:val="28"/>
          <w:szCs w:val="28"/>
          <w:lang w:val="nl-NL"/>
        </w:rPr>
        <w:t xml:space="preserve">HĐ nhóm 4: Nhóm trưởng điều hành các bạn tự làm  sau đó trao đổi nhóm đôi, nhóm 4. LPHT lên chia sẻ, HS nx. T nx.  Muốn tìm 1 số % của 1 số đã cho ta làm ntn? </w:t>
      </w:r>
    </w:p>
    <w:p w:rsidR="00D86BE5" w:rsidRPr="0079172E" w:rsidRDefault="00D86BE5" w:rsidP="00D86BE5">
      <w:pPr>
        <w:tabs>
          <w:tab w:val="left" w:pos="900"/>
          <w:tab w:val="left" w:pos="1620"/>
          <w:tab w:val="left" w:pos="1800"/>
          <w:tab w:val="num" w:pos="1901"/>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Bài 2a: HS làm. HS nx, chữa bài</w:t>
      </w:r>
    </w:p>
    <w:p w:rsidR="00D86BE5" w:rsidRPr="0079172E" w:rsidRDefault="00D86BE5" w:rsidP="00D86BE5">
      <w:pPr>
        <w:tabs>
          <w:tab w:val="left" w:pos="900"/>
          <w:tab w:val="left" w:pos="1620"/>
          <w:tab w:val="left" w:pos="1800"/>
          <w:tab w:val="num" w:pos="1901"/>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3a: HS tự làm vào vở. Thu kt 1 số bài - NX chữa.</w:t>
      </w:r>
    </w:p>
    <w:p w:rsidR="00D86BE5" w:rsidRPr="0079172E" w:rsidRDefault="00D86BE5" w:rsidP="00D86BE5">
      <w:pPr>
        <w:tabs>
          <w:tab w:val="left" w:pos="675"/>
          <w:tab w:val="left" w:pos="720"/>
          <w:tab w:val="left" w:pos="900"/>
          <w:tab w:val="left" w:pos="1260"/>
          <w:tab w:val="left" w:pos="1440"/>
          <w:tab w:val="left" w:pos="1620"/>
          <w:tab w:val="left" w:pos="1800"/>
        </w:tabs>
        <w:spacing w:line="264" w:lineRule="auto"/>
        <w:ind w:left="-27"/>
        <w:jc w:val="both"/>
        <w:rPr>
          <w:rFonts w:ascii="Times New Roman" w:hAnsi="Times New Roman" w:cs="Times New Roman"/>
          <w:i/>
          <w:color w:val="000000"/>
          <w:sz w:val="28"/>
          <w:szCs w:val="28"/>
        </w:rPr>
      </w:pPr>
      <w:r w:rsidRPr="0079172E">
        <w:rPr>
          <w:rFonts w:ascii="Times New Roman" w:hAnsi="Times New Roman" w:cs="Times New Roman"/>
          <w:color w:val="000000"/>
          <w:sz w:val="28"/>
          <w:szCs w:val="28"/>
        </w:rPr>
        <w:t>*** HS đọc đầu bài và làm. HS, T nx</w:t>
      </w:r>
    </w:p>
    <w:p w:rsidR="00D86BE5" w:rsidRPr="0079172E" w:rsidRDefault="00D86BE5" w:rsidP="00D86BE5">
      <w:pPr>
        <w:tabs>
          <w:tab w:val="left" w:pos="90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3. Củng cố, dặn dò: GV nhận xét giờ học. Dặn dò                             </w:t>
      </w:r>
    </w:p>
    <w:p w:rsidR="00D86BE5" w:rsidRPr="0079172E" w:rsidRDefault="00D86BE5" w:rsidP="00D86BE5">
      <w:pPr>
        <w:tabs>
          <w:tab w:val="left" w:pos="1590"/>
        </w:tabs>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p>
    <w:p w:rsidR="00D86BE5" w:rsidRPr="0079172E" w:rsidRDefault="00D86BE5" w:rsidP="00D86BE5">
      <w:pPr>
        <w:tabs>
          <w:tab w:val="left" w:pos="1590"/>
        </w:tabs>
        <w:jc w:val="center"/>
        <w:rPr>
          <w:rFonts w:ascii="Times New Roman" w:hAnsi="Times New Roman" w:cs="Times New Roman"/>
          <w:color w:val="000000"/>
          <w:sz w:val="28"/>
          <w:szCs w:val="28"/>
        </w:rPr>
      </w:pPr>
      <w:r w:rsidRPr="0079172E">
        <w:rPr>
          <w:rFonts w:ascii="Times New Roman" w:hAnsi="Times New Roman" w:cs="Times New Roman"/>
          <w:b/>
          <w:noProof/>
          <w:color w:val="333333"/>
          <w:sz w:val="28"/>
          <w:szCs w:val="28"/>
        </w:rPr>
        <mc:AlternateContent>
          <mc:Choice Requires="wps">
            <w:drawing>
              <wp:anchor distT="0" distB="0" distL="114300" distR="114300" simplePos="0" relativeHeight="252294144" behindDoc="0" locked="0" layoutInCell="1" allowOverlap="1">
                <wp:simplePos x="0" y="0"/>
                <wp:positionH relativeFrom="column">
                  <wp:posOffset>2105660</wp:posOffset>
                </wp:positionH>
                <wp:positionV relativeFrom="paragraph">
                  <wp:posOffset>147320</wp:posOffset>
                </wp:positionV>
                <wp:extent cx="2353310" cy="0"/>
                <wp:effectExtent l="13970" t="9525" r="13970" b="9525"/>
                <wp:wrapNone/>
                <wp:docPr id="814" name="Straight Connector 8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3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9AE4BD" id="Straight Connector 814" o:spid="_x0000_s1026" style="position:absolute;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8pt,11.6pt" to="351.1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eLeHwIAADo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"/>
            </w:pict>
          </mc:Fallback>
        </mc:AlternateContent>
      </w:r>
    </w:p>
    <w:p w:rsidR="00D86BE5" w:rsidRPr="0079172E" w:rsidRDefault="00D86BE5" w:rsidP="00D86BE5">
      <w:pPr>
        <w:tabs>
          <w:tab w:val="left" w:pos="1590"/>
        </w:tabs>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TIẾT  : KỂ CHUYỆN</w:t>
      </w:r>
    </w:p>
    <w:p w:rsidR="00D86BE5" w:rsidRPr="0079172E" w:rsidRDefault="00D86BE5" w:rsidP="00D86BE5">
      <w:pPr>
        <w:tabs>
          <w:tab w:val="left" w:pos="1590"/>
        </w:tabs>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 KỂ CHUYỆN ĐÃ ĐƯỢC CHỨNG KIẾN HOẶC THAM GIA</w:t>
      </w:r>
    </w:p>
    <w:p w:rsidR="00D86BE5" w:rsidRPr="0079172E" w:rsidRDefault="00D86BE5" w:rsidP="00D86BE5">
      <w:pPr>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 xml:space="preserve">I. Mục đích yêu cầu: </w:t>
      </w:r>
      <w:r w:rsidRPr="0079172E">
        <w:rPr>
          <w:rFonts w:ascii="Times New Roman" w:hAnsi="Times New Roman" w:cs="Times New Roman"/>
          <w:color w:val="333333"/>
          <w:sz w:val="28"/>
          <w:szCs w:val="28"/>
        </w:rPr>
        <w:t>Biết kể được một câu chuyện về một buổi sum họp đầm ấm trong gia đình theo gợi ý SGK. Nói được suy nghĩ của mình về buổi sum họp đó.  Biết trao đổi với các bạn về nội dung, ý nghĩa của câu chuyện. Chăm chú nghe lời bạn kể, nhận xét đúng lời kể của bạn.  Giáo dục HS ý thức tập chung.</w:t>
      </w:r>
    </w:p>
    <w:p w:rsidR="00D86BE5" w:rsidRPr="0079172E" w:rsidRDefault="00D86BE5" w:rsidP="00D86BE5">
      <w:pPr>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I. Đồ dùng dạy học</w:t>
      </w:r>
      <w:r w:rsidRPr="0079172E">
        <w:rPr>
          <w:rFonts w:ascii="Times New Roman" w:hAnsi="Times New Roman" w:cs="Times New Roman"/>
          <w:color w:val="333333"/>
          <w:sz w:val="28"/>
          <w:szCs w:val="28"/>
        </w:rPr>
        <w:t>. Một số tranh ảnh nói về buổi sum họp gia đình.(nếu có)</w:t>
      </w:r>
    </w:p>
    <w:p w:rsidR="00D86BE5" w:rsidRPr="0079172E" w:rsidRDefault="00D86BE5" w:rsidP="00D86BE5">
      <w:pPr>
        <w:tabs>
          <w:tab w:val="left" w:pos="72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ảng lớp viết đề bài, tóm tắt nội dung gợi ý 1, 2, 3, 4.</w:t>
      </w:r>
    </w:p>
    <w:p w:rsidR="00D86BE5" w:rsidRPr="0079172E" w:rsidRDefault="00D86BE5" w:rsidP="00D86BE5">
      <w:pPr>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II. Các hoạt động dạy học</w:t>
      </w:r>
      <w:r w:rsidRPr="0079172E">
        <w:rPr>
          <w:rFonts w:ascii="Times New Roman" w:hAnsi="Times New Roman" w:cs="Times New Roman"/>
          <w:color w:val="333333"/>
          <w:sz w:val="28"/>
          <w:szCs w:val="28"/>
        </w:rPr>
        <w:t>.</w:t>
      </w:r>
    </w:p>
    <w:p w:rsidR="00D86BE5" w:rsidRPr="0079172E" w:rsidRDefault="00D86BE5" w:rsidP="00D86BE5">
      <w:pPr>
        <w:ind w:left="-109" w:firstLine="109"/>
        <w:jc w:val="both"/>
        <w:rPr>
          <w:rFonts w:ascii="Times New Roman" w:hAnsi="Times New Roman" w:cs="Times New Roman"/>
          <w:color w:val="333333"/>
          <w:sz w:val="28"/>
          <w:szCs w:val="28"/>
        </w:rPr>
      </w:pPr>
      <w:r w:rsidRPr="0079172E">
        <w:rPr>
          <w:rFonts w:ascii="Times New Roman" w:hAnsi="Times New Roman" w:cs="Times New Roman"/>
          <w:i/>
          <w:iCs/>
          <w:color w:val="333333"/>
          <w:sz w:val="28"/>
          <w:szCs w:val="28"/>
        </w:rPr>
        <w:t xml:space="preserve">  </w:t>
      </w:r>
      <w:r w:rsidRPr="0079172E">
        <w:rPr>
          <w:rFonts w:ascii="Times New Roman" w:hAnsi="Times New Roman" w:cs="Times New Roman"/>
          <w:color w:val="333333"/>
          <w:sz w:val="28"/>
          <w:szCs w:val="28"/>
        </w:rPr>
        <w:t>A. Kiểm tra bài cũ.</w:t>
      </w:r>
    </w:p>
    <w:p w:rsidR="00D86BE5" w:rsidRPr="0079172E" w:rsidRDefault="00D86BE5" w:rsidP="00D86BE5">
      <w:pPr>
        <w:tabs>
          <w:tab w:val="left" w:pos="1590"/>
        </w:tabs>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kể lại một câu chuyện mà em đã được nghe, được đọc về những người đã góp sức mình chống lại đói nghèo, lạc hậu, vì hạnh phúc của nhân dân.</w:t>
      </w:r>
    </w:p>
    <w:p w:rsidR="00D86BE5" w:rsidRPr="0079172E" w:rsidRDefault="00D86BE5" w:rsidP="00D86BE5">
      <w:pPr>
        <w:tabs>
          <w:tab w:val="left" w:pos="1590"/>
        </w:tabs>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GV cùng HS nhận xét đánh giá.</w:t>
      </w:r>
    </w:p>
    <w:p w:rsidR="00D86BE5" w:rsidRPr="0079172E" w:rsidRDefault="00D86BE5" w:rsidP="00D86BE5">
      <w:pPr>
        <w:tabs>
          <w:tab w:val="left" w:pos="126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 Dạy bài mới:</w:t>
      </w:r>
    </w:p>
    <w:p w:rsidR="00D86BE5" w:rsidRPr="0079172E" w:rsidRDefault="00D86BE5" w:rsidP="00D86BE5">
      <w:pPr>
        <w:ind w:left="720" w:hanging="61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1. Giới thiệu bài. GV nêu MĐ, YC của tiết học.</w:t>
      </w:r>
    </w:p>
    <w:p w:rsidR="00D86BE5" w:rsidRPr="0079172E" w:rsidRDefault="00D86BE5" w:rsidP="00D86BE5">
      <w:pPr>
        <w:ind w:left="720" w:hanging="611"/>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 Hướng dẫn HS kể chuyện.</w:t>
      </w:r>
    </w:p>
    <w:p w:rsidR="00D86BE5" w:rsidRPr="0079172E" w:rsidRDefault="00D86BE5" w:rsidP="00D86BE5">
      <w:pPr>
        <w:tabs>
          <w:tab w:val="left" w:pos="180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HS đọc đề bài và gợi ý.</w:t>
      </w:r>
    </w:p>
    <w:p w:rsidR="00D86BE5" w:rsidRPr="0079172E" w:rsidRDefault="00D86BE5" w:rsidP="00D86BE5">
      <w:pPr>
        <w:tabs>
          <w:tab w:val="left" w:pos="1590"/>
        </w:tabs>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GV kiểm tra HS xem đã chuẩn bị cho tiết học này như thế nào. Một số HS giới thiệu câu chuyện sẽ kể.</w:t>
      </w:r>
    </w:p>
    <w:p w:rsidR="00D86BE5" w:rsidRPr="0079172E" w:rsidRDefault="00D86BE5" w:rsidP="00D86BE5">
      <w:pPr>
        <w:tabs>
          <w:tab w:val="left" w:pos="159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ả lớp đọc thầm gợi ý và chuẩn bị KC.</w:t>
      </w:r>
    </w:p>
    <w:p w:rsidR="00D86BE5" w:rsidRPr="0079172E" w:rsidRDefault="00D86BE5" w:rsidP="00D86BE5">
      <w:pPr>
        <w:tabs>
          <w:tab w:val="left" w:pos="159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HS thực hành kể chuyện, trao đổi về ý nghĩa câu chuyện.</w:t>
      </w:r>
    </w:p>
    <w:p w:rsidR="00D86BE5" w:rsidRPr="0079172E" w:rsidRDefault="00D86BE5" w:rsidP="00D86BE5">
      <w:pPr>
        <w:tabs>
          <w:tab w:val="left" w:pos="159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w:t>
      </w:r>
      <w:r w:rsidRPr="0079172E">
        <w:rPr>
          <w:rFonts w:ascii="Times New Roman" w:hAnsi="Times New Roman" w:cs="Times New Roman"/>
          <w:sz w:val="28"/>
          <w:szCs w:val="28"/>
          <w:lang w:val="nl-NL"/>
        </w:rPr>
        <w:t>HĐ nhóm 4: Nhóm trưởng điều hành các bạn tự kể và nêu ND ý nghĩa câu chuyện sau đó trao đổi nhóm đôi, nhóm 4. LPHT lên chia sẻ. T nx</w:t>
      </w:r>
    </w:p>
    <w:p w:rsidR="00D86BE5" w:rsidRPr="0079172E" w:rsidRDefault="00D86BE5" w:rsidP="00D86BE5">
      <w:pPr>
        <w:tabs>
          <w:tab w:val="left" w:pos="159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Mỗi em kể xong, tự nói suy nghĩ của mình về không khí đầm ấm gia đình, có thể trả lời thêm câu hỏi của bạn. Cả lớp và giáo viên nhận xét </w:t>
      </w:r>
    </w:p>
    <w:p w:rsidR="00D86BE5" w:rsidRPr="0079172E" w:rsidRDefault="00D86BE5" w:rsidP="00D86BE5">
      <w:pPr>
        <w:tabs>
          <w:tab w:val="num" w:pos="0"/>
          <w:tab w:val="left" w:pos="900"/>
          <w:tab w:val="left" w:pos="1800"/>
        </w:tabs>
        <w:ind w:left="720" w:hanging="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Củng cố, dặn dò. GV nhận xét tiết học. Dặn dò</w:t>
      </w:r>
    </w:p>
    <w:p w:rsidR="00D86BE5" w:rsidRPr="0079172E" w:rsidRDefault="00D86BE5" w:rsidP="00D86BE5">
      <w:pPr>
        <w:ind w:firstLine="720"/>
        <w:jc w:val="both"/>
        <w:rPr>
          <w:rFonts w:ascii="Times New Roman" w:hAnsi="Times New Roman" w:cs="Times New Roman"/>
          <w:b/>
          <w:bCs/>
          <w:i/>
          <w:iCs/>
          <w:color w:val="333333"/>
          <w:sz w:val="28"/>
          <w:szCs w:val="28"/>
        </w:rPr>
      </w:pPr>
      <w:r w:rsidRPr="0079172E">
        <w:rPr>
          <w:rFonts w:ascii="Times New Roman" w:hAnsi="Times New Roman" w:cs="Times New Roman"/>
          <w:noProof/>
          <w:color w:val="333333"/>
          <w:sz w:val="28"/>
          <w:szCs w:val="28"/>
          <w:u w:val="single"/>
        </w:rPr>
        <mc:AlternateContent>
          <mc:Choice Requires="wps">
            <w:drawing>
              <wp:anchor distT="0" distB="0" distL="114300" distR="114300" simplePos="0" relativeHeight="252292096" behindDoc="0" locked="0" layoutInCell="1" allowOverlap="1">
                <wp:simplePos x="0" y="0"/>
                <wp:positionH relativeFrom="column">
                  <wp:posOffset>969010</wp:posOffset>
                </wp:positionH>
                <wp:positionV relativeFrom="paragraph">
                  <wp:posOffset>140335</wp:posOffset>
                </wp:positionV>
                <wp:extent cx="4356100" cy="0"/>
                <wp:effectExtent l="10795" t="13335" r="5080" b="5715"/>
                <wp:wrapNone/>
                <wp:docPr id="813" name="Straight Connector 8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56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49D083" id="Straight Connector 813" o:spid="_x0000_s1026" style="position:absolute;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3pt,11.05pt" to="419.3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NpvHwIAADo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"/>
            </w:pict>
          </mc:Fallback>
        </mc:AlternateContent>
      </w:r>
      <w:r w:rsidRPr="0079172E">
        <w:rPr>
          <w:rFonts w:ascii="Times New Roman" w:hAnsi="Times New Roman" w:cs="Times New Roman"/>
          <w:color w:val="333333"/>
          <w:sz w:val="28"/>
          <w:szCs w:val="28"/>
        </w:rPr>
        <w:t xml:space="preserve"> </w:t>
      </w:r>
    </w:p>
    <w:p w:rsidR="00D86BE5" w:rsidRPr="0079172E" w:rsidRDefault="00D86BE5" w:rsidP="00D86BE5">
      <w:pPr>
        <w:tabs>
          <w:tab w:val="left" w:pos="1620"/>
          <w:tab w:val="left" w:pos="1800"/>
        </w:tabs>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TIẾT  : LỊCH SỬ</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rPr>
      </w:pPr>
      <w:r w:rsidRPr="0079172E">
        <w:rPr>
          <w:rFonts w:ascii="Times New Roman" w:hAnsi="Times New Roman" w:cs="Times New Roman"/>
          <w:b/>
          <w:sz w:val="28"/>
          <w:szCs w:val="28"/>
        </w:rPr>
        <w:t>HẬU PHƯƠNG NHỮNG NĂM SAU CHIẾN DỊCH BIÊN GIỚI</w:t>
      </w:r>
    </w:p>
    <w:p w:rsidR="00D86BE5" w:rsidRPr="0079172E" w:rsidRDefault="00D86BE5" w:rsidP="00D86BE5">
      <w:pPr>
        <w:tabs>
          <w:tab w:val="left" w:pos="1620"/>
          <w:tab w:val="left" w:pos="1800"/>
        </w:tabs>
        <w:spacing w:line="264" w:lineRule="auto"/>
        <w:rPr>
          <w:rFonts w:ascii="Times New Roman" w:hAnsi="Times New Roman" w:cs="Times New Roman"/>
          <w:sz w:val="28"/>
          <w:szCs w:val="28"/>
        </w:rPr>
      </w:pPr>
      <w:r w:rsidRPr="0079172E">
        <w:rPr>
          <w:rFonts w:ascii="Times New Roman" w:hAnsi="Times New Roman" w:cs="Times New Roman"/>
          <w:b/>
          <w:sz w:val="28"/>
          <w:szCs w:val="28"/>
        </w:rPr>
        <w:t>I. Mục tiêu:</w:t>
      </w:r>
      <w:r w:rsidRPr="0079172E">
        <w:rPr>
          <w:rFonts w:ascii="Times New Roman" w:hAnsi="Times New Roman" w:cs="Times New Roman"/>
          <w:sz w:val="28"/>
          <w:szCs w:val="28"/>
        </w:rPr>
        <w:t xml:space="preserve"> HS biết : Hậu phương được mở rộng và xây dựng vững mạnh :</w:t>
      </w:r>
    </w:p>
    <w:p w:rsidR="00D86BE5" w:rsidRPr="0079172E" w:rsidRDefault="00D86BE5" w:rsidP="00D86BE5">
      <w:pPr>
        <w:tabs>
          <w:tab w:val="left" w:pos="540"/>
          <w:tab w:val="left" w:pos="9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 Đại hội đại biểu toàn quốc lần thứ II của Đảng đã đề ra những nhiệm vụ nhằm đưa cuộc kháng chiến đến thắng lợi</w:t>
      </w:r>
    </w:p>
    <w:p w:rsidR="00D86BE5" w:rsidRPr="0079172E" w:rsidRDefault="00D86BE5" w:rsidP="00D86BE5">
      <w:pPr>
        <w:tabs>
          <w:tab w:val="left" w:pos="540"/>
          <w:tab w:val="left" w:pos="9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 ND đẩy mạnh sản xuất lương thực, thực phẩm để chuyển ra mặt trận</w:t>
      </w:r>
    </w:p>
    <w:p w:rsidR="00D86BE5" w:rsidRPr="0079172E" w:rsidRDefault="00D86BE5" w:rsidP="00D86BE5">
      <w:pPr>
        <w:tabs>
          <w:tab w:val="left" w:pos="540"/>
          <w:tab w:val="left" w:pos="9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  GD được đẩy mạnh nhằm đào tạo cán bộ phục vụ kháng chiến</w:t>
      </w:r>
    </w:p>
    <w:p w:rsidR="00D86BE5" w:rsidRPr="0079172E" w:rsidRDefault="00D86BE5" w:rsidP="00D86BE5">
      <w:pPr>
        <w:tabs>
          <w:tab w:val="left" w:pos="540"/>
          <w:tab w:val="left" w:pos="9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  Đại hội chiến sĩ thi đua và cán bộ gương mẫu được tổ chức vào tháng 5 – 1952 để đẩy mạnh phong trào thi đua yêu nước</w:t>
      </w:r>
    </w:p>
    <w:p w:rsidR="00D86BE5" w:rsidRPr="0079172E" w:rsidRDefault="00D86BE5" w:rsidP="00D86BE5">
      <w:pPr>
        <w:tabs>
          <w:tab w:val="left" w:pos="540"/>
          <w:tab w:val="left" w:pos="900"/>
        </w:tabs>
        <w:spacing w:line="264" w:lineRule="auto"/>
        <w:jc w:val="both"/>
        <w:rPr>
          <w:rFonts w:ascii="Times New Roman" w:hAnsi="Times New Roman" w:cs="Times New Roman"/>
          <w:b/>
          <w:sz w:val="28"/>
          <w:szCs w:val="28"/>
        </w:rPr>
      </w:pPr>
      <w:r w:rsidRPr="0079172E">
        <w:rPr>
          <w:rFonts w:ascii="Times New Roman" w:hAnsi="Times New Roman" w:cs="Times New Roman"/>
          <w:b/>
          <w:sz w:val="28"/>
          <w:szCs w:val="28"/>
        </w:rPr>
        <w:t>II. Các hoạt động dạy – học chủ yếu</w:t>
      </w:r>
    </w:p>
    <w:p w:rsidR="00D86BE5" w:rsidRPr="0079172E" w:rsidRDefault="00D86BE5" w:rsidP="00D86BE5">
      <w:pPr>
        <w:tabs>
          <w:tab w:val="left" w:pos="144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A. KTBC : - Trận đánh tiêu biểu nhất trong chiến dịch Biên giới thu - đông 1950 diễn ra ở đâu? Hãy thuật lại trận đánh ấy.</w:t>
      </w:r>
    </w:p>
    <w:p w:rsidR="00D86BE5" w:rsidRPr="0079172E" w:rsidRDefault="00D86BE5" w:rsidP="00D86BE5">
      <w:pPr>
        <w:tabs>
          <w:tab w:val="left" w:pos="144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Nêu ý nghĩa LS của chiến thắng Biên giới thu - đông 1950.  GV HS nhận xét</w:t>
      </w:r>
    </w:p>
    <w:p w:rsidR="00D86BE5" w:rsidRPr="0079172E" w:rsidRDefault="00D86BE5" w:rsidP="00D86BE5">
      <w:pPr>
        <w:tabs>
          <w:tab w:val="left" w:pos="144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B. Bài mới.</w:t>
      </w:r>
    </w:p>
    <w:p w:rsidR="00D86BE5" w:rsidRPr="0079172E" w:rsidRDefault="00D86BE5" w:rsidP="00D86BE5">
      <w:pPr>
        <w:tabs>
          <w:tab w:val="left" w:pos="144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lastRenderedPageBreak/>
        <w:t>Hoạt động 1: GV: Tình hình địch sau  thất bại trong chiến dịch Biên giới: quân Pháp đề ra kế hoạch nhằm xoay chuyển tình thế bằng cách tăng cường đánh phá hậu phương của ta, đẩy mạnh tiến công quân sự =&gt; việc xây dựng hậu phương vững mạnh cũng là đẩy mạnh kháng chiến. GV nêu nhiệm vụ bài học :</w:t>
      </w:r>
    </w:p>
    <w:p w:rsidR="00D86BE5" w:rsidRPr="0079172E" w:rsidRDefault="00D86BE5" w:rsidP="00D86BE5">
      <w:pPr>
        <w:tabs>
          <w:tab w:val="left" w:pos="540"/>
          <w:tab w:val="left" w:pos="9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Đại hội đại biểu toàn quốc lần thứ II của Đảng đã đề ra những nhiệm vụ nhằm đưa cuộc kháng chiến đến thắng lợi</w:t>
      </w:r>
    </w:p>
    <w:p w:rsidR="00D86BE5" w:rsidRPr="0079172E" w:rsidRDefault="00D86BE5" w:rsidP="00D86BE5">
      <w:pPr>
        <w:tabs>
          <w:tab w:val="left" w:pos="540"/>
          <w:tab w:val="left" w:pos="9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ND đẩy mạnh sản xuất lương thực, thực phẩm để chuyển ra mặt trận</w:t>
      </w:r>
    </w:p>
    <w:p w:rsidR="00D86BE5" w:rsidRPr="0079172E" w:rsidRDefault="00D86BE5" w:rsidP="00D86BE5">
      <w:pPr>
        <w:tabs>
          <w:tab w:val="left" w:pos="540"/>
          <w:tab w:val="left" w:pos="9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GD được đẩy mạnh nhằm đào tạo cán bộ phục vụ kháng chiến</w:t>
      </w:r>
    </w:p>
    <w:p w:rsidR="00D86BE5" w:rsidRPr="0079172E" w:rsidRDefault="00D86BE5" w:rsidP="00D86BE5">
      <w:pPr>
        <w:tabs>
          <w:tab w:val="left" w:pos="540"/>
          <w:tab w:val="left" w:pos="9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Đại hội chiến sĩ thi đua và cán bộ gương mẫu được tổ chức vào tháng 5 – 1952 để đẩy mạnh phong trào thi đua yêu nước</w:t>
      </w:r>
    </w:p>
    <w:p w:rsidR="00D86BE5" w:rsidRPr="0079172E" w:rsidRDefault="00D86BE5" w:rsidP="00D86BE5">
      <w:pPr>
        <w:tabs>
          <w:tab w:val="left" w:pos="540"/>
          <w:tab w:val="left" w:pos="9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T: Chúng ta phân biệt hậu phương với tiền tuyến:</w:t>
      </w:r>
    </w:p>
    <w:p w:rsidR="00D86BE5" w:rsidRPr="0079172E" w:rsidRDefault="00D86BE5" w:rsidP="00D86BE5">
      <w:pPr>
        <w:tabs>
          <w:tab w:val="left" w:pos="540"/>
          <w:tab w:val="left" w:pos="9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2 HS đọc to ND bài</w:t>
      </w:r>
    </w:p>
    <w:p w:rsidR="00D86BE5" w:rsidRPr="0079172E" w:rsidRDefault="00D86BE5" w:rsidP="00D86BE5">
      <w:pPr>
        <w:tabs>
          <w:tab w:val="left" w:pos="540"/>
          <w:tab w:val="left" w:pos="90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HS đọc to phần chú giải. GV giải thích : Hậu phương: Vùng có điều kiện nhất định đáp ứng nhu cầu về các mắt kinh tế, chính trị, quân sự và văn hóa để trực tiếp phục vụ cho tiền tuyến. Tiền tuyến : Là nơi diễn ra giao tranh giữa ta và địch</w:t>
      </w:r>
    </w:p>
    <w:p w:rsidR="00D86BE5" w:rsidRPr="0079172E" w:rsidRDefault="00D86BE5" w:rsidP="00D86BE5">
      <w:pPr>
        <w:tabs>
          <w:tab w:val="left" w:pos="180"/>
          <w:tab w:val="left" w:pos="720"/>
        </w:tabs>
        <w:spacing w:line="264" w:lineRule="auto"/>
        <w:jc w:val="both"/>
        <w:rPr>
          <w:rFonts w:ascii="Times New Roman" w:hAnsi="Times New Roman" w:cs="Times New Roman"/>
          <w:b/>
          <w:sz w:val="28"/>
          <w:szCs w:val="28"/>
        </w:rPr>
      </w:pPr>
      <w:r w:rsidRPr="0079172E">
        <w:rPr>
          <w:rFonts w:ascii="Times New Roman" w:hAnsi="Times New Roman" w:cs="Times New Roman"/>
          <w:sz w:val="28"/>
          <w:szCs w:val="28"/>
        </w:rPr>
        <w:t>? Nêu mqh giữa hậu phương và tiền tuyến.</w:t>
      </w:r>
    </w:p>
    <w:p w:rsidR="00D86BE5" w:rsidRPr="0079172E" w:rsidRDefault="00D86BE5" w:rsidP="00D86BE5">
      <w:pPr>
        <w:tabs>
          <w:tab w:val="left" w:pos="900"/>
          <w:tab w:val="left" w:pos="1620"/>
          <w:tab w:val="left" w:pos="1800"/>
          <w:tab w:val="num" w:pos="1901"/>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rPr>
        <w:t xml:space="preserve">Hoạt động 2: </w:t>
      </w:r>
      <w:r w:rsidRPr="0079172E">
        <w:rPr>
          <w:rFonts w:ascii="Times New Roman" w:hAnsi="Times New Roman" w:cs="Times New Roman"/>
          <w:sz w:val="28"/>
          <w:szCs w:val="28"/>
          <w:lang w:val="nl-NL"/>
        </w:rPr>
        <w:t xml:space="preserve">HĐ nhóm 4: Nhóm trưởng điều hành các bạn tự trả lời các câu hỏi sau sau đó trao đổi nhóm đôi, nhóm 4. LPHT lên chia sẻ, HS nx. T nx.  </w:t>
      </w:r>
    </w:p>
    <w:p w:rsidR="00D86BE5" w:rsidRPr="0079172E" w:rsidRDefault="00D86BE5" w:rsidP="00D86BE5">
      <w:pPr>
        <w:tabs>
          <w:tab w:val="left" w:pos="126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Nhóm 1: Tìm hiểu về Đại biểu đại hội toàn quốc lần thứ II của Đảng.</w:t>
      </w:r>
    </w:p>
    <w:p w:rsidR="00D86BE5" w:rsidRPr="0079172E" w:rsidRDefault="00D86BE5" w:rsidP="00D86BE5">
      <w:pPr>
        <w:tabs>
          <w:tab w:val="left" w:pos="72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Đại hội đại biểu toàn quốc lần thứ II của Đảng diễn ra vào thời gian nào ?</w:t>
      </w:r>
    </w:p>
    <w:p w:rsidR="00D86BE5" w:rsidRPr="0079172E" w:rsidRDefault="00D86BE5" w:rsidP="00D86BE5">
      <w:pPr>
        <w:tabs>
          <w:tab w:val="left" w:pos="72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Đại biểu đại hội toàn quốc lầna thứ II của Đảng đề ra nhiệm vụ gì cho cách mạng Việt Nam? Điều kiện để hoàn thành nhiệm vụ ấy là gì?</w:t>
      </w:r>
    </w:p>
    <w:p w:rsidR="00D86BE5" w:rsidRPr="0079172E" w:rsidRDefault="00D86BE5" w:rsidP="00D86BE5">
      <w:pPr>
        <w:tabs>
          <w:tab w:val="left" w:pos="72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Nhóm 2</w:t>
      </w:r>
      <w:r w:rsidRPr="0079172E">
        <w:rPr>
          <w:rFonts w:ascii="Times New Roman" w:hAnsi="Times New Roman" w:cs="Times New Roman"/>
          <w:i/>
          <w:sz w:val="28"/>
          <w:szCs w:val="28"/>
        </w:rPr>
        <w:t>:</w:t>
      </w:r>
      <w:r w:rsidRPr="0079172E">
        <w:rPr>
          <w:rFonts w:ascii="Times New Roman" w:hAnsi="Times New Roman" w:cs="Times New Roman"/>
          <w:sz w:val="28"/>
          <w:szCs w:val="28"/>
        </w:rPr>
        <w:t xml:space="preserve"> Tìm hiểu về Đại hội chiến sĩ thi đua và cán bộ gương mẫu toàn quốc</w:t>
      </w:r>
    </w:p>
    <w:p w:rsidR="00D86BE5" w:rsidRPr="0079172E" w:rsidRDefault="00D86BE5" w:rsidP="00D86BE5">
      <w:pPr>
        <w:tabs>
          <w:tab w:val="left" w:pos="72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Đại hội chiến sĩ thi đua và cán bộ gương mẫu toàn quốc diễn ra trong bối cảnh nào? Việc tuyên dương những tập thể cá nhân tiêu biểu trong Đại hội có tác dụng như thế nào đối với phong trào thi đua yêu nước phục vụ kháng chiến? Kể về 1 trong 7 tấm gương anh hùng được bầu.</w:t>
      </w:r>
    </w:p>
    <w:p w:rsidR="00D86BE5" w:rsidRPr="0079172E" w:rsidRDefault="00D86BE5" w:rsidP="00D86BE5">
      <w:pPr>
        <w:tabs>
          <w:tab w:val="left" w:pos="72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Nhóm 3: Tinh thần thi đua kháng chiến của đồng bào được thể hiện qua các mặt:</w:t>
      </w:r>
    </w:p>
    <w:p w:rsidR="00D86BE5" w:rsidRPr="0079172E" w:rsidRDefault="00D86BE5" w:rsidP="00D86BE5">
      <w:pPr>
        <w:tabs>
          <w:tab w:val="left" w:pos="72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 xml:space="preserve">             Kinh tế, văn  hóa, giáo dục. Nhận xét về tinh thần thi đua học tập và sản xuất của hậu phương sau chiến dịch biên giới. Bước tiến mới của hậu phương có tác động như thế nào đối với tiền tuyến?</w:t>
      </w:r>
      <w:r w:rsidRPr="0079172E">
        <w:rPr>
          <w:rFonts w:ascii="Times New Roman" w:hAnsi="Times New Roman" w:cs="Times New Roman"/>
          <w:sz w:val="28"/>
          <w:szCs w:val="28"/>
          <w:lang w:val="es-VE"/>
        </w:rPr>
        <w:t xml:space="preserve">   </w:t>
      </w:r>
    </w:p>
    <w:p w:rsidR="00D86BE5" w:rsidRPr="0079172E" w:rsidRDefault="00D86BE5" w:rsidP="00D86BE5">
      <w:pPr>
        <w:tabs>
          <w:tab w:val="left" w:pos="1260"/>
        </w:tabs>
        <w:spacing w:line="264" w:lineRule="auto"/>
        <w:jc w:val="both"/>
        <w:rPr>
          <w:rFonts w:ascii="Times New Roman" w:hAnsi="Times New Roman" w:cs="Times New Roman"/>
          <w:sz w:val="28"/>
          <w:szCs w:val="28"/>
        </w:rPr>
      </w:pPr>
      <w:r w:rsidRPr="0079172E">
        <w:rPr>
          <w:rFonts w:ascii="Times New Roman" w:hAnsi="Times New Roman" w:cs="Times New Roman"/>
          <w:sz w:val="28"/>
          <w:szCs w:val="28"/>
        </w:rPr>
        <w:t>Hoạt động 3: GV kết luận vai trò của hậu phương đối với cuộc kháng chiến chống thực dân Pháp (làm tăng thêm sức mạnh cho cuộc kháng chiến).</w:t>
      </w:r>
    </w:p>
    <w:p w:rsidR="00D86BE5" w:rsidRPr="0079172E" w:rsidRDefault="00D86BE5" w:rsidP="00D86BE5">
      <w:pPr>
        <w:tabs>
          <w:tab w:val="left" w:pos="180"/>
          <w:tab w:val="left" w:pos="720"/>
        </w:tabs>
        <w:spacing w:line="264" w:lineRule="auto"/>
        <w:ind w:left="180"/>
        <w:jc w:val="both"/>
        <w:rPr>
          <w:rFonts w:ascii="Times New Roman" w:hAnsi="Times New Roman" w:cs="Times New Roman"/>
          <w:sz w:val="28"/>
          <w:szCs w:val="28"/>
        </w:rPr>
      </w:pPr>
      <w:r w:rsidRPr="0079172E">
        <w:rPr>
          <w:rFonts w:ascii="Times New Roman" w:hAnsi="Times New Roman" w:cs="Times New Roman"/>
          <w:noProof/>
          <w:sz w:val="28"/>
          <w:szCs w:val="28"/>
        </w:rPr>
        <w:lastRenderedPageBreak/>
        <mc:AlternateContent>
          <mc:Choice Requires="wps">
            <w:drawing>
              <wp:anchor distT="0" distB="0" distL="114300" distR="114300" simplePos="0" relativeHeight="252307456" behindDoc="0" locked="0" layoutInCell="1" allowOverlap="1">
                <wp:simplePos x="0" y="0"/>
                <wp:positionH relativeFrom="column">
                  <wp:posOffset>2076450</wp:posOffset>
                </wp:positionH>
                <wp:positionV relativeFrom="paragraph">
                  <wp:posOffset>673100</wp:posOffset>
                </wp:positionV>
                <wp:extent cx="2214880" cy="0"/>
                <wp:effectExtent l="13335" t="11430" r="10160" b="7620"/>
                <wp:wrapNone/>
                <wp:docPr id="812" name="Straight Connector 8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3A76EA" id="Straight Connector 812" o:spid="_x0000_s1026" style="position:absolute;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53pt" to="337.9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"/>
            </w:pict>
          </mc:Fallback>
        </mc:AlternateContent>
      </w:r>
      <w:r w:rsidRPr="0079172E">
        <w:rPr>
          <w:rFonts w:ascii="Times New Roman" w:hAnsi="Times New Roman" w:cs="Times New Roman"/>
          <w:sz w:val="28"/>
          <w:szCs w:val="28"/>
        </w:rPr>
        <w:t xml:space="preserve">           HS kể về một anh hùng đã được tuyên dương trong Địa hội chiến sĩ thi đua và cán bộ gương mẫu toàn quốc (5 – 1952) và nêu cảm nghĩ về người anh hùng đó</w:t>
      </w:r>
    </w:p>
    <w:p w:rsidR="00D86BE5" w:rsidRPr="0079172E" w:rsidRDefault="00D86BE5" w:rsidP="00D86BE5">
      <w:pPr>
        <w:tabs>
          <w:tab w:val="left" w:pos="180"/>
          <w:tab w:val="left" w:pos="720"/>
        </w:tabs>
        <w:spacing w:line="264" w:lineRule="auto"/>
        <w:ind w:left="180"/>
        <w:jc w:val="both"/>
        <w:rPr>
          <w:rFonts w:ascii="Times New Roman" w:hAnsi="Times New Roman" w:cs="Times New Roman"/>
          <w:b/>
          <w:sz w:val="28"/>
          <w:szCs w:val="28"/>
        </w:rPr>
      </w:pPr>
      <w:r w:rsidRPr="0079172E">
        <w:rPr>
          <w:rFonts w:ascii="Times New Roman" w:hAnsi="Times New Roman" w:cs="Times New Roman"/>
          <w:sz w:val="28"/>
          <w:szCs w:val="28"/>
        </w:rPr>
        <w:t>3</w:t>
      </w:r>
      <w:r w:rsidRPr="0079172E">
        <w:rPr>
          <w:rFonts w:ascii="Times New Roman" w:hAnsi="Times New Roman" w:cs="Times New Roman"/>
          <w:b/>
          <w:sz w:val="28"/>
          <w:szCs w:val="28"/>
        </w:rPr>
        <w:t xml:space="preserve">. </w:t>
      </w:r>
      <w:r w:rsidRPr="0079172E">
        <w:rPr>
          <w:rFonts w:ascii="Times New Roman" w:hAnsi="Times New Roman" w:cs="Times New Roman"/>
          <w:sz w:val="28"/>
          <w:szCs w:val="28"/>
        </w:rPr>
        <w:t>Củng cố dặn dò:   HS đọc to mục GN. T nx giờ học. Dặn dò</w:t>
      </w:r>
    </w:p>
    <w:p w:rsidR="00D86BE5" w:rsidRPr="0079172E" w:rsidRDefault="00D86BE5" w:rsidP="00D86BE5">
      <w:pPr>
        <w:ind w:left="109" w:hanging="109"/>
        <w:jc w:val="both"/>
        <w:rPr>
          <w:rFonts w:ascii="Times New Roman" w:hAnsi="Times New Roman" w:cs="Times New Roman"/>
          <w:color w:val="000000"/>
          <w:sz w:val="28"/>
          <w:szCs w:val="28"/>
          <w:u w:val="single"/>
        </w:rPr>
      </w:pPr>
    </w:p>
    <w:p w:rsidR="00D86BE5" w:rsidRPr="0079172E" w:rsidRDefault="00D86BE5" w:rsidP="00D86BE5">
      <w:pPr>
        <w:ind w:left="109" w:hanging="109"/>
        <w:jc w:val="center"/>
        <w:rPr>
          <w:rFonts w:ascii="Times New Roman" w:hAnsi="Times New Roman" w:cs="Times New Roman"/>
          <w:color w:val="333333"/>
          <w:sz w:val="28"/>
          <w:szCs w:val="28"/>
        </w:rPr>
      </w:pPr>
      <w:r w:rsidRPr="0079172E">
        <w:rPr>
          <w:rFonts w:ascii="Times New Roman" w:hAnsi="Times New Roman" w:cs="Times New Roman"/>
          <w:b/>
          <w:color w:val="333333"/>
          <w:sz w:val="28"/>
          <w:szCs w:val="28"/>
        </w:rPr>
        <w:t>TIẾT  : TẬP LÀM VĂ N</w:t>
      </w:r>
    </w:p>
    <w:p w:rsidR="00D86BE5" w:rsidRPr="0079172E" w:rsidRDefault="00D86BE5" w:rsidP="00D86BE5">
      <w:pPr>
        <w:tabs>
          <w:tab w:val="left" w:pos="1620"/>
          <w:tab w:val="left" w:pos="1800"/>
        </w:tabs>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 TẢ NGƯỜI (KIỂM TRA VIẾT)</w:t>
      </w:r>
      <w:r w:rsidRPr="0079172E">
        <w:rPr>
          <w:rFonts w:ascii="Times New Roman" w:hAnsi="Times New Roman" w:cs="Times New Roman"/>
          <w:b/>
          <w:color w:val="333333"/>
          <w:sz w:val="28"/>
          <w:szCs w:val="28"/>
        </w:rPr>
        <w:tab/>
      </w:r>
    </w:p>
    <w:p w:rsidR="00D86BE5" w:rsidRPr="0079172E" w:rsidRDefault="00D86BE5" w:rsidP="00D86BE5">
      <w:pPr>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 Mục đích yêu cầu:</w:t>
      </w:r>
      <w:r w:rsidRPr="0079172E">
        <w:rPr>
          <w:rFonts w:ascii="Times New Roman" w:hAnsi="Times New Roman" w:cs="Times New Roman"/>
          <w:b/>
          <w:color w:val="333333"/>
          <w:sz w:val="28"/>
          <w:szCs w:val="28"/>
        </w:rPr>
        <w:tab/>
        <w:t xml:space="preserve">         </w:t>
      </w:r>
    </w:p>
    <w:p w:rsidR="00D86BE5" w:rsidRPr="0079172E" w:rsidRDefault="00D86BE5" w:rsidP="00D86BE5">
      <w:pPr>
        <w:tabs>
          <w:tab w:val="left" w:pos="900"/>
          <w:tab w:val="left" w:pos="162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HS viết được một bài văn tả người hoàn chỉnh, thể hiện kết quả quan sát chân thực và có cách diễn đạt trôi chảy.</w:t>
      </w:r>
    </w:p>
    <w:p w:rsidR="00D86BE5" w:rsidRPr="0079172E" w:rsidRDefault="00D86BE5" w:rsidP="00D86BE5">
      <w:pPr>
        <w:tabs>
          <w:tab w:val="left" w:pos="900"/>
          <w:tab w:val="left" w:pos="162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 Rèn kĩ năng viết văn tả người cho HS.</w:t>
      </w:r>
    </w:p>
    <w:p w:rsidR="00D86BE5" w:rsidRPr="0079172E" w:rsidRDefault="00D86BE5" w:rsidP="00D86BE5">
      <w:pPr>
        <w:tabs>
          <w:tab w:val="left" w:pos="900"/>
          <w:tab w:val="left" w:pos="162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Giáo dục HS yêu thích môn học.</w:t>
      </w:r>
    </w:p>
    <w:p w:rsidR="00D86BE5" w:rsidRPr="0079172E" w:rsidRDefault="00D86BE5" w:rsidP="00D86BE5">
      <w:pPr>
        <w:tabs>
          <w:tab w:val="left" w:pos="720"/>
          <w:tab w:val="left" w:pos="1620"/>
          <w:tab w:val="left" w:pos="1800"/>
        </w:tabs>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 Các hoạt động dạy – học.</w:t>
      </w:r>
    </w:p>
    <w:p w:rsidR="00D86BE5" w:rsidRPr="0079172E" w:rsidRDefault="00D86BE5" w:rsidP="00D86BE5">
      <w:pPr>
        <w:tabs>
          <w:tab w:val="left" w:pos="72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A. Kiểm tra bài cũ. Kiểm tra sự chuẩn bị vở kiểm tra của HS.</w:t>
      </w:r>
    </w:p>
    <w:p w:rsidR="00D86BE5" w:rsidRPr="0079172E" w:rsidRDefault="00D86BE5" w:rsidP="00D86BE5">
      <w:pPr>
        <w:tabs>
          <w:tab w:val="left" w:pos="72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 Bài mới.</w:t>
      </w:r>
    </w:p>
    <w:p w:rsidR="00D86BE5" w:rsidRPr="0079172E" w:rsidRDefault="00D86BE5" w:rsidP="00D86BE5">
      <w:pPr>
        <w:ind w:firstLine="10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1. Giới thiệu bài: GV nêu mục đích. YC của tiết học.</w:t>
      </w:r>
    </w:p>
    <w:p w:rsidR="00D86BE5" w:rsidRPr="0079172E" w:rsidRDefault="00D86BE5" w:rsidP="00D86BE5">
      <w:pPr>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Trong các tiết TLV từ tuần 12, các em đã học văn miêu tả người (Cấu tạo, quan sát chọn lọc chi tiết, Luyện tập tả ngoại hình, Luyện tập tả hoạt động). Trong tiết học hôm nay, các em sẽ thực hành viết một bài văn tả người  hoàn chỉnh, thể hiện kết quả đã học. </w:t>
      </w:r>
    </w:p>
    <w:p w:rsidR="00D86BE5" w:rsidRPr="0079172E" w:rsidRDefault="00D86BE5" w:rsidP="00D86BE5">
      <w:pPr>
        <w:ind w:firstLine="10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 Hướng dẫn HS  làm bài kiểm tra.</w:t>
      </w:r>
    </w:p>
    <w:p w:rsidR="00D86BE5" w:rsidRPr="0079172E" w:rsidRDefault="00D86BE5" w:rsidP="00D86BE5">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đọc 4 đề kiểm tra trong SGK.</w:t>
      </w:r>
    </w:p>
    <w:p w:rsidR="00D86BE5" w:rsidRPr="0079172E" w:rsidRDefault="00D86BE5" w:rsidP="00D86BE5">
      <w:pPr>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nhắc HS nội dung kiểm tra không xa lạ với các em vì đó là các nội dung các em đã thực hành luyện tập. Cụ thể: Các em đã quan sát ngoại hình hoặc hoạt động của các nhân vật rồi chuyển kết quả thành dàn ý chi tiết và từ dàn ý đó chuyển thành đoạn văn. Tiết kiểm tra này yêu cầu các em viết hoàn chỉnh cả bài văn.</w:t>
      </w:r>
    </w:p>
    <w:p w:rsidR="00D86BE5" w:rsidRPr="0079172E" w:rsidRDefault="00D86BE5" w:rsidP="00D86BE5">
      <w:pPr>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Một vài HS cho biết các em chọn đề nào.</w:t>
      </w:r>
    </w:p>
    <w:p w:rsidR="00D86BE5" w:rsidRPr="0079172E" w:rsidRDefault="00D86BE5" w:rsidP="00D86BE5">
      <w:pPr>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giải đáp thắc mắc của HS (nếu có)</w:t>
      </w:r>
    </w:p>
    <w:p w:rsidR="00D86BE5" w:rsidRPr="0079172E" w:rsidRDefault="00D86BE5" w:rsidP="00D86BE5">
      <w:pPr>
        <w:tabs>
          <w:tab w:val="left" w:pos="144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3. HS làm bài kiểm tra. </w:t>
      </w:r>
      <w:r w:rsidRPr="0079172E">
        <w:rPr>
          <w:rFonts w:ascii="Times New Roman" w:hAnsi="Times New Roman" w:cs="Times New Roman"/>
          <w:sz w:val="28"/>
          <w:szCs w:val="28"/>
          <w:lang w:val="en"/>
        </w:rPr>
        <w:t>Thu vở HS kiểm tra</w:t>
      </w:r>
    </w:p>
    <w:p w:rsidR="00D86BE5" w:rsidRPr="0079172E" w:rsidRDefault="00D86BE5" w:rsidP="00D86BE5">
      <w:pPr>
        <w:tabs>
          <w:tab w:val="left" w:pos="144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4. Củng cố, dặn dò. GV nhận xét tiết học. Dặn dò</w:t>
      </w:r>
    </w:p>
    <w:p w:rsidR="00D86BE5" w:rsidRPr="0079172E" w:rsidRDefault="00D86BE5" w:rsidP="00D86BE5">
      <w:pPr>
        <w:tabs>
          <w:tab w:val="left" w:pos="900"/>
          <w:tab w:val="left" w:pos="1620"/>
          <w:tab w:val="left" w:pos="1800"/>
        </w:tabs>
        <w:rPr>
          <w:rFonts w:ascii="Times New Roman" w:hAnsi="Times New Roman" w:cs="Times New Roman"/>
          <w:color w:val="333333"/>
          <w:sz w:val="28"/>
          <w:szCs w:val="28"/>
        </w:rPr>
      </w:pPr>
      <w:r w:rsidRPr="0079172E">
        <w:rPr>
          <w:rFonts w:ascii="Times New Roman" w:hAnsi="Times New Roman" w:cs="Times New Roman"/>
          <w:noProof/>
          <w:color w:val="333333"/>
          <w:sz w:val="28"/>
          <w:szCs w:val="28"/>
        </w:rPr>
        <mc:AlternateContent>
          <mc:Choice Requires="wps">
            <w:drawing>
              <wp:anchor distT="0" distB="0" distL="114300" distR="114300" simplePos="0" relativeHeight="252304384" behindDoc="0" locked="0" layoutInCell="1" allowOverlap="1">
                <wp:simplePos x="0" y="0"/>
                <wp:positionH relativeFrom="column">
                  <wp:posOffset>1730375</wp:posOffset>
                </wp:positionH>
                <wp:positionV relativeFrom="paragraph">
                  <wp:posOffset>78740</wp:posOffset>
                </wp:positionV>
                <wp:extent cx="2353310" cy="0"/>
                <wp:effectExtent l="10160" t="5715" r="8255" b="13335"/>
                <wp:wrapNone/>
                <wp:docPr id="811" name="Straight Connector 8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3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436023" id="Straight Connector 811" o:spid="_x0000_s1026" style="position:absolute;z-index:25230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6.2pt" to="321.55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"/>
            </w:pict>
          </mc:Fallback>
        </mc:AlternateContent>
      </w:r>
      <w:r w:rsidRPr="0079172E">
        <w:rPr>
          <w:rFonts w:ascii="Times New Roman" w:hAnsi="Times New Roman" w:cs="Times New Roman"/>
          <w:color w:val="333333"/>
          <w:sz w:val="28"/>
          <w:szCs w:val="28"/>
        </w:rPr>
        <w:t xml:space="preserve">        </w:t>
      </w:r>
    </w:p>
    <w:p w:rsidR="00D86BE5" w:rsidRPr="0079172E" w:rsidRDefault="00D86BE5" w:rsidP="00D86BE5">
      <w:pPr>
        <w:tabs>
          <w:tab w:val="left" w:pos="1620"/>
          <w:tab w:val="left" w:pos="1800"/>
        </w:tabs>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TIẾT  : TẬP LÀM VĂN</w:t>
      </w:r>
    </w:p>
    <w:p w:rsidR="00D86BE5" w:rsidRPr="0079172E" w:rsidRDefault="00D86BE5" w:rsidP="00D86BE5">
      <w:pPr>
        <w:tabs>
          <w:tab w:val="left" w:pos="1620"/>
          <w:tab w:val="left" w:pos="1800"/>
        </w:tabs>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lastRenderedPageBreak/>
        <w:t xml:space="preserve"> LUYỆN TẬP TẢ NGƯ</w:t>
      </w:r>
      <w:r w:rsidRPr="0079172E">
        <w:rPr>
          <w:rFonts w:ascii="Times New Roman" w:hAnsi="Times New Roman" w:cs="Times New Roman"/>
          <w:b/>
          <w:color w:val="333333"/>
          <w:sz w:val="28"/>
          <w:szCs w:val="28"/>
        </w:rPr>
        <w:softHyphen/>
        <w:t>ỜI (TẢ HOẠT ĐỘNG)</w:t>
      </w:r>
    </w:p>
    <w:p w:rsidR="00D86BE5" w:rsidRPr="0079172E" w:rsidRDefault="00D86BE5" w:rsidP="00D86BE5">
      <w:pPr>
        <w:tabs>
          <w:tab w:val="left" w:pos="5760"/>
        </w:tabs>
        <w:rPr>
          <w:rFonts w:ascii="Times New Roman" w:hAnsi="Times New Roman" w:cs="Times New Roman"/>
          <w:color w:val="333333"/>
          <w:sz w:val="28"/>
          <w:szCs w:val="28"/>
        </w:rPr>
      </w:pPr>
      <w:r w:rsidRPr="0079172E">
        <w:rPr>
          <w:rFonts w:ascii="Times New Roman" w:hAnsi="Times New Roman" w:cs="Times New Roman"/>
          <w:b/>
          <w:color w:val="333333"/>
          <w:sz w:val="28"/>
          <w:szCs w:val="28"/>
        </w:rPr>
        <w:t>I. Mục đích yêu cầu:</w:t>
      </w:r>
      <w:r w:rsidRPr="0079172E">
        <w:rPr>
          <w:rFonts w:ascii="Times New Roman" w:hAnsi="Times New Roman" w:cs="Times New Roman"/>
          <w:color w:val="333333"/>
          <w:sz w:val="28"/>
          <w:szCs w:val="28"/>
        </w:rPr>
        <w:t xml:space="preserve">                                </w:t>
      </w:r>
    </w:p>
    <w:p w:rsidR="00D86BE5" w:rsidRPr="0079172E" w:rsidRDefault="00D86BE5" w:rsidP="00D86BE5">
      <w:pPr>
        <w:tabs>
          <w:tab w:val="left" w:pos="1440"/>
          <w:tab w:val="left" w:pos="1800"/>
        </w:tabs>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1. Biết lập dàn ý chi tiết cho bài văn tả hoạt động của người (BT1). Dựa vào dàn ý đã lập viết được đoạn văn miêu tả hoạt động của người (BT2).</w:t>
      </w:r>
    </w:p>
    <w:p w:rsidR="00D86BE5" w:rsidRPr="0079172E" w:rsidRDefault="00D86BE5" w:rsidP="00D86BE5">
      <w:pPr>
        <w:tabs>
          <w:tab w:val="left" w:pos="1440"/>
          <w:tab w:val="left" w:pos="180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 Rèn kĩ năng làm bài cho HS.</w:t>
      </w:r>
    </w:p>
    <w:p w:rsidR="00D86BE5" w:rsidRPr="0079172E" w:rsidRDefault="00D86BE5" w:rsidP="00D86BE5">
      <w:pPr>
        <w:tabs>
          <w:tab w:val="left" w:pos="1440"/>
          <w:tab w:val="left" w:pos="180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Giáo dục HS yêu thích môn học.</w:t>
      </w:r>
    </w:p>
    <w:p w:rsidR="00D86BE5" w:rsidRPr="0079172E" w:rsidRDefault="00D86BE5" w:rsidP="00D86BE5">
      <w:pPr>
        <w:tabs>
          <w:tab w:val="left" w:pos="90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II. Đồ dùng  dạy - học.</w:t>
      </w:r>
    </w:p>
    <w:p w:rsidR="00D86BE5" w:rsidRPr="0079172E" w:rsidRDefault="00D86BE5" w:rsidP="00D86BE5">
      <w:pPr>
        <w:tabs>
          <w:tab w:val="left" w:pos="90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SGK, vở BT, bảng phụ.</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III. Các hoạt động dạy- học </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A. Kiểm tra bài cũ. Nêu cách tả hoạt động của một người. GV cùng HS nxét </w:t>
      </w:r>
    </w:p>
    <w:p w:rsidR="00D86BE5" w:rsidRPr="0079172E" w:rsidRDefault="00D86BE5" w:rsidP="00D86BE5">
      <w:pPr>
        <w:tabs>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 Dạy bài mới</w:t>
      </w:r>
      <w:r w:rsidRPr="0079172E">
        <w:rPr>
          <w:rFonts w:ascii="Times New Roman" w:hAnsi="Times New Roman" w:cs="Times New Roman"/>
          <w:b/>
          <w:bCs/>
          <w:color w:val="333333"/>
          <w:sz w:val="28"/>
          <w:szCs w:val="28"/>
        </w:rPr>
        <w:t>.</w:t>
      </w:r>
    </w:p>
    <w:p w:rsidR="00D86BE5" w:rsidRPr="0079172E" w:rsidRDefault="00D86BE5" w:rsidP="00D86BE5">
      <w:pPr>
        <w:tabs>
          <w:tab w:val="left" w:pos="1620"/>
          <w:tab w:val="left" w:pos="180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1. Giới thiệu bài.</w:t>
      </w:r>
    </w:p>
    <w:p w:rsidR="00D86BE5" w:rsidRPr="0079172E" w:rsidRDefault="00D86BE5" w:rsidP="00D86BE5">
      <w:pPr>
        <w:tabs>
          <w:tab w:val="left" w:pos="1440"/>
          <w:tab w:val="left" w:pos="180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 Hướng dẫn HS luyện tập.</w:t>
      </w:r>
    </w:p>
    <w:p w:rsidR="00D86BE5" w:rsidRPr="0079172E" w:rsidRDefault="00D86BE5" w:rsidP="00D86BE5">
      <w:pPr>
        <w:tabs>
          <w:tab w:val="left" w:pos="1440"/>
          <w:tab w:val="left" w:pos="1800"/>
        </w:tabs>
        <w:ind w:left="10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ài tập 1. HS đọc yêu cầu của BT.</w:t>
      </w:r>
    </w:p>
    <w:p w:rsidR="00D86BE5" w:rsidRPr="0079172E" w:rsidRDefault="00D86BE5" w:rsidP="00D86BE5">
      <w:pPr>
        <w:tabs>
          <w:tab w:val="left" w:pos="90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w:t>
      </w:r>
      <w:r w:rsidRPr="0079172E">
        <w:rPr>
          <w:rFonts w:ascii="Times New Roman" w:hAnsi="Times New Roman" w:cs="Times New Roman"/>
          <w:color w:val="333333"/>
          <w:sz w:val="28"/>
          <w:szCs w:val="28"/>
        </w:rPr>
        <w:tab/>
        <w:t xml:space="preserve">  GV kiểm tra kết quả quan sát ở nhà. Giới thiệu thêm tranh ảnh minh họa em bé mà GV và HS đã sưu tầm đư</w:t>
      </w:r>
      <w:r w:rsidRPr="0079172E">
        <w:rPr>
          <w:rFonts w:ascii="Times New Roman" w:hAnsi="Times New Roman" w:cs="Times New Roman"/>
          <w:color w:val="333333"/>
          <w:sz w:val="28"/>
          <w:szCs w:val="28"/>
        </w:rPr>
        <w:softHyphen/>
        <w:t>ợc.</w:t>
      </w:r>
    </w:p>
    <w:p w:rsidR="00D86BE5" w:rsidRPr="0079172E" w:rsidRDefault="00D86BE5" w:rsidP="00D86BE5">
      <w:pPr>
        <w:tabs>
          <w:tab w:val="left" w:pos="90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Lập dàn ý vào vở bài tập.</w:t>
      </w:r>
    </w:p>
    <w:p w:rsidR="00D86BE5" w:rsidRPr="0079172E" w:rsidRDefault="00D86BE5" w:rsidP="00D86BE5">
      <w:pPr>
        <w:tabs>
          <w:tab w:val="left" w:pos="900"/>
          <w:tab w:val="left" w:pos="1620"/>
          <w:tab w:val="left" w:pos="1800"/>
        </w:tabs>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b/>
        <w:t xml:space="preserve">  HS trình bày miệng dàn ý.  GV nhận xét, sửa chữa bài cho HS.</w:t>
      </w:r>
    </w:p>
    <w:p w:rsidR="00D86BE5" w:rsidRPr="0079172E" w:rsidRDefault="00D86BE5" w:rsidP="00D86BE5">
      <w:pPr>
        <w:tabs>
          <w:tab w:val="left" w:pos="900"/>
          <w:tab w:val="left" w:pos="1620"/>
          <w:tab w:val="left" w:pos="1800"/>
        </w:tabs>
        <w:ind w:left="720"/>
        <w:jc w:val="both"/>
        <w:rPr>
          <w:rFonts w:ascii="Times New Roman" w:hAnsi="Times New Roman" w:cs="Times New Roman"/>
          <w:i/>
          <w:iCs/>
          <w:color w:val="333333"/>
          <w:sz w:val="28"/>
          <w:szCs w:val="28"/>
        </w:rPr>
      </w:pPr>
      <w:r w:rsidRPr="0079172E">
        <w:rPr>
          <w:rFonts w:ascii="Times New Roman" w:hAnsi="Times New Roman" w:cs="Times New Roman"/>
          <w:color w:val="333333"/>
          <w:sz w:val="28"/>
          <w:szCs w:val="28"/>
        </w:rPr>
        <w:t xml:space="preserve">Bài tập 2: GV đọc cho HS nghe bài </w:t>
      </w:r>
      <w:r w:rsidRPr="0079172E">
        <w:rPr>
          <w:rFonts w:ascii="Times New Roman" w:hAnsi="Times New Roman" w:cs="Times New Roman"/>
          <w:iCs/>
          <w:color w:val="333333"/>
          <w:sz w:val="28"/>
          <w:szCs w:val="28"/>
        </w:rPr>
        <w:t>Em Trung của tô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HĐ nhóm 4: Nhóm trưởng điều hành các bạn tự làm sau đó trao đổi nhóm đôi, nhóm 4. LPHT lên chia sẻ. T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color w:val="333333"/>
          <w:sz w:val="28"/>
          <w:szCs w:val="28"/>
        </w:rPr>
        <w:t>C. Củng cố dặn dò:</w:t>
      </w:r>
      <w:r w:rsidRPr="0079172E">
        <w:rPr>
          <w:rFonts w:ascii="Times New Roman" w:hAnsi="Times New Roman" w:cs="Times New Roman"/>
          <w:sz w:val="28"/>
          <w:szCs w:val="28"/>
          <w:lang w:val="nl-NL"/>
        </w:rPr>
        <w:t xml:space="preserve"> </w:t>
      </w:r>
      <w:r w:rsidRPr="0079172E">
        <w:rPr>
          <w:rFonts w:ascii="Times New Roman" w:hAnsi="Times New Roman" w:cs="Times New Roman"/>
          <w:color w:val="333333"/>
          <w:sz w:val="28"/>
          <w:szCs w:val="28"/>
        </w:rPr>
        <w:t>GV nhận xét chung về tiết học. Dặn dò</w:t>
      </w:r>
    </w:p>
    <w:p w:rsidR="00D86BE5" w:rsidRPr="0079172E" w:rsidRDefault="00D86BE5" w:rsidP="00D86BE5">
      <w:pPr>
        <w:tabs>
          <w:tab w:val="left" w:pos="900"/>
          <w:tab w:val="left" w:pos="1620"/>
          <w:tab w:val="left" w:pos="1800"/>
        </w:tabs>
        <w:ind w:left="720"/>
        <w:jc w:val="both"/>
        <w:rPr>
          <w:rFonts w:ascii="Times New Roman" w:hAnsi="Times New Roman" w:cs="Times New Roman"/>
          <w:color w:val="333333"/>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124160" behindDoc="0" locked="0" layoutInCell="1" allowOverlap="1">
                <wp:simplePos x="0" y="0"/>
                <wp:positionH relativeFrom="column">
                  <wp:posOffset>346075</wp:posOffset>
                </wp:positionH>
                <wp:positionV relativeFrom="paragraph">
                  <wp:posOffset>173990</wp:posOffset>
                </wp:positionV>
                <wp:extent cx="5422900" cy="0"/>
                <wp:effectExtent l="6985" t="8255" r="8890" b="10795"/>
                <wp:wrapNone/>
                <wp:docPr id="810" name="Straight Connector 8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605136" id="Straight Connector 810" o:spid="_x0000_s1026" style="position:absolute;z-index:25212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5pt,13.7pt" to="454.2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TpQHgIAADo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"/>
            </w:pict>
          </mc:Fallback>
        </mc:AlternateContent>
      </w:r>
      <w:r w:rsidRPr="0079172E">
        <w:rPr>
          <w:rFonts w:ascii="Times New Roman" w:hAnsi="Times New Roman" w:cs="Times New Roman"/>
          <w:color w:val="333333"/>
          <w:sz w:val="28"/>
          <w:szCs w:val="28"/>
        </w:rPr>
        <w:t xml:space="preserve">  </w:t>
      </w:r>
    </w:p>
    <w:p w:rsidR="00D86BE5" w:rsidRPr="0079172E" w:rsidRDefault="00D86BE5" w:rsidP="00D86BE5">
      <w:pPr>
        <w:tabs>
          <w:tab w:val="left" w:pos="6210"/>
        </w:tabs>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TIẾT 5: SINH HOẠT LỚP</w:t>
      </w:r>
    </w:p>
    <w:p w:rsidR="00D86BE5" w:rsidRPr="0079172E" w:rsidRDefault="00D86BE5" w:rsidP="00D86BE5">
      <w:pPr>
        <w:tabs>
          <w:tab w:val="left" w:pos="6570"/>
        </w:tabs>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 Mục đích:</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ng kết đánh giá nhận xét ưu nh</w:t>
      </w:r>
      <w:r w:rsidRPr="0079172E">
        <w:rPr>
          <w:rFonts w:ascii="Times New Roman" w:hAnsi="Times New Roman" w:cs="Times New Roman"/>
          <w:sz w:val="28"/>
          <w:szCs w:val="28"/>
          <w:lang w:val="nl-NL"/>
        </w:rPr>
        <w:softHyphen/>
        <w:t>ược điểm của tuần cũ và đề ra p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ơng 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ng nhiệm vụ của tuần tới.</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ra những thiếu sót để sửa chữa.</w:t>
      </w:r>
    </w:p>
    <w:p w:rsidR="00D86BE5" w:rsidRPr="0079172E" w:rsidRDefault="00D86BE5" w:rsidP="00D86BE5">
      <w:pPr>
        <w:tabs>
          <w:tab w:val="left" w:pos="6570"/>
        </w:tabs>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I. Nội dung</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ổn định lớp : cho hs hát một bài</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2. Lớp t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ởng điều khiển lớp bình thi đua.</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tổ lần l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ợt báo cáo số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Xếp loại Tổ 1:                                                           Tổ 2:</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 3:                                                           Tổ 4:</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GV nhận xét chung các hoạt động tuần vừa qua.</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Đạo đức  :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Học tập</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Thể dục vệ sinh</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Truy bài</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4. Phương hướng phấn đấu</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ần rèn có hiệu quả giờ truy bài về chữ viết. Cần cố gắng giải toán  hơn nữa</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Tập thể dục cần ra nhanh, có ý thức tập. Vệ sinh yêu cầu đúng giờ.</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308480" behindDoc="0" locked="0" layoutInCell="1" allowOverlap="1">
                <wp:simplePos x="0" y="0"/>
                <wp:positionH relativeFrom="column">
                  <wp:posOffset>-1905</wp:posOffset>
                </wp:positionH>
                <wp:positionV relativeFrom="paragraph">
                  <wp:posOffset>60960</wp:posOffset>
                </wp:positionV>
                <wp:extent cx="6057900" cy="0"/>
                <wp:effectExtent l="11430" t="10795" r="7620" b="8255"/>
                <wp:wrapNone/>
                <wp:docPr id="809" name="Straight Connector 8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72FDC4" id="Straight Connector 809" o:spid="_x0000_s1026" style="position:absolute;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4.8pt" to="476.8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JXrHw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"/>
            </w:pict>
          </mc:Fallback>
        </mc:AlternateContent>
      </w:r>
    </w:p>
    <w:p w:rsidR="00D86BE5" w:rsidRPr="0079172E" w:rsidRDefault="00D86BE5" w:rsidP="00D86BE5">
      <w:pPr>
        <w:tabs>
          <w:tab w:val="left" w:pos="5655"/>
          <w:tab w:val="right" w:pos="9794"/>
        </w:tabs>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ab/>
        <w:t>Ngày 26 tháng 12 năm 2017</w: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Lãnh đạo kí duyệt :                                                        </w: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PHT: Lê Thị Đoan</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46336" behindDoc="0" locked="0" layoutInCell="1" allowOverlap="1">
                <wp:simplePos x="0" y="0"/>
                <wp:positionH relativeFrom="column">
                  <wp:posOffset>114300</wp:posOffset>
                </wp:positionH>
                <wp:positionV relativeFrom="paragraph">
                  <wp:posOffset>-168275</wp:posOffset>
                </wp:positionV>
                <wp:extent cx="0" cy="0"/>
                <wp:effectExtent l="13335" t="9525" r="5715" b="9525"/>
                <wp:wrapNone/>
                <wp:docPr id="808" name="Straight Connector 8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7B300A" id="Straight Connector 808" o:spid="_x0000_s1026" style="position:absolute;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3.25pt" to="9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"/>
            </w:pict>
          </mc:Fallback>
        </mc:AlternateContent>
      </w:r>
      <w:r w:rsidRPr="0079172E">
        <w:rPr>
          <w:rFonts w:ascii="Times New Roman" w:hAnsi="Times New Roman" w:cs="Times New Roman"/>
          <w:b/>
          <w:sz w:val="28"/>
          <w:szCs w:val="28"/>
          <w:lang w:val="nl-NL"/>
        </w:rPr>
        <w:t>TUẦN 17</w:t>
      </w:r>
    </w:p>
    <w:p w:rsidR="00D86BE5" w:rsidRPr="0079172E" w:rsidRDefault="00D86BE5" w:rsidP="00D86BE5">
      <w:pPr>
        <w:pStyle w:val="Heading1"/>
        <w:spacing w:line="264" w:lineRule="auto"/>
        <w:rPr>
          <w:rFonts w:ascii="Times New Roman" w:hAnsi="Times New Roman"/>
          <w:i/>
          <w:szCs w:val="28"/>
          <w:lang w:val="nl-NL"/>
        </w:rPr>
      </w:pPr>
      <w:r w:rsidRPr="0079172E">
        <w:rPr>
          <w:rFonts w:ascii="Times New Roman" w:hAnsi="Times New Roman"/>
          <w:i/>
          <w:szCs w:val="28"/>
          <w:lang w:val="nl-NL"/>
        </w:rPr>
        <w:t>Thứ hai ngày 25 tháng 12 năm 2017</w:t>
      </w:r>
    </w:p>
    <w:p w:rsidR="00D86BE5" w:rsidRPr="0079172E" w:rsidRDefault="00D86BE5" w:rsidP="00D86BE5">
      <w:pPr>
        <w:pStyle w:val="Heading1"/>
        <w:spacing w:line="264" w:lineRule="auto"/>
        <w:rPr>
          <w:rFonts w:ascii="Times New Roman" w:hAnsi="Times New Roman"/>
          <w:szCs w:val="28"/>
          <w:lang w:val="nl-NL"/>
        </w:rPr>
      </w:pPr>
      <w:r w:rsidRPr="0079172E">
        <w:rPr>
          <w:rFonts w:ascii="Times New Roman" w:hAnsi="Times New Roman"/>
          <w:szCs w:val="28"/>
          <w:lang w:val="nl-NL"/>
        </w:rPr>
        <w:t>TIẾT 1: CHÀO CỜ</w:t>
      </w:r>
    </w:p>
    <w:p w:rsidR="00D86BE5" w:rsidRPr="0079172E" w:rsidRDefault="00D86BE5" w:rsidP="00D86BE5">
      <w:pP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noProof/>
          <w:sz w:val="28"/>
          <w:szCs w:val="28"/>
        </w:rPr>
        <mc:AlternateContent>
          <mc:Choice Requires="wps">
            <w:drawing>
              <wp:anchor distT="0" distB="0" distL="114300" distR="114300" simplePos="0" relativeHeight="252100608" behindDoc="0" locked="0" layoutInCell="1" allowOverlap="1">
                <wp:simplePos x="0" y="0"/>
                <wp:positionH relativeFrom="column">
                  <wp:posOffset>2127250</wp:posOffset>
                </wp:positionH>
                <wp:positionV relativeFrom="paragraph">
                  <wp:posOffset>-114300</wp:posOffset>
                </wp:positionV>
                <wp:extent cx="1701800" cy="0"/>
                <wp:effectExtent l="6985" t="5715" r="5715" b="13335"/>
                <wp:wrapNone/>
                <wp:docPr id="807" name="Straight Connector 8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7C940A" id="Straight Connector 807" o:spid="_x0000_s1026" style="position:absolute;z-index:25210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5pt,-9pt" to="301.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aoeHw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"/>
            </w:pict>
          </mc:Fallback>
        </mc:AlternateContent>
      </w:r>
      <w:r w:rsidRPr="0079172E">
        <w:rPr>
          <w:rFonts w:ascii="Times New Roman" w:hAnsi="Times New Roman" w:cs="Times New Roman"/>
          <w:b/>
          <w:sz w:val="28"/>
          <w:szCs w:val="28"/>
          <w:lang w:val="nl-NL"/>
        </w:rPr>
        <w:t>TIẾT 2: TOÁN</w:t>
      </w:r>
    </w:p>
    <w:p w:rsidR="00D86BE5" w:rsidRPr="0079172E" w:rsidRDefault="00D86BE5" w:rsidP="00D86BE5">
      <w:pPr>
        <w:pStyle w:val="Heading1"/>
        <w:spacing w:line="264" w:lineRule="auto"/>
        <w:rPr>
          <w:rFonts w:ascii="Times New Roman" w:hAnsi="Times New Roman"/>
          <w:szCs w:val="28"/>
          <w:lang w:val="nl-NL"/>
        </w:rPr>
      </w:pPr>
      <w:r w:rsidRPr="0079172E">
        <w:rPr>
          <w:rFonts w:ascii="Times New Roman" w:hAnsi="Times New Roman"/>
          <w:szCs w:val="28"/>
          <w:lang w:val="nl-NL"/>
        </w:rPr>
        <w:t>LUYỆN TẬP CHUNG/79</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xml:space="preserve"> Biết thực hiện các phép tính với số thập phân và giải các bài toán có liên quan đến tỉ số phần trăm. Rèn KNTB bài. Giáo dục HS yêu thích môn Toán.</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b/>
          <w:sz w:val="28"/>
          <w:szCs w:val="28"/>
          <w:lang w:val="nl-NL"/>
        </w:rPr>
        <w:t>II. Các hoạt động dạy học</w:t>
      </w:r>
      <w:r w:rsidRPr="0079172E">
        <w:rPr>
          <w:rFonts w:ascii="Times New Roman" w:hAnsi="Times New Roman" w:cs="Times New Roman"/>
          <w:sz w:val="28"/>
          <w:szCs w:val="28"/>
          <w:lang w:val="nl-NL"/>
        </w:rPr>
        <w:t>:</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Kiểm tra bài cũ: GV  nx vở của 3 HS – NX// nêu cách tìm 52,5% của 420?</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Bài mới: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GTB: GV nêu mục tiêu của giờ học</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Luyện tập</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1a : HS đọc, làm vào vở. Thuộc trường hợp chia nào?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cách chia STP cho STN?</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Bài 2a : HS  đọc YC. Cả lớp làm  vào vở. 2 HS làm  bảng lớp.</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chữa bài.</w:t>
      </w:r>
    </w:p>
    <w:p w:rsidR="00D86BE5" w:rsidRPr="0079172E" w:rsidRDefault="00D86BE5" w:rsidP="00D86BE5">
      <w:pPr>
        <w:ind w:firstLine="72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ắc lại thứ tự thực hiện các phép tính có dấu ngoặc và không có dấu ngoặc?</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3: HĐ nhóm 4: Nhóm trưởng điều khiển các bạn tự đọc YC, làm sau đó trao đổi nhóm đôi, nhóm 4. LPHT lên chia sẻ. T chia sẻ.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a. Muốn tìm số % tăng thêm của năm 2000-&gt; 2001 ta phải biết gì?(Số dân  tăng)</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b. Cùng số dân tăng như nhau nhưng số dân của năm 2000 -&gt; 2001so với năm 2001 -&gt; 2002 có giống nhau không?( 0). Muốn tìm số dân  tăng từ năm 2001 -&gt; năm 2002 ta phải biết giá trị của mấy %?(1%)</w:t>
      </w:r>
    </w:p>
    <w:p w:rsidR="00D86BE5" w:rsidRPr="0079172E" w:rsidRDefault="00D86BE5" w:rsidP="00D86BE5">
      <w:pPr>
        <w:ind w:firstLine="72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toán thuộc loại toán nào?(ý a là tìm tỷ số % của 2 số, ý b là tìm 1 số % của 1 số đã cho) HSHTT: 1b,c HS  làm như bài 1a</w:t>
      </w:r>
    </w:p>
    <w:p w:rsidR="00D86BE5" w:rsidRPr="0079172E" w:rsidRDefault="00D86BE5" w:rsidP="00D86BE5">
      <w:pPr>
        <w:ind w:firstLine="720"/>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b, Khi chia STN cho STP nếu số bị chia bé hơn số chia, ta làm thế nào?</w:t>
      </w:r>
    </w:p>
    <w:p w:rsidR="00D86BE5" w:rsidRPr="0079172E" w:rsidRDefault="00D86BE5" w:rsidP="00D86BE5">
      <w:pPr>
        <w:ind w:firstLine="720"/>
        <w:rPr>
          <w:rFonts w:ascii="Times New Roman" w:hAnsi="Times New Roman" w:cs="Times New Roman"/>
          <w:sz w:val="28"/>
          <w:szCs w:val="28"/>
          <w:lang w:val="nl-NL"/>
        </w:rPr>
      </w:pPr>
      <w:r w:rsidRPr="0079172E">
        <w:rPr>
          <w:rFonts w:ascii="Times New Roman" w:hAnsi="Times New Roman" w:cs="Times New Roman"/>
          <w:sz w:val="28"/>
          <w:szCs w:val="28"/>
          <w:lang w:val="nl-NL"/>
        </w:rPr>
        <w:t>c, Nêu cách chia số TP cho STP</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SHTT: Bài 4: HS đọc đề bài. HS trao đổi nhóm đôi. Nhóm trưởng điều khiển các bạn tự đọc YC, làm sau đó trao đổi nhóm đôi. LPHT lên chia sẻ. T chia sẻ.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ại sao khoanh ý c?(vì 7% =70000 =&gt; 100% tiền vốn =70000 X 100 : 7)</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III. Củng cố: ND LT? Dặn dò.</w:t>
      </w:r>
    </w:p>
    <w:p w:rsidR="00D86BE5" w:rsidRPr="0079172E" w:rsidRDefault="00D86BE5" w:rsidP="00D86BE5">
      <w:pPr>
        <w:ind w:firstLine="851"/>
        <w:rPr>
          <w:rFonts w:ascii="Times New Roman" w:hAnsi="Times New Roman" w:cs="Times New Roman"/>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45312" behindDoc="0" locked="0" layoutInCell="1" allowOverlap="1">
                <wp:simplePos x="0" y="0"/>
                <wp:positionH relativeFrom="column">
                  <wp:posOffset>1143000</wp:posOffset>
                </wp:positionH>
                <wp:positionV relativeFrom="paragraph">
                  <wp:posOffset>113665</wp:posOffset>
                </wp:positionV>
                <wp:extent cx="4114800" cy="0"/>
                <wp:effectExtent l="13335" t="10795" r="5715" b="8255"/>
                <wp:wrapNone/>
                <wp:docPr id="806" name="Straight Connector 8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14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4EA49E" id="Straight Connector 806" o:spid="_x0000_s1026" style="position:absolute;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8.95pt" to="414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U/I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"/>
            </w:pict>
          </mc:Fallback>
        </mc:AlternateContent>
      </w:r>
    </w:p>
    <w:p w:rsidR="00D86BE5" w:rsidRPr="0079172E" w:rsidRDefault="00D86BE5" w:rsidP="00D86BE5">
      <w:pPr>
        <w:ind w:firstLine="851"/>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3: TẬP ĐỌC</w:t>
      </w:r>
    </w:p>
    <w:p w:rsidR="00D86BE5" w:rsidRPr="0079172E" w:rsidRDefault="00D86BE5" w:rsidP="00D86BE5">
      <w:pPr>
        <w:ind w:firstLine="851"/>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NGU CÔNG XÃ TRỊNH T</w:t>
      </w:r>
      <w:r w:rsidRPr="0079172E">
        <w:rPr>
          <w:rFonts w:ascii="Times New Roman" w:hAnsi="Times New Roman" w:cs="Times New Roman"/>
          <w:b/>
          <w:sz w:val="28"/>
          <w:szCs w:val="28"/>
          <w:lang w:val="nl-NL"/>
        </w:rPr>
        <w:softHyphen/>
        <w:t>ƯỜNG</w:t>
      </w:r>
    </w:p>
    <w:p w:rsidR="00D86BE5" w:rsidRPr="0079172E" w:rsidRDefault="00D86BE5" w:rsidP="00D86BE5">
      <w:pPr>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đích yêu cầu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rành mạch lưu loát bài văn. Hiểu bài văn ca ngợi ông Lìn cần cù, sáng tạo dám thay đổi tập quán canh tác cả một vùng làm thay đổi cuộc sống của cả thôn. Trả lời được câu hỏi cuối bài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b/>
          <w:sz w:val="28"/>
          <w:szCs w:val="28"/>
          <w:lang w:val="nl-NL"/>
        </w:rPr>
        <w:t>II. Lên lớp</w:t>
      </w:r>
      <w:r w:rsidRPr="0079172E">
        <w:rPr>
          <w:rFonts w:ascii="Times New Roman" w:hAnsi="Times New Roman" w:cs="Times New Roman"/>
          <w:sz w:val="28"/>
          <w:szCs w:val="28"/>
          <w:lang w:val="nl-NL"/>
        </w:rPr>
        <w:t>:</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KTra : HS đọc bài thầy cúng đi bệnh viện. Nêu ND. HS nx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Bài giảng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1. GTB : Người DT Dao tài giỏi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2. Luyện đọc và tìm hiểu bài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a. Luyện đọc - 1 HS đọc toàn bài. GV giới thiệu tranh minh họa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 chia bài. Đ1 từ đầu đến thêm đất vỡ hoang trồng lúa</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2 : Tiếp -&gt; như trước nữa. Đ3: còn lại. HS nối tiếp đọc, T sửa sai lỗi phát âm, câu văn dài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nối tiếp L2 kết hợp giải nghĩa từ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uyện đọc theo cặp. 1 HS đọc toàn bài, T đọc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Tìm hiểu bài. HĐ nhóm 4: Nhóm trưởng điều khiển các bạn tự đọc  và trả lời câu hỏi cuối bài  sau đó trao đổi nhóm đôi, nhóm 4. LPHT lên chia sẻ. T chia sẻ.</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Ông Lìn đã làm thế nào để đưa nước về thôn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ờ có mương nước, tập quán canh tác lúa nước  cuộc sống ở thôn Phìn Ngan đã thay đổi ntn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Ông Lìn đã nghĩ ra cách gì để giữ rừng bảo vệ dòng nước ?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Câu chuyện giúp em hiểu được điều gì ?( Ông Lìn đã chiến thắng  đói nghèo lạc hậu nhờ có quyết tâm và tinh thần vượt khó ,  = trí thông minh và hoạt động sáng tạo ông Lìn làm giàu cho mình, cho thôn. Từ nghèo đói vươn lên khá. ). Nêu ý nghĩa câu chuyện ? ( muốn có hạnh phúc ấm no phải vươn lên dám nghĩ dám làm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 Hướng dẫn đọc diễn cảm :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đọc toàn bài YC HS chú ý nghe phát hiện giọng đọc của đoạn 1?</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Nhấn mạnh từ ngữ ngỡ ngàng, ngoằn ngoèo, vắt ngang, cả tháng, con nước ông Lìn, không tin, suốt 1 năm trời, bốn cây số, xuyên đổ, mở rộng, vỡ thêm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diễn cảm cá nhân, theo cặp. HS nx.</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3. Củng cố : HS nhắc ý nghĩa của bài ? Dặn dò ? </w:t>
      </w:r>
    </w:p>
    <w:p w:rsidR="00D86BE5" w:rsidRPr="0079172E" w:rsidRDefault="00D86BE5" w:rsidP="00D86BE5">
      <w:pPr>
        <w:ind w:firstLine="851"/>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01632" behindDoc="0" locked="0" layoutInCell="1" allowOverlap="1">
                <wp:simplePos x="0" y="0"/>
                <wp:positionH relativeFrom="column">
                  <wp:posOffset>1943100</wp:posOffset>
                </wp:positionH>
                <wp:positionV relativeFrom="paragraph">
                  <wp:posOffset>48260</wp:posOffset>
                </wp:positionV>
                <wp:extent cx="2171700" cy="0"/>
                <wp:effectExtent l="13335" t="13970" r="5715" b="5080"/>
                <wp:wrapNone/>
                <wp:docPr id="805" name="Straight Connector 8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31E9CA" id="Straight Connector 805" o:spid="_x0000_s1026" style="position:absolute;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3.8pt" to="324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BvqHw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4: KHOA HỌC</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ÔN TẬP HỌC KỲ I</w:t>
      </w:r>
    </w:p>
    <w:p w:rsidR="00D86BE5" w:rsidRPr="0079172E" w:rsidRDefault="00D86BE5" w:rsidP="00D86BE5">
      <w:pP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66816" behindDoc="0" locked="0" layoutInCell="1" allowOverlap="1">
                <wp:simplePos x="0" y="0"/>
                <wp:positionH relativeFrom="column">
                  <wp:posOffset>7086600</wp:posOffset>
                </wp:positionH>
                <wp:positionV relativeFrom="paragraph">
                  <wp:posOffset>217805</wp:posOffset>
                </wp:positionV>
                <wp:extent cx="2971800" cy="0"/>
                <wp:effectExtent l="13335" t="6350" r="5715" b="12700"/>
                <wp:wrapNone/>
                <wp:docPr id="804" name="Straight Connector 8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B2E757" id="Straight Connector 804" o:spid="_x0000_s1026" style="position:absolute;z-index:25206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8pt,17.15pt" to="11in,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R3D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"/>
            </w:pict>
          </mc:Fallback>
        </mc:AlternateContent>
      </w: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Củng cố hệ thống kiến thức:</w:t>
      </w:r>
    </w:p>
    <w:p w:rsidR="00D86BE5" w:rsidRPr="0079172E" w:rsidRDefault="00D86BE5" w:rsidP="00D86BE5">
      <w:pPr>
        <w:ind w:firstLine="851"/>
        <w:rPr>
          <w:rFonts w:ascii="Times New Roman" w:hAnsi="Times New Roman" w:cs="Times New Roman"/>
          <w:sz w:val="28"/>
          <w:szCs w:val="28"/>
          <w:lang w:val="nl-NL"/>
        </w:rPr>
      </w:pPr>
      <w:r w:rsidRPr="0079172E">
        <w:rPr>
          <w:rFonts w:ascii="Times New Roman" w:hAnsi="Times New Roman" w:cs="Times New Roman"/>
          <w:sz w:val="28"/>
          <w:szCs w:val="28"/>
          <w:lang w:val="nl-NL"/>
        </w:rPr>
        <w:t>+ Đặc điểm giới tính.</w:t>
      </w:r>
    </w:p>
    <w:p w:rsidR="00D86BE5" w:rsidRPr="0079172E" w:rsidRDefault="00D86BE5" w:rsidP="00D86BE5">
      <w:pPr>
        <w:ind w:firstLine="851"/>
        <w:rPr>
          <w:rFonts w:ascii="Times New Roman" w:hAnsi="Times New Roman" w:cs="Times New Roman"/>
          <w:sz w:val="28"/>
          <w:szCs w:val="28"/>
          <w:lang w:val="nl-NL"/>
        </w:rPr>
      </w:pPr>
      <w:r w:rsidRPr="0079172E">
        <w:rPr>
          <w:rFonts w:ascii="Times New Roman" w:hAnsi="Times New Roman" w:cs="Times New Roman"/>
          <w:sz w:val="28"/>
          <w:szCs w:val="28"/>
          <w:lang w:val="nl-NL"/>
        </w:rPr>
        <w:t>+ Một số biện pháp phòng bệnh có liên quan đến việc giữ vệ sinh cá nhân.</w:t>
      </w:r>
    </w:p>
    <w:p w:rsidR="00D86BE5" w:rsidRPr="0079172E" w:rsidRDefault="00D86BE5" w:rsidP="00D86BE5">
      <w:pPr>
        <w:ind w:firstLine="851"/>
        <w:rPr>
          <w:rFonts w:ascii="Times New Roman" w:hAnsi="Times New Roman" w:cs="Times New Roman"/>
          <w:sz w:val="28"/>
          <w:szCs w:val="28"/>
          <w:lang w:val="nl-NL"/>
        </w:rPr>
      </w:pPr>
      <w:r w:rsidRPr="0079172E">
        <w:rPr>
          <w:rFonts w:ascii="Times New Roman" w:hAnsi="Times New Roman" w:cs="Times New Roman"/>
          <w:sz w:val="28"/>
          <w:szCs w:val="28"/>
          <w:lang w:val="nl-NL"/>
        </w:rPr>
        <w:t>+ Tính chất và công dụng của một số vật liệu đã học.</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b/>
          <w:sz w:val="28"/>
          <w:szCs w:val="28"/>
          <w:lang w:val="nl-NL"/>
        </w:rPr>
        <w:t>II. Các hoạt động dạy học</w:t>
      </w:r>
      <w:r w:rsidRPr="0079172E">
        <w:rPr>
          <w:rFonts w:ascii="Times New Roman" w:hAnsi="Times New Roman" w:cs="Times New Roman"/>
          <w:sz w:val="28"/>
          <w:szCs w:val="28"/>
          <w:lang w:val="nl-NL"/>
        </w:rPr>
        <w:t>:</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1. KT: Kể tên 1 số loại tơ sợi. Nêu đặc điểm 1 số loại tơ sợi?</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tbl>
      <w:tblPr>
        <w:tblW w:w="0" w:type="auto"/>
        <w:tblLayout w:type="fixed"/>
        <w:tblLook w:val="0000" w:firstRow="0" w:lastRow="0" w:firstColumn="0" w:lastColumn="0" w:noHBand="0" w:noVBand="0"/>
      </w:tblPr>
      <w:tblGrid>
        <w:gridCol w:w="9828"/>
      </w:tblGrid>
      <w:tr w:rsidR="00D86BE5" w:rsidRPr="0079172E" w:rsidTr="00E93AC9">
        <w:tc>
          <w:tcPr>
            <w:tcW w:w="9828" w:type="dxa"/>
          </w:tcPr>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1: MT: 2 MT đầu. HS đọc Yc  phần đầu sgk và làm BT/68 vào phiếu học tập.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ội dung phiếu học tập.</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1- Trong các bệnh: sốt xuất huyết, sốt rét, viêm não, viêm gan A, AIDS, bệnh nào lây qua cả đường sinh sản và đường máu.( Bệnh AIDS lây qua cả đường sinh sản và đường máu)</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2- Đọc yêu cầu bài tập ở mục quan sát trang 68 và hoàn thành bảng.</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68864" behindDoc="0" locked="0" layoutInCell="1" allowOverlap="1">
                      <wp:simplePos x="0" y="0"/>
                      <wp:positionH relativeFrom="column">
                        <wp:posOffset>4225290</wp:posOffset>
                      </wp:positionH>
                      <wp:positionV relativeFrom="paragraph">
                        <wp:posOffset>64770</wp:posOffset>
                      </wp:positionV>
                      <wp:extent cx="1905" cy="1261745"/>
                      <wp:effectExtent l="9525" t="6350" r="7620" b="8255"/>
                      <wp:wrapNone/>
                      <wp:docPr id="803" name="Straight Connector 8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12617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8392F0" id="Straight Connector 803" o:spid="_x0000_s1026" style="position:absolute;z-index:25206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7pt,5.1pt" to="332.85pt,10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067840" behindDoc="0" locked="0" layoutInCell="1" allowOverlap="1">
                      <wp:simplePos x="0" y="0"/>
                      <wp:positionH relativeFrom="column">
                        <wp:posOffset>2286000</wp:posOffset>
                      </wp:positionH>
                      <wp:positionV relativeFrom="paragraph">
                        <wp:posOffset>73660</wp:posOffset>
                      </wp:positionV>
                      <wp:extent cx="0" cy="1257300"/>
                      <wp:effectExtent l="13335" t="5715" r="5715" b="13335"/>
                      <wp:wrapNone/>
                      <wp:docPr id="802" name="Straight Connector 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5643BB" id="Straight Connector 802" o:spid="_x0000_s1026" style="position:absolute;z-index:25206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5.8pt" to="180pt,10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"/>
                  </w:pict>
                </mc:Fallback>
              </mc:AlternateContent>
            </w:r>
            <w:r w:rsidRPr="0079172E">
              <w:rPr>
                <w:rFonts w:ascii="Times New Roman" w:hAnsi="Times New Roman" w:cs="Times New Roman"/>
                <w:sz w:val="28"/>
                <w:szCs w:val="28"/>
                <w:lang w:val="nl-NL"/>
              </w:rPr>
              <w:t>Thực hiện sự chỉ dẫn trong hình   Phòng tránh được bệnh       Giải thích</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69888" behindDoc="0" locked="0" layoutInCell="1" allowOverlap="1">
                      <wp:simplePos x="0" y="0"/>
                      <wp:positionH relativeFrom="column">
                        <wp:posOffset>617220</wp:posOffset>
                      </wp:positionH>
                      <wp:positionV relativeFrom="paragraph">
                        <wp:posOffset>103505</wp:posOffset>
                      </wp:positionV>
                      <wp:extent cx="1485900" cy="0"/>
                      <wp:effectExtent l="11430" t="59055" r="17145" b="55245"/>
                      <wp:wrapNone/>
                      <wp:docPr id="801" name="Straight Connector 8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A8F81D" id="Straight Connector 801" o:spid="_x0000_s1026" style="position:absolute;z-index:25206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8.15pt" to="165.6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">
                      <v:stroke endarrow="block"/>
                    </v:line>
                  </w:pict>
                </mc:Fallback>
              </mc:AlternateContent>
            </w:r>
            <w:r w:rsidRPr="0079172E">
              <w:rPr>
                <w:rFonts w:ascii="Times New Roman" w:hAnsi="Times New Roman" w:cs="Times New Roman"/>
                <w:sz w:val="28"/>
                <w:szCs w:val="28"/>
                <w:lang w:val="nl-NL"/>
              </w:rPr>
              <w:t>H1:                                                SXHuýêt, rét, viêm não      Do muỗi truyền</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70912" behindDoc="0" locked="0" layoutInCell="1" allowOverlap="1">
                      <wp:simplePos x="0" y="0"/>
                      <wp:positionH relativeFrom="column">
                        <wp:posOffset>615315</wp:posOffset>
                      </wp:positionH>
                      <wp:positionV relativeFrom="paragraph">
                        <wp:posOffset>135255</wp:posOffset>
                      </wp:positionV>
                      <wp:extent cx="1485900" cy="0"/>
                      <wp:effectExtent l="9525" t="57150" r="19050" b="57150"/>
                      <wp:wrapNone/>
                      <wp:docPr id="800" name="Straight Connector 8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6BC1FD" id="Straight Connector 800" o:spid="_x0000_s1026" style="position:absolute;z-index:25207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45pt,10.65pt" to="165.4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">
                      <v:stroke endarrow="block"/>
                    </v:line>
                  </w:pict>
                </mc:Fallback>
              </mc:AlternateContent>
            </w:r>
            <w:r w:rsidRPr="0079172E">
              <w:rPr>
                <w:rFonts w:ascii="Times New Roman" w:hAnsi="Times New Roman" w:cs="Times New Roman"/>
                <w:sz w:val="28"/>
                <w:szCs w:val="28"/>
                <w:lang w:val="nl-NL"/>
              </w:rPr>
              <w:t>H2:                                                 Viêm gan A, giun              Lây qua đường tiêu hoá</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noProof/>
                <w:sz w:val="28"/>
                <w:szCs w:val="28"/>
              </w:rPr>
              <w:lastRenderedPageBreak/>
              <mc:AlternateContent>
                <mc:Choice Requires="wps">
                  <w:drawing>
                    <wp:anchor distT="0" distB="0" distL="114300" distR="114300" simplePos="0" relativeHeight="252071936" behindDoc="0" locked="0" layoutInCell="1" allowOverlap="1">
                      <wp:simplePos x="0" y="0"/>
                      <wp:positionH relativeFrom="column">
                        <wp:posOffset>615315</wp:posOffset>
                      </wp:positionH>
                      <wp:positionV relativeFrom="paragraph">
                        <wp:posOffset>167005</wp:posOffset>
                      </wp:positionV>
                      <wp:extent cx="1485900" cy="0"/>
                      <wp:effectExtent l="9525" t="55245" r="19050" b="59055"/>
                      <wp:wrapNone/>
                      <wp:docPr id="799" name="Straight Connector 7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C5E40B" id="Straight Connector 799" o:spid="_x0000_s1026" style="position:absolute;z-index:25207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45pt,13.15pt" to="165.45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">
                      <v:stroke endarrow="block"/>
                    </v:line>
                  </w:pict>
                </mc:Fallback>
              </mc:AlternateContent>
            </w:r>
            <w:r w:rsidRPr="0079172E">
              <w:rPr>
                <w:rFonts w:ascii="Times New Roman" w:hAnsi="Times New Roman" w:cs="Times New Roman"/>
                <w:sz w:val="28"/>
                <w:szCs w:val="28"/>
                <w:lang w:val="nl-NL"/>
              </w:rPr>
              <w:t xml:space="preserve">H3:                                                Viêm gan A, bệnh đường  Nước lã chứa nhiều mầm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iêu hoá                              bệnh</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72960" behindDoc="0" locked="0" layoutInCell="1" allowOverlap="1">
                      <wp:simplePos x="0" y="0"/>
                      <wp:positionH relativeFrom="column">
                        <wp:posOffset>615315</wp:posOffset>
                      </wp:positionH>
                      <wp:positionV relativeFrom="paragraph">
                        <wp:posOffset>116840</wp:posOffset>
                      </wp:positionV>
                      <wp:extent cx="1485900" cy="0"/>
                      <wp:effectExtent l="9525" t="61595" r="19050" b="52705"/>
                      <wp:wrapNone/>
                      <wp:docPr id="798" name="Straight Connector 7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7382FF" id="Straight Connector 798" o:spid="_x0000_s1026" style="position:absolute;z-index:25207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45pt,9.2pt" to="165.4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kpzNQIAAFw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">
                      <v:stroke endarrow="block"/>
                    </v:line>
                  </w:pict>
                </mc:Fallback>
              </mc:AlternateContent>
            </w:r>
            <w:r w:rsidRPr="0079172E">
              <w:rPr>
                <w:rFonts w:ascii="Times New Roman" w:hAnsi="Times New Roman" w:cs="Times New Roman"/>
                <w:sz w:val="28"/>
                <w:szCs w:val="28"/>
                <w:lang w:val="nl-NL"/>
              </w:rPr>
              <w:t xml:space="preserve">H4:                                               Vgan A, giun, tiêu hoá,       Thức ăn sống, ôi thiu, có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ộ độc                               nhiều mầm bệnh</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áo viên chữa bài tập</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HĐ 2: MT: như MT 3.Thực hành.</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Bài 1: HĐ nhóm 4: Nhóm trưởng điều khiển các bạn tự đọc  và làm theo Yc BT1 /69  sau đó trao đổi nhóm đôi, nhóm 4. LPHT lên chia sẻ. T chia sẻ nx</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óm 1: Nêu tính chất, công dụng của tre sắt, các hợp kim của sắt, thủy tinh.</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óm 2: Nêu tính chất, công dụng của đồng, đá vôi, tơ sợ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óm 3: Nêu tính chất, công dụng của nhôm, gạch ngói, chất dẻo.</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óm 4: Làm bài tập tính chất công dụng của mây, song, xi măng, cao su.</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Trò chơi 1 em đọc , 1 em trả lời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1 - c; 2.2 - a; 2.3 - c; 2.4 - a.</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HĐ3: MT: Củng cố về con người và sức khoẻ.</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4: Nhóm trưởng điều khiển các bạn tự đọc  và làm theo Yc BT1 /69  sau đó trao đổi nhóm đôi, nhóm 4. LPHT lên chia sẻ. T chia sẻ nx</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1: Sự thụ tinh, C2 Bào thai hoặc thai nhi, C3… HS va T nx. </w:t>
            </w:r>
          </w:p>
        </w:tc>
      </w:tr>
    </w:tbl>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3. Củng cố, dặn dò: ND ôn tập ?</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Dặn dò</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65792" behindDoc="0" locked="0" layoutInCell="1" allowOverlap="1">
                <wp:simplePos x="0" y="0"/>
                <wp:positionH relativeFrom="column">
                  <wp:posOffset>1714500</wp:posOffset>
                </wp:positionH>
                <wp:positionV relativeFrom="paragraph">
                  <wp:posOffset>161925</wp:posOffset>
                </wp:positionV>
                <wp:extent cx="2171700" cy="0"/>
                <wp:effectExtent l="13335" t="11430" r="5715" b="7620"/>
                <wp:wrapNone/>
                <wp:docPr id="797" name="Straight Connector 7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409079" id="Straight Connector 797" o:spid="_x0000_s1026" style="position:absolute;z-index:25206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2.75pt" to="306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ind w:firstLine="851"/>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5: ANH VĂN</w:t>
      </w:r>
    </w:p>
    <w:p w:rsidR="00D86BE5" w:rsidRPr="0079172E" w:rsidRDefault="00D86BE5" w:rsidP="00D86BE5">
      <w:pPr>
        <w:ind w:firstLine="851"/>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02656" behindDoc="0" locked="0" layoutInCell="1" allowOverlap="1">
                <wp:simplePos x="0" y="0"/>
                <wp:positionH relativeFrom="column">
                  <wp:posOffset>1701800</wp:posOffset>
                </wp:positionH>
                <wp:positionV relativeFrom="paragraph">
                  <wp:posOffset>135255</wp:posOffset>
                </wp:positionV>
                <wp:extent cx="2171700" cy="0"/>
                <wp:effectExtent l="10160" t="13335" r="8890" b="5715"/>
                <wp:wrapNone/>
                <wp:docPr id="796" name="Straight Connector 7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88A101" id="Straight Connector 796" o:spid="_x0000_s1026" style="position:absolute;z-index:25210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pt,10.65pt" to="30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"/>
            </w:pict>
          </mc:Fallback>
        </mc:AlternateContent>
      </w:r>
    </w:p>
    <w:p w:rsidR="00D86BE5" w:rsidRPr="0079172E" w:rsidRDefault="00D86BE5" w:rsidP="00D86BE5">
      <w:pPr>
        <w:ind w:firstLine="851"/>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ĐỊA LÍ ( DẠY CHIỀU)</w:t>
      </w:r>
    </w:p>
    <w:p w:rsidR="00D86BE5" w:rsidRPr="0079172E" w:rsidRDefault="00D86BE5" w:rsidP="00D86BE5">
      <w:pPr>
        <w:ind w:firstLine="851"/>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ÔN TẬP</w:t>
      </w:r>
    </w:p>
    <w:p w:rsidR="00D86BE5" w:rsidRPr="0079172E" w:rsidRDefault="00D86BE5" w:rsidP="00D86BE5">
      <w:pPr>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ind w:firstLine="851"/>
        <w:rPr>
          <w:rFonts w:ascii="Times New Roman" w:hAnsi="Times New Roman" w:cs="Times New Roman"/>
          <w:sz w:val="28"/>
          <w:szCs w:val="28"/>
          <w:lang w:val="nl-NL"/>
        </w:rPr>
      </w:pPr>
      <w:r w:rsidRPr="0079172E">
        <w:rPr>
          <w:rFonts w:ascii="Times New Roman" w:hAnsi="Times New Roman" w:cs="Times New Roman"/>
          <w:sz w:val="28"/>
          <w:szCs w:val="28"/>
          <w:lang w:val="nl-NL"/>
        </w:rPr>
        <w:t>Học sinh biết hệ thống hoá kiến thức đã học về địa lý Việt Nam về tự nhiên, dân cư</w:t>
      </w:r>
      <w:r w:rsidRPr="0079172E">
        <w:rPr>
          <w:rFonts w:ascii="Times New Roman" w:hAnsi="Times New Roman" w:cs="Times New Roman"/>
          <w:sz w:val="28"/>
          <w:szCs w:val="28"/>
          <w:lang w:val="nl-NL"/>
        </w:rPr>
        <w:softHyphen/>
        <w:t>, kinh tế.</w:t>
      </w:r>
    </w:p>
    <w:p w:rsidR="00D86BE5" w:rsidRPr="0079172E" w:rsidRDefault="00D86BE5" w:rsidP="00D86BE5">
      <w:pPr>
        <w:ind w:firstLine="851"/>
        <w:rPr>
          <w:rFonts w:ascii="Times New Roman" w:hAnsi="Times New Roman" w:cs="Times New Roman"/>
          <w:sz w:val="28"/>
          <w:szCs w:val="28"/>
          <w:lang w:val="nl-NL"/>
        </w:rPr>
      </w:pPr>
      <w:r w:rsidRPr="0079172E">
        <w:rPr>
          <w:rFonts w:ascii="Times New Roman" w:hAnsi="Times New Roman" w:cs="Times New Roman"/>
          <w:sz w:val="28"/>
          <w:szCs w:val="28"/>
          <w:lang w:val="nl-NL"/>
        </w:rPr>
        <w:t>Tự nhiên: Học sinh nắm đ</w:t>
      </w:r>
      <w:r w:rsidRPr="0079172E">
        <w:rPr>
          <w:rFonts w:ascii="Times New Roman" w:hAnsi="Times New Roman" w:cs="Times New Roman"/>
          <w:sz w:val="28"/>
          <w:szCs w:val="28"/>
          <w:lang w:val="nl-NL"/>
        </w:rPr>
        <w:softHyphen/>
        <w:t>ược vị trí, giới hạn, hình dạng n</w:t>
      </w:r>
      <w:r w:rsidRPr="0079172E">
        <w:rPr>
          <w:rFonts w:ascii="Times New Roman" w:hAnsi="Times New Roman" w:cs="Times New Roman"/>
          <w:sz w:val="28"/>
          <w:szCs w:val="28"/>
          <w:lang w:val="nl-NL"/>
        </w:rPr>
        <w:softHyphen/>
        <w:t>ước ta, đặc điểm về địa hình, khoáng sản, khí hậu, sông ngòi, đất, môi trường, biển, động thực vật.</w:t>
      </w:r>
    </w:p>
    <w:p w:rsidR="00D86BE5" w:rsidRPr="0079172E" w:rsidRDefault="00D86BE5" w:rsidP="00D86BE5">
      <w:pPr>
        <w:ind w:firstLine="851"/>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Nêu tên và chỉ đ</w:t>
      </w:r>
      <w:r w:rsidRPr="0079172E">
        <w:rPr>
          <w:rFonts w:ascii="Times New Roman" w:hAnsi="Times New Roman" w:cs="Times New Roman"/>
          <w:sz w:val="28"/>
          <w:szCs w:val="28"/>
          <w:lang w:val="nl-NL"/>
        </w:rPr>
        <w:softHyphen/>
        <w:t>ược một số dãy núi, đồng bằng, sông lớn, các đảo, quần đảo của n</w:t>
      </w:r>
      <w:r w:rsidRPr="0079172E">
        <w:rPr>
          <w:rFonts w:ascii="Times New Roman" w:hAnsi="Times New Roman" w:cs="Times New Roman"/>
          <w:sz w:val="28"/>
          <w:szCs w:val="28"/>
          <w:lang w:val="nl-NL"/>
        </w:rPr>
        <w:softHyphen/>
        <w:t>ước ta trên bản đồ.</w:t>
      </w:r>
    </w:p>
    <w:p w:rsidR="00D86BE5" w:rsidRPr="0079172E" w:rsidRDefault="00D86BE5" w:rsidP="00D86BE5">
      <w:pPr>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tbl>
      <w:tblPr>
        <w:tblW w:w="0" w:type="auto"/>
        <w:tblLayout w:type="fixed"/>
        <w:tblLook w:val="0000" w:firstRow="0" w:lastRow="0" w:firstColumn="0" w:lastColumn="0" w:noHBand="0" w:noVBand="0"/>
      </w:tblPr>
      <w:tblGrid>
        <w:gridCol w:w="9215"/>
        <w:gridCol w:w="236"/>
      </w:tblGrid>
      <w:tr w:rsidR="00D86BE5" w:rsidRPr="0079172E" w:rsidTr="00E93AC9">
        <w:trPr>
          <w:trHeight w:val="2367"/>
        </w:trPr>
        <w:tc>
          <w:tcPr>
            <w:tcW w:w="9215" w:type="dxa"/>
          </w:tcPr>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a. Hoạt động 1: HĐ nhóm 4: Nhóm trưởng điều khiển các bạn tự đọc và nêu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1. Vị trí địa lý, diện tích, hình dạng n</w:t>
            </w:r>
            <w:r w:rsidRPr="0079172E">
              <w:rPr>
                <w:rFonts w:ascii="Times New Roman" w:hAnsi="Times New Roman" w:cs="Times New Roman"/>
                <w:sz w:val="28"/>
                <w:szCs w:val="28"/>
                <w:lang w:val="nl-NL"/>
              </w:rPr>
              <w:softHyphen/>
              <w:t>ước ta, các đặc điểm nổi bật về hình thái, địa hình, số l</w:t>
            </w:r>
            <w:r w:rsidRPr="0079172E">
              <w:rPr>
                <w:rFonts w:ascii="Times New Roman" w:hAnsi="Times New Roman" w:cs="Times New Roman"/>
                <w:sz w:val="28"/>
                <w:szCs w:val="28"/>
                <w:lang w:val="nl-NL"/>
              </w:rPr>
              <w:softHyphen/>
              <w:t>ượng khoáng sản, tính chất khí hậu, sông biển?</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2. Số dân nư</w:t>
            </w:r>
            <w:r w:rsidRPr="0079172E">
              <w:rPr>
                <w:rFonts w:ascii="Times New Roman" w:hAnsi="Times New Roman" w:cs="Times New Roman"/>
                <w:sz w:val="28"/>
                <w:szCs w:val="28"/>
                <w:lang w:val="nl-NL"/>
              </w:rPr>
              <w:softHyphen/>
              <w:t>ớc ta? sự gia tăng dân số ở nư</w:t>
            </w:r>
            <w:r w:rsidRPr="0079172E">
              <w:rPr>
                <w:rFonts w:ascii="Times New Roman" w:hAnsi="Times New Roman" w:cs="Times New Roman"/>
                <w:sz w:val="28"/>
                <w:szCs w:val="28"/>
                <w:lang w:val="nl-NL"/>
              </w:rPr>
              <w:softHyphen/>
              <w:t>ớc ta gây ra hậu quả gì? nư</w:t>
            </w:r>
            <w:r w:rsidRPr="0079172E">
              <w:rPr>
                <w:rFonts w:ascii="Times New Roman" w:hAnsi="Times New Roman" w:cs="Times New Roman"/>
                <w:sz w:val="28"/>
                <w:szCs w:val="28"/>
                <w:lang w:val="nl-NL"/>
              </w:rPr>
              <w:softHyphen/>
              <w:t>ớc ta có bn DT, sự phân bố dân cư</w:t>
            </w:r>
            <w:r w:rsidRPr="0079172E">
              <w:rPr>
                <w:rFonts w:ascii="Times New Roman" w:hAnsi="Times New Roman" w:cs="Times New Roman"/>
                <w:sz w:val="28"/>
                <w:szCs w:val="28"/>
                <w:lang w:val="nl-NL"/>
              </w:rPr>
              <w:softHyphen/>
              <w:t xml:space="preserve"> như</w:t>
            </w:r>
            <w:r w:rsidRPr="0079172E">
              <w:rPr>
                <w:rFonts w:ascii="Times New Roman" w:hAnsi="Times New Roman" w:cs="Times New Roman"/>
                <w:sz w:val="28"/>
                <w:szCs w:val="28"/>
                <w:lang w:val="nl-NL"/>
              </w:rPr>
              <w:softHyphen/>
              <w:t xml:space="preserve"> thế nào?</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3. Trình bày các đặc điểm kinh tế của nư</w:t>
            </w:r>
            <w:r w:rsidRPr="0079172E">
              <w:rPr>
                <w:rFonts w:ascii="Times New Roman" w:hAnsi="Times New Roman" w:cs="Times New Roman"/>
                <w:sz w:val="28"/>
                <w:szCs w:val="28"/>
                <w:lang w:val="nl-NL"/>
              </w:rPr>
              <w:softHyphen/>
              <w:t>ớc ta: Sự phân bố của các ngành nông nghiệp, lâm nghiệp, ng</w:t>
            </w:r>
            <w:r w:rsidRPr="0079172E">
              <w:rPr>
                <w:rFonts w:ascii="Times New Roman" w:hAnsi="Times New Roman" w:cs="Times New Roman"/>
                <w:sz w:val="28"/>
                <w:szCs w:val="28"/>
                <w:lang w:val="nl-NL"/>
              </w:rPr>
              <w:softHyphen/>
              <w:t>ư nghiệp, công nghiệp, giao thông vận tải và thư</w:t>
            </w:r>
            <w:r w:rsidRPr="0079172E">
              <w:rPr>
                <w:rFonts w:ascii="Times New Roman" w:hAnsi="Times New Roman" w:cs="Times New Roman"/>
                <w:sz w:val="28"/>
                <w:szCs w:val="28"/>
                <w:lang w:val="nl-NL"/>
              </w:rPr>
              <w:softHyphen/>
              <w:t xml:space="preserve">ơng mại, du lịch? sau đó trao đổi nhóm đôi, nhóm 4. LPHT lên chia sẻ. T chia sẻ nx kết luận  nội dung  </w:t>
            </w:r>
          </w:p>
        </w:tc>
        <w:tc>
          <w:tcPr>
            <w:tcW w:w="236" w:type="dxa"/>
          </w:tcPr>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tc>
      </w:tr>
    </w:tbl>
    <w:p w:rsidR="00D86BE5" w:rsidRPr="0079172E" w:rsidRDefault="00D86BE5" w:rsidP="00D86BE5">
      <w:pPr>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b. Hoạt động 2</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Củng cố, dặn dò:</w:t>
      </w:r>
    </w:p>
    <w:p w:rsidR="00D86BE5" w:rsidRPr="0079172E" w:rsidRDefault="00D86BE5" w:rsidP="00D86BE5">
      <w:pPr>
        <w:ind w:left="851"/>
        <w:rPr>
          <w:rFonts w:ascii="Times New Roman" w:hAnsi="Times New Roman" w:cs="Times New Roman"/>
          <w:sz w:val="28"/>
          <w:szCs w:val="28"/>
          <w:lang w:val="nl-NL"/>
        </w:rPr>
      </w:pPr>
      <w:r w:rsidRPr="0079172E">
        <w:rPr>
          <w:rFonts w:ascii="Times New Roman" w:hAnsi="Times New Roman" w:cs="Times New Roman"/>
          <w:sz w:val="28"/>
          <w:szCs w:val="28"/>
          <w:lang w:val="nl-NL"/>
        </w:rPr>
        <w:t>Giáo viên khắc sâu nội dung bài. Dặn dò.</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12896" behindDoc="0" locked="0" layoutInCell="1" allowOverlap="1">
                <wp:simplePos x="0" y="0"/>
                <wp:positionH relativeFrom="column">
                  <wp:posOffset>1574165</wp:posOffset>
                </wp:positionH>
                <wp:positionV relativeFrom="paragraph">
                  <wp:posOffset>48260</wp:posOffset>
                </wp:positionV>
                <wp:extent cx="2510155" cy="13970"/>
                <wp:effectExtent l="6350" t="13970" r="7620" b="10160"/>
                <wp:wrapNone/>
                <wp:docPr id="795" name="Straight Connector 7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10155" cy="139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E20D48" id="Straight Connector 795" o:spid="_x0000_s1026" style="position:absolute;flip:y;z-index:25211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3.8pt" to="321.6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"/>
            </w:pict>
          </mc:Fallback>
        </mc:AlternateConten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3: ( DẠY CHIỀU)</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HỨC ĂN NUÔI GÀ</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HS nêu được tên và biết tác dụng chủ yếu của một số thức ăn thường dùng để nuôi gà.</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liên hệ thực tế để nêu tên và tác dụng chủ yếu của một số thức ăn được sử dụng  nuôi gà ở gia đình hoặc địa phương.</w:t>
      </w:r>
    </w:p>
    <w:p w:rsidR="00D86BE5" w:rsidRPr="0079172E" w:rsidRDefault="00D86BE5" w:rsidP="00D86BE5">
      <w:pPr>
        <w:tabs>
          <w:tab w:val="left" w:pos="1620"/>
          <w:tab w:val="left" w:pos="1800"/>
        </w:tabs>
        <w:spacing w:line="264" w:lineRule="auto"/>
        <w:rPr>
          <w:rFonts w:ascii="Times New Roman" w:hAnsi="Times New Roman" w:cs="Times New Roman"/>
          <w:b/>
          <w:sz w:val="28"/>
          <w:szCs w:val="28"/>
          <w:lang w:val="nl-NL"/>
        </w:rPr>
      </w:pPr>
      <w:r w:rsidRPr="0079172E">
        <w:rPr>
          <w:rFonts w:ascii="Times New Roman" w:hAnsi="Times New Roman" w:cs="Times New Roman"/>
          <w:b/>
          <w:sz w:val="28"/>
          <w:szCs w:val="28"/>
          <w:lang w:val="nl-NL"/>
        </w:rPr>
        <w:t>II. Lên lớp</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1. Kiểm tra bài cũ.  Kể tên một số giống gà được nuôi nhiều ở nước ta? GV nhận xét  </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tabs>
          <w:tab w:val="left" w:pos="1620"/>
          <w:tab w:val="left" w:pos="1800"/>
        </w:tabs>
        <w:spacing w:line="264" w:lineRule="auto"/>
        <w:ind w:hanging="327"/>
        <w:rPr>
          <w:rFonts w:ascii="Times New Roman" w:hAnsi="Times New Roman" w:cs="Times New Roman"/>
          <w:b/>
          <w:sz w:val="28"/>
          <w:szCs w:val="28"/>
          <w:lang w:val="nl-NL"/>
        </w:rPr>
      </w:pPr>
      <w:r w:rsidRPr="0079172E">
        <w:rPr>
          <w:rFonts w:ascii="Times New Roman" w:hAnsi="Times New Roman" w:cs="Times New Roman"/>
          <w:sz w:val="28"/>
          <w:szCs w:val="28"/>
          <w:lang w:val="nl-NL"/>
        </w:rPr>
        <w:t xml:space="preserve">    a. Hoạt động 1: Tìm hiểu  tác dụng của thức ăn nuôi gà:</w:t>
      </w:r>
    </w:p>
    <w:p w:rsidR="00D86BE5" w:rsidRPr="0079172E" w:rsidRDefault="00D86BE5" w:rsidP="00D86BE5">
      <w:pPr>
        <w:tabs>
          <w:tab w:val="left" w:pos="54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ab/>
        <w:t xml:space="preserve">  HS đọc nội dung mục 1 (SGK) và nêu :động vật cần những yếu tố nào để tồn tại, sinh trưởng và phát triển?(nước, không khí, ánh sáng,các chất dinh dưỡng..)</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chất dinh dưỡng cung cấp cho cơ thể động vật được lấy từ đâu?</w:t>
      </w:r>
    </w:p>
    <w:p w:rsidR="00D86BE5" w:rsidRPr="0079172E" w:rsidRDefault="00D86BE5" w:rsidP="00D86BE5">
      <w:pPr>
        <w:tabs>
          <w:tab w:val="left" w:pos="540"/>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softHyphen/>
        <w:t xml:space="preserve">          Nêu tác dụng của thức ăn đối với cơ thể gà?</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ải thích, minh hoạ tác dụng của thức ăn?</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KL: Thức ăn có TD cung cấp năng lượng để duy trì và PT cơ thể gà =&gt; khi nuôi gà cần cung cấp đầy đủ..</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b. Hoạt động 2: Tìm hiểu thức ăn nuôi gà</w:t>
      </w:r>
    </w:p>
    <w:p w:rsidR="00D86BE5" w:rsidRPr="0079172E" w:rsidRDefault="00D86BE5" w:rsidP="00D86BE5">
      <w:pPr>
        <w:tabs>
          <w:tab w:val="left" w:pos="540"/>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QS tranh SGK nêu tên các loại thức ăn cho gà?</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ắc lại tên các thức ăn nuôi gà: thóc, ngô, tấm, gạo, khoai, sắn...// t ghi</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c. Hoạt động 3: Tìm hiểu tác dụng và sử dụng từng loại thức ăn nuôi gà</w:t>
      </w:r>
    </w:p>
    <w:p w:rsidR="00D86BE5" w:rsidRPr="0079172E" w:rsidRDefault="00D86BE5" w:rsidP="00D86BE5">
      <w:pPr>
        <w:tabs>
          <w:tab w:val="left" w:pos="540"/>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đọc mục 2 SGK. Thức ăn của gà được chia làm mấy loại? Hãy kể tên các loại thức ăn? </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Đ nhóm 4: Nhóm trưởng điều khiển các bạn tự  nêu  tác dụng và cách sử dụng các loại thức ăn nuôi gà sau đó trao đổi nhóm đôi, nhóm 4. LPHT lên chia sẻ. T chia sẻ, nêu tóm tắt tác dụng, cách sử dụng loại thức ăn cung cấp chất bột đường theo nội dung trong SGK.</w:t>
      </w:r>
    </w:p>
    <w:p w:rsidR="00D86BE5" w:rsidRPr="0079172E" w:rsidRDefault="00D86BE5" w:rsidP="00D86BE5">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Nêu tên và Td một số thức ăn cho gà?</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nhận xét giờ học. Dặn dò</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ind w:left="851"/>
        <w:jc w:val="cente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44288" behindDoc="0" locked="0" layoutInCell="1" allowOverlap="1">
                <wp:simplePos x="0" y="0"/>
                <wp:positionH relativeFrom="column">
                  <wp:posOffset>0</wp:posOffset>
                </wp:positionH>
                <wp:positionV relativeFrom="paragraph">
                  <wp:posOffset>4445</wp:posOffset>
                </wp:positionV>
                <wp:extent cx="6057900" cy="0"/>
                <wp:effectExtent l="13335" t="13970" r="5715" b="5080"/>
                <wp:wrapNone/>
                <wp:docPr id="794" name="Straight Connector 7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1A08AE" id="Straight Connector 794" o:spid="_x0000_s1026" style="position:absolute;z-index:25204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5pt" to="477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LEj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"/>
            </w:pict>
          </mc:Fallback>
        </mc:AlternateContent>
      </w:r>
      <w:r w:rsidRPr="0079172E">
        <w:rPr>
          <w:rFonts w:ascii="Times New Roman" w:hAnsi="Times New Roman" w:cs="Times New Roman"/>
          <w:b/>
          <w:noProof/>
          <w:sz w:val="28"/>
          <w:szCs w:val="28"/>
        </w:rPr>
        <w:t xml:space="preserve"> </w:t>
      </w:r>
    </w:p>
    <w:p w:rsidR="00D86BE5" w:rsidRPr="0079172E" w:rsidRDefault="00D86BE5" w:rsidP="00D86BE5">
      <w:pPr>
        <w:ind w:left="851"/>
        <w:jc w:val="center"/>
        <w:rPr>
          <w:rFonts w:ascii="Times New Roman" w:hAnsi="Times New Roman" w:cs="Times New Roman"/>
          <w:sz w:val="28"/>
          <w:szCs w:val="28"/>
          <w:lang w:val="nl-NL"/>
        </w:rPr>
      </w:pPr>
      <w:r w:rsidRPr="0079172E">
        <w:rPr>
          <w:rFonts w:ascii="Times New Roman" w:hAnsi="Times New Roman" w:cs="Times New Roman"/>
          <w:b/>
          <w:i/>
          <w:sz w:val="28"/>
          <w:szCs w:val="28"/>
          <w:lang w:val="nl-NL"/>
        </w:rPr>
        <w:t>Thứ ba ngày 26 tháng 12 năm 2017</w:t>
      </w:r>
    </w:p>
    <w:p w:rsidR="00D86BE5" w:rsidRPr="0079172E" w:rsidRDefault="00D86BE5" w:rsidP="00D86BE5">
      <w:pPr>
        <w:tabs>
          <w:tab w:val="left" w:pos="1620"/>
          <w:tab w:val="left" w:pos="1800"/>
        </w:tabs>
        <w:spacing w:line="264" w:lineRule="auto"/>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73984" behindDoc="0" locked="0" layoutInCell="1" allowOverlap="1">
                <wp:simplePos x="0" y="0"/>
                <wp:positionH relativeFrom="column">
                  <wp:posOffset>7086600</wp:posOffset>
                </wp:positionH>
                <wp:positionV relativeFrom="paragraph">
                  <wp:posOffset>20320</wp:posOffset>
                </wp:positionV>
                <wp:extent cx="2971800" cy="0"/>
                <wp:effectExtent l="13335" t="10160" r="5715" b="8890"/>
                <wp:wrapNone/>
                <wp:docPr id="793" name="Straight Connector 7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4CC679" id="Straight Connector 793" o:spid="_x0000_s1026" style="position:absolute;z-index:25207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8pt,1.6pt" to="11in,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"/>
            </w:pict>
          </mc:Fallback>
        </mc:AlternateContent>
      </w:r>
      <w:r w:rsidRPr="0079172E">
        <w:rPr>
          <w:rFonts w:ascii="Times New Roman" w:hAnsi="Times New Roman" w:cs="Times New Roman"/>
          <w:b/>
          <w:sz w:val="28"/>
          <w:szCs w:val="28"/>
        </w:rPr>
        <w:t>TIẾT 1: TOÁN</w:t>
      </w:r>
    </w:p>
    <w:p w:rsidR="00D86BE5" w:rsidRPr="0079172E" w:rsidRDefault="00D86BE5" w:rsidP="00D86BE5">
      <w:pPr>
        <w:tabs>
          <w:tab w:val="left" w:pos="1620"/>
          <w:tab w:val="left" w:pos="1800"/>
        </w:tabs>
        <w:spacing w:line="264" w:lineRule="auto"/>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LUYỆN TẬP CHUNG/80</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Biết  thực hiện các phép tính với số thập phân vàgiải các BT có liên quan đến tỉ số phần trăm.</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Ôn tập chuyển đổi các số đo DT. </w:t>
      </w:r>
    </w:p>
    <w:p w:rsidR="00D86BE5" w:rsidRPr="0079172E" w:rsidRDefault="00D86BE5" w:rsidP="00D86BE5">
      <w:pPr>
        <w:rPr>
          <w:rFonts w:ascii="Times New Roman" w:hAnsi="Times New Roman" w:cs="Times New Roman"/>
          <w:b/>
          <w:sz w:val="28"/>
          <w:szCs w:val="28"/>
          <w:u w:val="single"/>
          <w:lang w:val="nl-NL"/>
        </w:rPr>
      </w:pPr>
      <w:r w:rsidRPr="0079172E">
        <w:rPr>
          <w:rFonts w:ascii="Times New Roman" w:hAnsi="Times New Roman" w:cs="Times New Roman"/>
          <w:sz w:val="28"/>
          <w:szCs w:val="28"/>
          <w:lang w:val="nl-NL"/>
        </w:rPr>
        <w:t xml:space="preserve">            Rèn KNTB bài. Giáo dục HS yêu thích môn Toán.</w:t>
      </w:r>
    </w:p>
    <w:p w:rsidR="00D86BE5" w:rsidRPr="0079172E" w:rsidRDefault="00D86BE5" w:rsidP="00D86BE5">
      <w:pPr>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GV chấm vở bài tập của HS. NX.</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HĐ nhóm 4: Nhóm trưởng điều hành các bạn tự làm sau đó trao đổi nhóm đôi, nhóm 4. LPHT lên chia sẻ. T nx</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S đọc Yc và tự làm.Nêu cách đổi hỗn số  Tp thành STP? ( Chuyển thành phân số thập phân rồi viết  thành số thập phân)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h 2: đổi hỗn số thành phân số và chia tử số của phần phân số cho mẫu số.</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Bài 2: HS đọc và tự giải. Cách tìm thừa số ,số chia?</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Bài 3: Học sinh đọc đề bài. Học sinh làm bài.HS nx</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4: Học sinh đọc kỹ bài và tìm đáp án .Khoanh vào D .Vì sao ?(Vì 805 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có 05 m</w:t>
      </w:r>
      <w:r w:rsidRPr="0079172E">
        <w:rPr>
          <w:rFonts w:ascii="Times New Roman" w:hAnsi="Times New Roman" w:cs="Times New Roman"/>
          <w:sz w:val="28"/>
          <w:szCs w:val="28"/>
          <w:vertAlign w:val="superscript"/>
          <w:lang w:val="nl-NL"/>
        </w:rPr>
        <w:t>2</w:t>
      </w:r>
      <w:r w:rsidRPr="0079172E">
        <w:rPr>
          <w:rFonts w:ascii="Times New Roman" w:hAnsi="Times New Roman" w:cs="Times New Roman"/>
          <w:sz w:val="28"/>
          <w:szCs w:val="28"/>
          <w:lang w:val="nl-NL"/>
        </w:rPr>
        <w:t xml:space="preserve"> 08 dam</w:t>
      </w:r>
      <w:r w:rsidRPr="0079172E">
        <w:rPr>
          <w:rFonts w:ascii="Times New Roman" w:hAnsi="Times New Roman" w:cs="Times New Roman"/>
          <w:sz w:val="28"/>
          <w:szCs w:val="28"/>
          <w:vertAlign w:val="superscript"/>
          <w:lang w:val="nl-NL"/>
        </w:rPr>
        <w:t xml:space="preserve">2 </w:t>
      </w:r>
      <w:r w:rsidRPr="0079172E">
        <w:rPr>
          <w:rFonts w:ascii="Times New Roman" w:hAnsi="Times New Roman" w:cs="Times New Roman"/>
          <w:sz w:val="28"/>
          <w:szCs w:val="28"/>
          <w:lang w:val="nl-NL"/>
        </w:rPr>
        <w:t xml:space="preserve"> 0 ha)</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3. Củng cố, dặn dò: ND LT? Dặn HS</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75008" behindDoc="0" locked="0" layoutInCell="1" allowOverlap="1">
                <wp:simplePos x="0" y="0"/>
                <wp:positionH relativeFrom="column">
                  <wp:posOffset>1828800</wp:posOffset>
                </wp:positionH>
                <wp:positionV relativeFrom="paragraph">
                  <wp:posOffset>106045</wp:posOffset>
                </wp:positionV>
                <wp:extent cx="2057400" cy="0"/>
                <wp:effectExtent l="13335" t="10795" r="5715" b="8255"/>
                <wp:wrapNone/>
                <wp:docPr id="792" name="Straight Connector 7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34A754" id="Straight Connector 792" o:spid="_x0000_s1026" style="position:absolute;z-index:25207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8.35pt" to="306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qtu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TẬP ĐỌC</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CA DAO VỀ LAO ĐỘNG SẢN XUẤT</w:t>
      </w:r>
    </w:p>
    <w:p w:rsidR="00D86BE5" w:rsidRPr="0079172E" w:rsidRDefault="00D86BE5" w:rsidP="00D86BE5">
      <w:pPr>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Biết đọc ngắt nhịp hợp lí theo thể thơ lục bát các bài ca dao (thể lục bát)</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Hiểu ý nghĩa của các bài ca dao: Lao động vất vả trên ruộng đồng của những ng</w:t>
      </w:r>
      <w:r w:rsidRPr="0079172E">
        <w:rPr>
          <w:rFonts w:ascii="Times New Roman" w:hAnsi="Times New Roman" w:cs="Times New Roman"/>
          <w:szCs w:val="28"/>
          <w:lang w:val="nl-NL"/>
        </w:rPr>
        <w:softHyphen/>
        <w:t>ười nông dân đã mang lại cuộc sống ấm no, hạnh phúc cho mọi ng</w:t>
      </w:r>
      <w:r w:rsidRPr="0079172E">
        <w:rPr>
          <w:rFonts w:ascii="Times New Roman" w:hAnsi="Times New Roman" w:cs="Times New Roman"/>
          <w:szCs w:val="28"/>
          <w:lang w:val="nl-NL"/>
        </w:rPr>
        <w:softHyphen/>
        <w:t>ười.(Trả lời đư</w:t>
      </w:r>
      <w:r w:rsidRPr="0079172E">
        <w:rPr>
          <w:rFonts w:ascii="Times New Roman" w:hAnsi="Times New Roman" w:cs="Times New Roman"/>
          <w:szCs w:val="28"/>
          <w:lang w:val="nl-NL"/>
        </w:rPr>
        <w:softHyphen/>
        <w:t>ợc các câu hỏi trong SGK)</w:t>
      </w:r>
    </w:p>
    <w:p w:rsidR="00D86BE5" w:rsidRPr="0079172E" w:rsidRDefault="00D86BE5" w:rsidP="00D86BE5">
      <w:pPr>
        <w:pStyle w:val="BodyTextIndent"/>
        <w:rPr>
          <w:rFonts w:ascii="Times New Roman" w:hAnsi="Times New Roman" w:cs="Times New Roman"/>
          <w:szCs w:val="28"/>
          <w:lang w:val="nl-NL"/>
        </w:rPr>
      </w:pPr>
      <w:r w:rsidRPr="0079172E">
        <w:rPr>
          <w:rFonts w:ascii="Times New Roman" w:hAnsi="Times New Roman" w:cs="Times New Roman"/>
          <w:szCs w:val="28"/>
          <w:lang w:val="nl-NL"/>
        </w:rPr>
        <w:t>Thuộc lòng 2-3 bài ca dao.</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b/>
          <w:sz w:val="28"/>
          <w:szCs w:val="28"/>
          <w:lang w:val="nl-NL"/>
        </w:rPr>
        <w:t>II. Đồ dùng:</w:t>
      </w:r>
      <w:r w:rsidRPr="0079172E">
        <w:rPr>
          <w:rFonts w:ascii="Times New Roman" w:hAnsi="Times New Roman" w:cs="Times New Roman"/>
          <w:sz w:val="28"/>
          <w:szCs w:val="28"/>
          <w:lang w:val="nl-NL"/>
        </w:rPr>
        <w:t xml:space="preserve"> - Tranh minh hoạ bài tập đọc (ảnh cấy cày - nếu có).</w:t>
      </w:r>
    </w:p>
    <w:p w:rsidR="00D86BE5" w:rsidRPr="0079172E" w:rsidRDefault="00D86BE5" w:rsidP="00D86BE5">
      <w:pPr>
        <w:rPr>
          <w:rFonts w:ascii="Times New Roman" w:hAnsi="Times New Roman" w:cs="Times New Roman"/>
          <w:b/>
          <w:sz w:val="28"/>
          <w:szCs w:val="28"/>
          <w:lang w:val="nl-NL"/>
        </w:rPr>
      </w:pPr>
      <w:r w:rsidRPr="0079172E">
        <w:rPr>
          <w:rFonts w:ascii="Times New Roman" w:hAnsi="Times New Roman" w:cs="Times New Roman"/>
          <w:b/>
          <w:sz w:val="28"/>
          <w:szCs w:val="28"/>
          <w:lang w:val="nl-NL"/>
        </w:rPr>
        <w:t>III. Các hoạt động dạy học.</w:t>
      </w:r>
    </w:p>
    <w:p w:rsidR="00D86BE5" w:rsidRPr="0079172E" w:rsidRDefault="00D86BE5" w:rsidP="00D86BE5">
      <w:pPr>
        <w:ind w:hanging="218"/>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Kiểm tra bài cũ: Hs đọc bài Ngu công xã Trịnh Tư</w:t>
      </w:r>
      <w:r w:rsidRPr="0079172E">
        <w:rPr>
          <w:rFonts w:ascii="Times New Roman" w:hAnsi="Times New Roman" w:cs="Times New Roman"/>
          <w:sz w:val="28"/>
          <w:szCs w:val="28"/>
          <w:lang w:val="nl-NL"/>
        </w:rPr>
        <w:softHyphen/>
        <w:t>ờng.  Nêu ND bài</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tbl>
      <w:tblPr>
        <w:tblW w:w="10440" w:type="dxa"/>
        <w:tblInd w:w="108" w:type="dxa"/>
        <w:tblLayout w:type="fixed"/>
        <w:tblLook w:val="0000" w:firstRow="0" w:lastRow="0" w:firstColumn="0" w:lastColumn="0" w:noHBand="0" w:noVBand="0"/>
      </w:tblPr>
      <w:tblGrid>
        <w:gridCol w:w="10204"/>
        <w:gridCol w:w="236"/>
      </w:tblGrid>
      <w:tr w:rsidR="00D86BE5" w:rsidRPr="0079172E" w:rsidTr="00E93AC9">
        <w:tc>
          <w:tcPr>
            <w:tcW w:w="10204" w:type="dxa"/>
          </w:tcPr>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2. Luyện đọc và tìm hiểu bà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a. Luyện đọc: 1 học sinh  đọc toàn bài. T chia đoạn</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học sinh đọc nối tiếp đến hết L1. Giáo viên kết hợp luyện phát âm</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học sinh đọc nối tiếp đến hết L2 và giải nghĩa các từ khó trong bà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sinh luyện đọc theo cặp.</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 2 học sinh đọc toàn bà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áo viên đọc toàn bài giọng tâm tình, nhẹ nhàng.</w:t>
            </w:r>
          </w:p>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Tìm hiểu bài: HĐ nhóm 4: Nhóm trưởng điều hành các bạn tự  đọc và trả lời các câu hỏi sau sau đó trao đổi nhóm đôi, nhóm 4. LPHT lên chia sẻ. T nx</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ìm những hình ảnh nói lên nỗi vất vả, lo lắng của ng</w:t>
            </w:r>
            <w:r w:rsidRPr="0079172E">
              <w:rPr>
                <w:rFonts w:ascii="Times New Roman" w:hAnsi="Times New Roman" w:cs="Times New Roman"/>
                <w:sz w:val="28"/>
                <w:szCs w:val="28"/>
                <w:lang w:val="nl-NL"/>
              </w:rPr>
              <w:softHyphen/>
              <w:t>ười nông dân trong sản xuất (nỗi vất vả của ngư</w:t>
            </w:r>
            <w:r w:rsidRPr="0079172E">
              <w:rPr>
                <w:rFonts w:ascii="Times New Roman" w:hAnsi="Times New Roman" w:cs="Times New Roman"/>
                <w:sz w:val="28"/>
                <w:szCs w:val="28"/>
                <w:lang w:val="nl-NL"/>
              </w:rPr>
              <w:softHyphen/>
              <w:t>ời nông dân: cày đồng...</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ững câu nào thể hiện tinh thần lạc quan của nông dân?</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Tìm những câu ứng với mỗi nội dung (a, b, c)</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ội dung a: Khuyên nông dân chăm chỉ cấy cày.....).....câu b, câu c....</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c. Đọc diễn cảm và học thuộc lòng các bài ca dao.</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w:t>
            </w:r>
            <w:r w:rsidRPr="0079172E">
              <w:rPr>
                <w:rFonts w:ascii="Times New Roman" w:hAnsi="Times New Roman" w:cs="Times New Roman"/>
                <w:sz w:val="28"/>
                <w:szCs w:val="28"/>
                <w:lang w:val="nl-NL"/>
              </w:rPr>
              <w:softHyphen/>
              <w:t>ướng dẫn học sinh cách đọc diễn cảm bài ca dao. Luyện đọc kĩ bài 1 và tổ chức cho HS đọc diễn cảm.</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ẩm thuộc lòng.</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thi đọc thuộc lòng bài ca dao.</w:t>
            </w:r>
          </w:p>
        </w:tc>
        <w:tc>
          <w:tcPr>
            <w:tcW w:w="236" w:type="dxa"/>
          </w:tcPr>
          <w:p w:rsidR="00D86BE5" w:rsidRPr="0079172E" w:rsidRDefault="00D86BE5" w:rsidP="00E93AC9">
            <w:pPr>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tc>
      </w:tr>
    </w:tbl>
    <w:p w:rsidR="00D86BE5" w:rsidRPr="0079172E" w:rsidRDefault="00D86BE5" w:rsidP="00D86BE5">
      <w:pPr>
        <w:ind w:firstLine="180"/>
        <w:rPr>
          <w:rFonts w:ascii="Times New Roman" w:hAnsi="Times New Roman" w:cs="Times New Roman"/>
          <w:b/>
          <w:i/>
          <w:sz w:val="28"/>
          <w:szCs w:val="28"/>
          <w:lang w:val="nl-NL"/>
        </w:rPr>
      </w:pPr>
      <w:r w:rsidRPr="0079172E">
        <w:rPr>
          <w:rFonts w:ascii="Times New Roman" w:hAnsi="Times New Roman" w:cs="Times New Roman"/>
          <w:sz w:val="28"/>
          <w:szCs w:val="28"/>
          <w:lang w:val="nl-NL"/>
        </w:rPr>
        <w:lastRenderedPageBreak/>
        <w:t xml:space="preserve">3. Củng cố, dặn dò: </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Học sinh nêu lại nội dung 3 bài ca dao.</w:t>
      </w:r>
    </w:p>
    <w:p w:rsidR="00D86BE5" w:rsidRPr="0079172E" w:rsidRDefault="00D86BE5" w:rsidP="00D86BE5">
      <w:pPr>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           Giáo viên nhận xét giờ học, học sinh về đọc thuộc bài và dặn dò.</w:t>
      </w:r>
      <w:r w:rsidRPr="0079172E">
        <w:rPr>
          <w:rFonts w:ascii="Times New Roman" w:hAnsi="Times New Roman" w:cs="Times New Roman"/>
          <w:b/>
          <w:i/>
          <w:sz w:val="28"/>
          <w:szCs w:val="28"/>
          <w:lang w:val="nl-NL"/>
        </w:rPr>
        <w:t xml:space="preserve"> </w:t>
      </w:r>
    </w:p>
    <w:p w:rsidR="00D86BE5" w:rsidRPr="0079172E" w:rsidRDefault="00D86BE5" w:rsidP="00D86BE5">
      <w:pPr>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07776" behindDoc="0" locked="0" layoutInCell="1" allowOverlap="1">
                <wp:simplePos x="0" y="0"/>
                <wp:positionH relativeFrom="column">
                  <wp:posOffset>2169795</wp:posOffset>
                </wp:positionH>
                <wp:positionV relativeFrom="paragraph">
                  <wp:posOffset>19050</wp:posOffset>
                </wp:positionV>
                <wp:extent cx="1914525" cy="0"/>
                <wp:effectExtent l="11430" t="12065" r="7620" b="6985"/>
                <wp:wrapNone/>
                <wp:docPr id="791" name="Straight Connector 7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4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8BDA32" id="Straight Connector 791" o:spid="_x0000_s1026" style="position:absolute;z-index:25210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85pt,1.5pt" to="321.6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3: MĨ THUẬT</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08800" behindDoc="0" locked="0" layoutInCell="1" allowOverlap="1">
                <wp:simplePos x="0" y="0"/>
                <wp:positionH relativeFrom="column">
                  <wp:posOffset>2169795</wp:posOffset>
                </wp:positionH>
                <wp:positionV relativeFrom="paragraph">
                  <wp:posOffset>67310</wp:posOffset>
                </wp:positionV>
                <wp:extent cx="1914525" cy="0"/>
                <wp:effectExtent l="11430" t="12065" r="7620" b="6985"/>
                <wp:wrapNone/>
                <wp:docPr id="790" name="Straight Connector 7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4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C5B669" id="Straight Connector 790" o:spid="_x0000_s1026" style="position:absolute;z-index:25210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85pt,5.3pt" to="321.6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4: ĐẠO ĐỨC</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09824" behindDoc="0" locked="0" layoutInCell="1" allowOverlap="1">
                <wp:simplePos x="0" y="0"/>
                <wp:positionH relativeFrom="column">
                  <wp:posOffset>2127250</wp:posOffset>
                </wp:positionH>
                <wp:positionV relativeFrom="paragraph">
                  <wp:posOffset>116205</wp:posOffset>
                </wp:positionV>
                <wp:extent cx="1914525" cy="0"/>
                <wp:effectExtent l="6985" t="12700" r="12065" b="6350"/>
                <wp:wrapNone/>
                <wp:docPr id="789" name="Straight Connector 7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4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7DCA6C" id="Straight Connector 789" o:spid="_x0000_s1026" style="position:absolute;z-index:25210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5pt,9.15pt" to="318.2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"/>
            </w:pict>
          </mc:Fallback>
        </mc:AlternateContent>
      </w:r>
    </w:p>
    <w:p w:rsidR="00D86BE5" w:rsidRPr="0079172E" w:rsidRDefault="00D86BE5" w:rsidP="00D86BE5">
      <w:pPr>
        <w:jc w:val="center"/>
        <w:rPr>
          <w:rFonts w:ascii="Times New Roman" w:hAnsi="Times New Roman" w:cs="Times New Roman"/>
          <w:b/>
          <w:i/>
          <w:sz w:val="28"/>
          <w:szCs w:val="28"/>
          <w:lang w:val="nl-NL"/>
        </w:rPr>
      </w:pPr>
      <w:r w:rsidRPr="0079172E">
        <w:rPr>
          <w:rFonts w:ascii="Times New Roman" w:hAnsi="Times New Roman" w:cs="Times New Roman"/>
          <w:b/>
          <w:sz w:val="28"/>
          <w:szCs w:val="28"/>
          <w:lang w:val="nl-NL"/>
        </w:rPr>
        <w:t>TIẾT 3: TẬP LÀM VĂN ( DẠY CHIỀU</w:t>
      </w:r>
      <w:r w:rsidRPr="0079172E">
        <w:rPr>
          <w:rFonts w:ascii="Times New Roman" w:hAnsi="Times New Roman" w:cs="Times New Roman"/>
          <w:b/>
          <w:i/>
          <w:sz w:val="28"/>
          <w:szCs w:val="28"/>
          <w:lang w:val="nl-NL"/>
        </w:rPr>
        <w:t>)</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ÔN TẬP VỀ VIẾT ĐƠN</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I. </w:t>
      </w:r>
      <w:r w:rsidRPr="0079172E">
        <w:rPr>
          <w:rFonts w:ascii="Times New Roman" w:hAnsi="Times New Roman" w:cs="Times New Roman"/>
          <w:b/>
          <w:sz w:val="28"/>
          <w:szCs w:val="28"/>
          <w:lang w:val="nl-NL"/>
        </w:rPr>
        <w:t>Mục tiêu</w:t>
      </w:r>
      <w:r w:rsidRPr="0079172E">
        <w:rPr>
          <w:rFonts w:ascii="Times New Roman" w:hAnsi="Times New Roman" w:cs="Times New Roman"/>
          <w:sz w:val="28"/>
          <w:szCs w:val="28"/>
          <w:lang w:val="nl-NL"/>
        </w:rPr>
        <w:t>: Biết điền đúng nội dung vào một lá đơn in sẵn(BT1).</w:t>
      </w:r>
    </w:p>
    <w:p w:rsidR="00D86BE5" w:rsidRPr="0079172E" w:rsidRDefault="00D86BE5" w:rsidP="00D86BE5">
      <w:pPr>
        <w:ind w:firstLine="851"/>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ết viết đư</w:t>
      </w:r>
      <w:r w:rsidRPr="0079172E">
        <w:rPr>
          <w:rFonts w:ascii="Times New Roman" w:hAnsi="Times New Roman" w:cs="Times New Roman"/>
          <w:sz w:val="28"/>
          <w:szCs w:val="28"/>
          <w:lang w:val="nl-NL"/>
        </w:rPr>
        <w:softHyphen/>
        <w:t>ợc đơn xin học môn tự chọn Ngoại ngữ (hoặc tin học) đúng thể thức, đủ nội dung cần thiết.</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KNS : Kĩ năng ra quyết 2 rèn luyện theo mẫu đơn có sẵn ( bài tập 1)</w:t>
      </w:r>
    </w:p>
    <w:p w:rsidR="00D86BE5" w:rsidRPr="0079172E" w:rsidRDefault="00D86BE5" w:rsidP="00D86BE5">
      <w:pPr>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tbl>
      <w:tblPr>
        <w:tblW w:w="0" w:type="auto"/>
        <w:tblLayout w:type="fixed"/>
        <w:tblLook w:val="0000" w:firstRow="0" w:lastRow="0" w:firstColumn="0" w:lastColumn="0" w:noHBand="0" w:noVBand="0"/>
      </w:tblPr>
      <w:tblGrid>
        <w:gridCol w:w="9555"/>
        <w:gridCol w:w="273"/>
      </w:tblGrid>
      <w:tr w:rsidR="00D86BE5" w:rsidRPr="0079172E" w:rsidTr="00E93AC9">
        <w:tc>
          <w:tcPr>
            <w:tcW w:w="9555" w:type="dxa"/>
          </w:tcPr>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A</w:t>
            </w: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Kiểm tra bài cũ.</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2. Hư</w:t>
            </w:r>
            <w:r w:rsidRPr="0079172E">
              <w:rPr>
                <w:rFonts w:ascii="Times New Roman" w:hAnsi="Times New Roman" w:cs="Times New Roman"/>
                <w:sz w:val="28"/>
                <w:szCs w:val="28"/>
                <w:lang w:val="nl-NL"/>
              </w:rPr>
              <w:softHyphen/>
              <w:t>ớng dẫn học sinh làm bài tập.</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Bài 1: Hoàn thành đơn xin học theo mẫu: SGK.</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áo viên cho học sinh đọc yêu cầu và nội dung bà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sinh làm việc cá nhân - tự làm.</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ừng học sinh trình bày tr</w:t>
            </w:r>
            <w:r w:rsidRPr="0079172E">
              <w:rPr>
                <w:rFonts w:ascii="Times New Roman" w:hAnsi="Times New Roman" w:cs="Times New Roman"/>
                <w:sz w:val="28"/>
                <w:szCs w:val="28"/>
                <w:lang w:val="nl-NL"/>
              </w:rPr>
              <w:softHyphen/>
              <w:t>ước lớp + giáo viên nhận xét.</w:t>
            </w:r>
          </w:p>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Bài tập 2:  Em hãy viết đơn gửi BGH xin đư</w:t>
            </w:r>
            <w:r w:rsidRPr="0079172E">
              <w:rPr>
                <w:rFonts w:ascii="Times New Roman" w:hAnsi="Times New Roman" w:cs="Times New Roman"/>
                <w:sz w:val="28"/>
                <w:szCs w:val="28"/>
                <w:lang w:val="nl-NL"/>
              </w:rPr>
              <w:softHyphen/>
              <w:t>ợc học môn tự chọn về ngoại ngữ hoặc tin học. HĐ nhóm 4: Nhóm trưởng điều hành các bạn tự làm lá đơn bài tập yêu cầu sau đó trao đổi nhóm đôi, nhóm 4. LPHT lên chia sẻ. T nx</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ộng hoà xã hội chủ nghĩa Việt Nam</w:t>
            </w:r>
          </w:p>
          <w:p w:rsidR="00D86BE5" w:rsidRPr="0079172E" w:rsidRDefault="00D86BE5" w:rsidP="00E93AC9">
            <w:pPr>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Độc lập - Tự do - Hạnh phúc</w:t>
            </w:r>
          </w:p>
          <w:p w:rsidR="00D86BE5" w:rsidRPr="0079172E" w:rsidRDefault="00D86BE5" w:rsidP="00E93AC9">
            <w:pPr>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E93AC9">
            <w:pPr>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hi Sơn, ngày.....tháng...năm........</w:t>
            </w:r>
          </w:p>
          <w:p w:rsidR="00D86BE5" w:rsidRPr="0079172E" w:rsidRDefault="00D86BE5" w:rsidP="00E93AC9">
            <w:pPr>
              <w:jc w:val="center"/>
              <w:rPr>
                <w:rFonts w:ascii="Times New Roman" w:hAnsi="Times New Roman" w:cs="Times New Roman"/>
                <w:sz w:val="28"/>
                <w:szCs w:val="28"/>
                <w:lang w:val="nl-NL"/>
              </w:rPr>
            </w:pPr>
          </w:p>
          <w:p w:rsidR="00D86BE5" w:rsidRPr="0079172E" w:rsidRDefault="00D86BE5" w:rsidP="00E93AC9">
            <w:pPr>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Đơn xin học môn Anh văn (tin học)</w:t>
            </w:r>
          </w:p>
          <w:p w:rsidR="00D86BE5" w:rsidRPr="0079172E" w:rsidRDefault="00D86BE5" w:rsidP="00E93AC9">
            <w:pPr>
              <w:rPr>
                <w:rFonts w:ascii="Times New Roman" w:hAnsi="Times New Roman" w:cs="Times New Roman"/>
                <w:sz w:val="28"/>
                <w:szCs w:val="28"/>
                <w:lang w:val="nl-NL"/>
              </w:rPr>
            </w:pP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Kính gửi: Thầy (cô) hiệu tr</w:t>
            </w:r>
            <w:r w:rsidRPr="0079172E">
              <w:rPr>
                <w:rFonts w:ascii="Times New Roman" w:hAnsi="Times New Roman" w:cs="Times New Roman"/>
                <w:sz w:val="28"/>
                <w:szCs w:val="28"/>
                <w:lang w:val="nl-NL"/>
              </w:rPr>
              <w:softHyphen/>
              <w:t>ưởng....</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Em tên là: Nguyễn Văn A</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Nam, nữ: Nam</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Sinh ngày:......2001</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Tại: xóm ... – Thi Sơn – Kim Bảng...</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Quê quán: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Địa chỉ th</w:t>
            </w:r>
            <w:r w:rsidRPr="0079172E">
              <w:rPr>
                <w:rFonts w:ascii="Times New Roman" w:hAnsi="Times New Roman" w:cs="Times New Roman"/>
                <w:sz w:val="28"/>
                <w:szCs w:val="28"/>
                <w:lang w:val="nl-NL"/>
              </w:rPr>
              <w:softHyphen/>
              <w:t>ường trú:</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Học sinh lớp 5A</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Em làm đơn này đề nghị thầy (cô) xét cho em đ</w:t>
            </w:r>
            <w:r w:rsidRPr="0079172E">
              <w:rPr>
                <w:rFonts w:ascii="Times New Roman" w:hAnsi="Times New Roman" w:cs="Times New Roman"/>
                <w:sz w:val="28"/>
                <w:szCs w:val="28"/>
                <w:lang w:val="nl-NL"/>
              </w:rPr>
              <w:softHyphen/>
              <w:t>ược học môn tiếng Anh (tự chọn) - tin học theo chư</w:t>
            </w:r>
            <w:r w:rsidRPr="0079172E">
              <w:rPr>
                <w:rFonts w:ascii="Times New Roman" w:hAnsi="Times New Roman" w:cs="Times New Roman"/>
                <w:sz w:val="28"/>
                <w:szCs w:val="28"/>
                <w:lang w:val="nl-NL"/>
              </w:rPr>
              <w:softHyphen/>
              <w:t>ơng trình tự chọn.</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Em xin hứa thực hiện nghiêm chỉnh nội quy và hoàn thành nhiệm vụ học tập.</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xin chân trọng cảm ơn.</w:t>
            </w:r>
          </w:p>
          <w:p w:rsidR="00D86BE5" w:rsidRPr="0079172E" w:rsidRDefault="00D86BE5" w:rsidP="00E93AC9">
            <w:pPr>
              <w:rPr>
                <w:rFonts w:ascii="Times New Roman" w:hAnsi="Times New Roman" w:cs="Times New Roman"/>
                <w:sz w:val="28"/>
                <w:szCs w:val="28"/>
                <w:lang w:val="nl-NL"/>
              </w:rPr>
            </w:pP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ý kiến của cha mẹ học sinh                                                        Ng</w:t>
            </w:r>
            <w:r w:rsidRPr="0079172E">
              <w:rPr>
                <w:rFonts w:ascii="Times New Roman" w:hAnsi="Times New Roman" w:cs="Times New Roman"/>
                <w:sz w:val="28"/>
                <w:szCs w:val="28"/>
                <w:lang w:val="nl-NL"/>
              </w:rPr>
              <w:softHyphen/>
              <w:t>ười làm đơn</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húng tôi kính mong nhà tr</w:t>
            </w:r>
            <w:r w:rsidRPr="0079172E">
              <w:rPr>
                <w:rFonts w:ascii="Times New Roman" w:hAnsi="Times New Roman" w:cs="Times New Roman"/>
                <w:sz w:val="28"/>
                <w:szCs w:val="28"/>
                <w:lang w:val="nl-NL"/>
              </w:rPr>
              <w:softHyphen/>
              <w:t xml:space="preserve">ường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chấp nhận đơn xin học tiếng</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Anh của con tôi là Nguyễn Văn A                                              Nguyễn Văn A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Xin chân thành cám ơn nhà tr</w:t>
            </w:r>
            <w:r w:rsidRPr="0079172E">
              <w:rPr>
                <w:rFonts w:ascii="Times New Roman" w:hAnsi="Times New Roman" w:cs="Times New Roman"/>
                <w:sz w:val="28"/>
                <w:szCs w:val="28"/>
                <w:lang w:val="nl-NL"/>
              </w:rPr>
              <w:softHyphen/>
              <w:t>ường.</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ả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Nguyễn Minh Hải</w:t>
            </w:r>
          </w:p>
          <w:p w:rsidR="00D86BE5" w:rsidRPr="0079172E" w:rsidRDefault="00D86BE5" w:rsidP="00E93AC9">
            <w:pPr>
              <w:rPr>
                <w:rFonts w:ascii="Times New Roman" w:hAnsi="Times New Roman" w:cs="Times New Roman"/>
                <w:sz w:val="28"/>
                <w:szCs w:val="28"/>
                <w:lang w:val="nl-NL"/>
              </w:rPr>
            </w:pPr>
          </w:p>
        </w:tc>
        <w:tc>
          <w:tcPr>
            <w:tcW w:w="273" w:type="dxa"/>
          </w:tcPr>
          <w:p w:rsidR="00D86BE5" w:rsidRPr="0079172E" w:rsidRDefault="00D86BE5" w:rsidP="00E93AC9">
            <w:pPr>
              <w:rPr>
                <w:rFonts w:ascii="Times New Roman" w:hAnsi="Times New Roman" w:cs="Times New Roman"/>
                <w:sz w:val="28"/>
                <w:szCs w:val="28"/>
                <w:lang w:val="nl-NL"/>
              </w:rPr>
            </w:pPr>
          </w:p>
        </w:tc>
      </w:tr>
    </w:tbl>
    <w:p w:rsidR="00D86BE5" w:rsidRPr="0079172E" w:rsidRDefault="00D86BE5" w:rsidP="00D86BE5">
      <w:pPr>
        <w:ind w:firstLine="90"/>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C. Củng cố, dặn dò:</w:t>
      </w:r>
      <w:r w:rsidRPr="0079172E">
        <w:rPr>
          <w:rFonts w:ascii="Times New Roman" w:hAnsi="Times New Roman" w:cs="Times New Roman"/>
          <w:noProof/>
          <w:sz w:val="28"/>
          <w:szCs w:val="28"/>
        </w:rPr>
        <mc:AlternateContent>
          <mc:Choice Requires="wps">
            <w:drawing>
              <wp:anchor distT="0" distB="0" distL="114300" distR="114300" simplePos="0" relativeHeight="252106752" behindDoc="0" locked="0" layoutInCell="1" allowOverlap="1">
                <wp:simplePos x="0" y="0"/>
                <wp:positionH relativeFrom="column">
                  <wp:posOffset>8343900</wp:posOffset>
                </wp:positionH>
                <wp:positionV relativeFrom="paragraph">
                  <wp:posOffset>111760</wp:posOffset>
                </wp:positionV>
                <wp:extent cx="2971800" cy="0"/>
                <wp:effectExtent l="13335" t="6985" r="5715" b="12065"/>
                <wp:wrapNone/>
                <wp:docPr id="788" name="Straight Connector 7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A5CF56" id="Straight Connector 788" o:spid="_x0000_s1026" style="position:absolute;z-index:25210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7pt,8.8pt" to="891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hJOHw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"/>
            </w:pict>
          </mc:Fallback>
        </mc:AlternateContent>
      </w:r>
      <w:r w:rsidRPr="0079172E">
        <w:rPr>
          <w:rFonts w:ascii="Times New Roman" w:hAnsi="Times New Roman" w:cs="Times New Roman"/>
          <w:sz w:val="28"/>
          <w:szCs w:val="28"/>
          <w:lang w:val="nl-NL"/>
        </w:rPr>
        <w:t xml:space="preserve"> Giáo viên tóm tắt nội dung bài. Dặn dò.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10848" behindDoc="0" locked="0" layoutInCell="1" allowOverlap="1">
                <wp:simplePos x="0" y="0"/>
                <wp:positionH relativeFrom="column">
                  <wp:posOffset>-42545</wp:posOffset>
                </wp:positionH>
                <wp:positionV relativeFrom="paragraph">
                  <wp:posOffset>140335</wp:posOffset>
                </wp:positionV>
                <wp:extent cx="6041390" cy="0"/>
                <wp:effectExtent l="8890" t="12700" r="7620" b="6350"/>
                <wp:wrapNone/>
                <wp:docPr id="787" name="Straight Connector 7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41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9CC27A" id="Straight Connector 787" o:spid="_x0000_s1026" style="position:absolute;z-index:25211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pt,11.05pt" to="472.35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f3fHwIAADo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"/>
            </w:pict>
          </mc:Fallback>
        </mc:AlternateConten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Ngày 22 tháng 12 năm 2017</w: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Lãnh đạo kí duyệt :  </w: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ind w:firstLine="851"/>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PHT: Lê Thị Đoan</w:t>
      </w:r>
    </w:p>
    <w:p w:rsidR="00D86BE5" w:rsidRPr="0079172E" w:rsidRDefault="00D86BE5" w:rsidP="00D86BE5">
      <w:pPr>
        <w:ind w:firstLine="851"/>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13920" behindDoc="0" locked="0" layoutInCell="1" allowOverlap="1">
                <wp:simplePos x="0" y="0"/>
                <wp:positionH relativeFrom="column">
                  <wp:posOffset>-42545</wp:posOffset>
                </wp:positionH>
                <wp:positionV relativeFrom="paragraph">
                  <wp:posOffset>146685</wp:posOffset>
                </wp:positionV>
                <wp:extent cx="6041390" cy="0"/>
                <wp:effectExtent l="8890" t="12700" r="7620" b="6350"/>
                <wp:wrapNone/>
                <wp:docPr id="786" name="Straight Connector 7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41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E57A16" id="Straight Connector 786" o:spid="_x0000_s1026" style="position:absolute;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pt,11.55pt" to="472.3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qbHIA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"/>
            </w:pict>
          </mc:Fallback>
        </mc:AlternateContent>
      </w:r>
    </w:p>
    <w:p w:rsidR="00D86BE5" w:rsidRPr="0079172E" w:rsidRDefault="00D86BE5" w:rsidP="00D86BE5">
      <w:pPr>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43264" behindDoc="0" locked="0" layoutInCell="1" allowOverlap="1">
                <wp:simplePos x="0" y="0"/>
                <wp:positionH relativeFrom="column">
                  <wp:posOffset>7086600</wp:posOffset>
                </wp:positionH>
                <wp:positionV relativeFrom="paragraph">
                  <wp:posOffset>105410</wp:posOffset>
                </wp:positionV>
                <wp:extent cx="2857500" cy="0"/>
                <wp:effectExtent l="13335" t="13970" r="5715" b="5080"/>
                <wp:wrapNone/>
                <wp:docPr id="785" name="Straight Connector 7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E12D92" id="Straight Connector 785" o:spid="_x0000_s1026" style="position:absolute;z-index:25204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8pt,8.3pt" to="783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042240" behindDoc="0" locked="0" layoutInCell="1" allowOverlap="1">
                <wp:simplePos x="0" y="0"/>
                <wp:positionH relativeFrom="column">
                  <wp:posOffset>7315200</wp:posOffset>
                </wp:positionH>
                <wp:positionV relativeFrom="paragraph">
                  <wp:posOffset>55245</wp:posOffset>
                </wp:positionV>
                <wp:extent cx="3086100" cy="0"/>
                <wp:effectExtent l="13335" t="11430" r="5715" b="7620"/>
                <wp:wrapNone/>
                <wp:docPr id="784" name="Straight Connector 7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45F9C6" id="Straight Connector 784" o:spid="_x0000_s1026" style="position:absolute;z-index:25204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in,4.35pt" to="819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7c3IA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"/>
            </w:pict>
          </mc:Fallback>
        </mc:AlternateContent>
      </w:r>
      <w:r w:rsidRPr="0079172E">
        <w:rPr>
          <w:rFonts w:ascii="Times New Roman" w:hAnsi="Times New Roman" w:cs="Times New Roman"/>
          <w:b/>
          <w:i/>
          <w:sz w:val="28"/>
          <w:szCs w:val="28"/>
          <w:lang w:val="nl-NL"/>
        </w:rPr>
        <w:t xml:space="preserve">                                   Thứ  tư ngày 27 tháng 12 năm 2017</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1: TOÁN</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GIỚI THIỆU MÁY TÍNH BỎ TÚI/81</w:t>
      </w:r>
    </w:p>
    <w:p w:rsidR="00D86BE5" w:rsidRPr="0079172E" w:rsidRDefault="00D86BE5" w:rsidP="00D86BE5">
      <w:pPr>
        <w:rPr>
          <w:rFonts w:ascii="Times New Roman" w:hAnsi="Times New Roman" w:cs="Times New Roman"/>
          <w:b/>
          <w:sz w:val="28"/>
          <w:szCs w:val="28"/>
          <w:u w:val="single"/>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Bước đầu biết sử dụng máy tính bỏ túi để thực hiện các phép tính +,  -,  x,  : và chuyển một số phân số thành số thập phân. Rèn KNTB bài. Giáo dục HS yêu thích môn Toán.</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b/>
          <w:sz w:val="28"/>
          <w:szCs w:val="28"/>
          <w:lang w:val="nl-NL"/>
        </w:rPr>
        <w:t>II. CB</w:t>
      </w:r>
      <w:r w:rsidRPr="0079172E">
        <w:rPr>
          <w:rFonts w:ascii="Times New Roman" w:hAnsi="Times New Roman" w:cs="Times New Roman"/>
          <w:sz w:val="28"/>
          <w:szCs w:val="28"/>
          <w:lang w:val="nl-NL"/>
        </w:rPr>
        <w:t>: Máy tính bỏ túi</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b/>
          <w:sz w:val="28"/>
          <w:szCs w:val="28"/>
          <w:lang w:val="nl-NL"/>
        </w:rPr>
        <w:t>III. Các hoạt động dạy học</w:t>
      </w:r>
      <w:r w:rsidRPr="0079172E">
        <w:rPr>
          <w:rFonts w:ascii="Times New Roman" w:hAnsi="Times New Roman" w:cs="Times New Roman"/>
          <w:sz w:val="28"/>
          <w:szCs w:val="28"/>
          <w:lang w:val="nl-NL"/>
        </w:rPr>
        <w:t>:</w:t>
      </w:r>
    </w:p>
    <w:tbl>
      <w:tblPr>
        <w:tblW w:w="9828" w:type="dxa"/>
        <w:tblLayout w:type="fixed"/>
        <w:tblLook w:val="0000" w:firstRow="0" w:lastRow="0" w:firstColumn="0" w:lastColumn="0" w:noHBand="0" w:noVBand="0"/>
      </w:tblPr>
      <w:tblGrid>
        <w:gridCol w:w="9828"/>
      </w:tblGrid>
      <w:tr w:rsidR="00D86BE5" w:rsidRPr="0079172E" w:rsidTr="00E93AC9">
        <w:trPr>
          <w:trHeight w:val="3959"/>
        </w:trPr>
        <w:tc>
          <w:tcPr>
            <w:tcW w:w="9828" w:type="dxa"/>
          </w:tcPr>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làm quen máy tính. Các nhóm QS máy tính.</w:t>
            </w:r>
          </w:p>
          <w:p w:rsidR="00D86BE5" w:rsidRPr="0079172E" w:rsidRDefault="00D86BE5" w:rsidP="00E93AC9">
            <w:pPr>
              <w:ind w:left="72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m thấy trên mặt máy tính có những gì?( màn hình và các sản phẩm)</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phím được ghi những gì?( HS kể)</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Ấn phím ON/C nêu kết quả QS được ở màn hình?</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Ấn phím OFF kết quả gì ở màn hình?</w:t>
            </w:r>
          </w:p>
          <w:p w:rsidR="00D86BE5" w:rsidRPr="0079172E" w:rsidRDefault="00D86BE5" w:rsidP="00E93AC9">
            <w:pPr>
              <w:pStyle w:val="BodyText2"/>
              <w:rPr>
                <w:rFonts w:ascii="Times New Roman" w:hAnsi="Times New Roman"/>
                <w:szCs w:val="28"/>
                <w:u w:val="none"/>
                <w:lang w:val="nl-NL"/>
              </w:rPr>
            </w:pPr>
            <w:r w:rsidRPr="0079172E">
              <w:rPr>
                <w:rFonts w:ascii="Times New Roman" w:hAnsi="Times New Roman"/>
                <w:szCs w:val="28"/>
                <w:u w:val="none"/>
                <w:lang w:val="nl-NL"/>
              </w:rPr>
              <w:t>2. Thực hiện các phép tính trên máy tính.</w:t>
            </w:r>
          </w:p>
          <w:p w:rsidR="00D86BE5" w:rsidRPr="0079172E" w:rsidRDefault="00D86BE5" w:rsidP="00E93AC9">
            <w:pPr>
              <w:pStyle w:val="BodyText2"/>
              <w:rPr>
                <w:rFonts w:ascii="Times New Roman" w:hAnsi="Times New Roman"/>
                <w:szCs w:val="28"/>
                <w:u w:val="none"/>
                <w:lang w:val="nl-NL"/>
              </w:rPr>
            </w:pPr>
            <w:r w:rsidRPr="0079172E">
              <w:rPr>
                <w:rFonts w:ascii="Times New Roman" w:hAnsi="Times New Roman"/>
                <w:szCs w:val="28"/>
                <w:u w:val="none"/>
                <w:lang w:val="nl-NL"/>
              </w:rPr>
              <w:t>T ghi:Tính 25,3 +7,09 T: Các số bấm bình thường còn dấu phẩy ta ấn phím nào?(.)</w:t>
            </w:r>
          </w:p>
          <w:p w:rsidR="00D86BE5" w:rsidRPr="0079172E" w:rsidRDefault="00D86BE5" w:rsidP="00E93AC9">
            <w:pPr>
              <w:pStyle w:val="BodyText2"/>
              <w:rPr>
                <w:rFonts w:ascii="Times New Roman" w:hAnsi="Times New Roman"/>
                <w:szCs w:val="28"/>
                <w:u w:val="none"/>
                <w:lang w:val="nl-NL"/>
              </w:rPr>
            </w:pPr>
            <w:r w:rsidRPr="0079172E">
              <w:rPr>
                <w:rFonts w:ascii="Times New Roman" w:hAnsi="Times New Roman"/>
                <w:szCs w:val="28"/>
                <w:u w:val="none"/>
                <w:lang w:val="nl-NL"/>
              </w:rPr>
              <w:t>HS làm và so sánh KQ với nhau.HS thực hiện các phép tính # tương tự .</w:t>
            </w:r>
          </w:p>
          <w:p w:rsidR="00D86BE5" w:rsidRPr="0079172E" w:rsidRDefault="00D86BE5" w:rsidP="00E93AC9">
            <w:pPr>
              <w:pStyle w:val="BodyText2"/>
              <w:rPr>
                <w:rFonts w:ascii="Times New Roman" w:hAnsi="Times New Roman"/>
                <w:szCs w:val="28"/>
                <w:u w:val="none"/>
                <w:lang w:val="nl-NL"/>
              </w:rPr>
            </w:pPr>
            <w:r w:rsidRPr="0079172E">
              <w:rPr>
                <w:rFonts w:ascii="Times New Roman" w:hAnsi="Times New Roman"/>
                <w:szCs w:val="28"/>
                <w:u w:val="none"/>
                <w:lang w:val="nl-NL"/>
              </w:rPr>
              <w:t>3. LT:</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ài 1: HS nêu phép tính: 25,3 + 7,09 và làm sau đó bấm máy đọc kết quả </w:t>
            </w:r>
          </w:p>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HS đọc Yc và làm.Viết 1 phân số -&gt; STP tức là ta làm phép tính gì?( chia)</w:t>
            </w:r>
          </w:p>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3: HĐ nhóm 4: Nhóm trưởng điều hành các bạn tự thực hành, đọc kết quả  sau đó trao đổi nhóm đôi, nhóm 4. LPHT lên chia sẻ. T nx. Nêu lại các thao tác tính.  Dấu chấm có TD gì?(là dấu phẩy)</w:t>
            </w:r>
          </w:p>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4. Củng cố: Nêu TD của 1 số ký hiệu trên máy tính? Dặn dò</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47360" behindDoc="0" locked="0" layoutInCell="1" allowOverlap="1">
                      <wp:simplePos x="0" y="0"/>
                      <wp:positionH relativeFrom="column">
                        <wp:posOffset>1828800</wp:posOffset>
                      </wp:positionH>
                      <wp:positionV relativeFrom="paragraph">
                        <wp:posOffset>87630</wp:posOffset>
                      </wp:positionV>
                      <wp:extent cx="2400300" cy="0"/>
                      <wp:effectExtent l="13335" t="12065" r="5715" b="6985"/>
                      <wp:wrapNone/>
                      <wp:docPr id="783" name="Straight Connector 7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5BD3A5" id="Straight Connector 783" o:spid="_x0000_s1026" style="position:absolute;z-index:25204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6.9pt" to="333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JAQHwIAADo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"/>
                  </w:pict>
                </mc:Fallback>
              </mc:AlternateContent>
            </w:r>
          </w:p>
          <w:p w:rsidR="00D86BE5" w:rsidRPr="0079172E" w:rsidRDefault="00D86BE5" w:rsidP="00E93AC9">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ÂM NHẠC</w:t>
            </w:r>
          </w:p>
          <w:p w:rsidR="00D86BE5" w:rsidRPr="0079172E" w:rsidRDefault="00D86BE5" w:rsidP="00E93AC9">
            <w:pPr>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11872" behindDoc="0" locked="0" layoutInCell="1" allowOverlap="1">
                      <wp:simplePos x="0" y="0"/>
                      <wp:positionH relativeFrom="column">
                        <wp:posOffset>1827530</wp:posOffset>
                      </wp:positionH>
                      <wp:positionV relativeFrom="paragraph">
                        <wp:posOffset>146685</wp:posOffset>
                      </wp:positionV>
                      <wp:extent cx="2400300" cy="0"/>
                      <wp:effectExtent l="12065" t="13335" r="6985" b="5715"/>
                      <wp:wrapNone/>
                      <wp:docPr id="782" name="Straight Connector 7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B43A09" id="Straight Connector 782" o:spid="_x0000_s1026" style="position:absolute;z-index:25211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9pt,11.55pt" to="332.9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8sIIA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"/>
                  </w:pict>
                </mc:Fallback>
              </mc:AlternateContent>
            </w:r>
          </w:p>
          <w:p w:rsidR="00D86BE5" w:rsidRPr="0079172E" w:rsidRDefault="00D86BE5" w:rsidP="00E93AC9">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3: CHÍNH TẢ</w:t>
            </w:r>
          </w:p>
          <w:p w:rsidR="00D86BE5" w:rsidRPr="0079172E" w:rsidRDefault="00D86BE5" w:rsidP="00E93AC9">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Nghe - viết):   NG</w:t>
            </w:r>
            <w:r w:rsidRPr="0079172E">
              <w:rPr>
                <w:rFonts w:ascii="Times New Roman" w:hAnsi="Times New Roman" w:cs="Times New Roman"/>
                <w:b/>
                <w:sz w:val="28"/>
                <w:szCs w:val="28"/>
                <w:lang w:val="nl-NL"/>
              </w:rPr>
              <w:softHyphen/>
              <w:t>ƯỜI MẸ CỦA 51 ĐỨA CON</w:t>
            </w:r>
          </w:p>
          <w:p w:rsidR="00D86BE5" w:rsidRPr="0079172E" w:rsidRDefault="00D86BE5" w:rsidP="00E93AC9">
            <w:pPr>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Nghe - Viết đúng bài chính tả “Ngư</w:t>
            </w:r>
            <w:r w:rsidRPr="0079172E">
              <w:rPr>
                <w:rFonts w:ascii="Times New Roman" w:hAnsi="Times New Roman" w:cs="Times New Roman"/>
                <w:sz w:val="28"/>
                <w:szCs w:val="28"/>
                <w:lang w:val="nl-NL"/>
              </w:rPr>
              <w:softHyphen/>
              <w:t>ời mẹ của 51 đứa con”.Trình bày hình thức đoạn văn xuôi.(BT1)</w:t>
            </w:r>
            <w:r w:rsidRPr="0079172E">
              <w:rPr>
                <w:rFonts w:ascii="Times New Roman" w:hAnsi="Times New Roman" w:cs="Times New Roman"/>
                <w:b/>
                <w:sz w:val="28"/>
                <w:szCs w:val="28"/>
                <w:lang w:val="nl-NL"/>
              </w:rPr>
              <w:t xml:space="preserve">  . </w:t>
            </w:r>
            <w:r w:rsidRPr="0079172E">
              <w:rPr>
                <w:rFonts w:ascii="Times New Roman" w:hAnsi="Times New Roman" w:cs="Times New Roman"/>
                <w:sz w:val="28"/>
                <w:szCs w:val="28"/>
                <w:lang w:val="nl-NL"/>
              </w:rPr>
              <w:t xml:space="preserve"> Làm đ</w:t>
            </w:r>
            <w:r w:rsidRPr="0079172E">
              <w:rPr>
                <w:rFonts w:ascii="Times New Roman" w:hAnsi="Times New Roman" w:cs="Times New Roman"/>
                <w:sz w:val="28"/>
                <w:szCs w:val="28"/>
                <w:lang w:val="nl-NL"/>
              </w:rPr>
              <w:softHyphen/>
              <w:t>ược  bài tập 2.</w:t>
            </w:r>
          </w:p>
          <w:p w:rsidR="00D86BE5" w:rsidRPr="0079172E" w:rsidRDefault="00D86BE5" w:rsidP="00E93AC9">
            <w:pPr>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tbl>
            <w:tblPr>
              <w:tblW w:w="0" w:type="auto"/>
              <w:tblLayout w:type="fixed"/>
              <w:tblLook w:val="0000" w:firstRow="0" w:lastRow="0" w:firstColumn="0" w:lastColumn="0" w:noHBand="0" w:noVBand="0"/>
            </w:tblPr>
            <w:tblGrid>
              <w:gridCol w:w="9689"/>
              <w:gridCol w:w="1054"/>
            </w:tblGrid>
            <w:tr w:rsidR="00D86BE5" w:rsidRPr="0079172E" w:rsidTr="00E93AC9">
              <w:tc>
                <w:tcPr>
                  <w:tcW w:w="9689" w:type="dxa"/>
                </w:tcPr>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2. Hư</w:t>
                  </w:r>
                  <w:r w:rsidRPr="0079172E">
                    <w:rPr>
                      <w:rFonts w:ascii="Times New Roman" w:hAnsi="Times New Roman" w:cs="Times New Roman"/>
                      <w:sz w:val="28"/>
                      <w:szCs w:val="28"/>
                      <w:lang w:val="nl-NL"/>
                    </w:rPr>
                    <w:softHyphen/>
                    <w:t>ớng dẫn học sinh nghe - viết chính tả.</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áo viên đọc bài viết một lần.</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HĐ nhóm 4: Nhóm trưởng điều hành các bạn tự chú ý các viết tên riêng, chữ số, từ khó: (51, Lý Sơn, Quảng Ngãi, bư</w:t>
                  </w:r>
                  <w:r w:rsidRPr="0079172E">
                    <w:rPr>
                      <w:rFonts w:ascii="Times New Roman" w:hAnsi="Times New Roman" w:cs="Times New Roman"/>
                      <w:sz w:val="28"/>
                      <w:szCs w:val="28"/>
                      <w:lang w:val="nl-NL"/>
                    </w:rPr>
                    <w:softHyphen/>
                    <w:t>ơn chải...) sau đó trao đổi nhóm đôi, nhóm 4. LPHT lên chia sẻ. T nx</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sinh viết bài. T đọc cho HS soát lạ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3. H</w:t>
                  </w:r>
                  <w:r w:rsidRPr="0079172E">
                    <w:rPr>
                      <w:rFonts w:ascii="Times New Roman" w:hAnsi="Times New Roman" w:cs="Times New Roman"/>
                      <w:sz w:val="28"/>
                      <w:szCs w:val="28"/>
                      <w:lang w:val="nl-NL"/>
                    </w:rPr>
                    <w:softHyphen/>
                    <w:t>ướng dẫn học sinh làm bài tập chính tả.</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Bài 2:</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a) Học sinh đ</w:t>
                  </w:r>
                  <w:r w:rsidRPr="0079172E">
                    <w:rPr>
                      <w:rFonts w:ascii="Times New Roman" w:hAnsi="Times New Roman" w:cs="Times New Roman"/>
                      <w:sz w:val="28"/>
                      <w:szCs w:val="28"/>
                      <w:lang w:val="nl-NL"/>
                    </w:rPr>
                    <w:softHyphen/>
                    <w:t>ưa các tiếng vào mô hình cấu tạo tiếng.</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b) Giáo viên hư</w:t>
                  </w:r>
                  <w:r w:rsidRPr="0079172E">
                    <w:rPr>
                      <w:rFonts w:ascii="Times New Roman" w:hAnsi="Times New Roman" w:cs="Times New Roman"/>
                      <w:sz w:val="28"/>
                      <w:szCs w:val="28"/>
                      <w:lang w:val="nl-NL"/>
                    </w:rPr>
                    <w:softHyphen/>
                    <w:t>ớng dẫn - học sinh làm.</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áo viên chữa bài: Tiếng xôi bắt vần với tiếng đô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ong thơ lục bát: Tiếng 6 dòng 6 bắt vần với tiếng 6 của dòng 8.</w:t>
                  </w:r>
                </w:p>
                <w:p w:rsidR="00D86BE5" w:rsidRPr="0079172E" w:rsidRDefault="00D86BE5" w:rsidP="00E93AC9">
                  <w:pPr>
                    <w:rPr>
                      <w:rFonts w:ascii="Times New Roman" w:hAnsi="Times New Roman" w:cs="Times New Roman"/>
                      <w:sz w:val="28"/>
                      <w:szCs w:val="28"/>
                      <w:lang w:val="nl-NL"/>
                    </w:rPr>
                  </w:pPr>
                </w:p>
              </w:tc>
              <w:tc>
                <w:tcPr>
                  <w:tcW w:w="1054" w:type="dxa"/>
                </w:tcPr>
                <w:p w:rsidR="00D86BE5" w:rsidRPr="0079172E" w:rsidRDefault="00D86BE5" w:rsidP="00E93AC9">
                  <w:pPr>
                    <w:rPr>
                      <w:rFonts w:ascii="Times New Roman" w:hAnsi="Times New Roman" w:cs="Times New Roman"/>
                      <w:sz w:val="28"/>
                      <w:szCs w:val="28"/>
                      <w:lang w:val="nl-NL"/>
                    </w:rPr>
                  </w:pPr>
                </w:p>
              </w:tc>
            </w:tr>
          </w:tbl>
          <w:p w:rsidR="00D86BE5" w:rsidRPr="0079172E" w:rsidRDefault="00D86BE5" w:rsidP="00E93AC9">
            <w:pPr>
              <w:rPr>
                <w:rFonts w:ascii="Times New Roman" w:hAnsi="Times New Roman" w:cs="Times New Roman"/>
                <w:i/>
                <w:sz w:val="28"/>
                <w:szCs w:val="28"/>
                <w:lang w:val="nl-NL"/>
              </w:rPr>
            </w:pPr>
            <w:r w:rsidRPr="0079172E">
              <w:rPr>
                <w:rFonts w:ascii="Times New Roman" w:hAnsi="Times New Roman" w:cs="Times New Roman"/>
                <w:sz w:val="28"/>
                <w:szCs w:val="28"/>
                <w:lang w:val="nl-NL"/>
              </w:rPr>
              <w:t>4- Củng cố, dặn dò:</w:t>
            </w: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 xml:space="preserve"> Giáo viên nhận xét giờ học.</w:t>
            </w:r>
          </w:p>
          <w:p w:rsidR="00D86BE5" w:rsidRPr="0079172E" w:rsidRDefault="00D86BE5" w:rsidP="00E93AC9">
            <w:pPr>
              <w:rPr>
                <w:rFonts w:ascii="Times New Roman" w:hAnsi="Times New Roman" w:cs="Times New Roman"/>
                <w:i/>
                <w:sz w:val="28"/>
                <w:szCs w:val="28"/>
                <w:lang w:val="nl-NL"/>
              </w:rPr>
            </w:pPr>
            <w:r w:rsidRPr="0079172E">
              <w:rPr>
                <w:rFonts w:ascii="Times New Roman" w:hAnsi="Times New Roman" w:cs="Times New Roman"/>
                <w:i/>
                <w:sz w:val="28"/>
                <w:szCs w:val="28"/>
                <w:lang w:val="nl-NL"/>
              </w:rPr>
              <w:t xml:space="preserve">           </w:t>
            </w:r>
            <w:r w:rsidRPr="0079172E">
              <w:rPr>
                <w:rFonts w:ascii="Times New Roman" w:hAnsi="Times New Roman" w:cs="Times New Roman"/>
                <w:sz w:val="28"/>
                <w:szCs w:val="28"/>
                <w:lang w:val="nl-NL"/>
              </w:rPr>
              <w:t>Học sinh ôn lại về mô hình cấu tạo vần của tiếng.</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84224" behindDoc="0" locked="0" layoutInCell="1" allowOverlap="1">
                      <wp:simplePos x="0" y="0"/>
                      <wp:positionH relativeFrom="column">
                        <wp:posOffset>212725</wp:posOffset>
                      </wp:positionH>
                      <wp:positionV relativeFrom="paragraph">
                        <wp:posOffset>102235</wp:posOffset>
                      </wp:positionV>
                      <wp:extent cx="5360670" cy="0"/>
                      <wp:effectExtent l="6985" t="10160" r="13970" b="8890"/>
                      <wp:wrapNone/>
                      <wp:docPr id="781" name="Straight Connector 7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60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76ABA6" id="Straight Connector 781" o:spid="_x0000_s1026" style="position:absolute;z-index:25208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5pt,8.05pt" to="438.8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"/>
                  </w:pict>
                </mc:Fallback>
              </mc:AlternateContent>
            </w:r>
          </w:p>
          <w:p w:rsidR="00D86BE5" w:rsidRPr="0079172E" w:rsidRDefault="00D86BE5" w:rsidP="00E93AC9">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TIẾT 4: LUYỆN TỪ VÀ CÂU</w:t>
            </w:r>
          </w:p>
          <w:p w:rsidR="00D86BE5" w:rsidRPr="0079172E" w:rsidRDefault="00D86BE5" w:rsidP="00E93AC9">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ÔN TẬP VỀ TỪ VÀ CẤU TẠO TỪ</w:t>
            </w:r>
          </w:p>
          <w:p w:rsidR="00D86BE5" w:rsidRPr="0079172E" w:rsidRDefault="00D86BE5" w:rsidP="00E93AC9">
            <w:pP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81152" behindDoc="0" locked="0" layoutInCell="1" allowOverlap="1">
                      <wp:simplePos x="0" y="0"/>
                      <wp:positionH relativeFrom="column">
                        <wp:posOffset>7315200</wp:posOffset>
                      </wp:positionH>
                      <wp:positionV relativeFrom="paragraph">
                        <wp:posOffset>38100</wp:posOffset>
                      </wp:positionV>
                      <wp:extent cx="2857500" cy="0"/>
                      <wp:effectExtent l="13335" t="6985" r="5715" b="12065"/>
                      <wp:wrapNone/>
                      <wp:docPr id="780" name="Straight Connector 7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DD0FB6" id="Straight Connector 780" o:spid="_x0000_s1026" style="position:absolute;z-index:25208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in,3pt" to="80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iZaHg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"/>
                  </w:pict>
                </mc:Fallback>
              </mc:AlternateContent>
            </w:r>
            <w:r w:rsidRPr="0079172E">
              <w:rPr>
                <w:rFonts w:ascii="Times New Roman" w:hAnsi="Times New Roman" w:cs="Times New Roman"/>
                <w:b/>
                <w:sz w:val="28"/>
                <w:szCs w:val="28"/>
                <w:lang w:val="nl-NL"/>
              </w:rPr>
              <w:t>I- Mục tiêu:</w:t>
            </w:r>
          </w:p>
          <w:p w:rsidR="00D86BE5" w:rsidRPr="0079172E" w:rsidRDefault="00D86BE5" w:rsidP="00E93AC9">
            <w:pPr>
              <w:ind w:firstLine="851"/>
              <w:rPr>
                <w:rFonts w:ascii="Times New Roman" w:hAnsi="Times New Roman" w:cs="Times New Roman"/>
                <w:sz w:val="28"/>
                <w:szCs w:val="28"/>
                <w:lang w:val="nl-NL"/>
              </w:rPr>
            </w:pPr>
            <w:r w:rsidRPr="0079172E">
              <w:rPr>
                <w:rFonts w:ascii="Times New Roman" w:hAnsi="Times New Roman" w:cs="Times New Roman"/>
                <w:noProof/>
                <w:sz w:val="28"/>
                <w:szCs w:val="28"/>
              </w:rPr>
              <w:lastRenderedPageBreak/>
              <mc:AlternateContent>
                <mc:Choice Requires="wps">
                  <w:drawing>
                    <wp:anchor distT="0" distB="0" distL="114300" distR="114300" simplePos="0" relativeHeight="252082176" behindDoc="0" locked="0" layoutInCell="1" allowOverlap="1">
                      <wp:simplePos x="0" y="0"/>
                      <wp:positionH relativeFrom="column">
                        <wp:posOffset>6858000</wp:posOffset>
                      </wp:positionH>
                      <wp:positionV relativeFrom="paragraph">
                        <wp:posOffset>59055</wp:posOffset>
                      </wp:positionV>
                      <wp:extent cx="3086100" cy="0"/>
                      <wp:effectExtent l="13335" t="13335" r="5715" b="5715"/>
                      <wp:wrapNone/>
                      <wp:docPr id="779" name="Straight Connector 7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4D926F" id="Straight Connector 779" o:spid="_x0000_s1026" style="position:absolute;z-index:25208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0pt,4.65pt" to="783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"/>
                  </w:pict>
                </mc:Fallback>
              </mc:AlternateContent>
            </w:r>
            <w:r w:rsidRPr="0079172E">
              <w:rPr>
                <w:rFonts w:ascii="Times New Roman" w:hAnsi="Times New Roman" w:cs="Times New Roman"/>
                <w:sz w:val="28"/>
                <w:szCs w:val="28"/>
                <w:lang w:val="nl-NL"/>
              </w:rPr>
              <w:t>Tìm và phân loại đ</w:t>
            </w:r>
            <w:r w:rsidRPr="0079172E">
              <w:rPr>
                <w:rFonts w:ascii="Times New Roman" w:hAnsi="Times New Roman" w:cs="Times New Roman"/>
                <w:sz w:val="28"/>
                <w:szCs w:val="28"/>
                <w:lang w:val="nl-NL"/>
              </w:rPr>
              <w:softHyphen/>
              <w:t>ược từ đơn, từ phức,  từ đồng nghĩa, từ trái nghĩa, từ đồng âm từ nhiều nghĩa theo yêu cầu bài tập trong SGK.</w:t>
            </w:r>
          </w:p>
          <w:p w:rsidR="00D86BE5" w:rsidRPr="0079172E" w:rsidRDefault="00D86BE5" w:rsidP="00E93AC9">
            <w:pPr>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 bài cũ.</w:t>
            </w:r>
          </w:p>
          <w:p w:rsidR="00D86BE5" w:rsidRPr="0079172E" w:rsidRDefault="00D86BE5" w:rsidP="00E93AC9">
            <w:pPr>
              <w:pStyle w:val="Heading2"/>
              <w:ind w:firstLine="0"/>
              <w:rPr>
                <w:rFonts w:ascii="Times New Roman" w:hAnsi="Times New Roman"/>
                <w:i w:val="0"/>
                <w:szCs w:val="28"/>
                <w:u w:val="none"/>
                <w:lang w:val="nl-NL"/>
              </w:rPr>
            </w:pPr>
            <w:r w:rsidRPr="0079172E">
              <w:rPr>
                <w:rFonts w:ascii="Times New Roman" w:hAnsi="Times New Roman"/>
                <w:i w:val="0"/>
                <w:szCs w:val="28"/>
                <w:u w:val="none"/>
                <w:lang w:val="nl-NL"/>
              </w:rPr>
              <w:t>B. Dạy bài mới</w:t>
            </w:r>
          </w:p>
          <w:tbl>
            <w:tblPr>
              <w:tblW w:w="0" w:type="auto"/>
              <w:tblLayout w:type="fixed"/>
              <w:tblLook w:val="0000" w:firstRow="0" w:lastRow="0" w:firstColumn="0" w:lastColumn="0" w:noHBand="0" w:noVBand="0"/>
            </w:tblPr>
            <w:tblGrid>
              <w:gridCol w:w="9555"/>
              <w:gridCol w:w="273"/>
            </w:tblGrid>
            <w:tr w:rsidR="00D86BE5" w:rsidRPr="0079172E" w:rsidTr="00E93AC9">
              <w:tc>
                <w:tcPr>
                  <w:tcW w:w="9555" w:type="dxa"/>
                </w:tcPr>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2- H</w:t>
                  </w:r>
                  <w:r w:rsidRPr="0079172E">
                    <w:rPr>
                      <w:rFonts w:ascii="Times New Roman" w:hAnsi="Times New Roman" w:cs="Times New Roman"/>
                      <w:sz w:val="28"/>
                      <w:szCs w:val="28"/>
                      <w:lang w:val="nl-NL"/>
                    </w:rPr>
                    <w:softHyphen/>
                    <w:t>ướng dẫn học sinh làm bài tập.</w:t>
                  </w:r>
                </w:p>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HĐ nhóm 4: Nhóm trưởng điều hành các bạn tự đọc yêu cầu làm sau  đó trao đổi nhóm đôi, nhóm 4. LPHT lên chia sẻ. T nx</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tc>
              <w:tc>
                <w:tcPr>
                  <w:tcW w:w="273" w:type="dxa"/>
                </w:tcPr>
                <w:p w:rsidR="00D86BE5" w:rsidRPr="0079172E" w:rsidRDefault="00D86BE5" w:rsidP="00E93AC9">
                  <w:pPr>
                    <w:jc w:val="center"/>
                    <w:rPr>
                      <w:rFonts w:ascii="Times New Roman" w:hAnsi="Times New Roman" w:cs="Times New Roman"/>
                      <w:sz w:val="28"/>
                      <w:szCs w:val="28"/>
                      <w:lang w:val="nl-NL"/>
                    </w:rPr>
                  </w:pPr>
                </w:p>
              </w:tc>
            </w:tr>
          </w:tbl>
          <w:p w:rsidR="00D86BE5" w:rsidRPr="0079172E" w:rsidRDefault="00D86BE5" w:rsidP="00E93AC9">
            <w:pPr>
              <w:ind w:firstLine="851"/>
              <w:rPr>
                <w:rFonts w:ascii="Times New Roman" w:hAnsi="Times New Roman" w:cs="Times New Roman"/>
                <w:sz w:val="28"/>
                <w:szCs w:val="28"/>
                <w:lang w:val="nl-NL"/>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3119"/>
              <w:gridCol w:w="1984"/>
              <w:gridCol w:w="2774"/>
            </w:tblGrid>
            <w:tr w:rsidR="00D86BE5" w:rsidRPr="0079172E" w:rsidTr="00E93AC9">
              <w:trPr>
                <w:cantSplit/>
              </w:trPr>
              <w:tc>
                <w:tcPr>
                  <w:tcW w:w="1951" w:type="dxa"/>
                  <w:vMerge w:val="restart"/>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center"/>
                    <w:rPr>
                      <w:rFonts w:ascii="Times New Roman" w:hAnsi="Times New Roman" w:cs="Times New Roman"/>
                      <w:sz w:val="28"/>
                      <w:szCs w:val="28"/>
                      <w:lang w:val="nl-NL"/>
                    </w:rPr>
                  </w:pPr>
                </w:p>
              </w:tc>
              <w:tc>
                <w:tcPr>
                  <w:tcW w:w="3119" w:type="dxa"/>
                  <w:vMerge w:val="restart"/>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Từ đơn</w:t>
                  </w:r>
                </w:p>
              </w:tc>
              <w:tc>
                <w:tcPr>
                  <w:tcW w:w="4758" w:type="dxa"/>
                  <w:gridSpan w:val="2"/>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Từ phức</w:t>
                  </w:r>
                </w:p>
              </w:tc>
            </w:tr>
            <w:tr w:rsidR="00D86BE5" w:rsidRPr="0079172E" w:rsidTr="00E93AC9">
              <w:trPr>
                <w:cantSplit/>
              </w:trPr>
              <w:tc>
                <w:tcPr>
                  <w:tcW w:w="1951" w:type="dxa"/>
                  <w:vMerge/>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rPr>
                      <w:rFonts w:ascii="Times New Roman" w:hAnsi="Times New Roman" w:cs="Times New Roman"/>
                      <w:sz w:val="28"/>
                      <w:szCs w:val="28"/>
                      <w:lang w:val="nl-NL"/>
                    </w:rPr>
                  </w:pPr>
                </w:p>
              </w:tc>
              <w:tc>
                <w:tcPr>
                  <w:tcW w:w="3119" w:type="dxa"/>
                  <w:vMerge/>
                  <w:tcBorders>
                    <w:top w:val="single" w:sz="4" w:space="0" w:color="auto"/>
                    <w:left w:val="single" w:sz="4" w:space="0" w:color="auto"/>
                    <w:bottom w:val="single" w:sz="4" w:space="0" w:color="auto"/>
                    <w:right w:val="single" w:sz="4" w:space="0" w:color="auto"/>
                  </w:tcBorders>
                  <w:vAlign w:val="center"/>
                </w:tcPr>
                <w:p w:rsidR="00D86BE5" w:rsidRPr="0079172E" w:rsidRDefault="00D86BE5" w:rsidP="00E93AC9">
                  <w:pPr>
                    <w:rPr>
                      <w:rFonts w:ascii="Times New Roman" w:hAnsi="Times New Roman" w:cs="Times New Roman"/>
                      <w:sz w:val="28"/>
                      <w:szCs w:val="28"/>
                      <w:lang w:val="nl-NL"/>
                    </w:rPr>
                  </w:pPr>
                </w:p>
              </w:tc>
              <w:tc>
                <w:tcPr>
                  <w:tcW w:w="198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Từ ghép</w:t>
                  </w:r>
                </w:p>
              </w:tc>
              <w:tc>
                <w:tcPr>
                  <w:tcW w:w="277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Từ láy</w:t>
                  </w:r>
                </w:p>
              </w:tc>
            </w:tr>
            <w:tr w:rsidR="00D86BE5" w:rsidRPr="0079172E" w:rsidTr="00E93AC9">
              <w:trPr>
                <w:cantSplit/>
              </w:trPr>
              <w:tc>
                <w:tcPr>
                  <w:tcW w:w="195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Từ ở trong khổ thơ</w:t>
                  </w:r>
                </w:p>
              </w:tc>
              <w:tc>
                <w:tcPr>
                  <w:tcW w:w="3119"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hai, bư</w:t>
                  </w:r>
                  <w:r w:rsidRPr="0079172E">
                    <w:rPr>
                      <w:rFonts w:ascii="Times New Roman" w:hAnsi="Times New Roman" w:cs="Times New Roman"/>
                      <w:sz w:val="28"/>
                      <w:szCs w:val="28"/>
                      <w:lang w:val="nl-NL"/>
                    </w:rPr>
                    <w:softHyphen/>
                    <w:t>ớc, đi, trên, cát, ánh biển xanh, bóng, cha, dài, bóng con, tròn</w:t>
                  </w:r>
                </w:p>
              </w:tc>
              <w:tc>
                <w:tcPr>
                  <w:tcW w:w="198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cha con, mặt trời, chắc nịch</w:t>
                  </w:r>
                </w:p>
              </w:tc>
              <w:tc>
                <w:tcPr>
                  <w:tcW w:w="277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rực rỡ, lênh khênh</w:t>
                  </w:r>
                </w:p>
              </w:tc>
            </w:tr>
            <w:tr w:rsidR="00D86BE5" w:rsidRPr="0079172E" w:rsidTr="00E93AC9">
              <w:trPr>
                <w:cantSplit/>
              </w:trPr>
              <w:tc>
                <w:tcPr>
                  <w:tcW w:w="195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Từ tìm thêm</w:t>
                  </w:r>
                </w:p>
              </w:tc>
              <w:tc>
                <w:tcPr>
                  <w:tcW w:w="3119"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VD: nhà, cây, hoa, lá, dừa, ổi, mèo, thỏ,.....</w:t>
                  </w:r>
                </w:p>
              </w:tc>
              <w:tc>
                <w:tcPr>
                  <w:tcW w:w="198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VD : trái đất, hoa hồng, sầu riêng, sư </w:t>
                  </w:r>
                </w:p>
                <w:p w:rsidR="00D86BE5" w:rsidRPr="0079172E" w:rsidRDefault="00D86BE5" w:rsidP="00E93AC9">
                  <w:pPr>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softHyphen/>
                    <w:t xml:space="preserve"> tử, cá vàng</w:t>
                  </w:r>
                </w:p>
              </w:tc>
              <w:tc>
                <w:tcPr>
                  <w:tcW w:w="2774"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jc w:val="center"/>
                    <w:rPr>
                      <w:rFonts w:ascii="Times New Roman" w:hAnsi="Times New Roman" w:cs="Times New Roman"/>
                      <w:sz w:val="28"/>
                      <w:szCs w:val="28"/>
                      <w:lang w:val="nl-NL"/>
                    </w:rPr>
                  </w:pPr>
                  <w:r w:rsidRPr="0079172E">
                    <w:rPr>
                      <w:rFonts w:ascii="Times New Roman" w:hAnsi="Times New Roman" w:cs="Times New Roman"/>
                      <w:sz w:val="28"/>
                      <w:szCs w:val="28"/>
                      <w:lang w:val="nl-NL"/>
                    </w:rPr>
                    <w:t>VD: nhỏ nhắn, lao xao, đu đủ, thong thả, xa xa</w:t>
                  </w:r>
                </w:p>
              </w:tc>
            </w:tr>
            <w:tr w:rsidR="00D86BE5" w:rsidRPr="0079172E" w:rsidTr="00E93AC9">
              <w:trPr>
                <w:trHeight w:val="3188"/>
              </w:trPr>
              <w:tc>
                <w:tcPr>
                  <w:tcW w:w="9828" w:type="dxa"/>
                  <w:gridSpan w:val="4"/>
                  <w:tcBorders>
                    <w:top w:val="nil"/>
                    <w:left w:val="nil"/>
                    <w:bottom w:val="nil"/>
                    <w:right w:val="single" w:sz="4" w:space="0" w:color="auto"/>
                  </w:tcBorders>
                </w:tcPr>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Từ tìm thêm VD: nhà, cây, hoa, lá, dừa, ổi, mèo, thỏ,.....</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D : trái đất, hoa hồng, sầu riêng, s</w:t>
                  </w:r>
                  <w:r w:rsidRPr="0079172E">
                    <w:rPr>
                      <w:rFonts w:ascii="Times New Roman" w:hAnsi="Times New Roman" w:cs="Times New Roman"/>
                      <w:sz w:val="28"/>
                      <w:szCs w:val="28"/>
                      <w:lang w:val="nl-NL"/>
                    </w:rPr>
                    <w:softHyphen/>
                    <w:t xml:space="preserve">ư tử, cá vàng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VD: nhỏ nhắn, lao xao, đu đủ, thong thả, xa xa. Nhắc lại thế nào là từ đơn, từ ghép?</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Bài tập 2:  Giáo viên hư</w:t>
                  </w:r>
                  <w:r w:rsidRPr="0079172E">
                    <w:rPr>
                      <w:rFonts w:ascii="Times New Roman" w:hAnsi="Times New Roman" w:cs="Times New Roman"/>
                      <w:sz w:val="28"/>
                      <w:szCs w:val="28"/>
                      <w:lang w:val="nl-NL"/>
                    </w:rPr>
                    <w:softHyphen/>
                    <w:t>ớng dẫn các bước nh</w:t>
                  </w:r>
                  <w:r w:rsidRPr="0079172E">
                    <w:rPr>
                      <w:rFonts w:ascii="Times New Roman" w:hAnsi="Times New Roman" w:cs="Times New Roman"/>
                      <w:sz w:val="28"/>
                      <w:szCs w:val="28"/>
                      <w:lang w:val="nl-NL"/>
                    </w:rPr>
                    <w:softHyphen/>
                    <w:t xml:space="preserve">ư bài tập 1. </w:t>
                  </w:r>
                </w:p>
                <w:p w:rsidR="00D86BE5" w:rsidRPr="0079172E" w:rsidRDefault="00D86BE5" w:rsidP="00E93AC9">
                  <w:pPr>
                    <w:ind w:hanging="4"/>
                    <w:rPr>
                      <w:rFonts w:ascii="Times New Roman" w:hAnsi="Times New Roman" w:cs="Times New Roman"/>
                      <w:sz w:val="28"/>
                      <w:szCs w:val="28"/>
                      <w:lang w:val="nl-NL"/>
                    </w:rPr>
                  </w:pPr>
                  <w:r w:rsidRPr="0079172E">
                    <w:rPr>
                      <w:rFonts w:ascii="Times New Roman" w:hAnsi="Times New Roman" w:cs="Times New Roman"/>
                      <w:sz w:val="28"/>
                      <w:szCs w:val="28"/>
                      <w:lang w:val="nl-NL"/>
                    </w:rPr>
                    <w:t>a. Đánh  trong đánh cờ, đánh giặc, đánh trống là từ nhiều nghĩa.</w:t>
                  </w:r>
                </w:p>
                <w:p w:rsidR="00D86BE5" w:rsidRPr="0079172E" w:rsidRDefault="00D86BE5" w:rsidP="00E93AC9">
                  <w:pPr>
                    <w:ind w:left="105" w:hanging="105"/>
                    <w:rPr>
                      <w:rFonts w:ascii="Times New Roman" w:hAnsi="Times New Roman" w:cs="Times New Roman"/>
                      <w:sz w:val="28"/>
                      <w:szCs w:val="28"/>
                      <w:lang w:val="nl-NL"/>
                    </w:rPr>
                  </w:pPr>
                  <w:r w:rsidRPr="0079172E">
                    <w:rPr>
                      <w:rFonts w:ascii="Times New Roman" w:hAnsi="Times New Roman" w:cs="Times New Roman"/>
                      <w:sz w:val="28"/>
                      <w:szCs w:val="28"/>
                      <w:lang w:val="nl-NL"/>
                    </w:rPr>
                    <w:t>b- Trong veo, trong vắt, trong xanh là từ đồng nghĩa.</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c- Đậu trong thi đậu, chim đậu, xôi đậu là từ đồng âm.</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Bài tập 3: HĐ nhóm 4: Nhóm trưởng điều hành các bạn tự làm sau đó trao đổi nhóm đôi, nhóm 4. LPHT lên chia sẻ. T nx.</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Các từ đồng nghĩa vớ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a- Tinh ranh là: tinh nghịch, tinh khôn, ranh mãnh, ma lanh, ranh ma, khôn ngoan, khôn lỏ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Dâng là: tặng, hiến, nộp , biếu, cho, đ</w:t>
                  </w:r>
                  <w:r w:rsidRPr="0079172E">
                    <w:rPr>
                      <w:rFonts w:ascii="Times New Roman" w:hAnsi="Times New Roman" w:cs="Times New Roman"/>
                      <w:sz w:val="28"/>
                      <w:szCs w:val="28"/>
                      <w:lang w:val="nl-NL"/>
                    </w:rPr>
                    <w:softHyphen/>
                    <w:t>ưa,.....</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Êm đềm là: êm ả, êm ái, êm dịu, êm ấm,....</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b- Không thể thay từ tinh ranh bằng các từ: tinh nghịch hoặc tinh khôn, khôn ngoan (từ còn lại không thay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đ</w:t>
                  </w:r>
                  <w:r w:rsidRPr="0079172E">
                    <w:rPr>
                      <w:rFonts w:ascii="Times New Roman" w:hAnsi="Times New Roman" w:cs="Times New Roman"/>
                      <w:sz w:val="28"/>
                      <w:szCs w:val="28"/>
                      <w:lang w:val="nl-NL"/>
                    </w:rPr>
                    <w:softHyphen/>
                    <w:t>ược).</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Bài 4: Có mới nới cũ:  Xấu gỗ, tốt nư</w:t>
                  </w:r>
                  <w:r w:rsidRPr="0079172E">
                    <w:rPr>
                      <w:rFonts w:ascii="Times New Roman" w:hAnsi="Times New Roman" w:cs="Times New Roman"/>
                      <w:sz w:val="28"/>
                      <w:szCs w:val="28"/>
                      <w:lang w:val="nl-NL"/>
                    </w:rPr>
                    <w:softHyphen/>
                    <w:t>ớc sơn.  Mạnh dùng sức, yếu dùng m</w:t>
                  </w:r>
                  <w:r w:rsidRPr="0079172E">
                    <w:rPr>
                      <w:rFonts w:ascii="Times New Roman" w:hAnsi="Times New Roman" w:cs="Times New Roman"/>
                      <w:sz w:val="28"/>
                      <w:szCs w:val="28"/>
                      <w:lang w:val="nl-NL"/>
                    </w:rPr>
                    <w:softHyphen/>
                    <w:t>ưu.</w:t>
                  </w:r>
                </w:p>
                <w:p w:rsidR="00D86BE5" w:rsidRPr="0079172E" w:rsidRDefault="00D86BE5" w:rsidP="00E93AC9">
                  <w:pPr>
                    <w:ind w:hanging="4"/>
                    <w:rPr>
                      <w:rFonts w:ascii="Times New Roman" w:hAnsi="Times New Roman" w:cs="Times New Roman"/>
                      <w:b/>
                      <w:i/>
                      <w:sz w:val="28"/>
                      <w:szCs w:val="28"/>
                      <w:lang w:val="nl-NL"/>
                    </w:rPr>
                  </w:pPr>
                  <w:r w:rsidRPr="0079172E">
                    <w:rPr>
                      <w:rFonts w:ascii="Times New Roman" w:hAnsi="Times New Roman" w:cs="Times New Roman"/>
                      <w:sz w:val="28"/>
                      <w:szCs w:val="28"/>
                      <w:lang w:val="nl-NL"/>
                    </w:rPr>
                    <w:t xml:space="preserve">3. </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Củng cố, dặn dò:</w:t>
                  </w:r>
                </w:p>
                <w:p w:rsidR="00D86BE5" w:rsidRPr="0079172E" w:rsidRDefault="00D86BE5" w:rsidP="00E93AC9">
                  <w:pPr>
                    <w:ind w:firstLine="851"/>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áo viên khắc sâu nội dung bài vừa ôn.</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xét giờ học, dặn dò.</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83200" behindDoc="0" locked="0" layoutInCell="1" allowOverlap="1">
                            <wp:simplePos x="0" y="0"/>
                            <wp:positionH relativeFrom="column">
                              <wp:posOffset>1863725</wp:posOffset>
                            </wp:positionH>
                            <wp:positionV relativeFrom="paragraph">
                              <wp:posOffset>186690</wp:posOffset>
                            </wp:positionV>
                            <wp:extent cx="1828800" cy="0"/>
                            <wp:effectExtent l="5715" t="13335" r="13335" b="5715"/>
                            <wp:wrapNone/>
                            <wp:docPr id="778" name="Straight Connector 7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5B5B8D" id="Straight Connector 778" o:spid="_x0000_s1026" style="position:absolute;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75pt,14.7pt" to="290.7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"/>
                        </w:pict>
                      </mc:Fallback>
                    </mc:AlternateContent>
                  </w:r>
                  <w:r w:rsidRPr="0079172E">
                    <w:rPr>
                      <w:rFonts w:ascii="Times New Roman" w:hAnsi="Times New Roman" w:cs="Times New Roman"/>
                      <w:b/>
                      <w:i/>
                      <w:sz w:val="28"/>
                      <w:szCs w:val="28"/>
                      <w:lang w:val="nl-NL"/>
                    </w:rPr>
                    <w:t xml:space="preserve"> </w:t>
                  </w:r>
                </w:p>
                <w:p w:rsidR="00D86BE5" w:rsidRPr="0079172E" w:rsidRDefault="00D86BE5" w:rsidP="00E93AC9">
                  <w:pPr>
                    <w:rPr>
                      <w:rFonts w:ascii="Times New Roman" w:hAnsi="Times New Roman" w:cs="Times New Roman"/>
                      <w:sz w:val="28"/>
                      <w:szCs w:val="28"/>
                      <w:lang w:val="nl-NL"/>
                    </w:rPr>
                  </w:pPr>
                </w:p>
                <w:p w:rsidR="00D86BE5" w:rsidRPr="0079172E" w:rsidRDefault="00D86BE5" w:rsidP="00E93AC9">
                  <w:pPr>
                    <w:rPr>
                      <w:rFonts w:ascii="Times New Roman" w:hAnsi="Times New Roman" w:cs="Times New Roman"/>
                      <w:sz w:val="28"/>
                      <w:szCs w:val="28"/>
                      <w:lang w:val="nl-NL"/>
                    </w:rPr>
                  </w:pPr>
                </w:p>
              </w:tc>
            </w:tr>
          </w:tbl>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b/>
                <w:i/>
                <w:sz w:val="28"/>
                <w:szCs w:val="28"/>
                <w:lang w:val="nl-NL"/>
              </w:rPr>
              <w:lastRenderedPageBreak/>
              <w:t xml:space="preserve"> </w:t>
            </w:r>
          </w:p>
          <w:p w:rsidR="00D86BE5" w:rsidRPr="0079172E" w:rsidRDefault="00D86BE5" w:rsidP="00E93AC9">
            <w:pPr>
              <w:ind w:firstLine="851"/>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p>
          <w:p w:rsidR="00D86BE5" w:rsidRPr="0079172E" w:rsidRDefault="00D86BE5" w:rsidP="00E93AC9">
            <w:pPr>
              <w:rPr>
                <w:rFonts w:ascii="Times New Roman" w:hAnsi="Times New Roman" w:cs="Times New Roman"/>
                <w:sz w:val="28"/>
                <w:szCs w:val="28"/>
                <w:lang w:val="nl-NL"/>
              </w:rPr>
            </w:pPr>
          </w:p>
        </w:tc>
      </w:tr>
    </w:tbl>
    <w:p w:rsidR="00D86BE5" w:rsidRPr="0079172E" w:rsidRDefault="00D86BE5" w:rsidP="00D86BE5">
      <w:pPr>
        <w:ind w:firstLine="851"/>
        <w:jc w:val="center"/>
        <w:rPr>
          <w:rFonts w:ascii="Times New Roman" w:hAnsi="Times New Roman" w:cs="Times New Roman"/>
          <w:sz w:val="28"/>
          <w:szCs w:val="28"/>
          <w:lang w:val="nl-NL"/>
        </w:rPr>
      </w:pPr>
      <w:r w:rsidRPr="0079172E">
        <w:rPr>
          <w:rFonts w:ascii="Times New Roman" w:hAnsi="Times New Roman" w:cs="Times New Roman"/>
          <w:b/>
          <w:i/>
          <w:sz w:val="28"/>
          <w:szCs w:val="28"/>
          <w:lang w:val="nl-NL"/>
        </w:rPr>
        <w:lastRenderedPageBreak/>
        <w:t>Thứ năm ngày 28 tháng 12 năm 2017</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1: TOÁN</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SỬ DỤNG MÁY TÍNH BỎ TÚI ĐỂ GIẢI TOÁN VỀ TỶ SỐ PHẦN TRĂM/82</w:t>
      </w:r>
    </w:p>
    <w:p w:rsidR="00D86BE5" w:rsidRPr="0079172E" w:rsidRDefault="00D86BE5" w:rsidP="00D86BE5">
      <w:pPr>
        <w:rPr>
          <w:rFonts w:ascii="Times New Roman" w:hAnsi="Times New Roman" w:cs="Times New Roman"/>
          <w:b/>
          <w:sz w:val="28"/>
          <w:szCs w:val="28"/>
          <w:u w:val="single"/>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xml:space="preserve"> HS biết  sử dụng máy tính bỏ túiđể giải các bài toán về tỉ số phần trăm.       </w:t>
      </w:r>
      <w:r w:rsidRPr="0079172E">
        <w:rPr>
          <w:rFonts w:ascii="Times New Roman" w:hAnsi="Times New Roman" w:cs="Times New Roman"/>
          <w:sz w:val="28"/>
          <w:szCs w:val="28"/>
          <w:lang w:val="nl-NL"/>
        </w:rPr>
        <w:tab/>
        <w:t>Rèn KNTB bài. Giáo dục HS yêu thích môn Toán.</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b/>
          <w:sz w:val="28"/>
          <w:szCs w:val="28"/>
          <w:lang w:val="nl-NL"/>
        </w:rPr>
        <w:t>II. Đồ dùng</w:t>
      </w:r>
      <w:r w:rsidRPr="0079172E">
        <w:rPr>
          <w:rFonts w:ascii="Times New Roman" w:hAnsi="Times New Roman" w:cs="Times New Roman"/>
          <w:sz w:val="28"/>
          <w:szCs w:val="28"/>
          <w:lang w:val="nl-NL"/>
        </w:rPr>
        <w:t>: Máy tính bỏ túi cho nhóm học sinh.</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b/>
          <w:sz w:val="28"/>
          <w:szCs w:val="28"/>
          <w:lang w:val="nl-NL"/>
        </w:rPr>
        <w:t>III. Các hoạt động dạy học chủ yếu</w:t>
      </w:r>
      <w:r w:rsidRPr="0079172E">
        <w:rPr>
          <w:rFonts w:ascii="Times New Roman" w:hAnsi="Times New Roman" w:cs="Times New Roman"/>
          <w:sz w:val="28"/>
          <w:szCs w:val="28"/>
          <w:lang w:val="nl-NL"/>
        </w:rPr>
        <w:t>:</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Muốn mở  máy tính, tắt bấm nút nào?( ON-CFF). Phím(.) có TD gì?( là dấu phẩy)? Phép chia  sử dụng dấu nào? HS trả lời NX</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2. Bài mới</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GTB: GV nêu mục tiêu của giờ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 Bài mớ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1- Tính tỷ số phần trăm của 7 và 40. Muốn tìm tỷ số % của 2 số ta làm nt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ìm thương của 7 và 40 - nhân thương đó với 100 ghi % vào  số tìm được.). Tìm thương của 7 và 40 ta ấn những phím nào?(7: 40). Màn hình hiện ra số nào?(17,5%). Màn hình có phím % không?( có). Hãy sử dụng phím này để tí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2- Tính 34% của 56. Nêu cách tính 34 % của 56? ( 56 x 34 : 100). Do có: 34 : 100 = 34% do vậy ta ấn phím nào?( 56 x 34%)</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3- Tìm 1 số biết 65% của nó = 78.</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cách tính 65% của 78?(78 : 65 x 100). Vậy ta ấn những phím nào?( 78: 65%)</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4. Rút ra QT: Muốn tìm tỷ số % của 2 số ta làm ntn?( ấn số tìm thương của 2 số rồi ấn phím %). Muốn tìm 1 số % của 1 số đã cho ta làm ntn?(( ấn số đó nhân với số % rồi ấn phím %). Muốn tìm1 số biết 1 số% của nó ta làm ntn?( lấy giá trị của 1 số % của số đó chia cho số% rồi ấn phím%)</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5. Thực hành trên máy tính</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 dòng 1 ,2). HS bấm máy nêu KQ. T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1 còn lại, làm như 2 ý đầ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dòng 1,2). HĐ nhóm 4: Nhóm trưởng điều hành các bạn tự làm sau đó trao đổi nhóm đôi, nhóm 4. LPHT lên chia sẻ. T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2: còn lại, làm như 2 ý đầ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ài 3 ( a,b). Muốn tìm ra  đáp số ta ấn những phím nào?( 30000 x 0,6%)</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dòng 3,4 *** ýc bài 3 như 2 ý đầ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Củng cố: Nhờ máy tính ta tính rất nhanh nhưng ta không nên sử dụng nhiều máy tính vì ta đang học tính. Dặn dò</w:t>
      </w: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cente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48384" behindDoc="0" locked="0" layoutInCell="1" allowOverlap="1">
                <wp:simplePos x="0" y="0"/>
                <wp:positionH relativeFrom="column">
                  <wp:posOffset>1714500</wp:posOffset>
                </wp:positionH>
                <wp:positionV relativeFrom="paragraph">
                  <wp:posOffset>153035</wp:posOffset>
                </wp:positionV>
                <wp:extent cx="2057400" cy="0"/>
                <wp:effectExtent l="13335" t="13970" r="5715" b="5080"/>
                <wp:wrapNone/>
                <wp:docPr id="777" name="Straight Connector 7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4E9A47" id="Straight Connector 777" o:spid="_x0000_s1026" style="position:absolute;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2.05pt" to="297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NyFHwIAADoEAAAOAAAAZHJzL2Uyb0RvYy54bWysU02P2yAQvVfqf0DcE9ups0m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2: THỂ DỤC</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14944" behindDoc="0" locked="0" layoutInCell="1" allowOverlap="1">
                <wp:simplePos x="0" y="0"/>
                <wp:positionH relativeFrom="column">
                  <wp:posOffset>1744345</wp:posOffset>
                </wp:positionH>
                <wp:positionV relativeFrom="paragraph">
                  <wp:posOffset>34925</wp:posOffset>
                </wp:positionV>
                <wp:extent cx="2057400" cy="0"/>
                <wp:effectExtent l="5080" t="11430" r="13970" b="7620"/>
                <wp:wrapNone/>
                <wp:docPr id="776" name="Straight Connector 7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8DAED9" id="Straight Connector 776" o:spid="_x0000_s1026" style="position:absolute;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35pt,2.75pt" to="299.3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"/>
            </w:pict>
          </mc:Fallback>
        </mc:AlternateConten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3: KHOA HỌC</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KIỂM TRA HỌC KỲ 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đã soạn ).</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lastRenderedPageBreak/>
        <w:t xml:space="preserve">    </w:t>
      </w:r>
      <w:r w:rsidRPr="0079172E">
        <w:rPr>
          <w:rFonts w:ascii="Times New Roman" w:hAnsi="Times New Roman" w:cs="Times New Roman"/>
          <w:sz w:val="28"/>
          <w:szCs w:val="28"/>
          <w:lang w:val="nl-NL"/>
        </w:rPr>
        <w:t xml:space="preserve">1. GTB : GV giới thiệu nội dung bài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GV yêu cầu HS chuẩn bị kiểm tra</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GV chép bài lên bả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âu 1:Đánh dấu nhân vào trước câu trả lời đúng(5đ)</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Bệnh nào dưới đây có thể lây qua cả đường sinh sản và đường máu?</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51456" behindDoc="0" locked="0" layoutInCell="1" allowOverlap="1">
                <wp:simplePos x="0" y="0"/>
                <wp:positionH relativeFrom="column">
                  <wp:posOffset>3541395</wp:posOffset>
                </wp:positionH>
                <wp:positionV relativeFrom="paragraph">
                  <wp:posOffset>37465</wp:posOffset>
                </wp:positionV>
                <wp:extent cx="114300" cy="114300"/>
                <wp:effectExtent l="11430" t="10160" r="7620" b="8890"/>
                <wp:wrapNone/>
                <wp:docPr id="775" name="Rectangle 7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5" o:spid="_x0000_s1053" style="position:absolute;left:0;text-align:left;margin-left:278.85pt;margin-top:2.95pt;width:9pt;height:9pt;z-index:25205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049408" behindDoc="0" locked="0" layoutInCell="1" allowOverlap="1">
                <wp:simplePos x="0" y="0"/>
                <wp:positionH relativeFrom="column">
                  <wp:posOffset>340995</wp:posOffset>
                </wp:positionH>
                <wp:positionV relativeFrom="paragraph">
                  <wp:posOffset>37465</wp:posOffset>
                </wp:positionV>
                <wp:extent cx="114300" cy="114300"/>
                <wp:effectExtent l="11430" t="10160" r="7620" b="8890"/>
                <wp:wrapNone/>
                <wp:docPr id="774" name="Rectangle 7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4" o:spid="_x0000_s1054" style="position:absolute;left:0;text-align:left;margin-left:26.85pt;margin-top:2.95pt;width:9pt;height:9pt;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050432" behindDoc="0" locked="0" layoutInCell="1" allowOverlap="1">
                <wp:simplePos x="0" y="0"/>
                <wp:positionH relativeFrom="column">
                  <wp:posOffset>1941195</wp:posOffset>
                </wp:positionH>
                <wp:positionV relativeFrom="paragraph">
                  <wp:posOffset>37465</wp:posOffset>
                </wp:positionV>
                <wp:extent cx="114300" cy="114300"/>
                <wp:effectExtent l="11430" t="10160" r="7620" b="8890"/>
                <wp:wrapNone/>
                <wp:docPr id="773" name="Rectangle 7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3" o:spid="_x0000_s1055" style="position:absolute;left:0;text-align:left;margin-left:152.85pt;margin-top:2.95pt;width:9pt;height:9pt;z-index:25205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sz w:val="28"/>
          <w:szCs w:val="28"/>
          <w:lang w:val="nl-NL"/>
        </w:rPr>
        <w:t xml:space="preserve">            Sốt xuất huyết ;            sốt rét                           AIDS</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Để làm cầu bắc qua sông, đường ray tàu hoả, người ta sử dụng vật liệu nào?</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60672" behindDoc="0" locked="0" layoutInCell="1" allowOverlap="1">
                <wp:simplePos x="0" y="0"/>
                <wp:positionH relativeFrom="column">
                  <wp:posOffset>247650</wp:posOffset>
                </wp:positionH>
                <wp:positionV relativeFrom="paragraph">
                  <wp:posOffset>-5715</wp:posOffset>
                </wp:positionV>
                <wp:extent cx="228600" cy="228600"/>
                <wp:effectExtent l="13335" t="13970" r="5715" b="5080"/>
                <wp:wrapNone/>
                <wp:docPr id="772" name="Rectangle 7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2" o:spid="_x0000_s1056" style="position:absolute;left:0;text-align:left;margin-left:19.5pt;margin-top:-.45pt;width:18pt;height:18pt;z-index:25206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054528" behindDoc="0" locked="0" layoutInCell="1" allowOverlap="1">
                <wp:simplePos x="0" y="0"/>
                <wp:positionH relativeFrom="column">
                  <wp:posOffset>1453515</wp:posOffset>
                </wp:positionH>
                <wp:positionV relativeFrom="paragraph">
                  <wp:posOffset>13335</wp:posOffset>
                </wp:positionV>
                <wp:extent cx="228600" cy="228600"/>
                <wp:effectExtent l="9525" t="13970" r="9525" b="5080"/>
                <wp:wrapNone/>
                <wp:docPr id="771" name="Rectangle 7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1" o:spid="_x0000_s1057" style="position:absolute;left:0;text-align:left;margin-left:114.45pt;margin-top:1.05pt;width:18pt;height:18pt;z-index:25205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056576" behindDoc="0" locked="0" layoutInCell="1" allowOverlap="1">
                <wp:simplePos x="0" y="0"/>
                <wp:positionH relativeFrom="column">
                  <wp:posOffset>3596640</wp:posOffset>
                </wp:positionH>
                <wp:positionV relativeFrom="paragraph">
                  <wp:posOffset>3810</wp:posOffset>
                </wp:positionV>
                <wp:extent cx="228600" cy="228600"/>
                <wp:effectExtent l="9525" t="13970" r="9525" b="5080"/>
                <wp:wrapNone/>
                <wp:docPr id="770" name="Rectangle 7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0" o:spid="_x0000_s1058" style="position:absolute;left:0;text-align:left;margin-left:283.2pt;margin-top:.3pt;width:18pt;height:18pt;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055552" behindDoc="0" locked="0" layoutInCell="1" allowOverlap="1">
                <wp:simplePos x="0" y="0"/>
                <wp:positionH relativeFrom="column">
                  <wp:posOffset>2606040</wp:posOffset>
                </wp:positionH>
                <wp:positionV relativeFrom="paragraph">
                  <wp:posOffset>-3810</wp:posOffset>
                </wp:positionV>
                <wp:extent cx="228600" cy="228600"/>
                <wp:effectExtent l="9525" t="6350" r="9525" b="12700"/>
                <wp:wrapNone/>
                <wp:docPr id="769" name="Rectangle 7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9" o:spid="_x0000_s1059" style="position:absolute;left:0;text-align:left;margin-left:205.2pt;margin-top:-.3pt;width:18pt;height:18pt;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052480" behindDoc="0" locked="0" layoutInCell="1" allowOverlap="1">
                <wp:simplePos x="0" y="0"/>
                <wp:positionH relativeFrom="column">
                  <wp:posOffset>-2400300</wp:posOffset>
                </wp:positionH>
                <wp:positionV relativeFrom="paragraph">
                  <wp:posOffset>-53975</wp:posOffset>
                </wp:positionV>
                <wp:extent cx="914400" cy="914400"/>
                <wp:effectExtent l="13335" t="13335" r="5715" b="5715"/>
                <wp:wrapNone/>
                <wp:docPr id="768" name="Rectangle 7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8" o:spid="_x0000_s1060" style="position:absolute;left:0;text-align:left;margin-left:-189pt;margin-top:-4.25pt;width:1in;height:1in;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sz w:val="28"/>
          <w:szCs w:val="28"/>
          <w:lang w:val="nl-NL"/>
        </w:rPr>
        <w:t xml:space="preserve">            Nhôm                 Đồng;               Thép;              Gang</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Để xây tường, lát sân, lát nhà, người ta sử dụng vật liệu nào?</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d. Để sản xuất xi măng, tạc tượng, người ta sử dụng vật liệu nào?</w:t>
      </w: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53504" behindDoc="0" locked="0" layoutInCell="1" allowOverlap="1">
                <wp:simplePos x="0" y="0"/>
                <wp:positionH relativeFrom="column">
                  <wp:posOffset>342900</wp:posOffset>
                </wp:positionH>
                <wp:positionV relativeFrom="paragraph">
                  <wp:posOffset>23495</wp:posOffset>
                </wp:positionV>
                <wp:extent cx="228600" cy="228600"/>
                <wp:effectExtent l="13335" t="8255" r="5715" b="10795"/>
                <wp:wrapNone/>
                <wp:docPr id="767" name="Rectangle 7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7" o:spid="_x0000_s1061" style="position:absolute;left:0;text-align:left;margin-left:27pt;margin-top:1.85pt;width:18pt;height:18pt;z-index:25205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057600" behindDoc="0" locked="0" layoutInCell="1" allowOverlap="1">
                <wp:simplePos x="0" y="0"/>
                <wp:positionH relativeFrom="column">
                  <wp:posOffset>1257300</wp:posOffset>
                </wp:positionH>
                <wp:positionV relativeFrom="paragraph">
                  <wp:posOffset>23495</wp:posOffset>
                </wp:positionV>
                <wp:extent cx="228600" cy="228600"/>
                <wp:effectExtent l="13335" t="8255" r="5715" b="10795"/>
                <wp:wrapNone/>
                <wp:docPr id="766" name="Rectangle 7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6" o:spid="_x0000_s1062" style="position:absolute;left:0;text-align:left;margin-left:99pt;margin-top:1.85pt;width:18pt;height:18pt;z-index:25205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058624" behindDoc="0" locked="0" layoutInCell="1" allowOverlap="1">
                <wp:simplePos x="0" y="0"/>
                <wp:positionH relativeFrom="column">
                  <wp:posOffset>2171700</wp:posOffset>
                </wp:positionH>
                <wp:positionV relativeFrom="paragraph">
                  <wp:posOffset>23495</wp:posOffset>
                </wp:positionV>
                <wp:extent cx="228600" cy="228600"/>
                <wp:effectExtent l="13335" t="8255" r="5715" b="10795"/>
                <wp:wrapNone/>
                <wp:docPr id="765" name="Rectangle 7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5" o:spid="_x0000_s1063" style="position:absolute;left:0;text-align:left;margin-left:171pt;margin-top:1.85pt;width:18pt;height:18pt;z-index:25205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059648" behindDoc="0" locked="0" layoutInCell="1" allowOverlap="1">
                <wp:simplePos x="0" y="0"/>
                <wp:positionH relativeFrom="column">
                  <wp:posOffset>3543300</wp:posOffset>
                </wp:positionH>
                <wp:positionV relativeFrom="paragraph">
                  <wp:posOffset>23495</wp:posOffset>
                </wp:positionV>
                <wp:extent cx="228600" cy="228600"/>
                <wp:effectExtent l="13335" t="8255" r="5715" b="10795"/>
                <wp:wrapNone/>
                <wp:docPr id="764" name="Rectangle 7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4" o:spid="_x0000_s1064" style="position:absolute;left:0;text-align:left;margin-left:279pt;margin-top:1.85pt;width:18pt;height:18pt;z-index:25205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sz w:val="28"/>
          <w:szCs w:val="28"/>
          <w:lang w:val="nl-NL"/>
        </w:rPr>
        <w:t xml:space="preserve">               Đồng;             Sắt ;               Đá vôi ;                   Nhôm</w:t>
      </w: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e. Để dệt vải, may quần áo,chăn màn, người ta sử dụng vật liệu nào?</w:t>
      </w: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61696" behindDoc="0" locked="0" layoutInCell="1" allowOverlap="1">
                <wp:simplePos x="0" y="0"/>
                <wp:positionH relativeFrom="column">
                  <wp:posOffset>228600</wp:posOffset>
                </wp:positionH>
                <wp:positionV relativeFrom="paragraph">
                  <wp:posOffset>5080</wp:posOffset>
                </wp:positionV>
                <wp:extent cx="228600" cy="228600"/>
                <wp:effectExtent l="13335" t="7620" r="5715" b="11430"/>
                <wp:wrapNone/>
                <wp:docPr id="763" name="Rectangle 7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3" o:spid="_x0000_s1065" style="position:absolute;left:0;text-align:left;margin-left:18pt;margin-top:.4pt;width:18pt;height:18pt;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062720" behindDoc="0" locked="0" layoutInCell="1" allowOverlap="1">
                <wp:simplePos x="0" y="0"/>
                <wp:positionH relativeFrom="column">
                  <wp:posOffset>1714500</wp:posOffset>
                </wp:positionH>
                <wp:positionV relativeFrom="paragraph">
                  <wp:posOffset>5080</wp:posOffset>
                </wp:positionV>
                <wp:extent cx="228600" cy="228600"/>
                <wp:effectExtent l="13335" t="7620" r="5715" b="11430"/>
                <wp:wrapNone/>
                <wp:docPr id="762" name="Rectangle 7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2" o:spid="_x0000_s1066" style="position:absolute;left:0;text-align:left;margin-left:135pt;margin-top:.4pt;width:18pt;height:18pt;z-index:25206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063744" behindDoc="0" locked="0" layoutInCell="1" allowOverlap="1">
                <wp:simplePos x="0" y="0"/>
                <wp:positionH relativeFrom="column">
                  <wp:posOffset>3543300</wp:posOffset>
                </wp:positionH>
                <wp:positionV relativeFrom="paragraph">
                  <wp:posOffset>5080</wp:posOffset>
                </wp:positionV>
                <wp:extent cx="228600" cy="228600"/>
                <wp:effectExtent l="13335" t="7620" r="5715" b="11430"/>
                <wp:wrapNone/>
                <wp:docPr id="761" name="Rectangle 7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1" o:spid="_x0000_s1067" style="position:absolute;left:0;text-align:left;margin-left:279pt;margin-top:.4pt;width:18pt;height:18pt;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">
                <v:textbox>
                  <w:txbxContent>
                    <w:p w:rsidR="00D86BE5" w:rsidRDefault="00D86BE5" w:rsidP="00D86BE5">
                      <w:pPr>
                        <w:rPr>
                          <w:rFonts w:ascii="Times New Roman" w:hAnsi="Times New Roman"/>
                          <w:lang w:val="nl-NL"/>
                        </w:rPr>
                      </w:pPr>
                    </w:p>
                  </w:txbxContent>
                </v:textbox>
              </v:rect>
            </w:pict>
          </mc:Fallback>
        </mc:AlternateContent>
      </w:r>
      <w:r w:rsidRPr="0079172E">
        <w:rPr>
          <w:rFonts w:ascii="Times New Roman" w:hAnsi="Times New Roman" w:cs="Times New Roman"/>
          <w:sz w:val="28"/>
          <w:szCs w:val="28"/>
          <w:lang w:val="nl-NL"/>
        </w:rPr>
        <w:t xml:space="preserve">            Tơ sợi;                       Cao su;                            Chất dẻo</w:t>
      </w: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âu 2   (5đ)</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a. Quá trình trứng kết hợp với tinh trùng gọi là gì?</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 Em bé nằm trong bụng mẹ gọi là gì?</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c. Bệnh nào do một loại kí sinh trùng gây ravà bị lây truyền do muỗi?</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d. Bệnh nào do 1 loại vi rút gây ravà bị lây truyền do muỗi vằ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e. Bệnh nào do 1 loại vi rút gây ra và lây truyền qua đường tiêu hoá? Nếu người bị mắc bệnh này sốt nhẹ, đau bụng dưới, bên phải gần gan, chán ăn?</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làm bài vào giấy kiểm tra. GV thu nx</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4. Tổng kết – dặn dò: Nhận xét giờ, dặn dò</w:t>
      </w:r>
    </w:p>
    <w:p w:rsidR="00D86BE5" w:rsidRPr="0079172E" w:rsidRDefault="00D86BE5" w:rsidP="00D86BE5">
      <w:pPr>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64768" behindDoc="0" locked="0" layoutInCell="1" allowOverlap="1">
                <wp:simplePos x="0" y="0"/>
                <wp:positionH relativeFrom="column">
                  <wp:posOffset>1714500</wp:posOffset>
                </wp:positionH>
                <wp:positionV relativeFrom="paragraph">
                  <wp:posOffset>57150</wp:posOffset>
                </wp:positionV>
                <wp:extent cx="2400300" cy="0"/>
                <wp:effectExtent l="13335" t="13335" r="5715" b="5715"/>
                <wp:wrapNone/>
                <wp:docPr id="760" name="Straight Connector 7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48CC6A" id="Straight Connector 760" o:spid="_x0000_s1026" style="position:absolute;z-index:25206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4.5pt" to="324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jyqHw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"/>
            </w:pict>
          </mc:Fallback>
        </mc:AlternateContent>
      </w:r>
    </w:p>
    <w:p w:rsidR="00D86BE5" w:rsidRPr="0079172E" w:rsidRDefault="00D86BE5" w:rsidP="00D86BE5">
      <w:pPr>
        <w:jc w:val="center"/>
        <w:rPr>
          <w:rFonts w:ascii="Times New Roman" w:hAnsi="Times New Roman" w:cs="Times New Roman"/>
          <w:b/>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076032" behindDoc="0" locked="0" layoutInCell="1" allowOverlap="1">
                <wp:simplePos x="0" y="0"/>
                <wp:positionH relativeFrom="column">
                  <wp:posOffset>6972300</wp:posOffset>
                </wp:positionH>
                <wp:positionV relativeFrom="paragraph">
                  <wp:posOffset>182880</wp:posOffset>
                </wp:positionV>
                <wp:extent cx="2971800" cy="0"/>
                <wp:effectExtent l="13335" t="10795" r="5715" b="8255"/>
                <wp:wrapNone/>
                <wp:docPr id="759" name="Straight Connector 7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62F2AD" id="Straight Connector 759" o:spid="_x0000_s1026" style="position:absolute;z-index:25207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9pt,14.4pt" to="783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5gjHw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078080" behindDoc="0" locked="0" layoutInCell="1" allowOverlap="1">
                <wp:simplePos x="0" y="0"/>
                <wp:positionH relativeFrom="column">
                  <wp:posOffset>6972300</wp:posOffset>
                </wp:positionH>
                <wp:positionV relativeFrom="paragraph">
                  <wp:posOffset>-22225</wp:posOffset>
                </wp:positionV>
                <wp:extent cx="2971800" cy="0"/>
                <wp:effectExtent l="13335" t="5715" r="5715" b="13335"/>
                <wp:wrapNone/>
                <wp:docPr id="758" name="Straight Connector 7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B59D12" id="Straight Connector 758" o:spid="_x0000_s1026" style="position:absolute;z-index:25207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9pt,-1.75pt" to="783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M7Hw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"/>
            </w:pict>
          </mc:Fallback>
        </mc:AlternateContent>
      </w:r>
      <w:r w:rsidRPr="0079172E">
        <w:rPr>
          <w:rFonts w:ascii="Times New Roman" w:hAnsi="Times New Roman" w:cs="Times New Roman"/>
          <w:b/>
          <w:sz w:val="28"/>
          <w:szCs w:val="28"/>
        </w:rPr>
        <w:t>TIẾT 4: LUYỆN TỪ VÀ CÂU</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noProof/>
          <w:sz w:val="28"/>
          <w:szCs w:val="28"/>
        </w:rPr>
        <w:lastRenderedPageBreak/>
        <mc:AlternateContent>
          <mc:Choice Requires="wps">
            <w:drawing>
              <wp:anchor distT="0" distB="0" distL="114300" distR="114300" simplePos="0" relativeHeight="252079104" behindDoc="0" locked="0" layoutInCell="1" allowOverlap="1">
                <wp:simplePos x="0" y="0"/>
                <wp:positionH relativeFrom="column">
                  <wp:posOffset>6858000</wp:posOffset>
                </wp:positionH>
                <wp:positionV relativeFrom="paragraph">
                  <wp:posOffset>19685</wp:posOffset>
                </wp:positionV>
                <wp:extent cx="2971800" cy="0"/>
                <wp:effectExtent l="13335" t="13970" r="5715" b="5080"/>
                <wp:wrapNone/>
                <wp:docPr id="757" name="Straight Connector 7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44E71F" id="Straight Connector 757" o:spid="_x0000_s1026" style="position:absolute;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0pt,1.55pt" to="774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077056" behindDoc="0" locked="0" layoutInCell="1" allowOverlap="1">
                <wp:simplePos x="0" y="0"/>
                <wp:positionH relativeFrom="column">
                  <wp:posOffset>7429500</wp:posOffset>
                </wp:positionH>
                <wp:positionV relativeFrom="paragraph">
                  <wp:posOffset>133985</wp:posOffset>
                </wp:positionV>
                <wp:extent cx="2971800" cy="0"/>
                <wp:effectExtent l="13335" t="13970" r="5715" b="5080"/>
                <wp:wrapNone/>
                <wp:docPr id="756" name="Straight Connector 7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E1F1C0" id="Straight Connector 756" o:spid="_x0000_s1026" style="position:absolute;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5pt,10.55pt" to="819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8OoHw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"/>
            </w:pict>
          </mc:Fallback>
        </mc:AlternateContent>
      </w:r>
      <w:r w:rsidRPr="0079172E">
        <w:rPr>
          <w:rFonts w:ascii="Times New Roman" w:hAnsi="Times New Roman" w:cs="Times New Roman"/>
          <w:b/>
          <w:sz w:val="28"/>
          <w:szCs w:val="28"/>
          <w:lang w:val="nl-NL"/>
        </w:rPr>
        <w:t>ÔN TẬP VỀ CÂU</w:t>
      </w:r>
    </w:p>
    <w:p w:rsidR="00D86BE5" w:rsidRPr="0079172E" w:rsidRDefault="00D86BE5" w:rsidP="00D86BE5">
      <w:pPr>
        <w:rPr>
          <w:rFonts w:ascii="Times New Roman" w:hAnsi="Times New Roman" w:cs="Times New Roman"/>
          <w:b/>
          <w:sz w:val="28"/>
          <w:szCs w:val="28"/>
          <w:lang w:val="nl-NL"/>
        </w:rPr>
      </w:pPr>
      <w:r w:rsidRPr="0079172E">
        <w:rPr>
          <w:rFonts w:ascii="Times New Roman" w:hAnsi="Times New Roman" w:cs="Times New Roman"/>
          <w:b/>
          <w:sz w:val="28"/>
          <w:szCs w:val="28"/>
          <w:lang w:val="nl-NL"/>
        </w:rPr>
        <w:t>I. Mục tiêu:</w:t>
      </w:r>
    </w:p>
    <w:p w:rsidR="00D86BE5" w:rsidRPr="0079172E" w:rsidRDefault="00D86BE5" w:rsidP="00D86BE5">
      <w:pPr>
        <w:ind w:firstLine="851"/>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80128" behindDoc="0" locked="0" layoutInCell="1" allowOverlap="1">
                <wp:simplePos x="0" y="0"/>
                <wp:positionH relativeFrom="column">
                  <wp:posOffset>6858000</wp:posOffset>
                </wp:positionH>
                <wp:positionV relativeFrom="paragraph">
                  <wp:posOffset>22225</wp:posOffset>
                </wp:positionV>
                <wp:extent cx="3086100" cy="0"/>
                <wp:effectExtent l="13335" t="8890" r="5715" b="10160"/>
                <wp:wrapNone/>
                <wp:docPr id="755" name="Straight Connector 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3E3B2E" id="Straight Connector 755" o:spid="_x0000_s1026" style="position:absolute;z-index:25208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0pt,1.75pt" to="783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j1aIA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"/>
            </w:pict>
          </mc:Fallback>
        </mc:AlternateContent>
      </w:r>
      <w:r w:rsidRPr="0079172E">
        <w:rPr>
          <w:rFonts w:ascii="Times New Roman" w:hAnsi="Times New Roman" w:cs="Times New Roman"/>
          <w:sz w:val="28"/>
          <w:szCs w:val="28"/>
          <w:lang w:val="nl-NL"/>
        </w:rPr>
        <w:t xml:space="preserve"> Tìm đ</w:t>
      </w:r>
      <w:r w:rsidRPr="0079172E">
        <w:rPr>
          <w:rFonts w:ascii="Times New Roman" w:hAnsi="Times New Roman" w:cs="Times New Roman"/>
          <w:sz w:val="28"/>
          <w:szCs w:val="28"/>
          <w:lang w:val="nl-NL"/>
        </w:rPr>
        <w:softHyphen/>
        <w:t>ược 1 câu hỏi, 1 câu kể, 1câu cảm,1 câu cầu khiến và nêu đ</w:t>
      </w:r>
      <w:r w:rsidRPr="0079172E">
        <w:rPr>
          <w:rFonts w:ascii="Times New Roman" w:hAnsi="Times New Roman" w:cs="Times New Roman"/>
          <w:sz w:val="28"/>
          <w:szCs w:val="28"/>
          <w:lang w:val="nl-NL"/>
        </w:rPr>
        <w:softHyphen/>
        <w:t>ược dấu hiệu của mỗi kiểu câu đó.</w:t>
      </w:r>
    </w:p>
    <w:p w:rsidR="00D86BE5" w:rsidRPr="0079172E" w:rsidRDefault="00D86BE5" w:rsidP="00D86BE5">
      <w:pPr>
        <w:ind w:firstLine="85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Phân loại đ</w:t>
      </w:r>
      <w:r w:rsidRPr="0079172E">
        <w:rPr>
          <w:rFonts w:ascii="Times New Roman" w:hAnsi="Times New Roman" w:cs="Times New Roman"/>
          <w:sz w:val="28"/>
          <w:szCs w:val="28"/>
          <w:lang w:val="nl-NL"/>
        </w:rPr>
        <w:softHyphen/>
        <w:t>ược  các kiểu câu kể (Ai làm gì? ai thế nào? ai là gì?). Xác định đúng các thành phần chủ ngữ, vị ngữ, trạng ngữ trong từng câu theo yêu cầu của BT2.</w:t>
      </w:r>
    </w:p>
    <w:p w:rsidR="00D86BE5" w:rsidRPr="0079172E" w:rsidRDefault="00D86BE5" w:rsidP="00D86BE5">
      <w:pPr>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I. Đồ dùng dạy học : </w:t>
      </w:r>
      <w:r w:rsidRPr="0079172E">
        <w:rPr>
          <w:rFonts w:ascii="Times New Roman" w:hAnsi="Times New Roman" w:cs="Times New Roman"/>
          <w:sz w:val="28"/>
          <w:szCs w:val="28"/>
          <w:lang w:val="nl-NL"/>
        </w:rPr>
        <w:t>Giấy to ghi sẵn nội dung cần ghi nhớ.</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b/>
          <w:sz w:val="28"/>
          <w:szCs w:val="28"/>
          <w:lang w:val="nl-NL"/>
        </w:rPr>
        <w:t>III. Các hoạt động dạy học</w:t>
      </w:r>
      <w:r w:rsidRPr="0079172E">
        <w:rPr>
          <w:rFonts w:ascii="Times New Roman" w:hAnsi="Times New Roman" w:cs="Times New Roman"/>
          <w:sz w:val="28"/>
          <w:szCs w:val="28"/>
          <w:lang w:val="nl-NL"/>
        </w:rPr>
        <w:t>:</w:t>
      </w:r>
    </w:p>
    <w:tbl>
      <w:tblPr>
        <w:tblW w:w="0" w:type="auto"/>
        <w:tblLayout w:type="fixed"/>
        <w:tblLook w:val="0000" w:firstRow="0" w:lastRow="0" w:firstColumn="0" w:lastColumn="0" w:noHBand="0" w:noVBand="0"/>
      </w:tblPr>
      <w:tblGrid>
        <w:gridCol w:w="10132"/>
        <w:gridCol w:w="236"/>
      </w:tblGrid>
      <w:tr w:rsidR="00D86BE5" w:rsidRPr="0079172E" w:rsidTr="00E93AC9">
        <w:tc>
          <w:tcPr>
            <w:tcW w:w="10132" w:type="dxa"/>
          </w:tcPr>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A. Kiểm tra:</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2- H</w:t>
            </w:r>
            <w:r w:rsidRPr="0079172E">
              <w:rPr>
                <w:rFonts w:ascii="Times New Roman" w:hAnsi="Times New Roman" w:cs="Times New Roman"/>
                <w:sz w:val="28"/>
                <w:szCs w:val="28"/>
                <w:lang w:val="nl-NL"/>
              </w:rPr>
              <w:softHyphen/>
              <w:t>ướng dẫn học sinh làm bài tập.</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Bài 1:  Học sinh đọc bài - giáo viên hỏ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âu hỏi dùng để làm gì? Có thể nhận ra bằng dấu hiệu gì?</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âu khiến dùng để làm gì? ... dấu hiệu?</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âu cảm dùng để làm gì?... dấu hiệu? H, T nx. Giáo viên treo giấy ghi sẵn nội dung ghi nhớ. Học sinh đọc lại ghi nhớ.</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Câu hỏi: Nh</w:t>
            </w:r>
            <w:r w:rsidRPr="0079172E">
              <w:rPr>
                <w:rFonts w:ascii="Times New Roman" w:hAnsi="Times New Roman" w:cs="Times New Roman"/>
                <w:sz w:val="28"/>
                <w:szCs w:val="28"/>
                <w:lang w:val="nl-NL"/>
              </w:rPr>
              <w:softHyphen/>
              <w:t>ưng vì sao cô biết cháu cóp bài của bạn?</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Những cũng có thể là bạn cóp bài của cháu? (Cuối câu có dấu chấm hỏ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Câu kể: Cô giáo phàn nàn với mẹ một em học sinh.</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Cháu nhà chị hôm nay cóp bài kiểm tra của bạn... (dùng để kể sự việc- dấu chấm.)</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Câu cảm: Thế thì đáng buồn quá! Không đâu! (... bộc lộ cảm xúc, có các từ quá, đâu, và dấu cảm đặt ở cuối câu).</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Câu khiến: Em hãy cho biết Đại từ là gì. (Nêu yêu cầu đề nghị - ở câu có từ hãy).</w:t>
            </w:r>
          </w:p>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Bài 2: HĐ nhóm 4: Nhóm trưởng điều hành các bạn tự đọc thầm truyện “Quyết định độc đáo” và làm bài tập sau đó trao đổi nhóm đôi, nhóm 4. LPHT lên chia sẻ. T nx</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Các em đã biết những kiểu câu nào. Hs nx. T dán lên bảng tờ giấy to ghi 3 kiểu câu kể.</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tc>
        <w:tc>
          <w:tcPr>
            <w:tcW w:w="236" w:type="dxa"/>
          </w:tcPr>
          <w:p w:rsidR="00D86BE5" w:rsidRPr="0079172E" w:rsidRDefault="00D86BE5" w:rsidP="00E93AC9">
            <w:pPr>
              <w:rPr>
                <w:rFonts w:ascii="Times New Roman" w:hAnsi="Times New Roman" w:cs="Times New Roman"/>
                <w:sz w:val="28"/>
                <w:szCs w:val="28"/>
                <w:lang w:val="nl-NL"/>
              </w:rPr>
            </w:pPr>
          </w:p>
        </w:tc>
      </w:tr>
    </w:tbl>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Củng cố, dặn dò:</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Giáo viên khắc sâu nội dung ôn tập,</w:t>
      </w:r>
      <w:r w:rsidRPr="0079172E">
        <w:rPr>
          <w:rFonts w:ascii="Times New Roman" w:hAnsi="Times New Roman" w:cs="Times New Roman"/>
          <w:b/>
          <w:i/>
          <w:sz w:val="28"/>
          <w:szCs w:val="28"/>
          <w:lang w:val="nl-NL"/>
        </w:rPr>
        <w:t xml:space="preserve"> </w:t>
      </w:r>
      <w:r w:rsidRPr="0079172E">
        <w:rPr>
          <w:rFonts w:ascii="Times New Roman" w:hAnsi="Times New Roman" w:cs="Times New Roman"/>
          <w:sz w:val="28"/>
          <w:szCs w:val="28"/>
          <w:lang w:val="nl-NL"/>
        </w:rPr>
        <w:t>Dặn dò.</w:t>
      </w:r>
    </w:p>
    <w:p w:rsidR="00D86BE5" w:rsidRPr="0079172E" w:rsidRDefault="00D86BE5" w:rsidP="00D86BE5">
      <w:pPr>
        <w:rPr>
          <w:rFonts w:ascii="Times New Roman" w:hAnsi="Times New Roman" w:cs="Times New Roman"/>
          <w:sz w:val="28"/>
          <w:szCs w:val="28"/>
          <w:lang w:val="nl-NL"/>
        </w:rPr>
      </w:pPr>
    </w:p>
    <w:p w:rsidR="00D86BE5" w:rsidRPr="0079172E" w:rsidRDefault="00D86BE5" w:rsidP="00D86BE5">
      <w:pPr>
        <w:jc w:val="center"/>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87296" behindDoc="0" locked="0" layoutInCell="1" allowOverlap="1">
                <wp:simplePos x="0" y="0"/>
                <wp:positionH relativeFrom="column">
                  <wp:posOffset>5600700</wp:posOffset>
                </wp:positionH>
                <wp:positionV relativeFrom="paragraph">
                  <wp:posOffset>46355</wp:posOffset>
                </wp:positionV>
                <wp:extent cx="228600" cy="342900"/>
                <wp:effectExtent l="3810" t="0" r="0" b="635"/>
                <wp:wrapNone/>
                <wp:docPr id="754" name="Text Box 7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pPr>
                              <w:rPr>
                                <w:rFonts w:ascii="Times New Roman" w:hAnsi="Times New Roman"/>
                                <w:lang w:val="nl-NL"/>
                              </w:rPr>
                            </w:pPr>
                            <w:r>
                              <w:rPr>
                                <w:rFonts w:ascii="Times New Roman" w:hAnsi="Times New Roman"/>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4" o:spid="_x0000_s1068" type="#_x0000_t202" style="position:absolute;left:0;text-align:left;margin-left:441pt;margin-top:3.65pt;width:18pt;height:27pt;z-index:25208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SpnuQ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" filled="f" stroked="f">
                <v:textbox>
                  <w:txbxContent>
                    <w:p w:rsidR="00D86BE5" w:rsidRDefault="00D86BE5" w:rsidP="00D86BE5">
                      <w:pPr>
                        <w:rPr>
                          <w:rFonts w:ascii="Times New Roman" w:hAnsi="Times New Roman"/>
                          <w:lang w:val="nl-NL"/>
                        </w:rPr>
                      </w:pPr>
                      <w:r>
                        <w:rPr>
                          <w:rFonts w:ascii="Times New Roman" w:hAnsi="Times New Roman"/>
                          <w:lang w:val="nl-NL"/>
                        </w:rPr>
                        <w:t>A</w:t>
                      </w:r>
                    </w:p>
                  </w:txbxContent>
                </v:textbox>
              </v:shape>
            </w:pict>
          </mc:Fallback>
        </mc:AlternateContent>
      </w:r>
      <w:r w:rsidRPr="0079172E">
        <w:rPr>
          <w:rFonts w:ascii="Times New Roman" w:hAnsi="Times New Roman" w:cs="Times New Roman"/>
          <w:b/>
          <w:i/>
          <w:sz w:val="28"/>
          <w:szCs w:val="28"/>
          <w:lang w:val="nl-NL"/>
        </w:rPr>
        <w:t>Thứ sáu ngày 29 tháng 12 năm 2017</w:t>
      </w:r>
    </w:p>
    <w:p w:rsidR="00D86BE5" w:rsidRPr="0079172E" w:rsidRDefault="00D86BE5" w:rsidP="00D86BE5">
      <w:pPr>
        <w:jc w:val="center"/>
        <w:rPr>
          <w:rFonts w:ascii="Times New Roman" w:hAnsi="Times New Roman" w:cs="Times New Roman"/>
          <w:b/>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105728" behindDoc="0" locked="0" layoutInCell="1" allowOverlap="1">
                <wp:simplePos x="0" y="0"/>
                <wp:positionH relativeFrom="column">
                  <wp:posOffset>1938020</wp:posOffset>
                </wp:positionH>
                <wp:positionV relativeFrom="paragraph">
                  <wp:posOffset>-415290</wp:posOffset>
                </wp:positionV>
                <wp:extent cx="2042160" cy="0"/>
                <wp:effectExtent l="8255" t="8890" r="6985" b="10160"/>
                <wp:wrapNone/>
                <wp:docPr id="753" name="Straight Connector 7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34EE68" id="Straight Connector 753" o:spid="_x0000_s1026" style="position:absolute;z-index:25210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32.7pt" to="313.4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oiPIA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086272" behindDoc="0" locked="0" layoutInCell="1" allowOverlap="1">
                <wp:simplePos x="0" y="0"/>
                <wp:positionH relativeFrom="column">
                  <wp:posOffset>5019675</wp:posOffset>
                </wp:positionH>
                <wp:positionV relativeFrom="paragraph">
                  <wp:posOffset>186690</wp:posOffset>
                </wp:positionV>
                <wp:extent cx="914400" cy="1143000"/>
                <wp:effectExtent l="13335" t="20320" r="15240" b="8255"/>
                <wp:wrapNone/>
                <wp:docPr id="752" name="Isosceles Triangle 7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143000"/>
                        </a:xfrm>
                        <a:prstGeom prst="triangle">
                          <a:avLst>
                            <a:gd name="adj" fmla="val 50000"/>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752" o:spid="_x0000_s1069" type="#_x0000_t5" style="position:absolute;left:0;text-align:left;margin-left:395.25pt;margin-top:14.7pt;width:1in;height:90pt;z-index:25208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">
                <v:textbox>
                  <w:txbxContent>
                    <w:p w:rsidR="00D86BE5" w:rsidRDefault="00D86BE5" w:rsidP="00D86BE5">
                      <w:pPr>
                        <w:rPr>
                          <w:rFonts w:ascii="Times New Roman" w:hAnsi="Times New Roman"/>
                          <w:lang w:val="nl-NL"/>
                        </w:rPr>
                      </w:pPr>
                    </w:p>
                  </w:txbxContent>
                </v:textbox>
              </v:shape>
            </w:pict>
          </mc:Fallback>
        </mc:AlternateContent>
      </w:r>
      <w:r w:rsidRPr="0079172E">
        <w:rPr>
          <w:rFonts w:ascii="Times New Roman" w:hAnsi="Times New Roman" w:cs="Times New Roman"/>
          <w:b/>
          <w:sz w:val="28"/>
          <w:szCs w:val="28"/>
        </w:rPr>
        <w:t>TIẾT 1, 2: ANH VĂN</w:t>
      </w:r>
    </w:p>
    <w:p w:rsidR="00D86BE5" w:rsidRPr="0079172E" w:rsidRDefault="00D86BE5" w:rsidP="00D86BE5">
      <w:pPr>
        <w:jc w:val="center"/>
        <w:rPr>
          <w:rFonts w:ascii="Times New Roman" w:hAnsi="Times New Roman" w:cs="Times New Roman"/>
          <w:b/>
          <w:sz w:val="28"/>
          <w:szCs w:val="28"/>
        </w:rPr>
      </w:pPr>
    </w:p>
    <w:p w:rsidR="00D86BE5" w:rsidRPr="0079172E" w:rsidRDefault="00D86BE5" w:rsidP="00D86BE5">
      <w:pPr>
        <w:jc w:val="center"/>
        <w:rPr>
          <w:rFonts w:ascii="Times New Roman" w:hAnsi="Times New Roman" w:cs="Times New Roman"/>
          <w:b/>
          <w:sz w:val="28"/>
          <w:szCs w:val="28"/>
        </w:rPr>
      </w:pPr>
      <w:r w:rsidRPr="0079172E">
        <w:rPr>
          <w:rFonts w:ascii="Times New Roman" w:hAnsi="Times New Roman" w:cs="Times New Roman"/>
          <w:b/>
          <w:sz w:val="28"/>
          <w:szCs w:val="28"/>
        </w:rPr>
        <w:t>TIẾT 3: TOÁN</w:t>
      </w:r>
    </w:p>
    <w:p w:rsidR="00D86BE5" w:rsidRPr="0079172E" w:rsidRDefault="00D86BE5" w:rsidP="00D86BE5">
      <w:pPr>
        <w:jc w:val="center"/>
        <w:rPr>
          <w:rFonts w:ascii="Times New Roman" w:hAnsi="Times New Roman" w:cs="Times New Roman"/>
          <w:b/>
          <w:sz w:val="28"/>
          <w:szCs w:val="28"/>
          <w:lang w:val="nl-NL"/>
        </w:rPr>
      </w:pPr>
      <w:r w:rsidRPr="0079172E">
        <w:rPr>
          <w:rFonts w:ascii="Times New Roman" w:hAnsi="Times New Roman" w:cs="Times New Roman"/>
          <w:b/>
          <w:sz w:val="28"/>
          <w:szCs w:val="28"/>
        </w:rPr>
        <w:t>HÌNH TAM GIÁ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I. Mục tiêu</w:t>
      </w:r>
      <w:r w:rsidRPr="0079172E">
        <w:rPr>
          <w:rFonts w:ascii="Times New Roman" w:hAnsi="Times New Roman" w:cs="Times New Roman"/>
          <w:sz w:val="28"/>
          <w:szCs w:val="28"/>
          <w:lang w:val="nl-NL"/>
        </w:rPr>
        <w:t>: Biết đặc điểm của hình tam giác có 3 cạnh, 3 đỉnh, 3 góc.</w: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Phân biệt 3 dạng hình tam giác (phân loại theo góc).</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hận biết về đáy và đường cao (tương ứng) của hình tam giác. </w:t>
      </w:r>
    </w:p>
    <w:p w:rsidR="00D86BE5" w:rsidRPr="0079172E" w:rsidRDefault="00D86BE5" w:rsidP="00D86BE5">
      <w:pPr>
        <w:rPr>
          <w:rFonts w:ascii="Times New Roman" w:hAnsi="Times New Roman" w:cs="Times New Roman"/>
          <w:sz w:val="28"/>
          <w:szCs w:val="28"/>
          <w:u w:val="single"/>
          <w:lang w:val="nl-NL"/>
        </w:rPr>
      </w:pPr>
      <w:r w:rsidRPr="0079172E">
        <w:rPr>
          <w:rFonts w:ascii="Times New Roman" w:hAnsi="Times New Roman" w:cs="Times New Roman"/>
          <w:sz w:val="28"/>
          <w:szCs w:val="28"/>
          <w:lang w:val="nl-NL"/>
        </w:rPr>
        <w:t xml:space="preserve">           Rèn KNTB bài. Giáo dục HS yêu thích môn Toán.</w:t>
      </w:r>
    </w:p>
    <w:p w:rsidR="00D86BE5" w:rsidRPr="0079172E" w:rsidRDefault="00D86BE5" w:rsidP="00D86BE5">
      <w:pPr>
        <w:jc w:val="both"/>
        <w:rPr>
          <w:rFonts w:ascii="Times New Roman" w:hAnsi="Times New Roman" w:cs="Times New Roman"/>
          <w:b/>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95488" behindDoc="0" locked="0" layoutInCell="1" allowOverlap="1">
                <wp:simplePos x="0" y="0"/>
                <wp:positionH relativeFrom="column">
                  <wp:posOffset>4800600</wp:posOffset>
                </wp:positionH>
                <wp:positionV relativeFrom="paragraph">
                  <wp:posOffset>191135</wp:posOffset>
                </wp:positionV>
                <wp:extent cx="228600" cy="342900"/>
                <wp:effectExtent l="3810" t="3175" r="0" b="0"/>
                <wp:wrapNone/>
                <wp:docPr id="751" name="Text Box 7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pPr>
                              <w:rPr>
                                <w:rFonts w:ascii="Times New Roman" w:hAnsi="Times New Roman"/>
                                <w:lang w:val="nl-NL"/>
                              </w:rPr>
                            </w:pPr>
                            <w:r>
                              <w:rPr>
                                <w:rFonts w:ascii="Times New Roman" w:hAnsi="Times New Roman"/>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1" o:spid="_x0000_s1070" type="#_x0000_t202" style="position:absolute;left:0;text-align:left;margin-left:378pt;margin-top:15.05pt;width:18pt;height:27pt;z-index:25209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x1VuQ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" filled="f" stroked="f">
                <v:textbox>
                  <w:txbxContent>
                    <w:p w:rsidR="00D86BE5" w:rsidRDefault="00D86BE5" w:rsidP="00D86BE5">
                      <w:pPr>
                        <w:rPr>
                          <w:rFonts w:ascii="Times New Roman" w:hAnsi="Times New Roman"/>
                          <w:lang w:val="nl-NL"/>
                        </w:rPr>
                      </w:pPr>
                      <w:r>
                        <w:rPr>
                          <w:rFonts w:ascii="Times New Roman" w:hAnsi="Times New Roman"/>
                          <w:lang w:val="nl-NL"/>
                        </w:rPr>
                        <w:t>B</w:t>
                      </w:r>
                    </w:p>
                  </w:txbxContent>
                </v:textbox>
              </v:shape>
            </w:pict>
          </mc:Fallback>
        </mc:AlternateContent>
      </w:r>
      <w:r w:rsidRPr="0079172E">
        <w:rPr>
          <w:rFonts w:ascii="Times New Roman" w:hAnsi="Times New Roman" w:cs="Times New Roman"/>
          <w:b/>
          <w:sz w:val="28"/>
          <w:szCs w:val="28"/>
          <w:lang w:val="nl-NL"/>
        </w:rPr>
        <w:t>II. Các hoạt động dạy học:</w:t>
      </w:r>
    </w:p>
    <w:tbl>
      <w:tblPr>
        <w:tblW w:w="9828" w:type="dxa"/>
        <w:tblLayout w:type="fixed"/>
        <w:tblLook w:val="0000" w:firstRow="0" w:lastRow="0" w:firstColumn="0" w:lastColumn="0" w:noHBand="0" w:noVBand="0"/>
      </w:tblPr>
      <w:tblGrid>
        <w:gridCol w:w="9828"/>
      </w:tblGrid>
      <w:tr w:rsidR="00D86BE5" w:rsidRPr="0079172E" w:rsidTr="00E93AC9">
        <w:tc>
          <w:tcPr>
            <w:tcW w:w="9828" w:type="dxa"/>
          </w:tcPr>
          <w:p w:rsidR="00D86BE5" w:rsidRPr="0079172E" w:rsidRDefault="00D86BE5" w:rsidP="00E93AC9">
            <w:pPr>
              <w:pStyle w:val="BodyText3"/>
              <w:rPr>
                <w:rFonts w:ascii="Times New Roman" w:hAnsi="Times New Roman"/>
                <w:i w:val="0"/>
                <w:szCs w:val="28"/>
                <w:lang w:val="nl-NL"/>
              </w:rPr>
            </w:pPr>
            <w:r w:rsidRPr="0079172E">
              <w:rPr>
                <w:rFonts w:ascii="Times New Roman" w:hAnsi="Times New Roman"/>
                <w:noProof/>
                <w:szCs w:val="28"/>
              </w:rPr>
              <mc:AlternateContent>
                <mc:Choice Requires="wps">
                  <w:drawing>
                    <wp:anchor distT="0" distB="0" distL="114300" distR="114300" simplePos="0" relativeHeight="252094464" behindDoc="0" locked="0" layoutInCell="1" allowOverlap="1">
                      <wp:simplePos x="0" y="0"/>
                      <wp:positionH relativeFrom="column">
                        <wp:posOffset>5827395</wp:posOffset>
                      </wp:positionH>
                      <wp:positionV relativeFrom="paragraph">
                        <wp:posOffset>99060</wp:posOffset>
                      </wp:positionV>
                      <wp:extent cx="228600" cy="342900"/>
                      <wp:effectExtent l="1905" t="1270" r="0" b="0"/>
                      <wp:wrapNone/>
                      <wp:docPr id="750" name="Text Box 7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pPr>
                                    <w:rPr>
                                      <w:rFonts w:ascii="Times New Roman" w:hAnsi="Times New Roman"/>
                                      <w:lang w:val="nl-NL"/>
                                    </w:rPr>
                                  </w:pPr>
                                  <w:r>
                                    <w:rPr>
                                      <w:rFonts w:ascii="Times New Roman" w:hAnsi="Times New Roman"/>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0" o:spid="_x0000_s1071" type="#_x0000_t202" style="position:absolute;margin-left:458.85pt;margin-top:7.8pt;width:18pt;height:27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4rauQ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" filled="f" stroked="f">
                      <v:textbox>
                        <w:txbxContent>
                          <w:p w:rsidR="00D86BE5" w:rsidRDefault="00D86BE5" w:rsidP="00D86BE5">
                            <w:pPr>
                              <w:rPr>
                                <w:rFonts w:ascii="Times New Roman" w:hAnsi="Times New Roman"/>
                                <w:lang w:val="nl-NL"/>
                              </w:rPr>
                            </w:pPr>
                            <w:r>
                              <w:rPr>
                                <w:rFonts w:ascii="Times New Roman" w:hAnsi="Times New Roman"/>
                                <w:lang w:val="nl-NL"/>
                              </w:rPr>
                              <w:t>C</w:t>
                            </w:r>
                          </w:p>
                        </w:txbxContent>
                      </v:textbox>
                    </v:shape>
                  </w:pict>
                </mc:Fallback>
              </mc:AlternateContent>
            </w:r>
            <w:r w:rsidRPr="0079172E">
              <w:rPr>
                <w:rFonts w:ascii="Times New Roman" w:hAnsi="Times New Roman"/>
                <w:noProof/>
                <w:szCs w:val="28"/>
              </w:rPr>
              <mc:AlternateContent>
                <mc:Choice Requires="wps">
                  <w:drawing>
                    <wp:anchor distT="0" distB="0" distL="114300" distR="114300" simplePos="0" relativeHeight="252085248" behindDoc="0" locked="0" layoutInCell="0" allowOverlap="1">
                      <wp:simplePos x="0" y="0"/>
                      <wp:positionH relativeFrom="column">
                        <wp:posOffset>3063240</wp:posOffset>
                      </wp:positionH>
                      <wp:positionV relativeFrom="paragraph">
                        <wp:posOffset>2512060</wp:posOffset>
                      </wp:positionV>
                      <wp:extent cx="91440" cy="0"/>
                      <wp:effectExtent l="9525" t="13970" r="13335" b="5080"/>
                      <wp:wrapNone/>
                      <wp:docPr id="749" name="Straight Connector 7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22CF2C" id="Straight Connector 749" o:spid="_x0000_s1026" style="position:absolute;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2pt,197.8pt" to="248.4pt,19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4IrHAIAADg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" o:allowincell="f"/>
                  </w:pict>
                </mc:Fallback>
              </mc:AlternateContent>
            </w:r>
            <w:r w:rsidRPr="0079172E">
              <w:rPr>
                <w:rFonts w:ascii="Times New Roman" w:hAnsi="Times New Roman"/>
                <w:i w:val="0"/>
                <w:szCs w:val="28"/>
                <w:lang w:val="nl-NL"/>
              </w:rPr>
              <w:t>1. Giới thiệu đặc điểm của hình tam giác.</w:t>
            </w:r>
          </w:p>
          <w:p w:rsidR="00D86BE5" w:rsidRPr="0079172E" w:rsidRDefault="00D86BE5" w:rsidP="00E93AC9">
            <w:pPr>
              <w:pStyle w:val="BodyText3"/>
              <w:rPr>
                <w:rFonts w:ascii="Times New Roman" w:hAnsi="Times New Roman"/>
                <w:i w:val="0"/>
                <w:szCs w:val="28"/>
                <w:lang w:val="nl-NL"/>
              </w:rPr>
            </w:pPr>
            <w:r w:rsidRPr="0079172E">
              <w:rPr>
                <w:rFonts w:ascii="Times New Roman" w:hAnsi="Times New Roman"/>
                <w:i w:val="0"/>
                <w:szCs w:val="28"/>
                <w:lang w:val="nl-NL"/>
              </w:rPr>
              <w:t xml:space="preserve">         GV vẽ hình tam giác</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sinh chỉ ra 3 cạnh, 3 góc, 3 đỉnh của mỗi hình tam giác.( gh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sinh viết tên 3 cạnh, 3 đỉnh, 3 góc của tam giác.</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êu đặc điểm của hình tam giác?</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91392" behindDoc="0" locked="0" layoutInCell="1" allowOverlap="1">
                      <wp:simplePos x="0" y="0"/>
                      <wp:positionH relativeFrom="column">
                        <wp:posOffset>4387215</wp:posOffset>
                      </wp:positionH>
                      <wp:positionV relativeFrom="paragraph">
                        <wp:posOffset>39370</wp:posOffset>
                      </wp:positionV>
                      <wp:extent cx="228600" cy="342900"/>
                      <wp:effectExtent l="0" t="1905" r="0" b="0"/>
                      <wp:wrapNone/>
                      <wp:docPr id="748" name="Text Box 7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pPr>
                                    <w:rPr>
                                      <w:rFonts w:ascii="Times New Roman" w:hAnsi="Times New Roman"/>
                                      <w:b/>
                                      <w:lang w:val="nl-NL"/>
                                    </w:rPr>
                                  </w:pPr>
                                  <w:r>
                                    <w:rPr>
                                      <w:rFonts w:ascii="Times New Roman" w:hAnsi="Times New Roman"/>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8" o:spid="_x0000_s1072" type="#_x0000_t202" style="position:absolute;margin-left:345.45pt;margin-top:3.1pt;width:18pt;height:27pt;z-index:25209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BACuQIAAMQ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" filled="f" stroked="f">
                      <v:textbox>
                        <w:txbxContent>
                          <w:p w:rsidR="00D86BE5" w:rsidRDefault="00D86BE5" w:rsidP="00D86BE5">
                            <w:pPr>
                              <w:rPr>
                                <w:rFonts w:ascii="Times New Roman" w:hAnsi="Times New Roman"/>
                                <w:b/>
                                <w:lang w:val="nl-NL"/>
                              </w:rPr>
                            </w:pPr>
                            <w:r>
                              <w:rPr>
                                <w:rFonts w:ascii="Times New Roman" w:hAnsi="Times New Roman"/>
                                <w:b/>
                                <w:lang w:val="nl-NL"/>
                              </w:rPr>
                              <w:t>A</w:t>
                            </w:r>
                          </w:p>
                        </w:txbxContent>
                      </v:textbox>
                    </v:shape>
                  </w:pict>
                </mc:Fallback>
              </mc:AlternateContent>
            </w:r>
            <w:r w:rsidRPr="0079172E">
              <w:rPr>
                <w:rFonts w:ascii="Times New Roman" w:hAnsi="Times New Roman" w:cs="Times New Roman"/>
                <w:sz w:val="28"/>
                <w:szCs w:val="28"/>
                <w:lang w:val="nl-NL"/>
              </w:rPr>
              <w:t>2- Giới thiệu 3 dạng hình tam giá</w:t>
            </w:r>
            <w:r w:rsidRPr="0079172E">
              <w:rPr>
                <w:rFonts w:ascii="Times New Roman" w:hAnsi="Times New Roman" w:cs="Times New Roman"/>
                <w:i/>
                <w:sz w:val="28"/>
                <w:szCs w:val="28"/>
                <w:lang w:val="nl-NL"/>
              </w:rPr>
              <w:t>c</w:t>
            </w:r>
            <w:r w:rsidRPr="0079172E">
              <w:rPr>
                <w:rFonts w:ascii="Times New Roman" w:hAnsi="Times New Roman" w:cs="Times New Roman"/>
                <w:sz w:val="28"/>
                <w:szCs w:val="28"/>
                <w:lang w:val="nl-NL"/>
              </w:rPr>
              <w:t xml:space="preserve"> (theo góc).</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89344" behindDoc="0" locked="0" layoutInCell="1" allowOverlap="1">
                      <wp:simplePos x="0" y="0"/>
                      <wp:positionH relativeFrom="column">
                        <wp:posOffset>4560570</wp:posOffset>
                      </wp:positionH>
                      <wp:positionV relativeFrom="paragraph">
                        <wp:posOffset>64135</wp:posOffset>
                      </wp:positionV>
                      <wp:extent cx="0" cy="1143000"/>
                      <wp:effectExtent l="11430" t="12700" r="7620" b="6350"/>
                      <wp:wrapNone/>
                      <wp:docPr id="747" name="Straight Connector 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596EA8" id="Straight Connector 747" o:spid="_x0000_s1026" style="position:absolute;z-index:25208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9.1pt,5.05pt" to="359.1pt,9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Am6HwIAADo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"/>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088320" behindDoc="0" locked="0" layoutInCell="1" allowOverlap="1">
                      <wp:simplePos x="0" y="0"/>
                      <wp:positionH relativeFrom="column">
                        <wp:posOffset>4046220</wp:posOffset>
                      </wp:positionH>
                      <wp:positionV relativeFrom="paragraph">
                        <wp:posOffset>64135</wp:posOffset>
                      </wp:positionV>
                      <wp:extent cx="1028700" cy="1143000"/>
                      <wp:effectExtent l="20955" t="22225" r="17145" b="6350"/>
                      <wp:wrapNone/>
                      <wp:docPr id="746" name="Isosceles Triangle 7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1143000"/>
                              </a:xfrm>
                              <a:prstGeom prst="triangle">
                                <a:avLst>
                                  <a:gd name="adj" fmla="val 50000"/>
                                </a:avLst>
                              </a:prstGeom>
                              <a:solidFill>
                                <a:srgbClr val="FFFFFF"/>
                              </a:solidFill>
                              <a:ln w="9525">
                                <a:solidFill>
                                  <a:srgbClr val="000000"/>
                                </a:solidFill>
                                <a:miter lim="800000"/>
                                <a:headEnd/>
                                <a:tailEnd/>
                              </a:ln>
                            </wps:spPr>
                            <wps:txbx>
                              <w:txbxContent>
                                <w:p w:rsidR="00D86BE5" w:rsidRDefault="00D86BE5" w:rsidP="00D86BE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Isosceles Triangle 746" o:spid="_x0000_s1073" type="#_x0000_t5" style="position:absolute;margin-left:318.6pt;margin-top:5.05pt;width:81pt;height:90pt;z-index:25208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">
                      <v:textbox>
                        <w:txbxContent>
                          <w:p w:rsidR="00D86BE5" w:rsidRDefault="00D86BE5" w:rsidP="00D86BE5">
                            <w:pPr>
                              <w:rPr>
                                <w:rFonts w:ascii="Times New Roman" w:hAnsi="Times New Roman"/>
                                <w:lang w:val="nl-NL"/>
                              </w:rPr>
                            </w:pPr>
                          </w:p>
                        </w:txbxContent>
                      </v:textbox>
                    </v:shape>
                  </w:pict>
                </mc:Fallback>
              </mc:AlternateContent>
            </w:r>
            <w:r w:rsidRPr="0079172E">
              <w:rPr>
                <w:rFonts w:ascii="Times New Roman" w:hAnsi="Times New Roman" w:cs="Times New Roman"/>
                <w:sz w:val="28"/>
                <w:szCs w:val="28"/>
                <w:lang w:val="nl-NL"/>
              </w:rPr>
              <w:t xml:space="preserve">           Hình tam giác có 3 góc nhọn.</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ình tam giác có 2 góc nhọn và 1 góc tù.</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ình tam giác có 1 góc vuông và 2 góc nhọn.</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vẽ 1 số hình tam giác – HS nhận biết</w:t>
            </w:r>
          </w:p>
          <w:p w:rsidR="00D86BE5" w:rsidRPr="0079172E" w:rsidRDefault="00D86BE5" w:rsidP="00E93AC9">
            <w:pPr>
              <w:pStyle w:val="BodyText3"/>
              <w:rPr>
                <w:rFonts w:ascii="Times New Roman" w:hAnsi="Times New Roman"/>
                <w:szCs w:val="28"/>
                <w:lang w:val="nl-NL"/>
              </w:rPr>
            </w:pPr>
            <w:r w:rsidRPr="0079172E">
              <w:rPr>
                <w:rFonts w:ascii="Times New Roman" w:hAnsi="Times New Roman"/>
                <w:noProof/>
                <w:szCs w:val="28"/>
              </w:rPr>
              <mc:AlternateContent>
                <mc:Choice Requires="wps">
                  <w:drawing>
                    <wp:anchor distT="0" distB="0" distL="114300" distR="114300" simplePos="0" relativeHeight="252092416" behindDoc="0" locked="0" layoutInCell="1" allowOverlap="1">
                      <wp:simplePos x="0" y="0"/>
                      <wp:positionH relativeFrom="column">
                        <wp:posOffset>5073015</wp:posOffset>
                      </wp:positionH>
                      <wp:positionV relativeFrom="paragraph">
                        <wp:posOffset>191770</wp:posOffset>
                      </wp:positionV>
                      <wp:extent cx="228600" cy="342900"/>
                      <wp:effectExtent l="0" t="0" r="0" b="3810"/>
                      <wp:wrapNone/>
                      <wp:docPr id="745" name="Text Box 7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pPr>
                                    <w:rPr>
                                      <w:rFonts w:ascii="Times New Roman" w:hAnsi="Times New Roman"/>
                                      <w:b/>
                                      <w:lang w:val="nl-NL"/>
                                    </w:rPr>
                                  </w:pPr>
                                  <w:r>
                                    <w:rPr>
                                      <w:rFonts w:ascii="Times New Roman" w:hAnsi="Times New Roman"/>
                                      <w:b/>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5" o:spid="_x0000_s1074" type="#_x0000_t202" style="position:absolute;margin-left:399.45pt;margin-top:15.1pt;width:18pt;height:2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LqXuQ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" filled="f" stroked="f">
                      <v:textbox>
                        <w:txbxContent>
                          <w:p w:rsidR="00D86BE5" w:rsidRDefault="00D86BE5" w:rsidP="00D86BE5">
                            <w:pPr>
                              <w:rPr>
                                <w:rFonts w:ascii="Times New Roman" w:hAnsi="Times New Roman"/>
                                <w:b/>
                                <w:lang w:val="nl-NL"/>
                              </w:rPr>
                            </w:pPr>
                            <w:r>
                              <w:rPr>
                                <w:rFonts w:ascii="Times New Roman" w:hAnsi="Times New Roman"/>
                                <w:b/>
                                <w:lang w:val="nl-NL"/>
                              </w:rPr>
                              <w:t>C</w:t>
                            </w:r>
                          </w:p>
                        </w:txbxContent>
                      </v:textbox>
                    </v:shape>
                  </w:pict>
                </mc:Fallback>
              </mc:AlternateContent>
            </w:r>
            <w:r w:rsidRPr="0079172E">
              <w:rPr>
                <w:rFonts w:ascii="Times New Roman" w:hAnsi="Times New Roman"/>
                <w:noProof/>
                <w:szCs w:val="28"/>
              </w:rPr>
              <mc:AlternateContent>
                <mc:Choice Requires="wps">
                  <w:drawing>
                    <wp:anchor distT="0" distB="0" distL="114300" distR="114300" simplePos="0" relativeHeight="252090368" behindDoc="0" locked="0" layoutInCell="1" allowOverlap="1">
                      <wp:simplePos x="0" y="0"/>
                      <wp:positionH relativeFrom="column">
                        <wp:posOffset>3815715</wp:posOffset>
                      </wp:positionH>
                      <wp:positionV relativeFrom="paragraph">
                        <wp:posOffset>191770</wp:posOffset>
                      </wp:positionV>
                      <wp:extent cx="228600" cy="342900"/>
                      <wp:effectExtent l="0" t="0" r="0" b="3810"/>
                      <wp:wrapNone/>
                      <wp:docPr id="744" name="Text Box 7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pPr>
                                    <w:rPr>
                                      <w:rFonts w:ascii="Times New Roman" w:hAnsi="Times New Roman"/>
                                      <w:b/>
                                      <w:lang w:val="nl-NL"/>
                                    </w:rPr>
                                  </w:pPr>
                                  <w:r>
                                    <w:rPr>
                                      <w:rFonts w:ascii="Times New Roman" w:hAnsi="Times New Roman"/>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4" o:spid="_x0000_s1075" type="#_x0000_t202" style="position:absolute;margin-left:300.45pt;margin-top:15.1pt;width:18pt;height:27pt;z-index:25209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C0Y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" filled="f" stroked="f">
                      <v:textbox>
                        <w:txbxContent>
                          <w:p w:rsidR="00D86BE5" w:rsidRDefault="00D86BE5" w:rsidP="00D86BE5">
                            <w:pPr>
                              <w:rPr>
                                <w:rFonts w:ascii="Times New Roman" w:hAnsi="Times New Roman"/>
                                <w:b/>
                                <w:lang w:val="nl-NL"/>
                              </w:rPr>
                            </w:pPr>
                            <w:r>
                              <w:rPr>
                                <w:rFonts w:ascii="Times New Roman" w:hAnsi="Times New Roman"/>
                                <w:b/>
                                <w:lang w:val="nl-NL"/>
                              </w:rPr>
                              <w:t>B</w:t>
                            </w:r>
                          </w:p>
                        </w:txbxContent>
                      </v:textbox>
                    </v:shape>
                  </w:pict>
                </mc:Fallback>
              </mc:AlternateContent>
            </w:r>
            <w:r w:rsidRPr="0079172E">
              <w:rPr>
                <w:rFonts w:ascii="Times New Roman" w:hAnsi="Times New Roman"/>
                <w:i w:val="0"/>
                <w:szCs w:val="28"/>
                <w:lang w:val="nl-NL"/>
              </w:rPr>
              <w:t>3- Giới thiệu đáy và đường cao tương ứng</w:t>
            </w:r>
            <w:r w:rsidRPr="0079172E">
              <w:rPr>
                <w:rFonts w:ascii="Times New Roman" w:hAnsi="Times New Roman"/>
                <w:szCs w:val="28"/>
                <w:lang w:val="nl-NL"/>
              </w:rPr>
              <w:t>.</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V vẽ hình tam giác ABC; chỉ- nói đường</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93440" behindDoc="0" locked="0" layoutInCell="1" allowOverlap="1">
                      <wp:simplePos x="0" y="0"/>
                      <wp:positionH relativeFrom="column">
                        <wp:posOffset>4501515</wp:posOffset>
                      </wp:positionH>
                      <wp:positionV relativeFrom="paragraph">
                        <wp:posOffset>19685</wp:posOffset>
                      </wp:positionV>
                      <wp:extent cx="228600" cy="342900"/>
                      <wp:effectExtent l="0" t="4445" r="0" b="0"/>
                      <wp:wrapNone/>
                      <wp:docPr id="743" name="Text Box 7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pPr>
                                    <w:rPr>
                                      <w:rFonts w:ascii="Times New Roman" w:hAnsi="Times New Roman"/>
                                      <w:b/>
                                      <w:lang w:val="nl-NL"/>
                                    </w:rPr>
                                  </w:pPr>
                                  <w:r>
                                    <w:rPr>
                                      <w:rFonts w:ascii="Times New Roman" w:hAnsi="Times New Roman"/>
                                      <w:b/>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3" o:spid="_x0000_s1076" type="#_x0000_t202" style="position:absolute;margin-left:354.45pt;margin-top:1.55pt;width:18pt;height:27pt;z-index:25209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PbuQ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" filled="f" stroked="f">
                      <v:textbox>
                        <w:txbxContent>
                          <w:p w:rsidR="00D86BE5" w:rsidRDefault="00D86BE5" w:rsidP="00D86BE5">
                            <w:pPr>
                              <w:rPr>
                                <w:rFonts w:ascii="Times New Roman" w:hAnsi="Times New Roman"/>
                                <w:b/>
                                <w:lang w:val="nl-NL"/>
                              </w:rPr>
                            </w:pPr>
                            <w:r>
                              <w:rPr>
                                <w:rFonts w:ascii="Times New Roman" w:hAnsi="Times New Roman"/>
                                <w:b/>
                                <w:lang w:val="nl-NL"/>
                              </w:rPr>
                              <w:t>H</w:t>
                            </w:r>
                          </w:p>
                        </w:txbxContent>
                      </v:textbox>
                    </v:shape>
                  </w:pict>
                </mc:Fallback>
              </mc:AlternateContent>
            </w:r>
            <w:r w:rsidRPr="0079172E">
              <w:rPr>
                <w:rFonts w:ascii="Times New Roman" w:hAnsi="Times New Roman" w:cs="Times New Roman"/>
                <w:sz w:val="28"/>
                <w:szCs w:val="28"/>
                <w:lang w:val="nl-NL"/>
              </w:rPr>
              <w:t xml:space="preserve"> cao AH đáy BC tương ứng. 1hs lên đo góc tạo bởi AH</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và HC. Em hiểu về chiều cao ntn? (Độ dài đoạn thẳng từ đỉnh vuông góc với đáy tương ứng đó là ccao của hình tam giác).</w:t>
            </w:r>
          </w:p>
          <w:p w:rsidR="00D86BE5" w:rsidRPr="0079172E" w:rsidRDefault="00D86BE5" w:rsidP="00E93AC9">
            <w:pPr>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bíêt đường cao của hình tam giác 3 loại tam giác.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HĐ nhóm 4: Nhóm trưởng điều hành các bạn tự HS chỉ đường cao, cạnh đáy tương ứng sau đó trao đổi nhóm đôi, nhóm 4. LPHT lên chia sẻ. T nx.  Đường cao như thế nào so cạnh đáy.( vuông góc với cạnh đáy)</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HS chỉ các trường hợp đáy khác nhau tam giác tù, tam giác vuông, tam giác thường</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4. Thực hành.</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Bài 1: HS đọc, nêu yêu cầu. Viết tên 3 góc, 3 cạnh của mỗi hình tam giác.</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Bài 2: Chỉ ra đường cao tương ứng trong tam giác.</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Bài 3: Học sinh đọc. Vì sao Dt hình..= ( vì 2 hình có số ô vuông như nhau hay 2 hình có số ô vuông gấp nhau 2 lần)</w:t>
            </w:r>
          </w:p>
          <w:p w:rsidR="00D86BE5" w:rsidRPr="0079172E" w:rsidRDefault="00D86BE5" w:rsidP="00E93AC9">
            <w:pPr>
              <w:pStyle w:val="Heading1"/>
              <w:jc w:val="left"/>
              <w:rPr>
                <w:rFonts w:ascii="Times New Roman" w:hAnsi="Times New Roman"/>
                <w:b w:val="0"/>
                <w:szCs w:val="28"/>
                <w:lang w:val="nl-NL"/>
              </w:rPr>
            </w:pPr>
            <w:r w:rsidRPr="0079172E">
              <w:rPr>
                <w:rFonts w:ascii="Times New Roman" w:hAnsi="Times New Roman"/>
                <w:b w:val="0"/>
                <w:szCs w:val="28"/>
                <w:lang w:val="nl-NL"/>
              </w:rPr>
              <w:t>5. Củng cố:</w:t>
            </w:r>
            <w:r w:rsidRPr="0079172E">
              <w:rPr>
                <w:rFonts w:ascii="Times New Roman" w:hAnsi="Times New Roman"/>
                <w:szCs w:val="28"/>
                <w:lang w:val="nl-NL"/>
              </w:rPr>
              <w:t xml:space="preserve"> </w:t>
            </w:r>
            <w:r w:rsidRPr="0079172E">
              <w:rPr>
                <w:rFonts w:ascii="Times New Roman" w:hAnsi="Times New Roman"/>
                <w:b w:val="0"/>
                <w:szCs w:val="28"/>
                <w:lang w:val="nl-NL"/>
              </w:rPr>
              <w:t>Một tam giác có  mấy cạnh, mấy đỉnh, mấy góc. Đọc tên các góc đầy đủ. Như thế nào là chiều cao? Dặn dò</w:t>
            </w:r>
          </w:p>
          <w:p w:rsidR="00D86BE5" w:rsidRPr="0079172E" w:rsidRDefault="00D86BE5" w:rsidP="00E93AC9">
            <w:pPr>
              <w:pStyle w:val="Heading1"/>
              <w:jc w:val="left"/>
              <w:rPr>
                <w:rFonts w:ascii="Times New Roman" w:hAnsi="Times New Roman"/>
                <w:szCs w:val="28"/>
                <w:lang w:val="nl-NL"/>
              </w:rPr>
            </w:pPr>
          </w:p>
          <w:p w:rsidR="00D86BE5" w:rsidRPr="0079172E" w:rsidRDefault="00D86BE5" w:rsidP="00E93AC9">
            <w:pPr>
              <w:tabs>
                <w:tab w:val="left" w:pos="1620"/>
                <w:tab w:val="left" w:pos="1800"/>
              </w:tabs>
              <w:spacing w:line="264" w:lineRule="auto"/>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97536" behindDoc="0" locked="0" layoutInCell="1" allowOverlap="1">
                      <wp:simplePos x="0" y="0"/>
                      <wp:positionH relativeFrom="column">
                        <wp:posOffset>1402080</wp:posOffset>
                      </wp:positionH>
                      <wp:positionV relativeFrom="paragraph">
                        <wp:posOffset>43815</wp:posOffset>
                      </wp:positionV>
                      <wp:extent cx="2628900" cy="0"/>
                      <wp:effectExtent l="5715" t="8255" r="13335" b="10795"/>
                      <wp:wrapNone/>
                      <wp:docPr id="742" name="Straight Connector 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63F8EA" id="Straight Connector 742" o:spid="_x0000_s1026" style="position:absolute;z-index:25209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4pt,3.45pt" to="317.4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"/>
                  </w:pict>
                </mc:Fallback>
              </mc:AlternateContent>
            </w:r>
            <w:r w:rsidRPr="0079172E">
              <w:rPr>
                <w:rFonts w:ascii="Times New Roman" w:hAnsi="Times New Roman" w:cs="Times New Roman"/>
                <w:sz w:val="28"/>
                <w:szCs w:val="28"/>
                <w:lang w:val="nl-NL"/>
              </w:rPr>
              <w:t xml:space="preserve">                       </w:t>
            </w:r>
          </w:p>
          <w:tbl>
            <w:tblPr>
              <w:tblW w:w="0" w:type="auto"/>
              <w:tblLayout w:type="fixed"/>
              <w:tblLook w:val="0000" w:firstRow="0" w:lastRow="0" w:firstColumn="0" w:lastColumn="0" w:noHBand="0" w:noVBand="0"/>
            </w:tblPr>
            <w:tblGrid>
              <w:gridCol w:w="9648"/>
            </w:tblGrid>
            <w:tr w:rsidR="00D86BE5" w:rsidRPr="0079172E" w:rsidTr="00E93AC9">
              <w:tc>
                <w:tcPr>
                  <w:tcW w:w="9648" w:type="dxa"/>
                </w:tcPr>
                <w:p w:rsidR="00D86BE5" w:rsidRPr="0079172E" w:rsidRDefault="00D86BE5" w:rsidP="00E93AC9">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4: KỂ CHUYỆN</w:t>
                  </w:r>
                </w:p>
                <w:p w:rsidR="00D86BE5" w:rsidRPr="0079172E" w:rsidRDefault="00D86BE5" w:rsidP="00E93AC9">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KỂ CHUYỆN ĐÃ NGHE ĐÃ ĐỌC</w:t>
                  </w:r>
                </w:p>
                <w:p w:rsidR="00D86BE5" w:rsidRPr="0079172E" w:rsidRDefault="00D86BE5" w:rsidP="00E93AC9">
                  <w:pPr>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noProof/>
                      <w:sz w:val="28"/>
                      <w:szCs w:val="28"/>
                    </w:rPr>
                    <mc:AlternateContent>
                      <mc:Choice Requires="wps">
                        <w:drawing>
                          <wp:anchor distT="0" distB="0" distL="114300" distR="114300" simplePos="0" relativeHeight="252103680" behindDoc="0" locked="0" layoutInCell="1" allowOverlap="1">
                            <wp:simplePos x="0" y="0"/>
                            <wp:positionH relativeFrom="column">
                              <wp:posOffset>7772400</wp:posOffset>
                            </wp:positionH>
                            <wp:positionV relativeFrom="paragraph">
                              <wp:posOffset>3175</wp:posOffset>
                            </wp:positionV>
                            <wp:extent cx="2628900" cy="0"/>
                            <wp:effectExtent l="5715" t="10795" r="13335" b="8255"/>
                            <wp:wrapNone/>
                            <wp:docPr id="741" name="Straight Connector 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F736A" id="Straight Connector 741" o:spid="_x0000_s1026" style="position:absolute;z-index:25210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2pt,.25pt" to="819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"/>
                        </w:pict>
                      </mc:Fallback>
                    </mc:AlternateContent>
                  </w:r>
                  <w:r w:rsidRPr="0079172E">
                    <w:rPr>
                      <w:rFonts w:ascii="Times New Roman" w:hAnsi="Times New Roman" w:cs="Times New Roman"/>
                      <w:sz w:val="28"/>
                      <w:szCs w:val="28"/>
                      <w:lang w:val="nl-NL"/>
                    </w:rPr>
                    <w:t>Chọn đ</w:t>
                  </w:r>
                  <w:r w:rsidRPr="0079172E">
                    <w:rPr>
                      <w:rFonts w:ascii="Times New Roman" w:hAnsi="Times New Roman" w:cs="Times New Roman"/>
                      <w:sz w:val="28"/>
                      <w:szCs w:val="28"/>
                      <w:lang w:val="nl-NL"/>
                    </w:rPr>
                    <w:softHyphen/>
                    <w:t>ược một  chuyện  nói về những ng</w:t>
                  </w:r>
                  <w:r w:rsidRPr="0079172E">
                    <w:rPr>
                      <w:rFonts w:ascii="Times New Roman" w:hAnsi="Times New Roman" w:cs="Times New Roman"/>
                      <w:sz w:val="28"/>
                      <w:szCs w:val="28"/>
                      <w:lang w:val="nl-NL"/>
                    </w:rPr>
                    <w:softHyphen/>
                    <w:t>ười biết sống đẹp, biết mang lại niềm vui hạnh phúc cho ng</w:t>
                  </w:r>
                  <w:r w:rsidRPr="0079172E">
                    <w:rPr>
                      <w:rFonts w:ascii="Times New Roman" w:hAnsi="Times New Roman" w:cs="Times New Roman"/>
                      <w:sz w:val="28"/>
                      <w:szCs w:val="28"/>
                      <w:lang w:val="nl-NL"/>
                    </w:rPr>
                    <w:softHyphen/>
                    <w:t>ười khác và kể lại đ</w:t>
                  </w:r>
                  <w:r w:rsidRPr="0079172E">
                    <w:rPr>
                      <w:rFonts w:ascii="Times New Roman" w:hAnsi="Times New Roman" w:cs="Times New Roman"/>
                      <w:sz w:val="28"/>
                      <w:szCs w:val="28"/>
                      <w:lang w:val="nl-NL"/>
                    </w:rPr>
                    <w:softHyphen/>
                    <w:t>ược rõ ràng, đủ ý, biết trao đổi về nội dung, ý nghĩa câu chuyện.</w:t>
                  </w:r>
                </w:p>
                <w:p w:rsidR="00D86BE5" w:rsidRPr="0079172E" w:rsidRDefault="00D86BE5" w:rsidP="00E93AC9">
                  <w:pPr>
                    <w:ind w:firstLine="851"/>
                    <w:rPr>
                      <w:rFonts w:ascii="Times New Roman" w:hAnsi="Times New Roman" w:cs="Times New Roman"/>
                      <w:sz w:val="28"/>
                      <w:szCs w:val="28"/>
                      <w:lang w:val="nl-NL"/>
                    </w:rPr>
                  </w:pPr>
                  <w:r w:rsidRPr="0079172E">
                    <w:rPr>
                      <w:rFonts w:ascii="Times New Roman" w:hAnsi="Times New Roman" w:cs="Times New Roman"/>
                      <w:sz w:val="28"/>
                      <w:szCs w:val="28"/>
                      <w:lang w:val="nl-NL"/>
                    </w:rPr>
                    <w:t>HS *** tìm đ</w:t>
                  </w:r>
                  <w:r w:rsidRPr="0079172E">
                    <w:rPr>
                      <w:rFonts w:ascii="Times New Roman" w:hAnsi="Times New Roman" w:cs="Times New Roman"/>
                      <w:sz w:val="28"/>
                      <w:szCs w:val="28"/>
                      <w:lang w:val="nl-NL"/>
                    </w:rPr>
                    <w:softHyphen/>
                    <w:t>ược câu chuyện ngoài SGK, kể chuyện một cách tự nhiên, sinh động.</w:t>
                  </w:r>
                </w:p>
                <w:p w:rsidR="00D86BE5" w:rsidRPr="0079172E" w:rsidRDefault="00D86BE5" w:rsidP="00E93AC9">
                  <w:pPr>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p w:rsidR="00D86BE5" w:rsidRPr="0079172E" w:rsidRDefault="00D86BE5" w:rsidP="00E93AC9">
                  <w:pPr>
                    <w:ind w:hanging="90"/>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A. Kiểm tra: Kể về một buổi sum họp đầm ấm của gia đình.</w:t>
                  </w:r>
                </w:p>
                <w:tbl>
                  <w:tblPr>
                    <w:tblW w:w="10373" w:type="dxa"/>
                    <w:tblLayout w:type="fixed"/>
                    <w:tblLook w:val="0000" w:firstRow="0" w:lastRow="0" w:firstColumn="0" w:lastColumn="0" w:noHBand="0" w:noVBand="0"/>
                  </w:tblPr>
                  <w:tblGrid>
                    <w:gridCol w:w="10132"/>
                    <w:gridCol w:w="241"/>
                  </w:tblGrid>
                  <w:tr w:rsidR="00D86BE5" w:rsidRPr="0079172E" w:rsidTr="00E93AC9">
                    <w:tc>
                      <w:tcPr>
                        <w:tcW w:w="10132" w:type="dxa"/>
                      </w:tcPr>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1. Giới thiệu bài:    Trong tiết kể chuyện....</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2. H</w:t>
                        </w:r>
                        <w:r w:rsidRPr="0079172E">
                          <w:rPr>
                            <w:rFonts w:ascii="Times New Roman" w:hAnsi="Times New Roman" w:cs="Times New Roman"/>
                            <w:sz w:val="28"/>
                            <w:szCs w:val="28"/>
                            <w:lang w:val="nl-NL"/>
                          </w:rPr>
                          <w:softHyphen/>
                          <w:t>ướng dẫn học sinh kể chuyện:</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áo viên ghi đề bài. Hãy kể một câu chuyện em đã nghe hay đã đọc về ngư</w:t>
                        </w:r>
                        <w:r w:rsidRPr="0079172E">
                          <w:rPr>
                            <w:rFonts w:ascii="Times New Roman" w:hAnsi="Times New Roman" w:cs="Times New Roman"/>
                            <w:sz w:val="28"/>
                            <w:szCs w:val="28"/>
                            <w:lang w:val="nl-NL"/>
                          </w:rPr>
                          <w:softHyphen/>
                          <w:t>ời biết sống đẹp, biết mang lại niềm vui, hạnh phúc cho ng</w:t>
                        </w:r>
                        <w:r w:rsidRPr="0079172E">
                          <w:rPr>
                            <w:rFonts w:ascii="Times New Roman" w:hAnsi="Times New Roman" w:cs="Times New Roman"/>
                            <w:sz w:val="28"/>
                            <w:szCs w:val="28"/>
                            <w:lang w:val="nl-NL"/>
                          </w:rPr>
                          <w:softHyphen/>
                          <w:t>ười khác.</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sinh đọc và phân tích đề bà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áo viên gạch chân một số từ - Học sinh nêu lại, đọc gợi ý.</w:t>
                        </w:r>
                      </w:p>
                      <w:p w:rsidR="00D86BE5" w:rsidRPr="0079172E" w:rsidRDefault="00D86BE5" w:rsidP="00E93AC9">
                        <w:pPr>
                          <w:ind w:left="-107"/>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HĐ nhóm 4: Nhóm trưởng điều hành các bạn tự kể lại câu chuyện đã chuẩn bị  nêu ý nghĩa  sau đó trao đổi nhóm đôi, nhóm 4. LPHT lên chia sẻ. T nx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C. Củng cố, dặn dò:</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áo viên nhận xét giờ học, dặn về kể lại cho ngư</w:t>
                        </w:r>
                        <w:r w:rsidRPr="0079172E">
                          <w:rPr>
                            <w:rFonts w:ascii="Times New Roman" w:hAnsi="Times New Roman" w:cs="Times New Roman"/>
                            <w:sz w:val="28"/>
                            <w:szCs w:val="28"/>
                            <w:lang w:val="nl-NL"/>
                          </w:rPr>
                          <w:softHyphen/>
                          <w:t>ời thân nghe</w:t>
                        </w:r>
                      </w:p>
                      <w:p w:rsidR="00D86BE5" w:rsidRPr="0079172E" w:rsidRDefault="00D86BE5" w:rsidP="00E93AC9">
                        <w:pPr>
                          <w:rPr>
                            <w:rFonts w:ascii="Times New Roman" w:hAnsi="Times New Roman" w:cs="Times New Roman"/>
                            <w:sz w:val="28"/>
                            <w:szCs w:val="28"/>
                            <w:lang w:val="nl-NL"/>
                          </w:rPr>
                        </w:pPr>
                      </w:p>
                    </w:tc>
                    <w:tc>
                      <w:tcPr>
                        <w:tcW w:w="241" w:type="dxa"/>
                      </w:tcPr>
                      <w:p w:rsidR="00D86BE5" w:rsidRPr="0079172E" w:rsidRDefault="00D86BE5" w:rsidP="00E93AC9">
                        <w:pPr>
                          <w:pStyle w:val="BodyText2"/>
                          <w:ind w:left="4349"/>
                          <w:rPr>
                            <w:rFonts w:ascii="Times New Roman" w:hAnsi="Times New Roman"/>
                            <w:szCs w:val="28"/>
                            <w:lang w:val="nl-NL"/>
                          </w:rPr>
                        </w:pPr>
                      </w:p>
                    </w:tc>
                  </w:tr>
                </w:tbl>
                <w:p w:rsidR="00D86BE5" w:rsidRPr="0079172E" w:rsidRDefault="00D86BE5" w:rsidP="00E93AC9">
                  <w:pPr>
                    <w:ind w:firstLine="851"/>
                    <w:rPr>
                      <w:rFonts w:ascii="Times New Roman" w:hAnsi="Times New Roman" w:cs="Times New Roman"/>
                      <w:sz w:val="28"/>
                      <w:szCs w:val="28"/>
                      <w:lang w:val="nl-NL"/>
                    </w:rPr>
                  </w:pPr>
                  <w:r w:rsidRPr="0079172E">
                    <w:rPr>
                      <w:rFonts w:ascii="Times New Roman" w:hAnsi="Times New Roman" w:cs="Times New Roman"/>
                      <w:noProof/>
                      <w:sz w:val="28"/>
                      <w:szCs w:val="28"/>
                    </w:rPr>
                    <w:lastRenderedPageBreak/>
                    <mc:AlternateContent>
                      <mc:Choice Requires="wps">
                        <w:drawing>
                          <wp:anchor distT="0" distB="0" distL="114300" distR="114300" simplePos="0" relativeHeight="252104704" behindDoc="0" locked="0" layoutInCell="1" allowOverlap="1">
                            <wp:simplePos x="0" y="0"/>
                            <wp:positionH relativeFrom="column">
                              <wp:posOffset>67945</wp:posOffset>
                            </wp:positionH>
                            <wp:positionV relativeFrom="paragraph">
                              <wp:posOffset>-5080</wp:posOffset>
                            </wp:positionV>
                            <wp:extent cx="5943600" cy="0"/>
                            <wp:effectExtent l="6985" t="10160" r="12065" b="8890"/>
                            <wp:wrapNone/>
                            <wp:docPr id="740" name="Straight Connector 7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299798" id="Straight Connector 740" o:spid="_x0000_s1026" style="position:absolute;z-index:25210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4pt" to="473.3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krmHw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E93AC9">
                  <w:pPr>
                    <w:ind w:firstLine="851"/>
                    <w:jc w:val="center"/>
                    <w:rPr>
                      <w:rFonts w:ascii="Times New Roman" w:hAnsi="Times New Roman" w:cs="Times New Roman"/>
                      <w:b/>
                      <w:i/>
                      <w:sz w:val="28"/>
                      <w:szCs w:val="28"/>
                      <w:lang w:val="nl-NL"/>
                    </w:rPr>
                  </w:pPr>
                </w:p>
                <w:p w:rsidR="00D86BE5" w:rsidRPr="0079172E" w:rsidRDefault="00D86BE5" w:rsidP="00E93AC9">
                  <w:pPr>
                    <w:tabs>
                      <w:tab w:val="left" w:pos="2700"/>
                    </w:tabs>
                    <w:rPr>
                      <w:rFonts w:ascii="Times New Roman" w:hAnsi="Times New Roman" w:cs="Times New Roman"/>
                      <w:sz w:val="28"/>
                      <w:szCs w:val="28"/>
                      <w:lang w:val="nl-NL"/>
                    </w:rPr>
                  </w:pPr>
                </w:p>
                <w:p w:rsidR="00D86BE5" w:rsidRPr="0079172E" w:rsidRDefault="00D86BE5" w:rsidP="00E93AC9">
                  <w:pPr>
                    <w:jc w:val="both"/>
                    <w:rPr>
                      <w:rFonts w:ascii="Times New Roman" w:hAnsi="Times New Roman" w:cs="Times New Roman"/>
                      <w:sz w:val="28"/>
                      <w:szCs w:val="28"/>
                      <w:lang w:val="nl-NL"/>
                    </w:rPr>
                  </w:pPr>
                </w:p>
              </w:tc>
            </w:tr>
          </w:tbl>
          <w:p w:rsidR="00D86BE5" w:rsidRPr="0079172E" w:rsidRDefault="00D86BE5" w:rsidP="00E93AC9">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lastRenderedPageBreak/>
              <w:t>TIẾT 2: LỊCH SỬ</w:t>
            </w:r>
          </w:p>
          <w:p w:rsidR="00D86BE5" w:rsidRPr="0079172E" w:rsidRDefault="00D86BE5" w:rsidP="00E93AC9">
            <w:pPr>
              <w:jc w:val="center"/>
              <w:rPr>
                <w:rFonts w:ascii="Times New Roman" w:hAnsi="Times New Roman" w:cs="Times New Roman"/>
                <w:i/>
                <w:sz w:val="28"/>
                <w:szCs w:val="28"/>
                <w:lang w:val="nl-NL"/>
              </w:rPr>
            </w:pPr>
            <w:r w:rsidRPr="0079172E">
              <w:rPr>
                <w:rFonts w:ascii="Times New Roman" w:hAnsi="Times New Roman" w:cs="Times New Roman"/>
                <w:b/>
                <w:sz w:val="28"/>
                <w:szCs w:val="28"/>
                <w:lang w:val="nl-NL"/>
              </w:rPr>
              <w:t xml:space="preserve">ÔN TẬP HỌC KỲ I </w:t>
            </w:r>
            <w:r w:rsidRPr="0079172E">
              <w:rPr>
                <w:rFonts w:ascii="Times New Roman" w:hAnsi="Times New Roman" w:cs="Times New Roman"/>
                <w:sz w:val="28"/>
                <w:szCs w:val="28"/>
                <w:lang w:val="nl-NL"/>
              </w:rPr>
              <w:t>( dạy chiều</w:t>
            </w:r>
            <w:r w:rsidRPr="0079172E">
              <w:rPr>
                <w:rFonts w:ascii="Times New Roman" w:hAnsi="Times New Roman" w:cs="Times New Roman"/>
                <w:b/>
                <w:sz w:val="28"/>
                <w:szCs w:val="28"/>
                <w:lang w:val="nl-NL"/>
              </w:rPr>
              <w:t>)</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b/>
                <w:sz w:val="28"/>
                <w:szCs w:val="28"/>
                <w:lang w:val="nl-NL"/>
              </w:rPr>
              <w:t>I. Mục tiêu</w:t>
            </w:r>
            <w:r w:rsidRPr="0079172E">
              <w:rPr>
                <w:rFonts w:ascii="Times New Roman" w:hAnsi="Times New Roman" w:cs="Times New Roman"/>
                <w:sz w:val="28"/>
                <w:szCs w:val="28"/>
                <w:lang w:val="nl-NL"/>
              </w:rPr>
              <w:t>: Hệ thống lại toàn bộ các sự kiện lịch sử tiêu biểu từ năm 1858 đến trước chiến dịch Điện Biên Phủ năm 1954</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b/>
                <w:sz w:val="28"/>
                <w:szCs w:val="28"/>
                <w:lang w:val="nl-NL"/>
              </w:rPr>
              <w:t>II. Các hoạt động dạy học</w:t>
            </w:r>
            <w:r w:rsidRPr="0079172E">
              <w:rPr>
                <w:rFonts w:ascii="Times New Roman" w:hAnsi="Times New Roman" w:cs="Times New Roman"/>
                <w:sz w:val="28"/>
                <w:szCs w:val="28"/>
                <w:lang w:val="nl-NL"/>
              </w:rPr>
              <w:t>:</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1. Kiểm tra bài cũ: Nêu tên những bài học giai đoạn chống thực dân Pháp XL?</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2. Lên lớp</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a. GTB : GV nêu mục tiêu bài học</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b. Bài giảng: HS đọc các câu hỏi  bài 1:(Hoàn thành bài sau). Chia lớp thành 4 nhóm thảo luận và trình bày  các câu hỏi của bà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Từ khi thực dân Pháp xâm lược nước ta -&gt; đến Cách Mạng tháng Tám năm 1945, nhân dân ta đã thực hiện nhiệm vụ gì (Bảo vệ đất nước).</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HĐ nhóm 4: Nhóm trưởng điều hành các bạn tự  nêu một số nhân vật, sự kiện lịch sử tiêu biểu và TG tương ứng trong giai đoạn 1858…-&gt; 1945?</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9- 1958: Thực dân Pháp bắt đầu XL nước ta.</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rương Định –Bình Tây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Nguyễn Trường Tộ…. đề nghị canh tân đất nước.</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885 Tôn Thất Thuyết    ..  cuộc phản công ở kinh thành Huế.</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905  Phan Bội Châu và phong trào Đông Du</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5- 6- 1911 Nguyễn ái Quốc ….ra đi tìm đường cứu nước.</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2- 1930 Đảng Cộng sản VN ra đờ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930 - 1931 Xô Viết Nghệ Tĩnh</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8- 1945 KNgiành chính quyền ở Hà Nộ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 9 -1945 BH đọc tuyên ngôn độc lập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19 -2 - 1946 toàn quốc KC( Hà Nội –Huế - Đà Nẵng..)</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hu - Đông 1947 VB mồ..</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Biên Giới Thu Đông 1950</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951 ĐH ĐBiểu toàn quốc Lần thứ 2, 1952 ĐH  chiến sĩ thi đua và cán bộ gương mẫu  sau đó trao đổi nhóm đôi, nhóm 4. LPHT lên chia sẻ. T nx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HS trình bày. NX.</w:t>
            </w:r>
          </w:p>
          <w:p w:rsidR="00D86BE5" w:rsidRPr="0079172E" w:rsidRDefault="00D86BE5" w:rsidP="00E93AC9">
            <w:pPr>
              <w:tabs>
                <w:tab w:val="left" w:pos="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Củng cố: Giáo viên tổng kết nội dung bài. Dặn dò.</w:t>
            </w:r>
          </w:p>
          <w:p w:rsidR="00D86BE5" w:rsidRPr="0079172E" w:rsidRDefault="00D86BE5" w:rsidP="00E93AC9">
            <w:pPr>
              <w:rPr>
                <w:rFonts w:ascii="Times New Roman" w:hAnsi="Times New Roman" w:cs="Times New Roman"/>
                <w:b/>
                <w:i/>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98560" behindDoc="0" locked="0" layoutInCell="1" allowOverlap="1">
                      <wp:simplePos x="0" y="0"/>
                      <wp:positionH relativeFrom="column">
                        <wp:posOffset>1760220</wp:posOffset>
                      </wp:positionH>
                      <wp:positionV relativeFrom="paragraph">
                        <wp:posOffset>60960</wp:posOffset>
                      </wp:positionV>
                      <wp:extent cx="2171700" cy="0"/>
                      <wp:effectExtent l="11430" t="12065" r="7620" b="6985"/>
                      <wp:wrapNone/>
                      <wp:docPr id="739" name="Straight Connector 7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C26390" id="Straight Connector 739" o:spid="_x0000_s1026" style="position:absolute;z-index:25209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6pt,4.8pt" to="309.6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"/>
                  </w:pict>
                </mc:Fallback>
              </mc:AlternateContent>
            </w:r>
          </w:p>
          <w:p w:rsidR="00D86BE5" w:rsidRPr="0079172E" w:rsidRDefault="00D86BE5" w:rsidP="00E93AC9">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IẾT 3: TÂP LÀM VĂN</w:t>
            </w:r>
          </w:p>
          <w:p w:rsidR="00D86BE5" w:rsidRPr="0079172E" w:rsidRDefault="00D86BE5" w:rsidP="00E93AC9">
            <w:pPr>
              <w:jc w:val="center"/>
              <w:rPr>
                <w:rFonts w:ascii="Times New Roman" w:hAnsi="Times New Roman" w:cs="Times New Roman"/>
                <w:b/>
                <w:sz w:val="28"/>
                <w:szCs w:val="28"/>
                <w:lang w:val="nl-NL"/>
              </w:rPr>
            </w:pPr>
            <w:r w:rsidRPr="0079172E">
              <w:rPr>
                <w:rFonts w:ascii="Times New Roman" w:hAnsi="Times New Roman" w:cs="Times New Roman"/>
                <w:b/>
                <w:sz w:val="28"/>
                <w:szCs w:val="28"/>
                <w:lang w:val="nl-NL"/>
              </w:rPr>
              <w:t>TRẢ BÀI VĂN TẢ NGƯỜI</w:t>
            </w:r>
          </w:p>
          <w:p w:rsidR="00D86BE5" w:rsidRPr="0079172E" w:rsidRDefault="00D86BE5" w:rsidP="00E93AC9">
            <w:pPr>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I. Mục tiêu: </w:t>
            </w:r>
            <w:r w:rsidRPr="0079172E">
              <w:rPr>
                <w:rFonts w:ascii="Times New Roman" w:hAnsi="Times New Roman" w:cs="Times New Roman"/>
                <w:sz w:val="28"/>
                <w:szCs w:val="28"/>
                <w:lang w:val="nl-NL"/>
              </w:rPr>
              <w:t>Biết rút kinh nghiệm để làm tốt bài văn tả ngư</w:t>
            </w:r>
            <w:r w:rsidRPr="0079172E">
              <w:rPr>
                <w:rFonts w:ascii="Times New Roman" w:hAnsi="Times New Roman" w:cs="Times New Roman"/>
                <w:sz w:val="28"/>
                <w:szCs w:val="28"/>
                <w:lang w:val="nl-NL"/>
              </w:rPr>
              <w:softHyphen/>
              <w:t>ời( Bố cục, trình tự miêu tả, chọn lọc chi tiết, cách diễn đạt, trình bày)</w:t>
            </w:r>
          </w:p>
          <w:p w:rsidR="00D86BE5" w:rsidRPr="0079172E" w:rsidRDefault="00D86BE5" w:rsidP="00E93AC9">
            <w:pPr>
              <w:ind w:firstLine="851"/>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Nhận biết lỗi trong bài văn viết lại một đoạn cho đúng.</w:t>
            </w:r>
          </w:p>
          <w:p w:rsidR="00D86BE5" w:rsidRPr="0079172E" w:rsidRDefault="00D86BE5" w:rsidP="00E93AC9">
            <w:pPr>
              <w:jc w:val="both"/>
              <w:rPr>
                <w:rFonts w:ascii="Times New Roman" w:hAnsi="Times New Roman" w:cs="Times New Roman"/>
                <w:b/>
                <w:sz w:val="28"/>
                <w:szCs w:val="28"/>
                <w:lang w:val="nl-NL"/>
              </w:rPr>
            </w:pPr>
            <w:r w:rsidRPr="0079172E">
              <w:rPr>
                <w:rFonts w:ascii="Times New Roman" w:hAnsi="Times New Roman" w:cs="Times New Roman"/>
                <w:b/>
                <w:sz w:val="28"/>
                <w:szCs w:val="28"/>
                <w:lang w:val="nl-NL"/>
              </w:rPr>
              <w:t>II. Các hoạt động dạy học:</w:t>
            </w:r>
          </w:p>
          <w:tbl>
            <w:tblPr>
              <w:tblW w:w="0" w:type="auto"/>
              <w:tblLayout w:type="fixed"/>
              <w:tblLook w:val="0000" w:firstRow="0" w:lastRow="0" w:firstColumn="0" w:lastColumn="0" w:noHBand="0" w:noVBand="0"/>
            </w:tblPr>
            <w:tblGrid>
              <w:gridCol w:w="9592"/>
              <w:gridCol w:w="956"/>
            </w:tblGrid>
            <w:tr w:rsidR="00D86BE5" w:rsidRPr="0079172E" w:rsidTr="00E93AC9">
              <w:tc>
                <w:tcPr>
                  <w:tcW w:w="9592" w:type="dxa"/>
                </w:tcPr>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A- GTB: Nêu mục tiêu</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B- Dạy bài mới. Nhận xét về kết quả làm bà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áo viên mở bảng phụ ghi 4 đề bài kiểm tra 1 tiết. Chọn 1 đề</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1- Tả một em bé đang tuổi tập đi, tập nói.</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2- Tả một ng</w:t>
                  </w:r>
                  <w:r w:rsidRPr="0079172E">
                    <w:rPr>
                      <w:rFonts w:ascii="Times New Roman" w:hAnsi="Times New Roman" w:cs="Times New Roman"/>
                      <w:sz w:val="28"/>
                      <w:szCs w:val="28"/>
                      <w:lang w:val="nl-NL"/>
                    </w:rPr>
                    <w:softHyphen/>
                    <w:t>ười thân (ông, bà, cha, mẹ, anh, em....) của em.</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3- Tả một bạn học của em.</w:t>
                  </w:r>
                </w:p>
                <w:p w:rsidR="00D86BE5" w:rsidRPr="0079172E" w:rsidRDefault="00D86BE5" w:rsidP="00E93AC9">
                  <w:pPr>
                    <w:rPr>
                      <w:rFonts w:ascii="Times New Roman" w:hAnsi="Times New Roman" w:cs="Times New Roman"/>
                      <w:i/>
                      <w:sz w:val="28"/>
                      <w:szCs w:val="28"/>
                      <w:lang w:val="nl-NL"/>
                    </w:rPr>
                  </w:pPr>
                  <w:r w:rsidRPr="0079172E">
                    <w:rPr>
                      <w:rFonts w:ascii="Times New Roman" w:hAnsi="Times New Roman" w:cs="Times New Roman"/>
                      <w:sz w:val="28"/>
                      <w:szCs w:val="28"/>
                      <w:lang w:val="nl-NL"/>
                    </w:rPr>
                    <w:t>4- Tả một ng</w:t>
                  </w:r>
                  <w:r w:rsidRPr="0079172E">
                    <w:rPr>
                      <w:rFonts w:ascii="Times New Roman" w:hAnsi="Times New Roman" w:cs="Times New Roman"/>
                      <w:sz w:val="28"/>
                      <w:szCs w:val="28"/>
                      <w:lang w:val="nl-NL"/>
                    </w:rPr>
                    <w:softHyphen/>
                    <w:t>ười lao động (công nhân, nông dân, thợ thủ công, bác sĩ, y tá, cô giáo, thầy giáo,...) đang làm việc.</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Một số lỗi điển hình về chính tả, dùng từ đặt câu. Nhìn chung các bài không lạc đề biết xác định yêu cầu của đề bài, chữ sạch, đẹp, câu từ, diễn đạt gọn gàng…,có nhiều câu văn hay, giàu hình ảnh gợi tả. VD bài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ạn chế: Một số bài sơ sài, chữ xấu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        Giáo viên trả bài cho học sinh.</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a) Hư</w:t>
                  </w:r>
                  <w:r w:rsidRPr="0079172E">
                    <w:rPr>
                      <w:rFonts w:ascii="Times New Roman" w:hAnsi="Times New Roman" w:cs="Times New Roman"/>
                      <w:sz w:val="28"/>
                      <w:szCs w:val="28"/>
                      <w:lang w:val="nl-NL"/>
                    </w:rPr>
                    <w:softHyphen/>
                    <w:t>ớng dẫn chữa chung.</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ọc sinh lên bảng chữa từng lỗi. Học sinh nhận xét, giáo viên chữa lại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b) Hư</w:t>
                  </w:r>
                  <w:r w:rsidRPr="0079172E">
                    <w:rPr>
                      <w:rFonts w:ascii="Times New Roman" w:hAnsi="Times New Roman" w:cs="Times New Roman"/>
                      <w:sz w:val="28"/>
                      <w:szCs w:val="28"/>
                      <w:lang w:val="nl-NL"/>
                    </w:rPr>
                    <w:softHyphen/>
                    <w:t xml:space="preserve">ớng dẫn học sinh sửa lỗi trong bài.  HĐ nhóm 4: Nhóm trưởng điều hành các bạn tự  đọc lời nhận xét của cô, chữa lại cho đúng  sau đó trao đổi nhóm đôi, nhóm 4. LPHT lên chia sẻ. T nx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c) H</w:t>
                  </w:r>
                  <w:r w:rsidRPr="0079172E">
                    <w:rPr>
                      <w:rFonts w:ascii="Times New Roman" w:hAnsi="Times New Roman" w:cs="Times New Roman"/>
                      <w:sz w:val="28"/>
                      <w:szCs w:val="28"/>
                      <w:lang w:val="nl-NL"/>
                    </w:rPr>
                    <w:softHyphen/>
                    <w:t>ướng dẫn học sinh học tập những đoạn văn hay, bài hay.</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áo viên đọc những bài văn hay s</w:t>
                  </w:r>
                  <w:r w:rsidRPr="0079172E">
                    <w:rPr>
                      <w:rFonts w:ascii="Times New Roman" w:hAnsi="Times New Roman" w:cs="Times New Roman"/>
                      <w:sz w:val="28"/>
                      <w:szCs w:val="28"/>
                      <w:lang w:val="nl-NL"/>
                    </w:rPr>
                    <w:softHyphen/>
                    <w:t>ưu tầm đ</w:t>
                  </w:r>
                  <w:r w:rsidRPr="0079172E">
                    <w:rPr>
                      <w:rFonts w:ascii="Times New Roman" w:hAnsi="Times New Roman" w:cs="Times New Roman"/>
                      <w:sz w:val="28"/>
                      <w:szCs w:val="28"/>
                      <w:lang w:val="nl-NL"/>
                    </w:rPr>
                    <w:softHyphen/>
                    <w:t>ược.</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Giáo viên chỉ ra cái hay, cái đáng học của đoạn, bài văn, cái rút kinh nghiệm .</w:t>
                  </w:r>
                </w:p>
              </w:tc>
              <w:tc>
                <w:tcPr>
                  <w:tcW w:w="956" w:type="dxa"/>
                </w:tcPr>
                <w:p w:rsidR="00D86BE5" w:rsidRPr="0079172E" w:rsidRDefault="00D86BE5" w:rsidP="00E93AC9">
                  <w:pPr>
                    <w:rPr>
                      <w:rFonts w:ascii="Times New Roman" w:hAnsi="Times New Roman" w:cs="Times New Roman"/>
                      <w:sz w:val="28"/>
                      <w:szCs w:val="28"/>
                      <w:lang w:val="nl-NL"/>
                    </w:rPr>
                  </w:pPr>
                </w:p>
              </w:tc>
            </w:tr>
          </w:tbl>
          <w:p w:rsidR="00D86BE5" w:rsidRPr="0079172E" w:rsidRDefault="00D86BE5" w:rsidP="00E93AC9">
            <w:pPr>
              <w:rPr>
                <w:rFonts w:ascii="Times New Roman" w:hAnsi="Times New Roman" w:cs="Times New Roman"/>
                <w:b/>
                <w:i/>
                <w:sz w:val="28"/>
                <w:szCs w:val="28"/>
                <w:lang w:val="nl-NL"/>
              </w:rPr>
            </w:pPr>
            <w:r w:rsidRPr="0079172E">
              <w:rPr>
                <w:rFonts w:ascii="Times New Roman" w:hAnsi="Times New Roman" w:cs="Times New Roman"/>
                <w:sz w:val="28"/>
                <w:szCs w:val="28"/>
                <w:lang w:val="nl-NL"/>
              </w:rPr>
              <w:lastRenderedPageBreak/>
              <w:t xml:space="preserve"> C. Củng cố, dặn dò</w:t>
            </w:r>
            <w:r w:rsidRPr="0079172E">
              <w:rPr>
                <w:rFonts w:ascii="Times New Roman" w:hAnsi="Times New Roman" w:cs="Times New Roman"/>
                <w:i/>
                <w:sz w:val="28"/>
                <w:szCs w:val="28"/>
                <w:lang w:val="nl-NL"/>
              </w:rPr>
              <w:t>:</w:t>
            </w:r>
            <w:r w:rsidRPr="0079172E">
              <w:rPr>
                <w:rFonts w:ascii="Times New Roman" w:hAnsi="Times New Roman" w:cs="Times New Roman"/>
                <w:sz w:val="28"/>
                <w:szCs w:val="28"/>
                <w:lang w:val="nl-NL"/>
              </w:rPr>
              <w:t xml:space="preserve"> GV khái quát, tóm tắt nội dung, dặn dò</w:t>
            </w:r>
          </w:p>
          <w:p w:rsidR="00D86BE5" w:rsidRPr="0079172E" w:rsidRDefault="00D86BE5" w:rsidP="00E93AC9">
            <w:pPr>
              <w:ind w:firstLine="851"/>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276736" behindDoc="0" locked="0" layoutInCell="1" allowOverlap="1">
                      <wp:simplePos x="0" y="0"/>
                      <wp:positionH relativeFrom="column">
                        <wp:posOffset>1938020</wp:posOffset>
                      </wp:positionH>
                      <wp:positionV relativeFrom="paragraph">
                        <wp:posOffset>151765</wp:posOffset>
                      </wp:positionV>
                      <wp:extent cx="2699385" cy="0"/>
                      <wp:effectExtent l="8255" t="12700" r="6985" b="6350"/>
                      <wp:wrapNone/>
                      <wp:docPr id="738" name="Straight Connector 7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99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A972B4" id="Straight Connector 738" o:spid="_x0000_s1026" style="position:absolute;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11.95pt" to="365.15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z9VIAIAADo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"/>
                  </w:pict>
                </mc:Fallback>
              </mc:AlternateContent>
            </w:r>
            <w:r w:rsidRPr="0079172E">
              <w:rPr>
                <w:rFonts w:ascii="Times New Roman" w:hAnsi="Times New Roman" w:cs="Times New Roman"/>
                <w:sz w:val="28"/>
                <w:szCs w:val="28"/>
                <w:lang w:val="nl-NL"/>
              </w:rPr>
              <w:t xml:space="preserve">  </w:t>
            </w:r>
          </w:p>
          <w:p w:rsidR="00D86BE5" w:rsidRPr="0079172E" w:rsidRDefault="00D86BE5" w:rsidP="00E93AC9">
            <w:pPr>
              <w:tabs>
                <w:tab w:val="left" w:pos="6210"/>
              </w:tabs>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TIẾT 5: SINH HOẠT LỚP</w:t>
            </w:r>
          </w:p>
          <w:p w:rsidR="00D86BE5" w:rsidRPr="0079172E" w:rsidRDefault="00D86BE5" w:rsidP="00E93AC9">
            <w:pPr>
              <w:tabs>
                <w:tab w:val="left" w:pos="6570"/>
              </w:tabs>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 Mục đích:</w:t>
            </w:r>
          </w:p>
          <w:p w:rsidR="00D86BE5" w:rsidRPr="0079172E" w:rsidRDefault="00D86BE5" w:rsidP="00E93AC9">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ng kết đánh giá nhận xét ưu nh</w:t>
            </w:r>
            <w:r w:rsidRPr="0079172E">
              <w:rPr>
                <w:rFonts w:ascii="Times New Roman" w:hAnsi="Times New Roman" w:cs="Times New Roman"/>
                <w:sz w:val="28"/>
                <w:szCs w:val="28"/>
                <w:lang w:val="nl-NL"/>
              </w:rPr>
              <w:softHyphen/>
              <w:t>ược điểm của tuần cũ và đề ra p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ơng 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ng nhiệm vụ của tuần tới.</w:t>
            </w:r>
          </w:p>
          <w:p w:rsidR="00D86BE5" w:rsidRPr="0079172E" w:rsidRDefault="00D86BE5" w:rsidP="00E93AC9">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ra những thiếu sót để sửa chữa.</w:t>
            </w:r>
          </w:p>
          <w:p w:rsidR="00D86BE5" w:rsidRPr="0079172E" w:rsidRDefault="00D86BE5" w:rsidP="00E93AC9">
            <w:pPr>
              <w:tabs>
                <w:tab w:val="left" w:pos="6570"/>
              </w:tabs>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I. Nội dung</w:t>
            </w:r>
          </w:p>
          <w:p w:rsidR="00D86BE5" w:rsidRPr="0079172E" w:rsidRDefault="00D86BE5" w:rsidP="00E93AC9">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ổn định lớp : cho hs hát một bài</w:t>
            </w:r>
          </w:p>
          <w:p w:rsidR="00D86BE5" w:rsidRPr="0079172E" w:rsidRDefault="00D86BE5" w:rsidP="00E93AC9">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Lớp t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ởng điều khiển lớp bình thi đua.</w:t>
            </w:r>
          </w:p>
          <w:p w:rsidR="00D86BE5" w:rsidRPr="0079172E" w:rsidRDefault="00D86BE5" w:rsidP="00E93AC9">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tổ lần l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ợt báo cáo số điểm thi đua</w:t>
            </w:r>
          </w:p>
          <w:p w:rsidR="00D86BE5" w:rsidRPr="0079172E" w:rsidRDefault="00D86BE5" w:rsidP="00E93AC9">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Xếp loại Tổ 1:                                                           Tổ 2:</w:t>
            </w:r>
          </w:p>
          <w:p w:rsidR="00D86BE5" w:rsidRPr="0079172E" w:rsidRDefault="00D86BE5" w:rsidP="00E93AC9">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 3:                                                           Tổ 4:</w:t>
            </w:r>
          </w:p>
          <w:p w:rsidR="00D86BE5" w:rsidRPr="0079172E" w:rsidRDefault="00D86BE5" w:rsidP="00E93AC9">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GV nhận xét chung các hoạt động tuần vừa qua.</w:t>
            </w:r>
          </w:p>
          <w:p w:rsidR="00D86BE5" w:rsidRPr="0079172E" w:rsidRDefault="00D86BE5" w:rsidP="00E93AC9">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Đạo đức  :  .........................................................................................................................................</w:t>
            </w:r>
          </w:p>
          <w:p w:rsidR="00D86BE5" w:rsidRPr="0079172E" w:rsidRDefault="00D86BE5" w:rsidP="00E93AC9">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Học tập</w:t>
            </w:r>
          </w:p>
          <w:p w:rsidR="00D86BE5" w:rsidRPr="0079172E" w:rsidRDefault="00D86BE5" w:rsidP="00E93AC9">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E93AC9">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Thể dục vệ sinh</w:t>
            </w:r>
          </w:p>
          <w:p w:rsidR="00D86BE5" w:rsidRPr="0079172E" w:rsidRDefault="00D86BE5" w:rsidP="00E93AC9">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E93AC9">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Truy bài</w:t>
            </w:r>
          </w:p>
          <w:p w:rsidR="00D86BE5" w:rsidRPr="0079172E" w:rsidRDefault="00D86BE5" w:rsidP="00E93AC9">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E93AC9">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4. Phương hướng phấn đấu</w:t>
            </w:r>
          </w:p>
          <w:p w:rsidR="00D86BE5" w:rsidRPr="0079172E" w:rsidRDefault="00D86BE5" w:rsidP="00E93AC9">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 xml:space="preserve">          Cần rèn có hiệu quả giờ truy bài về chữ viết. Cần cố gắng giải toán  hơn nữa</w:t>
            </w:r>
          </w:p>
          <w:p w:rsidR="00D86BE5" w:rsidRPr="0079172E" w:rsidRDefault="00D86BE5" w:rsidP="00E93AC9">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Tập thể dục cần ra nhanh, có ý thức tập. Vệ sinh yêu cầu đúng giờ.</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99584" behindDoc="0" locked="0" layoutInCell="1" allowOverlap="1">
                      <wp:simplePos x="0" y="0"/>
                      <wp:positionH relativeFrom="column">
                        <wp:posOffset>-1905</wp:posOffset>
                      </wp:positionH>
                      <wp:positionV relativeFrom="paragraph">
                        <wp:posOffset>60960</wp:posOffset>
                      </wp:positionV>
                      <wp:extent cx="6057900" cy="0"/>
                      <wp:effectExtent l="11430" t="9525" r="7620" b="9525"/>
                      <wp:wrapNone/>
                      <wp:docPr id="737" name="Straight Connector 7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2B32EA" id="Straight Connector 737" o:spid="_x0000_s1026" style="position:absolute;z-index:25209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4.8pt" to="476.8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"/>
                  </w:pict>
                </mc:Fallback>
              </mc:AlternateContent>
            </w:r>
          </w:p>
          <w:p w:rsidR="00D86BE5" w:rsidRPr="0079172E" w:rsidRDefault="00D86BE5" w:rsidP="00E93AC9">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Ngày 26 tháng 12 năm 2017</w:t>
            </w:r>
          </w:p>
          <w:p w:rsidR="00D86BE5" w:rsidRPr="0079172E" w:rsidRDefault="00D86BE5" w:rsidP="00E93AC9">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Lãnh đạo kí duyệt :                                                        </w:t>
            </w:r>
          </w:p>
          <w:p w:rsidR="00D86BE5" w:rsidRPr="0079172E" w:rsidRDefault="00D86BE5" w:rsidP="00E93AC9">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E93AC9">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PHT: Lê Thị Đoan</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E93AC9">
            <w:pP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096512" behindDoc="0" locked="0" layoutInCell="1" allowOverlap="1">
                      <wp:simplePos x="0" y="0"/>
                      <wp:positionH relativeFrom="column">
                        <wp:posOffset>7086600</wp:posOffset>
                      </wp:positionH>
                      <wp:positionV relativeFrom="paragraph">
                        <wp:posOffset>142240</wp:posOffset>
                      </wp:positionV>
                      <wp:extent cx="4229100" cy="0"/>
                      <wp:effectExtent l="13335" t="13335" r="5715" b="5715"/>
                      <wp:wrapNone/>
                      <wp:docPr id="736" name="Straight Connector 7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2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9D8089" id="Straight Connector 736" o:spid="_x0000_s1026" style="position:absolute;z-index:25209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8pt,11.2pt" to="891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j3VIA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"/>
                  </w:pict>
                </mc:Fallback>
              </mc:AlternateContent>
            </w:r>
          </w:p>
          <w:p w:rsidR="00D86BE5" w:rsidRPr="0079172E" w:rsidRDefault="00D86BE5" w:rsidP="00E93AC9">
            <w:pPr>
              <w:rPr>
                <w:rFonts w:ascii="Times New Roman" w:hAnsi="Times New Roman" w:cs="Times New Roman"/>
                <w:sz w:val="28"/>
                <w:szCs w:val="28"/>
                <w:lang w:val="nl-NL"/>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p>
          <w:p w:rsidR="00D86BE5" w:rsidRPr="0079172E" w:rsidRDefault="00D86BE5" w:rsidP="00E93AC9">
            <w:pPr>
              <w:tabs>
                <w:tab w:val="left" w:pos="1590"/>
              </w:tabs>
              <w:spacing w:line="264" w:lineRule="auto"/>
              <w:jc w:val="center"/>
              <w:rPr>
                <w:rFonts w:ascii="Times New Roman" w:hAnsi="Times New Roman" w:cs="Times New Roman"/>
                <w:b/>
                <w:sz w:val="28"/>
                <w:szCs w:val="28"/>
              </w:rPr>
            </w:pPr>
            <w:r w:rsidRPr="0079172E">
              <w:rPr>
                <w:rFonts w:ascii="Times New Roman" w:hAnsi="Times New Roman" w:cs="Times New Roman"/>
                <w:b/>
                <w:sz w:val="28"/>
                <w:szCs w:val="28"/>
              </w:rPr>
              <w:t>TUẦN 18</w:t>
            </w:r>
          </w:p>
          <w:p w:rsidR="00D86BE5" w:rsidRPr="0079172E" w:rsidRDefault="00D86BE5" w:rsidP="00E93AC9">
            <w:pPr>
              <w:tabs>
                <w:tab w:val="left" w:pos="1590"/>
              </w:tabs>
              <w:spacing w:line="264" w:lineRule="auto"/>
              <w:jc w:val="center"/>
              <w:rPr>
                <w:rFonts w:ascii="Times New Roman" w:hAnsi="Times New Roman" w:cs="Times New Roman"/>
                <w:b/>
                <w:i/>
                <w:sz w:val="28"/>
                <w:szCs w:val="28"/>
              </w:rPr>
            </w:pPr>
            <w:r w:rsidRPr="0079172E">
              <w:rPr>
                <w:rFonts w:ascii="Times New Roman" w:hAnsi="Times New Roman" w:cs="Times New Roman"/>
                <w:b/>
                <w:i/>
                <w:sz w:val="28"/>
                <w:szCs w:val="28"/>
              </w:rPr>
              <w:t>Thứ hai ngày 1 tháng 1 năm2017</w:t>
            </w:r>
          </w:p>
          <w:p w:rsidR="00D86BE5" w:rsidRPr="0079172E" w:rsidRDefault="00D86BE5" w:rsidP="00E93AC9">
            <w:pPr>
              <w:tabs>
                <w:tab w:val="left" w:pos="900"/>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1: CHÀO CỜ</w:t>
            </w:r>
          </w:p>
          <w:p w:rsidR="00D86BE5" w:rsidRPr="0079172E" w:rsidRDefault="00D86BE5" w:rsidP="00E93AC9">
            <w:pPr>
              <w:tabs>
                <w:tab w:val="left" w:pos="900"/>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noProof/>
                <w:color w:val="000000"/>
                <w:sz w:val="28"/>
                <w:szCs w:val="28"/>
              </w:rPr>
              <mc:AlternateContent>
                <mc:Choice Requires="wps">
                  <w:drawing>
                    <wp:anchor distT="0" distB="0" distL="114300" distR="114300" simplePos="0" relativeHeight="252265472" behindDoc="0" locked="0" layoutInCell="1" allowOverlap="1">
                      <wp:simplePos x="0" y="0"/>
                      <wp:positionH relativeFrom="column">
                        <wp:posOffset>1938020</wp:posOffset>
                      </wp:positionH>
                      <wp:positionV relativeFrom="paragraph">
                        <wp:posOffset>50800</wp:posOffset>
                      </wp:positionV>
                      <wp:extent cx="2145665" cy="0"/>
                      <wp:effectExtent l="8255" t="7620" r="8255" b="11430"/>
                      <wp:wrapNone/>
                      <wp:docPr id="735" name="Straight Connector 7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56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496EA2" id="Straight Connector 735" o:spid="_x0000_s1026" style="position:absolute;z-index:25226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4pt" to="321.5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bMMIA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"/>
                  </w:pict>
                </mc:Fallback>
              </mc:AlternateContent>
            </w:r>
          </w:p>
          <w:p w:rsidR="00D86BE5" w:rsidRPr="0079172E" w:rsidRDefault="00D86BE5" w:rsidP="00E93AC9">
            <w:pPr>
              <w:tabs>
                <w:tab w:val="left" w:pos="900"/>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2: TOÁN</w:t>
            </w:r>
          </w:p>
          <w:p w:rsidR="00D86BE5" w:rsidRPr="0079172E" w:rsidRDefault="00D86BE5" w:rsidP="00E93AC9">
            <w:pPr>
              <w:tabs>
                <w:tab w:val="left" w:pos="900"/>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 DIỆN TÍCH HÌNH TAM GIÁC</w:t>
            </w:r>
          </w:p>
          <w:p w:rsidR="00D86BE5" w:rsidRPr="0079172E" w:rsidRDefault="00D86BE5" w:rsidP="00E93AC9">
            <w:pPr>
              <w:tabs>
                <w:tab w:val="left" w:pos="900"/>
                <w:tab w:val="left" w:pos="1620"/>
                <w:tab w:val="left" w:pos="1800"/>
              </w:tabs>
              <w:spacing w:line="264" w:lineRule="auto"/>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I. Mục tiêu. </w:t>
            </w:r>
            <w:r w:rsidRPr="0079172E">
              <w:rPr>
                <w:rFonts w:ascii="Times New Roman" w:hAnsi="Times New Roman" w:cs="Times New Roman"/>
                <w:color w:val="000000"/>
                <w:sz w:val="28"/>
                <w:szCs w:val="28"/>
              </w:rPr>
              <w:t>HS biết:</w:t>
            </w:r>
          </w:p>
          <w:p w:rsidR="00D86BE5" w:rsidRPr="0079172E" w:rsidRDefault="00D86BE5" w:rsidP="00E93AC9">
            <w:pPr>
              <w:tabs>
                <w:tab w:val="left" w:pos="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ính diện tích hình tam giác. Rèn kĩ năng TB.</w:t>
            </w:r>
          </w:p>
          <w:p w:rsidR="00D86BE5" w:rsidRPr="0079172E" w:rsidRDefault="00D86BE5" w:rsidP="00E93AC9">
            <w:pPr>
              <w:tabs>
                <w:tab w:val="left" w:pos="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iáo dục HS yêu thích môn Toán</w:t>
            </w:r>
          </w:p>
          <w:p w:rsidR="00D86BE5" w:rsidRPr="0079172E" w:rsidRDefault="00D86BE5" w:rsidP="00E93AC9">
            <w:pPr>
              <w:tabs>
                <w:tab w:val="left" w:pos="0"/>
                <w:tab w:val="left" w:pos="900"/>
                <w:tab w:val="left" w:pos="1080"/>
                <w:tab w:val="left" w:pos="1620"/>
                <w:tab w:val="left" w:pos="1800"/>
              </w:tabs>
              <w:spacing w:line="264" w:lineRule="auto"/>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I. Đồ dùng dạy học</w:t>
            </w:r>
          </w:p>
          <w:p w:rsidR="00D86BE5" w:rsidRPr="0079172E" w:rsidRDefault="00D86BE5" w:rsidP="00E93AC9">
            <w:pPr>
              <w:tabs>
                <w:tab w:val="left" w:pos="0"/>
                <w:tab w:val="left" w:pos="1080"/>
                <w:tab w:val="left" w:pos="1620"/>
                <w:tab w:val="left" w:pos="1800"/>
              </w:tabs>
              <w:spacing w:line="264" w:lineRule="auto"/>
              <w:ind w:left="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chuẩn bị hai hình tam giác bằng nhau (trong bộ đồ dùng)</w:t>
            </w:r>
          </w:p>
          <w:p w:rsidR="00D86BE5" w:rsidRPr="0079172E" w:rsidRDefault="00D86BE5" w:rsidP="00E93AC9">
            <w:pPr>
              <w:tabs>
                <w:tab w:val="left" w:pos="0"/>
                <w:tab w:val="left" w:pos="900"/>
                <w:tab w:val="left" w:pos="1080"/>
                <w:tab w:val="left" w:pos="1620"/>
                <w:tab w:val="left" w:pos="1800"/>
              </w:tabs>
              <w:spacing w:line="264" w:lineRule="auto"/>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II. Các hoạt động dạy học chủ yếu</w:t>
            </w:r>
          </w:p>
          <w:p w:rsidR="00D86BE5" w:rsidRPr="0079172E" w:rsidRDefault="00D86BE5" w:rsidP="00E93AC9">
            <w:pPr>
              <w:tabs>
                <w:tab w:val="left" w:pos="0"/>
                <w:tab w:val="left" w:pos="900"/>
                <w:tab w:val="left" w:pos="108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KTBC. Hình tam giác ABC có những góc và những cạnh nào?</w:t>
            </w:r>
          </w:p>
          <w:p w:rsidR="00D86BE5" w:rsidRPr="0079172E" w:rsidRDefault="00D86BE5" w:rsidP="00E93AC9">
            <w:pPr>
              <w:tabs>
                <w:tab w:val="left" w:pos="0"/>
                <w:tab w:val="left" w:pos="900"/>
                <w:tab w:val="left" w:pos="108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1 HS trả lời, HS và GV nhận xét</w:t>
            </w:r>
          </w:p>
          <w:p w:rsidR="00D86BE5" w:rsidRPr="0079172E" w:rsidRDefault="00D86BE5" w:rsidP="00E93AC9">
            <w:pPr>
              <w:tabs>
                <w:tab w:val="left" w:pos="0"/>
                <w:tab w:val="left" w:pos="900"/>
                <w:tab w:val="left" w:pos="108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Bài mới</w:t>
            </w:r>
          </w:p>
          <w:p w:rsidR="00D86BE5" w:rsidRPr="0079172E" w:rsidRDefault="00D86BE5" w:rsidP="00E93AC9">
            <w:pPr>
              <w:tabs>
                <w:tab w:val="left" w:pos="0"/>
                <w:tab w:val="left" w:pos="900"/>
                <w:tab w:val="left" w:pos="1080"/>
                <w:tab w:val="left" w:pos="1620"/>
                <w:tab w:val="left" w:pos="1800"/>
              </w:tabs>
              <w:spacing w:line="360"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1.  Cắt hình tam giác: GV hướng dẫn HS </w:t>
            </w:r>
          </w:p>
          <w:p w:rsidR="00D86BE5" w:rsidRPr="0079172E" w:rsidRDefault="00D86BE5" w:rsidP="00E93AC9">
            <w:pPr>
              <w:tabs>
                <w:tab w:val="left" w:pos="0"/>
                <w:tab w:val="left" w:pos="900"/>
                <w:tab w:val="left" w:pos="1080"/>
                <w:tab w:val="left" w:pos="1620"/>
                <w:tab w:val="left" w:pos="1800"/>
              </w:tabs>
              <w:spacing w:line="360"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Lấy một trong hai hình tam giác bằng nhau.</w:t>
            </w:r>
          </w:p>
          <w:p w:rsidR="00D86BE5" w:rsidRPr="0079172E" w:rsidRDefault="00D86BE5" w:rsidP="00E93AC9">
            <w:pPr>
              <w:tabs>
                <w:tab w:val="left" w:pos="0"/>
                <w:tab w:val="left" w:pos="900"/>
                <w:tab w:val="left" w:pos="1080"/>
                <w:tab w:val="left" w:pos="1620"/>
                <w:tab w:val="left" w:pos="1800"/>
              </w:tabs>
              <w:spacing w:line="360"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Vẽ một đường cao lên hình tam giác đó</w:t>
            </w:r>
          </w:p>
          <w:p w:rsidR="00D86BE5" w:rsidRPr="0079172E" w:rsidRDefault="00D86BE5" w:rsidP="00E93AC9">
            <w:pPr>
              <w:tabs>
                <w:tab w:val="left" w:pos="0"/>
                <w:tab w:val="left" w:pos="900"/>
                <w:tab w:val="left" w:pos="1080"/>
                <w:tab w:val="left" w:pos="1620"/>
                <w:tab w:val="left" w:pos="1800"/>
              </w:tabs>
              <w:spacing w:line="360"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ắt theo đường cao được hai mảnh tam giác ghi là 1 và 2</w:t>
            </w:r>
          </w:p>
          <w:p w:rsidR="00D86BE5" w:rsidRPr="0079172E" w:rsidRDefault="00D86BE5" w:rsidP="00D86BE5">
            <w:pPr>
              <w:numPr>
                <w:ilvl w:val="1"/>
                <w:numId w:val="33"/>
              </w:numPr>
              <w:tabs>
                <w:tab w:val="left" w:pos="360"/>
                <w:tab w:val="left" w:pos="1260"/>
                <w:tab w:val="left" w:pos="1620"/>
                <w:tab w:val="left" w:pos="1800"/>
              </w:tabs>
              <w:spacing w:after="0" w:line="360" w:lineRule="auto"/>
              <w:ind w:firstLine="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Ghép thành hình chữ nhật                                                                                             </w:t>
            </w:r>
          </w:p>
          <w:p w:rsidR="00D86BE5" w:rsidRPr="0079172E" w:rsidRDefault="00D86BE5" w:rsidP="00E93AC9">
            <w:pPr>
              <w:tabs>
                <w:tab w:val="left" w:pos="900"/>
                <w:tab w:val="left" w:pos="1260"/>
                <w:tab w:val="left" w:pos="1620"/>
                <w:tab w:val="left" w:pos="1800"/>
              </w:tabs>
              <w:spacing w:line="360"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ướng dẫn HS         </w:t>
            </w:r>
          </w:p>
          <w:p w:rsidR="00D86BE5" w:rsidRPr="0079172E" w:rsidRDefault="00D86BE5" w:rsidP="00E93AC9">
            <w:pPr>
              <w:tabs>
                <w:tab w:val="left" w:pos="900"/>
                <w:tab w:val="left" w:pos="1260"/>
                <w:tab w:val="left" w:pos="1620"/>
                <w:tab w:val="left" w:pos="1800"/>
              </w:tabs>
              <w:spacing w:line="360"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            E                B</w:t>
            </w:r>
          </w:p>
          <w:p w:rsidR="00D86BE5" w:rsidRPr="0079172E" w:rsidRDefault="00D86BE5" w:rsidP="00E93AC9">
            <w:pPr>
              <w:tabs>
                <w:tab w:val="left" w:pos="1260"/>
                <w:tab w:val="left" w:pos="1620"/>
                <w:tab w:val="left" w:pos="1800"/>
                <w:tab w:val="num" w:pos="1886"/>
              </w:tabs>
              <w:spacing w:line="360" w:lineRule="auto"/>
              <w:ind w:left="540"/>
              <w:jc w:val="both"/>
              <w:rPr>
                <w:rFonts w:ascii="Times New Roman" w:hAnsi="Times New Roman" w:cs="Times New Roman"/>
                <w:color w:val="000000"/>
                <w:sz w:val="28"/>
                <w:szCs w:val="28"/>
              </w:rPr>
            </w:pPr>
            <w:r w:rsidRPr="0079172E">
              <w:rPr>
                <w:rFonts w:ascii="Times New Roman" w:hAnsi="Times New Roman" w:cs="Times New Roman"/>
                <w:noProof/>
                <w:sz w:val="28"/>
                <w:szCs w:val="28"/>
              </w:rPr>
              <mc:AlternateContent>
                <mc:Choice Requires="wpg">
                  <w:drawing>
                    <wp:anchor distT="0" distB="0" distL="114300" distR="114300" simplePos="0" relativeHeight="252197888" behindDoc="0" locked="0" layoutInCell="1" allowOverlap="1">
                      <wp:simplePos x="0" y="0"/>
                      <wp:positionH relativeFrom="column">
                        <wp:posOffset>4343400</wp:posOffset>
                      </wp:positionH>
                      <wp:positionV relativeFrom="paragraph">
                        <wp:posOffset>12065</wp:posOffset>
                      </wp:positionV>
                      <wp:extent cx="1371600" cy="915670"/>
                      <wp:effectExtent l="22860" t="21590" r="15240" b="5715"/>
                      <wp:wrapNone/>
                      <wp:docPr id="730" name="Group 7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915670"/>
                                <a:chOff x="8541" y="3294"/>
                                <a:chExt cx="2160" cy="1442"/>
                              </a:xfrm>
                            </wpg:grpSpPr>
                            <wpg:grpSp>
                              <wpg:cNvPr id="731" name="Group 1189"/>
                              <wpg:cNvGrpSpPr>
                                <a:grpSpLocks/>
                              </wpg:cNvGrpSpPr>
                              <wpg:grpSpPr bwMode="auto">
                                <a:xfrm>
                                  <a:off x="8541" y="3294"/>
                                  <a:ext cx="2160" cy="1440"/>
                                  <a:chOff x="8901" y="3294"/>
                                  <a:chExt cx="2160" cy="1440"/>
                                </a:xfrm>
                              </wpg:grpSpPr>
                              <wps:wsp>
                                <wps:cNvPr id="732" name="AutoShape 1190"/>
                                <wps:cNvSpPr>
                                  <a:spLocks noChangeArrowheads="1"/>
                                </wps:cNvSpPr>
                                <wps:spPr bwMode="auto">
                                  <a:xfrm rot="16200000">
                                    <a:off x="8644" y="3551"/>
                                    <a:ext cx="1440" cy="926"/>
                                  </a:xfrm>
                                  <a:prstGeom prst="rtTriangle">
                                    <a:avLst/>
                                  </a:prstGeom>
                                  <a:solidFill>
                                    <a:srgbClr val="99CCFF"/>
                                  </a:solidFill>
                                  <a:ln w="9525">
                                    <a:solidFill>
                                      <a:srgbClr val="000000"/>
                                    </a:solidFill>
                                    <a:miter lim="800000"/>
                                    <a:headEnd/>
                                    <a:tailEnd/>
                                  </a:ln>
                                </wps:spPr>
                                <wps:bodyPr rot="0" vert="horz" wrap="square" lIns="91440" tIns="45720" rIns="91440" bIns="45720" anchor="t" anchorCtr="0" upright="1">
                                  <a:noAutofit/>
                                </wps:bodyPr>
                              </wps:wsp>
                              <wps:wsp>
                                <wps:cNvPr id="733" name="AutoShape 1191"/>
                                <wps:cNvSpPr>
                                  <a:spLocks noChangeArrowheads="1"/>
                                </wps:cNvSpPr>
                                <wps:spPr bwMode="auto">
                                  <a:xfrm>
                                    <a:off x="9827" y="3294"/>
                                    <a:ext cx="1234" cy="1440"/>
                                  </a:xfrm>
                                  <a:prstGeom prst="rtTriangle">
                                    <a:avLst/>
                                  </a:prstGeom>
                                  <a:solidFill>
                                    <a:srgbClr val="99CCFF"/>
                                  </a:solidFill>
                                  <a:ln w="9525">
                                    <a:solidFill>
                                      <a:srgbClr val="000000"/>
                                    </a:solidFill>
                                    <a:miter lim="800000"/>
                                    <a:headEnd/>
                                    <a:tailEnd/>
                                  </a:ln>
                                </wps:spPr>
                                <wps:bodyPr rot="0" vert="horz" wrap="square" lIns="91440" tIns="45720" rIns="91440" bIns="45720" anchor="t" anchorCtr="0" upright="1">
                                  <a:noAutofit/>
                                </wps:bodyPr>
                              </wps:wsp>
                            </wpg:grpSp>
                            <wps:wsp>
                              <wps:cNvPr id="734" name="Rectangle 1192"/>
                              <wps:cNvSpPr>
                                <a:spLocks noChangeArrowheads="1"/>
                              </wps:cNvSpPr>
                              <wps:spPr bwMode="auto">
                                <a:xfrm>
                                  <a:off x="9468" y="4557"/>
                                  <a:ext cx="180" cy="179"/>
                                </a:xfrm>
                                <a:prstGeom prst="rect">
                                  <a:avLst/>
                                </a:prstGeom>
                                <a:solidFill>
                                  <a:srgbClr val="99CC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4959EF" id="Group 730" o:spid="_x0000_s1026" style="position:absolute;margin-left:342pt;margin-top:.95pt;width:108pt;height:72.1pt;z-index:252197888" coordorigin="8541,3294" coordsize="2160,14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">
                      <v:group id="Group 1189" o:spid="_x0000_s1027" style="position:absolute;left:8541;top:3294;width:2160;height:1440" coordorigin="8901,3294" coordsize="21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">
                        <v:shapetype id="_x0000_t6" coordsize="21600,21600" o:spt="6" path="m,l,21600r21600,xe">
                          <v:stroke joinstyle="miter"/>
                          <v:path gradientshapeok="t" o:connecttype="custom" o:connectlocs="0,0;0,10800;0,21600;10800,21600;21600,21600;10800,10800" textboxrect="1800,12600,12600,19800"/>
                        </v:shapetype>
                        <v:shape id="AutoShape 1190" o:spid="_x0000_s1028" type="#_x0000_t6" style="position:absolute;left:8644;top:3551;width:1440;height:92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" fillcolor="#9cf"/>
                        <v:shape id="AutoShape 1191" o:spid="_x0000_s1029" type="#_x0000_t6" style="position:absolute;left:9827;top:3294;width:1234;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" fillcolor="#9cf"/>
                      </v:group>
                      <v:rect id="Rectangle 1192" o:spid="_x0000_s1030" style="position:absolute;left:9468;top:4557;width:18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" fillcolor="#9cf"/>
                    </v:group>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196864" behindDoc="0" locked="0" layoutInCell="1" allowOverlap="1">
                      <wp:simplePos x="0" y="0"/>
                      <wp:positionH relativeFrom="column">
                        <wp:posOffset>4343400</wp:posOffset>
                      </wp:positionH>
                      <wp:positionV relativeFrom="paragraph">
                        <wp:posOffset>12065</wp:posOffset>
                      </wp:positionV>
                      <wp:extent cx="1371600" cy="914400"/>
                      <wp:effectExtent l="13335" t="12065" r="5715" b="6985"/>
                      <wp:wrapNone/>
                      <wp:docPr id="729" name="Rectangle 7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914400"/>
                              </a:xfrm>
                              <a:prstGeom prst="rect">
                                <a:avLst/>
                              </a:prstGeom>
                              <a:solidFill>
                                <a:srgbClr val="FFFFFF"/>
                              </a:solidFill>
                              <a:ln w="9525">
                                <a:solidFill>
                                  <a:srgbClr val="000000"/>
                                </a:solidFill>
                                <a:miter lim="800000"/>
                                <a:headEnd/>
                                <a:tailEnd/>
                              </a:ln>
                            </wps:spPr>
                            <wps:txbx>
                              <w:txbxContent>
                                <w:p w:rsidR="00D86BE5" w:rsidRDefault="00D86BE5" w:rsidP="00D86BE5">
                                  <w:r>
                                    <w:t xml:space="preserve"> </w:t>
                                  </w:r>
                                </w:p>
                                <w:p w:rsidR="00D86BE5" w:rsidRDefault="00D86BE5" w:rsidP="00D86BE5">
                                  <w:r>
                                    <w:t xml:space="preserve">   1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9" o:spid="_x0000_s1077" style="position:absolute;left:0;text-align:left;margin-left:342pt;margin-top:.95pt;width:108pt;height:1in;z-index:25219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">
                      <v:textbox>
                        <w:txbxContent>
                          <w:p w:rsidR="00D86BE5" w:rsidRDefault="00D86BE5" w:rsidP="00D86BE5">
                            <w:r>
                              <w:t xml:space="preserve"> </w:t>
                            </w:r>
                          </w:p>
                          <w:p w:rsidR="00D86BE5" w:rsidRDefault="00D86BE5" w:rsidP="00D86BE5">
                            <w:r>
                              <w:t xml:space="preserve">   1              2</w:t>
                            </w:r>
                          </w:p>
                        </w:txbxContent>
                      </v:textbox>
                    </v:rect>
                  </w:pict>
                </mc:Fallback>
              </mc:AlternateContent>
            </w:r>
            <w:r w:rsidRPr="0079172E">
              <w:rPr>
                <w:rFonts w:ascii="Times New Roman" w:hAnsi="Times New Roman" w:cs="Times New Roman"/>
                <w:color w:val="000000"/>
                <w:sz w:val="28"/>
                <w:szCs w:val="28"/>
              </w:rPr>
              <w:t>Ghép mảnh một và hai vào hình tam giác còn lại</w:t>
            </w:r>
          </w:p>
          <w:p w:rsidR="00D86BE5" w:rsidRPr="0079172E" w:rsidRDefault="00D86BE5" w:rsidP="00E93AC9">
            <w:pPr>
              <w:tabs>
                <w:tab w:val="left" w:pos="900"/>
                <w:tab w:val="left" w:pos="1260"/>
                <w:tab w:val="left" w:pos="1620"/>
                <w:tab w:val="left" w:pos="1800"/>
              </w:tabs>
              <w:spacing w:line="360"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để thành một hình chữ nhật ABCD</w:t>
            </w:r>
          </w:p>
          <w:p w:rsidR="00D86BE5" w:rsidRPr="0079172E" w:rsidRDefault="00D86BE5" w:rsidP="00E93AC9">
            <w:pPr>
              <w:tabs>
                <w:tab w:val="left" w:pos="1260"/>
                <w:tab w:val="left" w:pos="1620"/>
                <w:tab w:val="left" w:pos="1800"/>
                <w:tab w:val="num" w:pos="1886"/>
              </w:tabs>
              <w:spacing w:line="264" w:lineRule="auto"/>
              <w:ind w:left="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   Vẽ đường cao EH</w:t>
            </w:r>
          </w:p>
          <w:p w:rsidR="00D86BE5" w:rsidRPr="0079172E" w:rsidRDefault="00D86BE5" w:rsidP="00E93AC9">
            <w:pPr>
              <w:tabs>
                <w:tab w:val="left" w:pos="900"/>
                <w:tab w:val="left" w:pos="1260"/>
                <w:tab w:val="left" w:pos="1620"/>
                <w:tab w:val="left" w:pos="1800"/>
              </w:tabs>
              <w:spacing w:line="264" w:lineRule="auto"/>
              <w:jc w:val="both"/>
              <w:rPr>
                <w:rFonts w:ascii="Times New Roman" w:hAnsi="Times New Roman" w:cs="Times New Roman"/>
                <w:color w:val="000000"/>
                <w:sz w:val="28"/>
                <w:szCs w:val="28"/>
              </w:rPr>
            </w:pPr>
          </w:p>
          <w:p w:rsidR="00D86BE5" w:rsidRPr="0079172E" w:rsidRDefault="00D86BE5" w:rsidP="00E93AC9">
            <w:pPr>
              <w:tabs>
                <w:tab w:val="left" w:pos="900"/>
                <w:tab w:val="left" w:pos="126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D            H              C</w:t>
            </w:r>
          </w:p>
          <w:p w:rsidR="00D86BE5" w:rsidRPr="0079172E" w:rsidRDefault="00D86BE5" w:rsidP="00E93AC9">
            <w:pPr>
              <w:tabs>
                <w:tab w:val="left" w:pos="900"/>
                <w:tab w:val="left" w:pos="126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So sánh đối chiếu các yếu tố hình học trong hình vừa ghép.</w:t>
            </w:r>
          </w:p>
          <w:p w:rsidR="00D86BE5" w:rsidRPr="0079172E" w:rsidRDefault="00D86BE5" w:rsidP="00E93AC9">
            <w:pPr>
              <w:tabs>
                <w:tab w:val="left" w:pos="540"/>
                <w:tab w:val="left" w:pos="900"/>
                <w:tab w:val="left" w:pos="126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CNABCD có chiều dài DC bằng yếu tố gì ?(đáy DC của hình tam giác EDC.</w:t>
            </w:r>
          </w:p>
          <w:p w:rsidR="00D86BE5" w:rsidRPr="0079172E" w:rsidRDefault="00D86BE5" w:rsidP="00E93AC9">
            <w:pPr>
              <w:tabs>
                <w:tab w:val="left" w:pos="900"/>
                <w:tab w:val="left" w:pos="126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CN ABCD có chiều rộng AD bằng chiều cao EH của hình tam giác EDC.</w:t>
            </w:r>
          </w:p>
          <w:p w:rsidR="00D86BE5" w:rsidRPr="0079172E" w:rsidRDefault="00D86BE5" w:rsidP="00E93AC9">
            <w:pPr>
              <w:tabs>
                <w:tab w:val="left" w:pos="900"/>
                <w:tab w:val="left" w:pos="126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DTHCN ABCD gấp hai lần diện tích hình tam giác EDC</w:t>
            </w:r>
          </w:p>
          <w:p w:rsidR="00D86BE5" w:rsidRPr="0079172E" w:rsidRDefault="00D86BE5" w:rsidP="00E93AC9">
            <w:pPr>
              <w:tabs>
                <w:tab w:val="left" w:pos="900"/>
                <w:tab w:val="left" w:pos="1260"/>
                <w:tab w:val="num"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4. Hình thành quy tắc, công thức tính diện tíc hình tam giác.</w:t>
            </w:r>
          </w:p>
          <w:p w:rsidR="00D86BE5" w:rsidRPr="0079172E" w:rsidRDefault="00D86BE5" w:rsidP="00E93AC9">
            <w:pPr>
              <w:tabs>
                <w:tab w:val="left" w:pos="900"/>
                <w:tab w:val="num" w:pos="1080"/>
                <w:tab w:val="left" w:pos="1260"/>
                <w:tab w:val="left" w:pos="1620"/>
                <w:tab w:val="left" w:pos="180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noProof/>
                <w:sz w:val="28"/>
                <w:szCs w:val="28"/>
              </w:rPr>
              <mc:AlternateContent>
                <mc:Choice Requires="wpg">
                  <w:drawing>
                    <wp:anchor distT="0" distB="0" distL="114300" distR="114300" simplePos="0" relativeHeight="252198912" behindDoc="0" locked="0" layoutInCell="1" allowOverlap="1">
                      <wp:simplePos x="0" y="0"/>
                      <wp:positionH relativeFrom="column">
                        <wp:posOffset>4343400</wp:posOffset>
                      </wp:positionH>
                      <wp:positionV relativeFrom="paragraph">
                        <wp:posOffset>94615</wp:posOffset>
                      </wp:positionV>
                      <wp:extent cx="1371600" cy="1371600"/>
                      <wp:effectExtent l="22860" t="30480" r="15240" b="0"/>
                      <wp:wrapNone/>
                      <wp:docPr id="722" name="Group 7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9261" y="7974"/>
                                <a:chExt cx="2160" cy="2160"/>
                              </a:xfrm>
                            </wpg:grpSpPr>
                            <wpg:grpSp>
                              <wpg:cNvPr id="723" name="Group 1194"/>
                              <wpg:cNvGrpSpPr>
                                <a:grpSpLocks/>
                              </wpg:cNvGrpSpPr>
                              <wpg:grpSpPr bwMode="auto">
                                <a:xfrm>
                                  <a:off x="9261" y="7974"/>
                                  <a:ext cx="2160" cy="1442"/>
                                  <a:chOff x="8541" y="3294"/>
                                  <a:chExt cx="2160" cy="1442"/>
                                </a:xfrm>
                              </wpg:grpSpPr>
                              <wpg:grpSp>
                                <wpg:cNvPr id="724" name="Group 1195"/>
                                <wpg:cNvGrpSpPr>
                                  <a:grpSpLocks/>
                                </wpg:cNvGrpSpPr>
                                <wpg:grpSpPr bwMode="auto">
                                  <a:xfrm>
                                    <a:off x="8541" y="3294"/>
                                    <a:ext cx="2160" cy="1440"/>
                                    <a:chOff x="8901" y="3294"/>
                                    <a:chExt cx="2160" cy="1440"/>
                                  </a:xfrm>
                                </wpg:grpSpPr>
                                <wps:wsp>
                                  <wps:cNvPr id="725" name="AutoShape 1196"/>
                                  <wps:cNvSpPr>
                                    <a:spLocks noChangeArrowheads="1"/>
                                  </wps:cNvSpPr>
                                  <wps:spPr bwMode="auto">
                                    <a:xfrm rot="16200000">
                                      <a:off x="8644" y="3551"/>
                                      <a:ext cx="1440" cy="926"/>
                                    </a:xfrm>
                                    <a:prstGeom prst="rtTriangle">
                                      <a:avLst/>
                                    </a:prstGeom>
                                    <a:solidFill>
                                      <a:srgbClr val="99CCFF"/>
                                    </a:solidFill>
                                    <a:ln w="9525">
                                      <a:solidFill>
                                        <a:srgbClr val="000000"/>
                                      </a:solidFill>
                                      <a:miter lim="800000"/>
                                      <a:headEnd/>
                                      <a:tailEnd/>
                                    </a:ln>
                                  </wps:spPr>
                                  <wps:bodyPr rot="0" vert="horz" wrap="square" lIns="91440" tIns="45720" rIns="91440" bIns="45720" anchor="t" anchorCtr="0" upright="1">
                                    <a:noAutofit/>
                                  </wps:bodyPr>
                                </wps:wsp>
                                <wps:wsp>
                                  <wps:cNvPr id="726" name="AutoShape 1197"/>
                                  <wps:cNvSpPr>
                                    <a:spLocks noChangeArrowheads="1"/>
                                  </wps:cNvSpPr>
                                  <wps:spPr bwMode="auto">
                                    <a:xfrm>
                                      <a:off x="9827" y="3294"/>
                                      <a:ext cx="1234" cy="1440"/>
                                    </a:xfrm>
                                    <a:prstGeom prst="rtTriangle">
                                      <a:avLst/>
                                    </a:prstGeom>
                                    <a:solidFill>
                                      <a:srgbClr val="99CCFF"/>
                                    </a:solidFill>
                                    <a:ln w="9525">
                                      <a:solidFill>
                                        <a:srgbClr val="000000"/>
                                      </a:solidFill>
                                      <a:miter lim="800000"/>
                                      <a:headEnd/>
                                      <a:tailEnd/>
                                    </a:ln>
                                  </wps:spPr>
                                  <wps:txbx>
                                    <w:txbxContent>
                                      <w:p w:rsidR="00D86BE5" w:rsidRDefault="00D86BE5" w:rsidP="00D86BE5">
                                        <w:pPr>
                                          <w:rPr>
                                            <w:i/>
                                          </w:rPr>
                                        </w:pPr>
                                        <w:r>
                                          <w:rPr>
                                            <w:i/>
                                          </w:rPr>
                                          <w:t>h</w:t>
                                        </w:r>
                                      </w:p>
                                    </w:txbxContent>
                                  </wps:txbx>
                                  <wps:bodyPr rot="0" vert="horz" wrap="square" lIns="91440" tIns="45720" rIns="91440" bIns="45720" anchor="t" anchorCtr="0" upright="1">
                                    <a:noAutofit/>
                                  </wps:bodyPr>
                                </wps:wsp>
                              </wpg:grpSp>
                              <wps:wsp>
                                <wps:cNvPr id="727" name="Rectangle 1198"/>
                                <wps:cNvSpPr>
                                  <a:spLocks noChangeArrowheads="1"/>
                                </wps:cNvSpPr>
                                <wps:spPr bwMode="auto">
                                  <a:xfrm>
                                    <a:off x="9468" y="4557"/>
                                    <a:ext cx="180" cy="179"/>
                                  </a:xfrm>
                                  <a:prstGeom prst="rect">
                                    <a:avLst/>
                                  </a:prstGeom>
                                  <a:solidFill>
                                    <a:srgbClr val="99CCFF"/>
                                  </a:solidFill>
                                  <a:ln w="9525">
                                    <a:solidFill>
                                      <a:srgbClr val="000000"/>
                                    </a:solidFill>
                                    <a:miter lim="800000"/>
                                    <a:headEnd/>
                                    <a:tailEnd/>
                                  </a:ln>
                                </wps:spPr>
                                <wps:bodyPr rot="0" vert="horz" wrap="square" lIns="91440" tIns="45720" rIns="91440" bIns="45720" anchor="t" anchorCtr="0" upright="1">
                                  <a:noAutofit/>
                                </wps:bodyPr>
                              </wps:wsp>
                            </wpg:grpSp>
                            <wps:wsp>
                              <wps:cNvPr id="728" name="Arc 1199"/>
                              <wps:cNvSpPr>
                                <a:spLocks/>
                              </wps:cNvSpPr>
                              <wps:spPr bwMode="auto">
                                <a:xfrm rot="8264576">
                                  <a:off x="9546" y="8694"/>
                                  <a:ext cx="1578" cy="1440"/>
                                </a:xfrm>
                                <a:custGeom>
                                  <a:avLst/>
                                  <a:gdLst>
                                    <a:gd name="G0" fmla="+- 2063 0 0"/>
                                    <a:gd name="G1" fmla="+- 21600 0 0"/>
                                    <a:gd name="G2" fmla="+- 21600 0 0"/>
                                    <a:gd name="T0" fmla="*/ 0 w 23663"/>
                                    <a:gd name="T1" fmla="*/ 99 h 21600"/>
                                    <a:gd name="T2" fmla="*/ 23663 w 23663"/>
                                    <a:gd name="T3" fmla="*/ 21600 h 21600"/>
                                    <a:gd name="T4" fmla="*/ 2063 w 23663"/>
                                    <a:gd name="T5" fmla="*/ 21600 h 21600"/>
                                  </a:gdLst>
                                  <a:ahLst/>
                                  <a:cxnLst>
                                    <a:cxn ang="0">
                                      <a:pos x="T0" y="T1"/>
                                    </a:cxn>
                                    <a:cxn ang="0">
                                      <a:pos x="T2" y="T3"/>
                                    </a:cxn>
                                    <a:cxn ang="0">
                                      <a:pos x="T4" y="T5"/>
                                    </a:cxn>
                                  </a:cxnLst>
                                  <a:rect l="0" t="0" r="r" b="b"/>
                                  <a:pathLst>
                                    <a:path w="23663" h="21600" fill="none" extrusionOk="0">
                                      <a:moveTo>
                                        <a:pt x="-1" y="98"/>
                                      </a:moveTo>
                                      <a:cubicBezTo>
                                        <a:pt x="685" y="32"/>
                                        <a:pt x="1374" y="0"/>
                                        <a:pt x="2063" y="0"/>
                                      </a:cubicBezTo>
                                      <a:cubicBezTo>
                                        <a:pt x="13992" y="0"/>
                                        <a:pt x="23663" y="9670"/>
                                        <a:pt x="23663" y="21600"/>
                                      </a:cubicBezTo>
                                    </a:path>
                                    <a:path w="23663" h="21600" stroke="0" extrusionOk="0">
                                      <a:moveTo>
                                        <a:pt x="-1" y="98"/>
                                      </a:moveTo>
                                      <a:cubicBezTo>
                                        <a:pt x="685" y="32"/>
                                        <a:pt x="1374" y="0"/>
                                        <a:pt x="2063" y="0"/>
                                      </a:cubicBezTo>
                                      <a:cubicBezTo>
                                        <a:pt x="13992" y="0"/>
                                        <a:pt x="23663" y="9670"/>
                                        <a:pt x="23663" y="21600"/>
                                      </a:cubicBezTo>
                                      <a:lnTo>
                                        <a:pt x="2063"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2" o:spid="_x0000_s1078" style="position:absolute;left:0;text-align:left;margin-left:342pt;margin-top:7.45pt;width:108pt;height:108pt;z-index:252198912" coordorigin="9261,7974" coordsize="216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">
                      <v:group id="Group 1194" o:spid="_x0000_s1079" style="position:absolute;left:9261;top:7974;width:2160;height:1442" coordorigin="8541,3294" coordsize="2160,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Jqz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SeHvTDgCcv0LAAD//wMAUEsBAi0AFAAGAAgAAAAhANvh9svuAAAAhQEAABMAAAAAAAAA&#10;AAAAAAAAAAAAAFtDb250ZW50X1R5cGVzXS54bWxQSwECLQAUAAYACAAAACEAWvQsW78AAAAVAQAA&#10;CwAAAAAAAAAAAAAAAAAfAQAAX3JlbHMvLnJlbHNQSwECLQAUAAYACAAAACEARuias8YAAADcAAAA&#10;DwAAAAAAAAAAAAAAAAAHAgAAZHJzL2Rvd25yZXYueG1sUEsFBgAAAAADAAMAtwAAAPoCAAAAAA==&#10;">
                        <v:group id="Group 1195" o:spid="_x0000_s1080" style="position:absolute;left:8541;top:3294;width:2160;height:1440" coordorigin="8901,3294" coordsize="21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">
                          <v:shape id="AutoShape 1196" o:spid="_x0000_s1081" type="#_x0000_t6" style="position:absolute;left:8644;top:3551;width:1440;height:92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" fillcolor="#9cf"/>
                          <v:shape id="AutoShape 1197" o:spid="_x0000_s1082" type="#_x0000_t6" style="position:absolute;left:9827;top:3294;width:1234;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" fillcolor="#9cf">
                            <v:textbox>
                              <w:txbxContent>
                                <w:p w:rsidR="00D86BE5" w:rsidRDefault="00D86BE5" w:rsidP="00D86BE5">
                                  <w:pPr>
                                    <w:rPr>
                                      <w:i/>
                                    </w:rPr>
                                  </w:pPr>
                                  <w:r>
                                    <w:rPr>
                                      <w:i/>
                                    </w:rPr>
                                    <w:t>h</w:t>
                                  </w:r>
                                </w:p>
                              </w:txbxContent>
                            </v:textbox>
                          </v:shape>
                        </v:group>
                        <v:rect id="Rectangle 1198" o:spid="_x0000_s1083" style="position:absolute;left:9468;top:4557;width:18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" fillcolor="#9cf"/>
                      </v:group>
                      <v:shape id="Arc 1199" o:spid="_x0000_s1084" style="position:absolute;left:9546;top:8694;width:1578;height:1440;rotation:9027121fd;visibility:visible;mso-wrap-style:square;v-text-anchor:top" coordsize="2366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" path="m-1,98nfc685,32,1374,,2063,,13992,,23663,9670,23663,21600em-1,98nsc685,32,1374,,2063,,13992,,23663,9670,23663,21600r-21600,l-1,98xe" filled="f">
                        <v:stroke dashstyle="dash"/>
                        <v:path arrowok="t" o:extrusionok="f" o:connecttype="custom" o:connectlocs="0,7;1578,1440;138,1440" o:connectangles="0,0,0"/>
                      </v:shape>
                    </v:group>
                  </w:pict>
                </mc:Fallback>
              </mc:AlternateContent>
            </w:r>
            <w:r w:rsidRPr="0079172E">
              <w:rPr>
                <w:rFonts w:ascii="Times New Roman" w:hAnsi="Times New Roman" w:cs="Times New Roman"/>
                <w:color w:val="000000"/>
                <w:sz w:val="28"/>
                <w:szCs w:val="28"/>
              </w:rPr>
              <w:t xml:space="preserve">  Diện tích hình chữ nhật ABCD là ntn?  DC x AD = DC x EH.</w:t>
            </w:r>
          </w:p>
          <w:p w:rsidR="00D86BE5" w:rsidRPr="0079172E" w:rsidRDefault="00D86BE5" w:rsidP="00E93AC9">
            <w:pPr>
              <w:tabs>
                <w:tab w:val="left" w:pos="900"/>
                <w:tab w:val="left" w:pos="126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Vậy diện tích hình tam giác EDC là </w:t>
            </w:r>
            <w:r w:rsidR="004262CF">
              <w:rPr>
                <w:rFonts w:ascii="Times New Roman" w:hAnsi="Times New Roman" w:cs="Times New Roman"/>
                <w:color w:val="000000"/>
                <w:position w:val="-24"/>
                <w:sz w:val="28"/>
                <w:szCs w:val="28"/>
              </w:rPr>
              <w:pict>
                <v:shape id="_x0000_i1251" type="#_x0000_t75" style="width:48.7pt;height:29.4pt">
                  <v:imagedata r:id="rId357" o:title=""/>
                </v:shape>
              </w:pict>
            </w:r>
            <w:r w:rsidRPr="0079172E">
              <w:rPr>
                <w:rFonts w:ascii="Times New Roman" w:hAnsi="Times New Roman" w:cs="Times New Roman"/>
                <w:color w:val="000000"/>
                <w:sz w:val="28"/>
                <w:szCs w:val="28"/>
              </w:rPr>
              <w:t xml:space="preserve">.                                    </w:t>
            </w:r>
          </w:p>
          <w:p w:rsidR="00D86BE5" w:rsidRPr="0079172E" w:rsidRDefault="00D86BE5" w:rsidP="00E93AC9">
            <w:pPr>
              <w:tabs>
                <w:tab w:val="left" w:pos="900"/>
                <w:tab w:val="left" w:pos="126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Nêu Quy tắc và công thức (như trong SGK)                                      </w:t>
            </w:r>
          </w:p>
          <w:p w:rsidR="00D86BE5" w:rsidRPr="0079172E" w:rsidRDefault="00D86BE5" w:rsidP="00E93AC9">
            <w:pPr>
              <w:tabs>
                <w:tab w:val="left" w:pos="900"/>
                <w:tab w:val="left" w:pos="126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S = </w:t>
            </w:r>
            <w:r w:rsidR="004262CF">
              <w:rPr>
                <w:rFonts w:ascii="Times New Roman" w:hAnsi="Times New Roman" w:cs="Times New Roman"/>
                <w:color w:val="000000"/>
                <w:position w:val="-24"/>
                <w:sz w:val="28"/>
                <w:szCs w:val="28"/>
              </w:rPr>
              <w:pict>
                <v:shape id="_x0000_i1252" type="#_x0000_t75" style="width:34.5pt;height:31.45pt">
                  <v:imagedata r:id="rId358" o:title=""/>
                </v:shape>
              </w:pict>
            </w:r>
            <w:r w:rsidRPr="0079172E">
              <w:rPr>
                <w:rFonts w:ascii="Times New Roman" w:hAnsi="Times New Roman" w:cs="Times New Roman"/>
                <w:color w:val="000000"/>
                <w:sz w:val="28"/>
                <w:szCs w:val="28"/>
              </w:rPr>
              <w:t xml:space="preserve"> hoặc S = a x h : 2 (S là diện tích, a là độ dài đáy, h là chiều cao)</w:t>
            </w:r>
          </w:p>
          <w:p w:rsidR="00D86BE5" w:rsidRPr="0079172E" w:rsidRDefault="00D86BE5" w:rsidP="00E93AC9">
            <w:pPr>
              <w:tabs>
                <w:tab w:val="left" w:pos="900"/>
                <w:tab w:val="left" w:pos="126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5. Thực hành</w:t>
            </w:r>
          </w:p>
          <w:p w:rsidR="00D86BE5" w:rsidRPr="0079172E" w:rsidRDefault="00D86BE5" w:rsidP="00E93AC9">
            <w:pPr>
              <w:tabs>
                <w:tab w:val="left" w:pos="900"/>
                <w:tab w:val="left" w:pos="1260"/>
                <w:tab w:val="left" w:pos="1620"/>
                <w:tab w:val="left" w:pos="1800"/>
              </w:tabs>
              <w:spacing w:line="264" w:lineRule="auto"/>
              <w:jc w:val="both"/>
              <w:rPr>
                <w:rFonts w:ascii="Times New Roman" w:hAnsi="Times New Roman" w:cs="Times New Roman"/>
                <w:color w:val="000000"/>
                <w:sz w:val="28"/>
                <w:szCs w:val="28"/>
                <w:u w:val="single"/>
              </w:rPr>
            </w:pPr>
            <w:r w:rsidRPr="0079172E">
              <w:rPr>
                <w:rFonts w:ascii="Times New Roman" w:hAnsi="Times New Roman" w:cs="Times New Roman"/>
                <w:color w:val="000000"/>
                <w:sz w:val="28"/>
                <w:szCs w:val="28"/>
              </w:rPr>
              <w:t>Bài 1</w:t>
            </w:r>
            <w:r w:rsidRPr="0079172E">
              <w:rPr>
                <w:rFonts w:ascii="Times New Roman" w:hAnsi="Times New Roman" w:cs="Times New Roman"/>
                <w:sz w:val="28"/>
                <w:szCs w:val="28"/>
                <w:lang w:val="nl-NL"/>
              </w:rPr>
              <w:t>: HĐ nhóm 4. Nhóm trưởng điều khiển các bạn suy nghĩ tìm cách  tính DT rồi trao đổi nhóm đôi, nhóm 4. LPHT lên chia sẻ.</w:t>
            </w:r>
          </w:p>
          <w:p w:rsidR="00D86BE5" w:rsidRPr="0079172E" w:rsidRDefault="00D86BE5" w:rsidP="00E93AC9">
            <w:pPr>
              <w:tabs>
                <w:tab w:val="num" w:pos="900"/>
                <w:tab w:val="left" w:pos="1260"/>
                <w:tab w:val="left" w:pos="1620"/>
                <w:tab w:val="left" w:pos="1800"/>
              </w:tabs>
              <w:spacing w:line="264" w:lineRule="auto"/>
              <w:jc w:val="both"/>
              <w:rPr>
                <w:rFonts w:ascii="Times New Roman" w:hAnsi="Times New Roman" w:cs="Times New Roman"/>
                <w:color w:val="000000"/>
                <w:sz w:val="28"/>
                <w:szCs w:val="28"/>
                <w:u w:val="single"/>
              </w:rPr>
            </w:pPr>
            <w:r w:rsidRPr="0079172E">
              <w:rPr>
                <w:rFonts w:ascii="Times New Roman" w:hAnsi="Times New Roman" w:cs="Times New Roman"/>
                <w:color w:val="000000"/>
                <w:sz w:val="28"/>
                <w:szCs w:val="28"/>
              </w:rPr>
              <w:t>***Bài 2</w:t>
            </w:r>
            <w:r w:rsidRPr="0079172E">
              <w:rPr>
                <w:rFonts w:ascii="Times New Roman" w:hAnsi="Times New Roman" w:cs="Times New Roman"/>
                <w:color w:val="000000"/>
                <w:sz w:val="28"/>
                <w:szCs w:val="28"/>
                <w:u w:val="single"/>
              </w:rPr>
              <w:t>:</w:t>
            </w:r>
            <w:r w:rsidRPr="0079172E">
              <w:rPr>
                <w:rFonts w:ascii="Times New Roman" w:hAnsi="Times New Roman" w:cs="Times New Roman"/>
                <w:color w:val="000000"/>
                <w:sz w:val="28"/>
                <w:szCs w:val="28"/>
              </w:rPr>
              <w:t xml:space="preserve"> HS nêu yêu cầu bài: Tính diện tích hình tam giác.</w:t>
            </w:r>
          </w:p>
          <w:p w:rsidR="00D86BE5" w:rsidRPr="0079172E" w:rsidRDefault="00D86BE5" w:rsidP="00E93AC9">
            <w:pPr>
              <w:tabs>
                <w:tab w:val="left" w:pos="1260"/>
                <w:tab w:val="left" w:pos="1620"/>
                <w:tab w:val="left" w:pos="1800"/>
                <w:tab w:val="num" w:pos="1886"/>
              </w:tabs>
              <w:spacing w:line="264" w:lineRule="auto"/>
              <w:ind w:left="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đổi đơn vị đo để độ dài đáy và chiều cao có cùng đơn vị đo rồi làm bài, 2     HS lên bảng chữa bài. Cả lớp nhận xét, chốt kết quả đúng.</w:t>
            </w:r>
          </w:p>
          <w:p w:rsidR="00D86BE5" w:rsidRPr="0079172E" w:rsidRDefault="00D86BE5" w:rsidP="00E93AC9">
            <w:pPr>
              <w:tabs>
                <w:tab w:val="left" w:pos="1260"/>
                <w:tab w:val="left" w:pos="1620"/>
                <w:tab w:val="left" w:pos="1800"/>
                <w:tab w:val="num" w:pos="1886"/>
              </w:tabs>
              <w:spacing w:line="264" w:lineRule="auto"/>
              <w:ind w:hanging="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Củng cố: Cho HS nhắc lại cách tính diện tích hình tam giác.</w:t>
            </w:r>
          </w:p>
          <w:p w:rsidR="00D86BE5" w:rsidRPr="0079172E" w:rsidRDefault="00D86BE5" w:rsidP="00E93AC9">
            <w:pPr>
              <w:tabs>
                <w:tab w:val="left" w:pos="900"/>
                <w:tab w:val="left" w:pos="126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nhận xét tiết học. Dặn  dò</w:t>
            </w:r>
          </w:p>
          <w:p w:rsidR="00D86BE5" w:rsidRPr="0079172E" w:rsidRDefault="00D86BE5" w:rsidP="00E93AC9">
            <w:pPr>
              <w:tabs>
                <w:tab w:val="left" w:pos="1080"/>
                <w:tab w:val="left" w:pos="1440"/>
                <w:tab w:val="left" w:pos="1620"/>
                <w:tab w:val="left" w:pos="1800"/>
              </w:tabs>
              <w:spacing w:line="264" w:lineRule="auto"/>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221440" behindDoc="0" locked="0" layoutInCell="1" allowOverlap="1">
                      <wp:simplePos x="0" y="0"/>
                      <wp:positionH relativeFrom="column">
                        <wp:posOffset>805815</wp:posOffset>
                      </wp:positionH>
                      <wp:positionV relativeFrom="paragraph">
                        <wp:posOffset>160020</wp:posOffset>
                      </wp:positionV>
                      <wp:extent cx="4191635" cy="0"/>
                      <wp:effectExtent l="9525" t="13970" r="8890" b="5080"/>
                      <wp:wrapNone/>
                      <wp:docPr id="721" name="Straight Arrow Connector 7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6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8B8DF3" id="Straight Arrow Connector 721" o:spid="_x0000_s1026" type="#_x0000_t32" style="position:absolute;margin-left:63.45pt;margin-top:12.6pt;width:330.05pt;height:0;z-index:25222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"/>
                  </w:pict>
                </mc:Fallback>
              </mc:AlternateContent>
            </w:r>
          </w:p>
          <w:p w:rsidR="00D86BE5" w:rsidRPr="0079172E" w:rsidRDefault="00D86BE5" w:rsidP="00E93AC9">
            <w:pPr>
              <w:tabs>
                <w:tab w:val="left" w:pos="3540"/>
              </w:tabs>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TIẾT    : TIẾNG VIỆT</w:t>
            </w:r>
          </w:p>
          <w:p w:rsidR="00D86BE5" w:rsidRPr="0079172E" w:rsidRDefault="00D86BE5" w:rsidP="00E93AC9">
            <w:pPr>
              <w:tabs>
                <w:tab w:val="left" w:pos="3540"/>
              </w:tabs>
              <w:jc w:val="center"/>
              <w:rPr>
                <w:rFonts w:ascii="Times New Roman" w:hAnsi="Times New Roman" w:cs="Times New Roman"/>
                <w:b/>
                <w:bCs/>
                <w:color w:val="333333"/>
                <w:sz w:val="28"/>
                <w:szCs w:val="28"/>
                <w:u w:val="single"/>
              </w:rPr>
            </w:pPr>
            <w:r w:rsidRPr="0079172E">
              <w:rPr>
                <w:rFonts w:ascii="Times New Roman" w:hAnsi="Times New Roman" w:cs="Times New Roman"/>
                <w:b/>
                <w:color w:val="333333"/>
                <w:sz w:val="28"/>
                <w:szCs w:val="28"/>
              </w:rPr>
              <w:t xml:space="preserve"> ÔN TẬP  CUỐI KÌ I ( TIẾT 1</w:t>
            </w:r>
            <w:r w:rsidRPr="0079172E">
              <w:rPr>
                <w:rFonts w:ascii="Times New Roman" w:hAnsi="Times New Roman" w:cs="Times New Roman"/>
                <w:b/>
                <w:bCs/>
                <w:color w:val="333333"/>
                <w:sz w:val="28"/>
                <w:szCs w:val="28"/>
              </w:rPr>
              <w:t xml:space="preserve"> )</w:t>
            </w:r>
          </w:p>
          <w:p w:rsidR="00D86BE5" w:rsidRPr="0079172E" w:rsidRDefault="00D86BE5" w:rsidP="00E93AC9">
            <w:pPr>
              <w:tabs>
                <w:tab w:val="left" w:pos="5760"/>
              </w:tabs>
              <w:rPr>
                <w:rFonts w:ascii="Times New Roman" w:hAnsi="Times New Roman" w:cs="Times New Roman"/>
                <w:color w:val="333333"/>
                <w:sz w:val="28"/>
                <w:szCs w:val="28"/>
              </w:rPr>
            </w:pPr>
            <w:r w:rsidRPr="0079172E">
              <w:rPr>
                <w:rFonts w:ascii="Times New Roman" w:hAnsi="Times New Roman" w:cs="Times New Roman"/>
                <w:b/>
                <w:color w:val="333333"/>
                <w:sz w:val="28"/>
                <w:szCs w:val="28"/>
              </w:rPr>
              <w:t>I .Mục đích yêu cầu:</w:t>
            </w:r>
            <w:r w:rsidRPr="0079172E">
              <w:rPr>
                <w:rFonts w:ascii="Times New Roman" w:hAnsi="Times New Roman" w:cs="Times New Roman"/>
                <w:color w:val="333333"/>
                <w:sz w:val="28"/>
                <w:szCs w:val="28"/>
              </w:rPr>
              <w:t xml:space="preserve">                                </w:t>
            </w:r>
          </w:p>
          <w:p w:rsidR="00D86BE5" w:rsidRPr="0079172E" w:rsidRDefault="00D86BE5" w:rsidP="00E93AC9">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Kiểm tra tập đọc và HTL, kết hợp kiểm tra kĩ năng đọc – hiểu (HS trả lời 1- 2 câu hỏi về nội dung bài học).</w:t>
            </w:r>
          </w:p>
          <w:p w:rsidR="00D86BE5" w:rsidRPr="0079172E" w:rsidRDefault="00D86BE5" w:rsidP="00E93AC9">
            <w:pPr>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Yêu cầu về kĩ năng đọc thành tiếng : HS đọc trôi chảy các bài tập đọc đã học từ HK1 của lớp 5 (phát âm rõ ràng, tốc độ đọc tối thiểu 110 tiếng/ 1phút; biết đọc diễn </w:t>
            </w:r>
            <w:r w:rsidRPr="0079172E">
              <w:rPr>
                <w:rFonts w:ascii="Times New Roman" w:hAnsi="Times New Roman" w:cs="Times New Roman"/>
                <w:color w:val="333333"/>
                <w:sz w:val="28"/>
                <w:szCs w:val="28"/>
              </w:rPr>
              <w:lastRenderedPageBreak/>
              <w:t xml:space="preserve">cảm đoạn thơ, đoạn văn, thuộc 2- 3 bài thơ, đoạn văn dễ nhớ, hiểu nội dung chính, ý nghĩa cơ bản của bài thơ, bài văn. </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iết lập bảng thống kê các bài TĐ thuộc chủ điểm Giữ lấy màu xanh của BT2.</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iết nhận xét về nhân vật trong bài đọc theo yêu cầu của BT3. Nêu dẫn chứng minh họa cho nhận xét đó .</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đọc diễn cảm bài thơ, bài văn, nhận biêt được một số biện pháp nghệ thuật được sử dụng trong bài.</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iáo dục HS kĩ năng sống: kĩ năng thu nhập, xử lí thông tin (lập bảng thống kê theo yêu cầu cụ thể). Kĩ năng hợp tác làm việc nhóm, hoàn thành bảng thống kê.</w:t>
            </w:r>
          </w:p>
          <w:p w:rsidR="00D86BE5" w:rsidRPr="0079172E" w:rsidRDefault="00D86BE5" w:rsidP="00E93AC9">
            <w:pPr>
              <w:tabs>
                <w:tab w:val="left" w:pos="720"/>
              </w:tabs>
              <w:spacing w:line="264" w:lineRule="auto"/>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I. Đồ dùng dạy - học</w:t>
            </w:r>
            <w:r w:rsidRPr="0079172E">
              <w:rPr>
                <w:rFonts w:ascii="Times New Roman" w:hAnsi="Times New Roman" w:cs="Times New Roman"/>
                <w:color w:val="333333"/>
                <w:sz w:val="28"/>
                <w:szCs w:val="28"/>
              </w:rPr>
              <w:t>.</w:t>
            </w:r>
          </w:p>
          <w:p w:rsidR="00D86BE5" w:rsidRPr="0079172E" w:rsidRDefault="00D86BE5" w:rsidP="00E93AC9">
            <w:pPr>
              <w:tabs>
                <w:tab w:val="left" w:pos="720"/>
              </w:tabs>
              <w:spacing w:line="264" w:lineRule="auto"/>
              <w:ind w:left="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Phiếu viết tên từng bài tập đọc và HTL từ tuần 11 đến tuần 17 ở sánh Tiếng Việt 5 tập một để HS bốc thăm.  </w:t>
            </w:r>
          </w:p>
          <w:p w:rsidR="00D86BE5" w:rsidRPr="0079172E" w:rsidRDefault="00D86BE5" w:rsidP="00E93AC9">
            <w:pPr>
              <w:tabs>
                <w:tab w:val="left" w:pos="72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III. Các hoạt động dạy – học </w:t>
            </w:r>
          </w:p>
          <w:p w:rsidR="00D86BE5" w:rsidRPr="0079172E" w:rsidRDefault="00D86BE5" w:rsidP="00E93AC9">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1. Giới thiệu bài. GV giới thệu nội dung học tập của tuần 18: Ôn tập, củng cố kiến thức và kiểm tra kết quả của môn học Tiếng việt của HS trong kì I.</w:t>
            </w:r>
          </w:p>
          <w:p w:rsidR="00D86BE5" w:rsidRPr="0079172E" w:rsidRDefault="00D86BE5" w:rsidP="00E93AC9">
            <w:pPr>
              <w:spacing w:line="264"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Giới thiệu MĐYC của tiết 1</w:t>
            </w:r>
          </w:p>
          <w:p w:rsidR="00D86BE5" w:rsidRPr="0079172E" w:rsidRDefault="00D86BE5" w:rsidP="00E93AC9">
            <w:pPr>
              <w:spacing w:line="264" w:lineRule="auto"/>
              <w:ind w:left="720" w:hanging="82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2. Kiểm tra tập đọc và HTL (khoảng 1/5 số HS trong lớp)</w:t>
            </w:r>
          </w:p>
          <w:p w:rsidR="00D86BE5" w:rsidRPr="0079172E" w:rsidRDefault="00D86BE5" w:rsidP="00E93AC9">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Từng HS lên bốc thăm (sau khi bốc thăm, được xem lại bài khoảng 2 phút ).</w:t>
            </w:r>
          </w:p>
          <w:p w:rsidR="00D86BE5" w:rsidRPr="0079172E" w:rsidRDefault="00D86BE5" w:rsidP="00E93AC9">
            <w:pPr>
              <w:tabs>
                <w:tab w:val="num"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HS đọc (hoặc thuộc lòng) 1 đoạn hoặc cả bài theo chỉ định trong phiếu.</w:t>
            </w:r>
          </w:p>
          <w:p w:rsidR="00D86BE5" w:rsidRPr="0079172E" w:rsidRDefault="00D86BE5" w:rsidP="00E93AC9">
            <w:pPr>
              <w:tabs>
                <w:tab w:val="num" w:pos="1440"/>
              </w:tabs>
              <w:spacing w:line="264"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GV viên đặt câu hỏi về bài vừa đọc, HS trả lời.</w:t>
            </w:r>
          </w:p>
          <w:p w:rsidR="00D86BE5" w:rsidRPr="0079172E" w:rsidRDefault="00D86BE5" w:rsidP="00E93AC9">
            <w:pPr>
              <w:tabs>
                <w:tab w:val="num" w:pos="1440"/>
              </w:tabs>
              <w:spacing w:line="264"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GV nhận xét, đánh giá.</w:t>
            </w:r>
          </w:p>
          <w:p w:rsidR="00D86BE5" w:rsidRPr="0079172E" w:rsidRDefault="00D86BE5" w:rsidP="00E93AC9">
            <w:pPr>
              <w:tabs>
                <w:tab w:val="num" w:pos="1440"/>
              </w:tabs>
              <w:spacing w:line="264" w:lineRule="auto"/>
              <w:ind w:left="-109" w:hanging="829"/>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Bài tập 2: </w:t>
            </w:r>
            <w:r w:rsidRPr="0079172E">
              <w:rPr>
                <w:rFonts w:ascii="Times New Roman" w:hAnsi="Times New Roman" w:cs="Times New Roman"/>
                <w:sz w:val="28"/>
                <w:szCs w:val="28"/>
                <w:lang w:val="nl-NL"/>
              </w:rPr>
              <w:t>HĐ nhóm 4. Nhóm trưởng điều khiển các bạn tự làm  bài rồi trao đổi nhóm đôi, nhóm 4. LPHT lên chia sẻ.</w:t>
            </w:r>
            <w:r w:rsidRPr="0079172E">
              <w:rPr>
                <w:rFonts w:ascii="Times New Roman" w:hAnsi="Times New Roman" w:cs="Times New Roman"/>
                <w:color w:val="333333"/>
                <w:sz w:val="28"/>
                <w:szCs w:val="28"/>
              </w:rPr>
              <w:t xml:space="preserve"> T chia sẻ </w:t>
            </w:r>
          </w:p>
          <w:p w:rsidR="00D86BE5" w:rsidRPr="0079172E" w:rsidRDefault="00D86BE5" w:rsidP="00E93AC9">
            <w:pPr>
              <w:spacing w:line="264" w:lineRule="auto"/>
              <w:ind w:left="1260"/>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Giữ lấy màu xanh</w:t>
            </w:r>
          </w:p>
          <w:p w:rsidR="00D86BE5" w:rsidRPr="0079172E" w:rsidRDefault="00D86BE5" w:rsidP="00E93AC9">
            <w:pPr>
              <w:spacing w:line="264" w:lineRule="auto"/>
              <w:ind w:left="1260"/>
              <w:jc w:val="center"/>
              <w:rPr>
                <w:rFonts w:ascii="Times New Roman" w:hAnsi="Times New Roman" w:cs="Times New Roman"/>
                <w:color w:val="333333"/>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3"/>
              <w:gridCol w:w="3248"/>
              <w:gridCol w:w="3536"/>
              <w:gridCol w:w="2341"/>
            </w:tblGrid>
            <w:tr w:rsidR="00D86BE5" w:rsidRPr="0079172E" w:rsidTr="00E93AC9">
              <w:trPr>
                <w:trHeight w:val="338"/>
              </w:trPr>
              <w:tc>
                <w:tcPr>
                  <w:tcW w:w="61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ind w:left="227" w:hanging="227"/>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T</w:t>
                  </w:r>
                </w:p>
              </w:tc>
              <w:tc>
                <w:tcPr>
                  <w:tcW w:w="3248"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ên bài</w:t>
                  </w:r>
                </w:p>
              </w:tc>
              <w:tc>
                <w:tcPr>
                  <w:tcW w:w="353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ác giả</w:t>
                  </w:r>
                </w:p>
              </w:tc>
              <w:tc>
                <w:tcPr>
                  <w:tcW w:w="234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hể loại</w:t>
                  </w:r>
                </w:p>
              </w:tc>
            </w:tr>
            <w:tr w:rsidR="00D86BE5" w:rsidRPr="0079172E" w:rsidTr="00E93AC9">
              <w:trPr>
                <w:trHeight w:val="357"/>
              </w:trPr>
              <w:tc>
                <w:tcPr>
                  <w:tcW w:w="61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1</w:t>
                  </w:r>
                </w:p>
              </w:tc>
              <w:tc>
                <w:tcPr>
                  <w:tcW w:w="3248"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Chuyện một khu vườn nhỏ</w:t>
                  </w:r>
                </w:p>
              </w:tc>
              <w:tc>
                <w:tcPr>
                  <w:tcW w:w="353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Vân Long</w:t>
                  </w:r>
                </w:p>
              </w:tc>
              <w:tc>
                <w:tcPr>
                  <w:tcW w:w="234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Văn</w:t>
                  </w:r>
                </w:p>
              </w:tc>
            </w:tr>
            <w:tr w:rsidR="00D86BE5" w:rsidRPr="0079172E" w:rsidTr="00E93AC9">
              <w:trPr>
                <w:trHeight w:val="338"/>
              </w:trPr>
              <w:tc>
                <w:tcPr>
                  <w:tcW w:w="61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2</w:t>
                  </w:r>
                </w:p>
              </w:tc>
              <w:tc>
                <w:tcPr>
                  <w:tcW w:w="3248"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Tiếng vọng</w:t>
                  </w:r>
                </w:p>
              </w:tc>
              <w:tc>
                <w:tcPr>
                  <w:tcW w:w="353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Nguyễn Quang Thiều</w:t>
                  </w:r>
                </w:p>
              </w:tc>
              <w:tc>
                <w:tcPr>
                  <w:tcW w:w="234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hơ</w:t>
                  </w:r>
                </w:p>
              </w:tc>
            </w:tr>
            <w:tr w:rsidR="00D86BE5" w:rsidRPr="0079172E" w:rsidTr="00E93AC9">
              <w:trPr>
                <w:trHeight w:val="360"/>
              </w:trPr>
              <w:tc>
                <w:tcPr>
                  <w:tcW w:w="61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3</w:t>
                  </w:r>
                </w:p>
              </w:tc>
              <w:tc>
                <w:tcPr>
                  <w:tcW w:w="3248"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Mùa thảo quả</w:t>
                  </w:r>
                </w:p>
              </w:tc>
              <w:tc>
                <w:tcPr>
                  <w:tcW w:w="353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Ma Văn Kháng</w:t>
                  </w:r>
                </w:p>
              </w:tc>
              <w:tc>
                <w:tcPr>
                  <w:tcW w:w="234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Văn</w:t>
                  </w:r>
                </w:p>
              </w:tc>
            </w:tr>
            <w:tr w:rsidR="00D86BE5" w:rsidRPr="0079172E" w:rsidTr="00E93AC9">
              <w:trPr>
                <w:trHeight w:val="338"/>
              </w:trPr>
              <w:tc>
                <w:tcPr>
                  <w:tcW w:w="61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4</w:t>
                  </w:r>
                </w:p>
              </w:tc>
              <w:tc>
                <w:tcPr>
                  <w:tcW w:w="3248"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Hành trình của bày ong</w:t>
                  </w:r>
                </w:p>
              </w:tc>
              <w:tc>
                <w:tcPr>
                  <w:tcW w:w="353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Nguyễn Đức Mậu</w:t>
                  </w:r>
                </w:p>
              </w:tc>
              <w:tc>
                <w:tcPr>
                  <w:tcW w:w="234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hơ</w:t>
                  </w:r>
                </w:p>
              </w:tc>
            </w:tr>
            <w:tr w:rsidR="00D86BE5" w:rsidRPr="0079172E" w:rsidTr="00E93AC9">
              <w:trPr>
                <w:trHeight w:val="360"/>
              </w:trPr>
              <w:tc>
                <w:tcPr>
                  <w:tcW w:w="61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5</w:t>
                  </w:r>
                </w:p>
              </w:tc>
              <w:tc>
                <w:tcPr>
                  <w:tcW w:w="3248"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Người gác rừng tí hon</w:t>
                  </w:r>
                </w:p>
              </w:tc>
              <w:tc>
                <w:tcPr>
                  <w:tcW w:w="353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Nguyễn Thị Cẩm Châu</w:t>
                  </w:r>
                </w:p>
              </w:tc>
              <w:tc>
                <w:tcPr>
                  <w:tcW w:w="234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Văn</w:t>
                  </w:r>
                </w:p>
              </w:tc>
            </w:tr>
            <w:tr w:rsidR="00D86BE5" w:rsidRPr="0079172E" w:rsidTr="00E93AC9">
              <w:trPr>
                <w:trHeight w:val="360"/>
              </w:trPr>
              <w:tc>
                <w:tcPr>
                  <w:tcW w:w="61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6</w:t>
                  </w:r>
                </w:p>
              </w:tc>
              <w:tc>
                <w:tcPr>
                  <w:tcW w:w="3248"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Trồng rừng ngập mặn</w:t>
                  </w:r>
                </w:p>
              </w:tc>
              <w:tc>
                <w:tcPr>
                  <w:tcW w:w="353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Phạm Nguyên Hồng</w:t>
                  </w:r>
                </w:p>
              </w:tc>
              <w:tc>
                <w:tcPr>
                  <w:tcW w:w="234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Văn</w:t>
                  </w:r>
                </w:p>
              </w:tc>
            </w:tr>
          </w:tbl>
          <w:p w:rsidR="00D86BE5" w:rsidRPr="0079172E" w:rsidRDefault="00D86BE5" w:rsidP="00E93AC9">
            <w:pPr>
              <w:tabs>
                <w:tab w:val="left" w:pos="1095"/>
                <w:tab w:val="left" w:pos="144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ài tập 3: HS đọc yêu cầu của bài. HS làm bài. Chú ý nhắc HS cần nói về bạn nhỏ - con người gác rừng  - như kể về một người bạn cùng lớp chứ không phải như nhận xét khách quan về một nhân vật trong truyện. GV nhận xét</w:t>
            </w:r>
          </w:p>
          <w:p w:rsidR="00D86BE5" w:rsidRPr="0079172E" w:rsidRDefault="00D86BE5" w:rsidP="00E93AC9">
            <w:pPr>
              <w:tabs>
                <w:tab w:val="left" w:pos="1095"/>
                <w:tab w:val="left" w:pos="1440"/>
                <w:tab w:val="left" w:pos="1800"/>
              </w:tabs>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Củng cố, dặn dò</w:t>
            </w:r>
            <w:r w:rsidRPr="0079172E">
              <w:rPr>
                <w:rFonts w:ascii="Times New Roman" w:hAnsi="Times New Roman" w:cs="Times New Roman"/>
                <w:b/>
                <w:bCs/>
                <w:color w:val="333333"/>
                <w:sz w:val="28"/>
                <w:szCs w:val="28"/>
              </w:rPr>
              <w:t>:</w:t>
            </w:r>
            <w:r w:rsidRPr="0079172E">
              <w:rPr>
                <w:rFonts w:ascii="Times New Roman" w:hAnsi="Times New Roman" w:cs="Times New Roman"/>
                <w:color w:val="333333"/>
                <w:sz w:val="28"/>
                <w:szCs w:val="28"/>
              </w:rPr>
              <w:t xml:space="preserve">  Nhận xét giờ học. Dặn dò</w:t>
            </w:r>
          </w:p>
          <w:p w:rsidR="00D86BE5" w:rsidRPr="0079172E" w:rsidRDefault="00D86BE5" w:rsidP="00E93AC9">
            <w:pPr>
              <w:tabs>
                <w:tab w:val="left" w:pos="1095"/>
                <w:tab w:val="left" w:pos="1440"/>
                <w:tab w:val="left" w:pos="1800"/>
              </w:tabs>
              <w:spacing w:before="240" w:after="240" w:line="200" w:lineRule="atLeast"/>
              <w:jc w:val="center"/>
              <w:rPr>
                <w:rFonts w:ascii="Times New Roman" w:hAnsi="Times New Roman" w:cs="Times New Roman"/>
                <w:b/>
                <w:color w:val="333333"/>
                <w:sz w:val="28"/>
                <w:szCs w:val="28"/>
              </w:rPr>
            </w:pPr>
            <w:r w:rsidRPr="0079172E">
              <w:rPr>
                <w:rFonts w:ascii="Times New Roman" w:hAnsi="Times New Roman" w:cs="Times New Roman"/>
                <w:b/>
                <w:noProof/>
                <w:color w:val="333333"/>
                <w:sz w:val="28"/>
                <w:szCs w:val="28"/>
              </w:rPr>
              <mc:AlternateContent>
                <mc:Choice Requires="wps">
                  <w:drawing>
                    <wp:anchor distT="0" distB="0" distL="114300" distR="114300" simplePos="0" relativeHeight="252262400" behindDoc="0" locked="0" layoutInCell="1" allowOverlap="1">
                      <wp:simplePos x="0" y="0"/>
                      <wp:positionH relativeFrom="column">
                        <wp:posOffset>1243965</wp:posOffset>
                      </wp:positionH>
                      <wp:positionV relativeFrom="paragraph">
                        <wp:posOffset>88900</wp:posOffset>
                      </wp:positionV>
                      <wp:extent cx="4000500" cy="0"/>
                      <wp:effectExtent l="9525" t="6350" r="9525" b="12700"/>
                      <wp:wrapNone/>
                      <wp:docPr id="720" name="Straight Connector 7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EC8216" id="Straight Connector 720" o:spid="_x0000_s1026" style="position:absolute;z-index:25226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95pt,7pt" to="412.9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IHg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"/>
                  </w:pict>
                </mc:Fallback>
              </mc:AlternateContent>
            </w:r>
            <w:r w:rsidRPr="0079172E">
              <w:rPr>
                <w:rFonts w:ascii="Times New Roman" w:hAnsi="Times New Roman" w:cs="Times New Roman"/>
                <w:b/>
                <w:color w:val="000000"/>
                <w:sz w:val="28"/>
                <w:szCs w:val="28"/>
              </w:rPr>
              <w:t>TIẾT  : KHOA HỌC</w:t>
            </w:r>
          </w:p>
          <w:p w:rsidR="00D86BE5" w:rsidRPr="0079172E" w:rsidRDefault="00D86BE5" w:rsidP="00E93AC9">
            <w:pPr>
              <w:tabs>
                <w:tab w:val="left" w:pos="1095"/>
                <w:tab w:val="left" w:pos="1440"/>
                <w:tab w:val="left" w:pos="1800"/>
              </w:tabs>
              <w:spacing w:before="240" w:after="240" w:line="200" w:lineRule="atLeast"/>
              <w:jc w:val="center"/>
              <w:rPr>
                <w:rFonts w:ascii="Times New Roman" w:hAnsi="Times New Roman" w:cs="Times New Roman"/>
                <w:b/>
                <w:color w:val="333333"/>
                <w:sz w:val="28"/>
                <w:szCs w:val="28"/>
              </w:rPr>
            </w:pPr>
            <w:r w:rsidRPr="0079172E">
              <w:rPr>
                <w:rFonts w:ascii="Times New Roman" w:hAnsi="Times New Roman" w:cs="Times New Roman"/>
                <w:b/>
                <w:color w:val="000000"/>
                <w:sz w:val="28"/>
                <w:szCs w:val="28"/>
              </w:rPr>
              <w:t>SỰ  CHUYỂN  THỂ CỦA  CHẤT</w:t>
            </w:r>
          </w:p>
          <w:p w:rsidR="00D86BE5" w:rsidRPr="0079172E" w:rsidRDefault="00D86BE5" w:rsidP="00E93AC9">
            <w:pPr>
              <w:tabs>
                <w:tab w:val="left" w:pos="720"/>
                <w:tab w:val="left" w:pos="1620"/>
                <w:tab w:val="left" w:pos="1800"/>
              </w:tabs>
              <w:spacing w:line="200" w:lineRule="atLeast"/>
              <w:ind w:left="-27"/>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I. Mục tiêu: </w:t>
            </w:r>
            <w:r w:rsidRPr="0079172E">
              <w:rPr>
                <w:rFonts w:ascii="Times New Roman" w:hAnsi="Times New Roman" w:cs="Times New Roman"/>
                <w:color w:val="000000"/>
                <w:sz w:val="28"/>
                <w:szCs w:val="28"/>
              </w:rPr>
              <w:t>HS có khả năng:</w:t>
            </w:r>
            <w:r w:rsidRPr="0079172E">
              <w:rPr>
                <w:rFonts w:ascii="Times New Roman" w:hAnsi="Times New Roman" w:cs="Times New Roman"/>
                <w:b/>
                <w:color w:val="000000"/>
                <w:sz w:val="28"/>
                <w:szCs w:val="28"/>
              </w:rPr>
              <w:t xml:space="preserve"> </w:t>
            </w:r>
            <w:r w:rsidRPr="0079172E">
              <w:rPr>
                <w:rFonts w:ascii="Times New Roman" w:hAnsi="Times New Roman" w:cs="Times New Roman"/>
                <w:color w:val="000000"/>
                <w:sz w:val="28"/>
                <w:szCs w:val="28"/>
              </w:rPr>
              <w:t xml:space="preserve">Nêu được 1 số chất ở thể rắn, thể lỏng, thể khí. </w:t>
            </w:r>
          </w:p>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b/>
                <w:color w:val="000000"/>
                <w:sz w:val="28"/>
                <w:szCs w:val="28"/>
              </w:rPr>
              <w:t>II. Hoạt động dạy học</w:t>
            </w:r>
            <w:r w:rsidRPr="0079172E">
              <w:rPr>
                <w:rFonts w:ascii="Times New Roman" w:hAnsi="Times New Roman" w:cs="Times New Roman"/>
                <w:color w:val="000000"/>
                <w:sz w:val="28"/>
                <w:szCs w:val="28"/>
              </w:rPr>
              <w:t>:</w:t>
            </w:r>
          </w:p>
          <w:p w:rsidR="00D86BE5" w:rsidRPr="0079172E" w:rsidRDefault="00D86BE5" w:rsidP="00E93AC9">
            <w:pPr>
              <w:tabs>
                <w:tab w:val="left" w:pos="720"/>
                <w:tab w:val="left" w:pos="1260"/>
                <w:tab w:val="left" w:pos="1620"/>
                <w:tab w:val="left" w:pos="1800"/>
              </w:tabs>
              <w:spacing w:line="264"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1. Giới thiệu bài</w:t>
            </w:r>
          </w:p>
          <w:p w:rsidR="00D86BE5" w:rsidRPr="0079172E" w:rsidRDefault="00D86BE5" w:rsidP="00E93AC9">
            <w:pPr>
              <w:tabs>
                <w:tab w:val="left" w:pos="720"/>
                <w:tab w:val="left" w:pos="1260"/>
                <w:tab w:val="left" w:pos="1620"/>
                <w:tab w:val="left" w:pos="1800"/>
              </w:tabs>
              <w:spacing w:line="264"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2. Bài mới: </w:t>
            </w:r>
          </w:p>
          <w:p w:rsidR="00D86BE5" w:rsidRPr="0079172E" w:rsidRDefault="00D86BE5" w:rsidP="00E93AC9">
            <w:pPr>
              <w:tabs>
                <w:tab w:val="left" w:pos="720"/>
                <w:tab w:val="left" w:pos="1260"/>
                <w:tab w:val="left" w:pos="1620"/>
                <w:tab w:val="left" w:pos="1800"/>
              </w:tabs>
              <w:spacing w:line="264"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 Hoạt động 1: Trò chơi tiếp sức “phân biệt ba thể của chất”</w:t>
            </w:r>
          </w:p>
          <w:p w:rsidR="00D86BE5" w:rsidRPr="0079172E" w:rsidRDefault="00D86BE5" w:rsidP="00E93AC9">
            <w:pPr>
              <w:tabs>
                <w:tab w:val="left" w:pos="720"/>
                <w:tab w:val="left" w:pos="1260"/>
                <w:tab w:val="left" w:pos="1620"/>
                <w:tab w:val="left" w:pos="1800"/>
              </w:tabs>
              <w:spacing w:line="264"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Mục tiêu: HS biết phân biệt 3 thể của chất.</w:t>
            </w:r>
          </w:p>
          <w:p w:rsidR="00D86BE5" w:rsidRPr="0079172E" w:rsidRDefault="00D86BE5" w:rsidP="00E93AC9">
            <w:pPr>
              <w:tabs>
                <w:tab w:val="left" w:pos="720"/>
                <w:tab w:val="left" w:pos="1260"/>
                <w:tab w:val="left" w:pos="1620"/>
                <w:tab w:val="left" w:pos="1800"/>
              </w:tabs>
              <w:spacing w:line="264"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hia lớp thành 2 đội, mỗi đội 5 – 6 HS. GV nêu tên trò chơi, nêu luật chơi Mỗi HS chỉ được chọn và dán 1 tấm phiếu bảng ở mỗi lần lê. Nhận xét kết quả</w:t>
            </w:r>
          </w:p>
          <w:p w:rsidR="00D86BE5" w:rsidRPr="0079172E" w:rsidRDefault="00D86BE5" w:rsidP="00E93AC9">
            <w:pPr>
              <w:tabs>
                <w:tab w:val="left" w:pos="720"/>
                <w:tab w:val="left" w:pos="1260"/>
                <w:tab w:val="left" w:pos="1620"/>
                <w:tab w:val="left" w:pos="1800"/>
              </w:tabs>
              <w:spacing w:line="264"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Hoạt động 2: Trò chơi “Ai nhanh ai đúng"</w:t>
            </w:r>
          </w:p>
          <w:p w:rsidR="00D86BE5" w:rsidRPr="0079172E" w:rsidRDefault="00D86BE5" w:rsidP="00E93AC9">
            <w:pPr>
              <w:tabs>
                <w:tab w:val="left" w:pos="720"/>
                <w:tab w:val="left" w:pos="126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Mục tiêu: HS nhận biết được đặc điểm của chất rắn, chất lỏng và chất khí.</w:t>
            </w:r>
          </w:p>
          <w:p w:rsidR="00D86BE5" w:rsidRPr="0079172E" w:rsidRDefault="00D86BE5" w:rsidP="00E93AC9">
            <w:pPr>
              <w:spacing w:line="360"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r w:rsidRPr="0079172E">
              <w:rPr>
                <w:rFonts w:ascii="Times New Roman" w:hAnsi="Times New Roman" w:cs="Times New Roman"/>
                <w:sz w:val="28"/>
                <w:szCs w:val="28"/>
                <w:lang w:val="nl-NL"/>
              </w:rPr>
              <w:t xml:space="preserve">HĐ nhóm 4. Nhóm trưởng điều khiển các bạn tự </w:t>
            </w:r>
            <w:r w:rsidRPr="0079172E">
              <w:rPr>
                <w:rFonts w:ascii="Times New Roman" w:hAnsi="Times New Roman" w:cs="Times New Roman"/>
                <w:color w:val="000000"/>
                <w:sz w:val="28"/>
                <w:szCs w:val="28"/>
              </w:rPr>
              <w:t>nhận biết đặc điểm của chất rắn, chất lỏng, chất khí</w:t>
            </w:r>
            <w:r w:rsidRPr="0079172E">
              <w:rPr>
                <w:rFonts w:ascii="Times New Roman" w:hAnsi="Times New Roman" w:cs="Times New Roman"/>
                <w:sz w:val="28"/>
                <w:szCs w:val="28"/>
                <w:lang w:val="nl-NL"/>
              </w:rPr>
              <w:t xml:space="preserve"> rồi trao đổi nhóm đôi, nhóm 4. LPHT lên chia sẻ</w:t>
            </w:r>
            <w:r w:rsidRPr="0079172E">
              <w:rPr>
                <w:rFonts w:ascii="Times New Roman" w:hAnsi="Times New Roman" w:cs="Times New Roman"/>
                <w:color w:val="000000"/>
                <w:sz w:val="28"/>
                <w:szCs w:val="28"/>
              </w:rPr>
              <w:t xml:space="preserve">  </w:t>
            </w:r>
          </w:p>
          <w:p w:rsidR="00D86BE5" w:rsidRPr="0079172E" w:rsidRDefault="00D86BE5" w:rsidP="00E93AC9">
            <w:pPr>
              <w:spacing w:line="360"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Một H đọc câu hỏi, HS ghi đáp án. 1 – b     2 – c           3 - a</w:t>
            </w:r>
          </w:p>
          <w:p w:rsidR="00D86BE5" w:rsidRPr="0079172E" w:rsidRDefault="00D86BE5" w:rsidP="00E93AC9">
            <w:pPr>
              <w:tabs>
                <w:tab w:val="left" w:pos="720"/>
                <w:tab w:val="left" w:pos="1260"/>
                <w:tab w:val="left" w:pos="1620"/>
                <w:tab w:val="left" w:pos="1800"/>
              </w:tabs>
              <w:spacing w:line="264" w:lineRule="auto"/>
              <w:ind w:left="-31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 Hoạt động 3:  Mục tiêu: HS nêu được một số ví dụ về sự chuyển thể của chất trong đời sống hàng ngày</w:t>
            </w:r>
          </w:p>
          <w:p w:rsidR="00D86BE5" w:rsidRPr="0079172E" w:rsidRDefault="00D86BE5" w:rsidP="00E93AC9">
            <w:pPr>
              <w:tabs>
                <w:tab w:val="left" w:pos="1260"/>
              </w:tabs>
              <w:spacing w:line="360"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r w:rsidRPr="0079172E">
              <w:rPr>
                <w:rFonts w:ascii="Times New Roman" w:hAnsi="Times New Roman" w:cs="Times New Roman"/>
                <w:sz w:val="28"/>
                <w:szCs w:val="28"/>
                <w:lang w:val="nl-NL"/>
              </w:rPr>
              <w:t xml:space="preserve">HĐ nhóm 4. Nhóm trưởng điều khiển các bạn </w:t>
            </w:r>
            <w:r w:rsidRPr="0079172E">
              <w:rPr>
                <w:rFonts w:ascii="Times New Roman" w:hAnsi="Times New Roman" w:cs="Times New Roman"/>
                <w:color w:val="000000"/>
                <w:sz w:val="28"/>
                <w:szCs w:val="28"/>
              </w:rPr>
              <w:t>quan sát hình 73 (SGK) và nói về sự chuyển thể của nước</w:t>
            </w:r>
            <w:r w:rsidRPr="0079172E">
              <w:rPr>
                <w:rFonts w:ascii="Times New Roman" w:hAnsi="Times New Roman" w:cs="Times New Roman"/>
                <w:sz w:val="28"/>
                <w:szCs w:val="28"/>
                <w:lang w:val="nl-NL"/>
              </w:rPr>
              <w:t xml:space="preserve"> rồi trao đổi nhóm đôi, nhóm 4. LPHT lên chia sẻ. </w:t>
            </w:r>
            <w:r w:rsidRPr="0079172E">
              <w:rPr>
                <w:rFonts w:ascii="Times New Roman" w:hAnsi="Times New Roman" w:cs="Times New Roman"/>
                <w:color w:val="000000"/>
                <w:sz w:val="28"/>
                <w:szCs w:val="28"/>
              </w:rPr>
              <w:t xml:space="preserve"> T nhận xét. Hình 1: Nước ở thể lỏng.</w:t>
            </w:r>
          </w:p>
          <w:p w:rsidR="00D86BE5" w:rsidRPr="0079172E" w:rsidRDefault="00D86BE5" w:rsidP="00E93AC9">
            <w:pPr>
              <w:tabs>
                <w:tab w:val="left" w:pos="720"/>
                <w:tab w:val="left" w:pos="1260"/>
                <w:tab w:val="left" w:pos="1620"/>
                <w:tab w:val="left" w:pos="180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ình 2: Nước đá chuyển từ thể rắn sang thể lỏng ở nhiệt độ bình thường.</w:t>
            </w:r>
          </w:p>
          <w:p w:rsidR="00D86BE5" w:rsidRPr="0079172E" w:rsidRDefault="00D86BE5" w:rsidP="00E93AC9">
            <w:pPr>
              <w:tabs>
                <w:tab w:val="left" w:pos="720"/>
                <w:tab w:val="left" w:pos="1260"/>
                <w:tab w:val="left" w:pos="1620"/>
                <w:tab w:val="left" w:pos="180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Hình 3: Nước bốc hơi chuyển từ thể lỏng sang thể khí ở nhiệt độ cao.</w:t>
            </w:r>
          </w:p>
          <w:p w:rsidR="00D86BE5" w:rsidRPr="0079172E" w:rsidRDefault="00D86BE5" w:rsidP="00E93AC9">
            <w:pPr>
              <w:tabs>
                <w:tab w:val="left" w:pos="720"/>
                <w:tab w:val="left" w:pos="1080"/>
                <w:tab w:val="left" w:pos="1620"/>
                <w:tab w:val="left" w:pos="1800"/>
              </w:tabs>
              <w:spacing w:line="264" w:lineRule="auto"/>
              <w:ind w:left="-31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     d. Hoạt động 4: kể tên 1 số chất ở thể rắn, lỏng, khí.</w:t>
            </w:r>
          </w:p>
          <w:p w:rsidR="00D86BE5" w:rsidRPr="0079172E" w:rsidRDefault="00D86BE5" w:rsidP="00E93AC9">
            <w:pPr>
              <w:tabs>
                <w:tab w:val="left" w:pos="720"/>
                <w:tab w:val="left" w:pos="1080"/>
                <w:tab w:val="left" w:pos="1620"/>
                <w:tab w:val="left" w:pos="1800"/>
              </w:tabs>
              <w:spacing w:line="264" w:lineRule="auto"/>
              <w:ind w:left="-31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3. Củng cố dặn dò:  Nhận xét giờ học. Dặn dò</w:t>
            </w:r>
          </w:p>
          <w:p w:rsidR="00D86BE5" w:rsidRPr="0079172E" w:rsidRDefault="00D86BE5" w:rsidP="00E93AC9">
            <w:pPr>
              <w:tabs>
                <w:tab w:val="left" w:pos="2085"/>
              </w:tabs>
              <w:spacing w:line="264" w:lineRule="auto"/>
              <w:jc w:val="center"/>
              <w:rPr>
                <w:rFonts w:ascii="Times New Roman" w:hAnsi="Times New Roman" w:cs="Times New Roman"/>
                <w:i/>
                <w:color w:val="000000"/>
                <w:sz w:val="28"/>
                <w:szCs w:val="28"/>
              </w:rPr>
            </w:pPr>
            <w:r w:rsidRPr="0079172E">
              <w:rPr>
                <w:rFonts w:ascii="Times New Roman" w:hAnsi="Times New Roman" w:cs="Times New Roman"/>
                <w:i/>
                <w:noProof/>
                <w:color w:val="000000"/>
                <w:sz w:val="28"/>
                <w:szCs w:val="28"/>
              </w:rPr>
              <mc:AlternateContent>
                <mc:Choice Requires="wps">
                  <w:drawing>
                    <wp:anchor distT="0" distB="0" distL="114300" distR="114300" simplePos="0" relativeHeight="252222464" behindDoc="0" locked="0" layoutInCell="1" allowOverlap="1">
                      <wp:simplePos x="0" y="0"/>
                      <wp:positionH relativeFrom="column">
                        <wp:posOffset>842645</wp:posOffset>
                      </wp:positionH>
                      <wp:positionV relativeFrom="paragraph">
                        <wp:posOffset>240030</wp:posOffset>
                      </wp:positionV>
                      <wp:extent cx="4242435" cy="0"/>
                      <wp:effectExtent l="8255" t="5715" r="6985" b="13335"/>
                      <wp:wrapNone/>
                      <wp:docPr id="719" name="Straight Arrow Connector 7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424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A29C94" id="Straight Arrow Connector 719" o:spid="_x0000_s1026" type="#_x0000_t32" style="position:absolute;margin-left:66.35pt;margin-top:18.9pt;width:334.05pt;height:0;z-index:25222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"/>
                  </w:pict>
                </mc:Fallback>
              </mc:AlternateContent>
            </w:r>
          </w:p>
          <w:p w:rsidR="00D86BE5" w:rsidRPr="0079172E" w:rsidRDefault="00D86BE5" w:rsidP="00E93AC9">
            <w:pPr>
              <w:tabs>
                <w:tab w:val="left" w:pos="2085"/>
              </w:tabs>
              <w:spacing w:line="264" w:lineRule="auto"/>
              <w:jc w:val="center"/>
              <w:rPr>
                <w:rFonts w:ascii="Times New Roman" w:hAnsi="Times New Roman" w:cs="Times New Roman"/>
                <w:i/>
                <w:color w:val="000000"/>
                <w:sz w:val="28"/>
                <w:szCs w:val="28"/>
              </w:rPr>
            </w:pPr>
          </w:p>
          <w:p w:rsidR="00D86BE5" w:rsidRPr="0079172E" w:rsidRDefault="00D86BE5" w:rsidP="00E93AC9">
            <w:pPr>
              <w:tabs>
                <w:tab w:val="left" w:pos="2085"/>
              </w:tabs>
              <w:spacing w:line="264" w:lineRule="auto"/>
              <w:jc w:val="center"/>
              <w:rPr>
                <w:rFonts w:ascii="Times New Roman" w:hAnsi="Times New Roman" w:cs="Times New Roman"/>
                <w:b/>
                <w:i/>
                <w:color w:val="000000"/>
                <w:sz w:val="28"/>
                <w:szCs w:val="28"/>
              </w:rPr>
            </w:pPr>
            <w:r w:rsidRPr="0079172E">
              <w:rPr>
                <w:rFonts w:ascii="Times New Roman" w:hAnsi="Times New Roman" w:cs="Times New Roman"/>
                <w:b/>
                <w:color w:val="000000"/>
                <w:sz w:val="28"/>
                <w:szCs w:val="28"/>
              </w:rPr>
              <w:t xml:space="preserve">TIẾT :LỊCH SỬ </w:t>
            </w:r>
            <w:r w:rsidRPr="0079172E">
              <w:rPr>
                <w:rFonts w:ascii="Times New Roman" w:hAnsi="Times New Roman" w:cs="Times New Roman"/>
                <w:b/>
                <w:i/>
                <w:color w:val="000000"/>
                <w:sz w:val="28"/>
                <w:szCs w:val="28"/>
              </w:rPr>
              <w:t>(dạy buổi chiều)</w:t>
            </w:r>
          </w:p>
          <w:p w:rsidR="00D86BE5" w:rsidRPr="0079172E" w:rsidRDefault="00D86BE5" w:rsidP="00E93AC9">
            <w:pPr>
              <w:tabs>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 KIỂM TRA</w:t>
            </w:r>
          </w:p>
          <w:p w:rsidR="00D86BE5" w:rsidRPr="0079172E" w:rsidRDefault="00D86BE5" w:rsidP="00E93AC9">
            <w:pPr>
              <w:tabs>
                <w:tab w:val="left" w:pos="1620"/>
                <w:tab w:val="left" w:pos="1800"/>
              </w:tabs>
              <w:spacing w:line="264" w:lineRule="auto"/>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I . Mục tiêu. </w:t>
            </w:r>
            <w:r w:rsidRPr="0079172E">
              <w:rPr>
                <w:rFonts w:ascii="Times New Roman" w:hAnsi="Times New Roman" w:cs="Times New Roman"/>
                <w:color w:val="000000"/>
                <w:sz w:val="28"/>
                <w:szCs w:val="28"/>
              </w:rPr>
              <w:t>Kiểm tra kiến thức lịch sử:</w:t>
            </w:r>
          </w:p>
          <w:p w:rsidR="00D86BE5" w:rsidRPr="0079172E" w:rsidRDefault="00D86BE5" w:rsidP="00E93AC9">
            <w:pPr>
              <w:tabs>
                <w:tab w:val="left" w:pos="9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Những sự kiện lịch sử tiêu biểu từ năm 1945 đến năm 1954.</w:t>
            </w:r>
          </w:p>
          <w:p w:rsidR="00D86BE5" w:rsidRPr="0079172E" w:rsidRDefault="00D86BE5" w:rsidP="00E93AC9">
            <w:pPr>
              <w:tabs>
                <w:tab w:val="left" w:pos="9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óm tắt những sự kiện lịch sử tiêu biểu giai đoạn 1945 - 1954.</w:t>
            </w:r>
          </w:p>
          <w:p w:rsidR="00D86BE5" w:rsidRPr="0079172E" w:rsidRDefault="00D86BE5" w:rsidP="00E93AC9">
            <w:pPr>
              <w:tabs>
                <w:tab w:val="left" w:pos="540"/>
              </w:tabs>
              <w:spacing w:line="264" w:lineRule="auto"/>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I. Các hoạt động dạy – học chủ yếu</w:t>
            </w:r>
          </w:p>
          <w:p w:rsidR="00D86BE5" w:rsidRPr="0079172E" w:rsidRDefault="00D86BE5" w:rsidP="00E93AC9">
            <w:pPr>
              <w:tabs>
                <w:tab w:val="left" w:pos="144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Kiểm tra sự chuẩn bị của HS. GV nêu mục đích, yêu cầu giờ học.</w:t>
            </w:r>
          </w:p>
          <w:p w:rsidR="00D86BE5" w:rsidRPr="0079172E" w:rsidRDefault="00D86BE5" w:rsidP="00E93AC9">
            <w:pPr>
              <w:tabs>
                <w:tab w:val="left" w:pos="144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Đề kiểm tra.</w:t>
            </w:r>
          </w:p>
          <w:p w:rsidR="00D86BE5" w:rsidRPr="0079172E" w:rsidRDefault="00D86BE5" w:rsidP="00E93AC9">
            <w:pPr>
              <w:tabs>
                <w:tab w:val="left" w:pos="9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1, Lời kêu gọi toàn quốc kháng chiến của Chủ Tịch Hồ Chí Minh đã khẳng định điều gì và có tác dụng như thế nào?</w:t>
            </w:r>
          </w:p>
          <w:p w:rsidR="00D86BE5" w:rsidRPr="0079172E" w:rsidRDefault="00D86BE5" w:rsidP="00E93AC9">
            <w:pPr>
              <w:tabs>
                <w:tab w:val="left" w:pos="9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2, Nhà thơ Tố Hữu viết:</w:t>
            </w:r>
          </w:p>
          <w:p w:rsidR="00D86BE5" w:rsidRPr="0079172E" w:rsidRDefault="00D86BE5" w:rsidP="00E93AC9">
            <w:pPr>
              <w:tabs>
                <w:tab w:val="left" w:pos="900"/>
              </w:tabs>
              <w:spacing w:line="264" w:lineRule="auto"/>
              <w:ind w:firstLine="216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Mường Thanh, Hồng Cúm, Him Lam</w:t>
            </w:r>
          </w:p>
          <w:p w:rsidR="00D86BE5" w:rsidRPr="0079172E" w:rsidRDefault="00D86BE5" w:rsidP="00E93AC9">
            <w:pPr>
              <w:tabs>
                <w:tab w:val="left" w:pos="900"/>
              </w:tabs>
              <w:spacing w:line="264" w:lineRule="auto"/>
              <w:ind w:firstLine="180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oa mơ lại trắng, vườn cam lại vàng"</w:t>
            </w:r>
          </w:p>
          <w:p w:rsidR="00D86BE5" w:rsidRPr="0079172E" w:rsidRDefault="00D86BE5" w:rsidP="00E93AC9">
            <w:pPr>
              <w:tabs>
                <w:tab w:val="left" w:pos="90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Những địa danh được nhắc trong 2 câu thơ trên gợi cho em nhớ tới sự kiện nào?</w:t>
            </w:r>
          </w:p>
          <w:p w:rsidR="00D86BE5" w:rsidRPr="0079172E" w:rsidRDefault="00D86BE5" w:rsidP="00E93AC9">
            <w:pPr>
              <w:tabs>
                <w:tab w:val="left" w:pos="9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3, Hãy sắp xếp các sự kiện lịch sử dưới đây theo thứ tự thời gian bằng cách đánh số 1, 2, 3, ... vào ô trống:</w:t>
            </w:r>
          </w:p>
          <w:p w:rsidR="00D86BE5" w:rsidRPr="0079172E" w:rsidRDefault="00D86BE5" w:rsidP="00E93AC9">
            <w:pPr>
              <w:tabs>
                <w:tab w:val="left" w:pos="900"/>
              </w:tabs>
              <w:spacing w:line="264" w:lineRule="auto"/>
              <w:ind w:left="794"/>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sym w:font="Wingdings" w:char="F0A8"/>
            </w:r>
            <w:r w:rsidRPr="0079172E">
              <w:rPr>
                <w:rFonts w:ascii="Times New Roman" w:hAnsi="Times New Roman" w:cs="Times New Roman"/>
                <w:color w:val="000000"/>
                <w:sz w:val="28"/>
                <w:szCs w:val="28"/>
              </w:rPr>
              <w:t xml:space="preserve"> Chiến dịch biên giới.</w:t>
            </w:r>
          </w:p>
          <w:p w:rsidR="00D86BE5" w:rsidRPr="0079172E" w:rsidRDefault="00D86BE5" w:rsidP="00E93AC9">
            <w:pPr>
              <w:tabs>
                <w:tab w:val="left" w:pos="900"/>
              </w:tabs>
              <w:spacing w:line="264" w:lineRule="auto"/>
              <w:ind w:left="794"/>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sym w:font="Wingdings" w:char="F0A8"/>
            </w:r>
            <w:r w:rsidRPr="0079172E">
              <w:rPr>
                <w:rFonts w:ascii="Times New Roman" w:hAnsi="Times New Roman" w:cs="Times New Roman"/>
                <w:color w:val="000000"/>
                <w:sz w:val="28"/>
                <w:szCs w:val="28"/>
              </w:rPr>
              <w:t xml:space="preserve"> Chiến dịch Điện Biên Phủ.</w:t>
            </w:r>
          </w:p>
          <w:p w:rsidR="00D86BE5" w:rsidRPr="0079172E" w:rsidRDefault="00D86BE5" w:rsidP="00E93AC9">
            <w:pPr>
              <w:tabs>
                <w:tab w:val="left" w:pos="900"/>
              </w:tabs>
              <w:spacing w:line="264" w:lineRule="auto"/>
              <w:ind w:left="794"/>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sym w:font="Wingdings" w:char="F0A8"/>
            </w:r>
            <w:r w:rsidRPr="0079172E">
              <w:rPr>
                <w:rFonts w:ascii="Times New Roman" w:hAnsi="Times New Roman" w:cs="Times New Roman"/>
                <w:color w:val="000000"/>
                <w:sz w:val="28"/>
                <w:szCs w:val="28"/>
              </w:rPr>
              <w:t xml:space="preserve"> Đại hội chiến sĩ  thi đua và cán bộ gương mẫu toàn quốc.</w:t>
            </w:r>
          </w:p>
          <w:p w:rsidR="00D86BE5" w:rsidRPr="0079172E" w:rsidRDefault="00D86BE5" w:rsidP="00E93AC9">
            <w:pPr>
              <w:tabs>
                <w:tab w:val="left" w:pos="900"/>
              </w:tabs>
              <w:spacing w:line="264" w:lineRule="auto"/>
              <w:ind w:left="794"/>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sym w:font="Wingdings" w:char="F0A8"/>
            </w:r>
            <w:r w:rsidRPr="0079172E">
              <w:rPr>
                <w:rFonts w:ascii="Times New Roman" w:hAnsi="Times New Roman" w:cs="Times New Roman"/>
                <w:color w:val="000000"/>
                <w:sz w:val="28"/>
                <w:szCs w:val="28"/>
              </w:rPr>
              <w:t xml:space="preserve"> Chiến dịch Việt Bắc.</w:t>
            </w:r>
          </w:p>
          <w:p w:rsidR="00D86BE5" w:rsidRPr="0079172E" w:rsidRDefault="00D86BE5" w:rsidP="00E93AC9">
            <w:pPr>
              <w:tabs>
                <w:tab w:val="left" w:pos="900"/>
              </w:tabs>
              <w:spacing w:line="264" w:lineRule="auto"/>
              <w:ind w:left="794"/>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sym w:font="Wingdings" w:char="F0A8"/>
            </w:r>
            <w:r w:rsidRPr="0079172E">
              <w:rPr>
                <w:rFonts w:ascii="Times New Roman" w:hAnsi="Times New Roman" w:cs="Times New Roman"/>
                <w:color w:val="000000"/>
                <w:sz w:val="28"/>
                <w:szCs w:val="28"/>
              </w:rPr>
              <w:t xml:space="preserve"> Đại hội đại biểu toàn quốc lần thứ II của Đảng.</w:t>
            </w:r>
          </w:p>
          <w:p w:rsidR="00D86BE5" w:rsidRPr="0079172E" w:rsidRDefault="00D86BE5" w:rsidP="00E93AC9">
            <w:pPr>
              <w:tabs>
                <w:tab w:val="left" w:pos="9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4, Hoàn thành bảng sau:</w:t>
            </w:r>
          </w:p>
          <w:p w:rsidR="00D86BE5" w:rsidRPr="0079172E" w:rsidRDefault="00D86BE5" w:rsidP="00E93AC9">
            <w:pPr>
              <w:tabs>
                <w:tab w:val="left" w:pos="900"/>
              </w:tabs>
              <w:spacing w:line="264" w:lineRule="auto"/>
              <w:jc w:val="both"/>
              <w:rPr>
                <w:rFonts w:ascii="Times New Roman" w:hAnsi="Times New Roman" w:cs="Times New Roman"/>
                <w:color w:val="000000"/>
                <w:sz w:val="28"/>
                <w:szCs w:val="28"/>
              </w:rPr>
            </w:pPr>
          </w:p>
          <w:tbl>
            <w:tblPr>
              <w:tblW w:w="9179" w:type="dxa"/>
              <w:tblInd w:w="108" w:type="dxa"/>
              <w:tblBorders>
                <w:top w:val="single" w:sz="4" w:space="0" w:color="auto"/>
                <w:left w:val="single" w:sz="4" w:space="0" w:color="auto"/>
                <w:bottom w:val="single" w:sz="4" w:space="0" w:color="auto"/>
                <w:right w:val="single" w:sz="4" w:space="0" w:color="auto"/>
                <w:insideH w:val="dashed" w:sz="4" w:space="0" w:color="auto"/>
                <w:insideV w:val="single" w:sz="4" w:space="0" w:color="auto"/>
              </w:tblBorders>
              <w:tblLayout w:type="fixed"/>
              <w:tblLook w:val="0000" w:firstRow="0" w:lastRow="0" w:firstColumn="0" w:lastColumn="0" w:noHBand="0" w:noVBand="0"/>
            </w:tblPr>
            <w:tblGrid>
              <w:gridCol w:w="1622"/>
              <w:gridCol w:w="4320"/>
              <w:gridCol w:w="3237"/>
            </w:tblGrid>
            <w:tr w:rsidR="00D86BE5" w:rsidRPr="0079172E" w:rsidTr="00E93AC9">
              <w:trPr>
                <w:trHeight w:val="325"/>
              </w:trPr>
              <w:tc>
                <w:tcPr>
                  <w:tcW w:w="1622" w:type="dxa"/>
                  <w:tcBorders>
                    <w:top w:val="single" w:sz="4" w:space="0" w:color="auto"/>
                    <w:bottom w:val="single" w:sz="4" w:space="0" w:color="auto"/>
                  </w:tcBorders>
                </w:tcPr>
                <w:p w:rsidR="00D86BE5" w:rsidRPr="0079172E" w:rsidRDefault="00D86BE5" w:rsidP="00E93AC9">
                  <w:pPr>
                    <w:tabs>
                      <w:tab w:val="left" w:pos="9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Năm</w:t>
                  </w:r>
                </w:p>
              </w:tc>
              <w:tc>
                <w:tcPr>
                  <w:tcW w:w="4320" w:type="dxa"/>
                  <w:tcBorders>
                    <w:top w:val="single" w:sz="4" w:space="0" w:color="auto"/>
                    <w:bottom w:val="single" w:sz="4" w:space="0" w:color="auto"/>
                  </w:tcBorders>
                </w:tcPr>
                <w:p w:rsidR="00D86BE5" w:rsidRPr="0079172E" w:rsidRDefault="00D86BE5" w:rsidP="00E93AC9">
                  <w:pPr>
                    <w:tabs>
                      <w:tab w:val="left" w:pos="9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Sự kiện lịch sử</w:t>
                  </w:r>
                </w:p>
              </w:tc>
              <w:tc>
                <w:tcPr>
                  <w:tcW w:w="3237" w:type="dxa"/>
                  <w:tcBorders>
                    <w:top w:val="single" w:sz="4" w:space="0" w:color="auto"/>
                    <w:bottom w:val="single" w:sz="4" w:space="0" w:color="auto"/>
                  </w:tcBorders>
                </w:tcPr>
                <w:p w:rsidR="00D86BE5" w:rsidRPr="0079172E" w:rsidRDefault="00D86BE5" w:rsidP="00E93AC9">
                  <w:pPr>
                    <w:tabs>
                      <w:tab w:val="left" w:pos="9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ý nghĩa lịch sử</w:t>
                  </w:r>
                </w:p>
              </w:tc>
            </w:tr>
            <w:tr w:rsidR="00D86BE5" w:rsidRPr="0079172E" w:rsidTr="00E93AC9">
              <w:trPr>
                <w:trHeight w:val="665"/>
              </w:trPr>
              <w:tc>
                <w:tcPr>
                  <w:tcW w:w="1622" w:type="dxa"/>
                  <w:tcBorders>
                    <w:top w:val="single" w:sz="4" w:space="0" w:color="auto"/>
                  </w:tcBorders>
                </w:tcPr>
                <w:p w:rsidR="00D86BE5" w:rsidRPr="0079172E" w:rsidRDefault="00D86BE5" w:rsidP="00E93AC9">
                  <w:pPr>
                    <w:tabs>
                      <w:tab w:val="left" w:pos="9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1946</w:t>
                  </w:r>
                </w:p>
              </w:tc>
              <w:tc>
                <w:tcPr>
                  <w:tcW w:w="4320" w:type="dxa"/>
                  <w:tcBorders>
                    <w:top w:val="single" w:sz="4" w:space="0" w:color="auto"/>
                  </w:tcBorders>
                </w:tcPr>
                <w:p w:rsidR="00D86BE5" w:rsidRPr="0079172E" w:rsidRDefault="00D86BE5" w:rsidP="00E93AC9">
                  <w:pPr>
                    <w:tabs>
                      <w:tab w:val="left" w:pos="9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Bác Hồ kêu gọi toàn quốc kháng chiến</w:t>
                  </w:r>
                </w:p>
              </w:tc>
              <w:tc>
                <w:tcPr>
                  <w:tcW w:w="3237" w:type="dxa"/>
                  <w:tcBorders>
                    <w:top w:val="single" w:sz="4" w:space="0" w:color="auto"/>
                  </w:tcBorders>
                </w:tcPr>
                <w:p w:rsidR="00D86BE5" w:rsidRPr="0079172E" w:rsidRDefault="00D86BE5" w:rsidP="00E93AC9">
                  <w:pPr>
                    <w:tabs>
                      <w:tab w:val="left" w:pos="900"/>
                    </w:tabs>
                    <w:spacing w:line="264" w:lineRule="auto"/>
                    <w:jc w:val="center"/>
                    <w:rPr>
                      <w:rFonts w:ascii="Times New Roman" w:hAnsi="Times New Roman" w:cs="Times New Roman"/>
                      <w:color w:val="000000"/>
                      <w:sz w:val="28"/>
                      <w:szCs w:val="28"/>
                    </w:rPr>
                  </w:pPr>
                </w:p>
              </w:tc>
            </w:tr>
            <w:tr w:rsidR="00D86BE5" w:rsidRPr="0079172E" w:rsidTr="00E93AC9">
              <w:trPr>
                <w:trHeight w:val="340"/>
              </w:trPr>
              <w:tc>
                <w:tcPr>
                  <w:tcW w:w="1622" w:type="dxa"/>
                </w:tcPr>
                <w:p w:rsidR="00D86BE5" w:rsidRPr="0079172E" w:rsidRDefault="00D86BE5" w:rsidP="00E93AC9">
                  <w:pPr>
                    <w:tabs>
                      <w:tab w:val="left" w:pos="9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1947</w:t>
                  </w:r>
                </w:p>
              </w:tc>
              <w:tc>
                <w:tcPr>
                  <w:tcW w:w="4320" w:type="dxa"/>
                </w:tcPr>
                <w:p w:rsidR="00D86BE5" w:rsidRPr="0079172E" w:rsidRDefault="00D86BE5" w:rsidP="00E93AC9">
                  <w:pPr>
                    <w:tabs>
                      <w:tab w:val="left" w:pos="900"/>
                    </w:tabs>
                    <w:spacing w:line="264" w:lineRule="auto"/>
                    <w:jc w:val="center"/>
                    <w:rPr>
                      <w:rFonts w:ascii="Times New Roman" w:hAnsi="Times New Roman" w:cs="Times New Roman"/>
                      <w:color w:val="000000"/>
                      <w:sz w:val="28"/>
                      <w:szCs w:val="28"/>
                    </w:rPr>
                  </w:pPr>
                </w:p>
              </w:tc>
              <w:tc>
                <w:tcPr>
                  <w:tcW w:w="3237" w:type="dxa"/>
                </w:tcPr>
                <w:p w:rsidR="00D86BE5" w:rsidRPr="0079172E" w:rsidRDefault="00D86BE5" w:rsidP="00E93AC9">
                  <w:pPr>
                    <w:tabs>
                      <w:tab w:val="left" w:pos="900"/>
                    </w:tabs>
                    <w:spacing w:line="264" w:lineRule="auto"/>
                    <w:jc w:val="center"/>
                    <w:rPr>
                      <w:rFonts w:ascii="Times New Roman" w:hAnsi="Times New Roman" w:cs="Times New Roman"/>
                      <w:color w:val="000000"/>
                      <w:sz w:val="28"/>
                      <w:szCs w:val="28"/>
                    </w:rPr>
                  </w:pPr>
                </w:p>
              </w:tc>
            </w:tr>
            <w:tr w:rsidR="00D86BE5" w:rsidRPr="0079172E" w:rsidTr="00E93AC9">
              <w:trPr>
                <w:trHeight w:val="325"/>
              </w:trPr>
              <w:tc>
                <w:tcPr>
                  <w:tcW w:w="1622" w:type="dxa"/>
                </w:tcPr>
                <w:p w:rsidR="00D86BE5" w:rsidRPr="0079172E" w:rsidRDefault="00D86BE5" w:rsidP="00E93AC9">
                  <w:pPr>
                    <w:tabs>
                      <w:tab w:val="left" w:pos="9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1950</w:t>
                  </w:r>
                </w:p>
              </w:tc>
              <w:tc>
                <w:tcPr>
                  <w:tcW w:w="4320" w:type="dxa"/>
                </w:tcPr>
                <w:p w:rsidR="00D86BE5" w:rsidRPr="0079172E" w:rsidRDefault="00D86BE5" w:rsidP="00E93AC9">
                  <w:pPr>
                    <w:tabs>
                      <w:tab w:val="left" w:pos="900"/>
                    </w:tabs>
                    <w:spacing w:line="264" w:lineRule="auto"/>
                    <w:jc w:val="center"/>
                    <w:rPr>
                      <w:rFonts w:ascii="Times New Roman" w:hAnsi="Times New Roman" w:cs="Times New Roman"/>
                      <w:color w:val="000000"/>
                      <w:sz w:val="28"/>
                      <w:szCs w:val="28"/>
                    </w:rPr>
                  </w:pPr>
                </w:p>
              </w:tc>
              <w:tc>
                <w:tcPr>
                  <w:tcW w:w="3237" w:type="dxa"/>
                </w:tcPr>
                <w:p w:rsidR="00D86BE5" w:rsidRPr="0079172E" w:rsidRDefault="00D86BE5" w:rsidP="00E93AC9">
                  <w:pPr>
                    <w:tabs>
                      <w:tab w:val="left" w:pos="900"/>
                    </w:tabs>
                    <w:spacing w:line="264" w:lineRule="auto"/>
                    <w:jc w:val="center"/>
                    <w:rPr>
                      <w:rFonts w:ascii="Times New Roman" w:hAnsi="Times New Roman" w:cs="Times New Roman"/>
                      <w:color w:val="000000"/>
                      <w:sz w:val="28"/>
                      <w:szCs w:val="28"/>
                    </w:rPr>
                  </w:pPr>
                </w:p>
              </w:tc>
            </w:tr>
            <w:tr w:rsidR="00D86BE5" w:rsidRPr="0079172E" w:rsidTr="00E93AC9">
              <w:trPr>
                <w:trHeight w:val="325"/>
              </w:trPr>
              <w:tc>
                <w:tcPr>
                  <w:tcW w:w="1622" w:type="dxa"/>
                </w:tcPr>
                <w:p w:rsidR="00D86BE5" w:rsidRPr="0079172E" w:rsidRDefault="00D86BE5" w:rsidP="00E93AC9">
                  <w:pPr>
                    <w:tabs>
                      <w:tab w:val="left" w:pos="9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1951</w:t>
                  </w:r>
                </w:p>
              </w:tc>
              <w:tc>
                <w:tcPr>
                  <w:tcW w:w="4320" w:type="dxa"/>
                </w:tcPr>
                <w:p w:rsidR="00D86BE5" w:rsidRPr="0079172E" w:rsidRDefault="00D86BE5" w:rsidP="00E93AC9">
                  <w:pPr>
                    <w:tabs>
                      <w:tab w:val="left" w:pos="900"/>
                    </w:tabs>
                    <w:spacing w:line="264" w:lineRule="auto"/>
                    <w:jc w:val="center"/>
                    <w:rPr>
                      <w:rFonts w:ascii="Times New Roman" w:hAnsi="Times New Roman" w:cs="Times New Roman"/>
                      <w:color w:val="000000"/>
                      <w:sz w:val="28"/>
                      <w:szCs w:val="28"/>
                    </w:rPr>
                  </w:pPr>
                </w:p>
              </w:tc>
              <w:tc>
                <w:tcPr>
                  <w:tcW w:w="3237" w:type="dxa"/>
                </w:tcPr>
                <w:p w:rsidR="00D86BE5" w:rsidRPr="0079172E" w:rsidRDefault="00D86BE5" w:rsidP="00E93AC9">
                  <w:pPr>
                    <w:tabs>
                      <w:tab w:val="left" w:pos="900"/>
                    </w:tabs>
                    <w:spacing w:line="264" w:lineRule="auto"/>
                    <w:jc w:val="center"/>
                    <w:rPr>
                      <w:rFonts w:ascii="Times New Roman" w:hAnsi="Times New Roman" w:cs="Times New Roman"/>
                      <w:color w:val="000000"/>
                      <w:sz w:val="28"/>
                      <w:szCs w:val="28"/>
                    </w:rPr>
                  </w:pPr>
                </w:p>
              </w:tc>
            </w:tr>
            <w:tr w:rsidR="00D86BE5" w:rsidRPr="0079172E" w:rsidTr="00E93AC9">
              <w:trPr>
                <w:trHeight w:val="340"/>
              </w:trPr>
              <w:tc>
                <w:tcPr>
                  <w:tcW w:w="1622" w:type="dxa"/>
                  <w:tcBorders>
                    <w:bottom w:val="single" w:sz="4" w:space="0" w:color="auto"/>
                  </w:tcBorders>
                </w:tcPr>
                <w:p w:rsidR="00D86BE5" w:rsidRPr="0079172E" w:rsidRDefault="00D86BE5" w:rsidP="00E93AC9">
                  <w:pPr>
                    <w:tabs>
                      <w:tab w:val="left" w:pos="900"/>
                    </w:tabs>
                    <w:spacing w:line="264" w:lineRule="auto"/>
                    <w:jc w:val="center"/>
                    <w:rPr>
                      <w:rFonts w:ascii="Times New Roman" w:hAnsi="Times New Roman" w:cs="Times New Roman"/>
                      <w:color w:val="000000"/>
                      <w:sz w:val="28"/>
                      <w:szCs w:val="28"/>
                    </w:rPr>
                  </w:pPr>
                  <w:r w:rsidRPr="0079172E">
                    <w:rPr>
                      <w:rFonts w:ascii="Times New Roman" w:hAnsi="Times New Roman" w:cs="Times New Roman"/>
                      <w:color w:val="000000"/>
                      <w:sz w:val="28"/>
                      <w:szCs w:val="28"/>
                    </w:rPr>
                    <w:t>1954</w:t>
                  </w:r>
                </w:p>
              </w:tc>
              <w:tc>
                <w:tcPr>
                  <w:tcW w:w="4320" w:type="dxa"/>
                  <w:tcBorders>
                    <w:bottom w:val="single" w:sz="4" w:space="0" w:color="auto"/>
                  </w:tcBorders>
                </w:tcPr>
                <w:p w:rsidR="00D86BE5" w:rsidRPr="0079172E" w:rsidRDefault="00D86BE5" w:rsidP="00E93AC9">
                  <w:pPr>
                    <w:tabs>
                      <w:tab w:val="left" w:pos="900"/>
                    </w:tabs>
                    <w:spacing w:line="264" w:lineRule="auto"/>
                    <w:jc w:val="center"/>
                    <w:rPr>
                      <w:rFonts w:ascii="Times New Roman" w:hAnsi="Times New Roman" w:cs="Times New Roman"/>
                      <w:color w:val="000000"/>
                      <w:sz w:val="28"/>
                      <w:szCs w:val="28"/>
                    </w:rPr>
                  </w:pPr>
                </w:p>
              </w:tc>
              <w:tc>
                <w:tcPr>
                  <w:tcW w:w="3237" w:type="dxa"/>
                  <w:tcBorders>
                    <w:bottom w:val="single" w:sz="4" w:space="0" w:color="auto"/>
                  </w:tcBorders>
                </w:tcPr>
                <w:p w:rsidR="00D86BE5" w:rsidRPr="0079172E" w:rsidRDefault="00D86BE5" w:rsidP="00E93AC9">
                  <w:pPr>
                    <w:tabs>
                      <w:tab w:val="left" w:pos="900"/>
                    </w:tabs>
                    <w:spacing w:line="264" w:lineRule="auto"/>
                    <w:jc w:val="center"/>
                    <w:rPr>
                      <w:rFonts w:ascii="Times New Roman" w:hAnsi="Times New Roman" w:cs="Times New Roman"/>
                      <w:color w:val="000000"/>
                      <w:sz w:val="28"/>
                      <w:szCs w:val="28"/>
                    </w:rPr>
                  </w:pPr>
                </w:p>
              </w:tc>
            </w:tr>
          </w:tbl>
          <w:p w:rsidR="00D86BE5" w:rsidRPr="0079172E" w:rsidRDefault="00D86BE5" w:rsidP="00E93AC9">
            <w:pPr>
              <w:tabs>
                <w:tab w:val="left" w:pos="1260"/>
              </w:tabs>
              <w:spacing w:line="264" w:lineRule="auto"/>
              <w:ind w:left="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làm bài. Thu bài.</w:t>
            </w:r>
          </w:p>
          <w:p w:rsidR="00D86BE5" w:rsidRPr="0079172E" w:rsidRDefault="00D86BE5" w:rsidP="00E93AC9">
            <w:pPr>
              <w:tabs>
                <w:tab w:val="left" w:pos="1260"/>
              </w:tabs>
              <w:spacing w:line="264" w:lineRule="auto"/>
              <w:ind w:left="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Củng cố: Nhận xét giờ học. Dặn dò</w:t>
            </w:r>
          </w:p>
          <w:p w:rsidR="00D86BE5" w:rsidRPr="0079172E" w:rsidRDefault="00D86BE5" w:rsidP="00E93AC9">
            <w:pPr>
              <w:tabs>
                <w:tab w:val="left" w:pos="720"/>
                <w:tab w:val="left" w:pos="1440"/>
                <w:tab w:val="left" w:pos="1800"/>
                <w:tab w:val="left" w:pos="3855"/>
                <w:tab w:val="center" w:pos="4806"/>
              </w:tabs>
              <w:spacing w:line="264" w:lineRule="auto"/>
              <w:rPr>
                <w:rFonts w:ascii="Times New Roman" w:hAnsi="Times New Roman" w:cs="Times New Roman"/>
                <w:noProof/>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266496" behindDoc="0" locked="0" layoutInCell="1" allowOverlap="1">
                      <wp:simplePos x="0" y="0"/>
                      <wp:positionH relativeFrom="column">
                        <wp:posOffset>1730375</wp:posOffset>
                      </wp:positionH>
                      <wp:positionV relativeFrom="paragraph">
                        <wp:posOffset>3175</wp:posOffset>
                      </wp:positionV>
                      <wp:extent cx="2422525" cy="0"/>
                      <wp:effectExtent l="10160" t="9525" r="5715" b="9525"/>
                      <wp:wrapNone/>
                      <wp:docPr id="718" name="Straight Connector 7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B691E5" id="Straight Connector 718" o:spid="_x0000_s1026" style="position:absolute;z-index:25226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25pt" to="327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"/>
                  </w:pict>
                </mc:Fallback>
              </mc:AlternateContent>
            </w:r>
            <w:r w:rsidRPr="0079172E">
              <w:rPr>
                <w:rFonts w:ascii="Times New Roman" w:hAnsi="Times New Roman" w:cs="Times New Roman"/>
                <w:noProof/>
                <w:sz w:val="28"/>
                <w:szCs w:val="28"/>
              </w:rPr>
              <w:tab/>
            </w:r>
            <w:r w:rsidRPr="0079172E">
              <w:rPr>
                <w:rFonts w:ascii="Times New Roman" w:hAnsi="Times New Roman" w:cs="Times New Roman"/>
                <w:noProof/>
                <w:sz w:val="28"/>
                <w:szCs w:val="28"/>
              </w:rPr>
              <w:tab/>
            </w:r>
            <w:r w:rsidRPr="0079172E">
              <w:rPr>
                <w:rFonts w:ascii="Times New Roman" w:hAnsi="Times New Roman" w:cs="Times New Roman"/>
                <w:noProof/>
                <w:sz w:val="28"/>
                <w:szCs w:val="28"/>
              </w:rPr>
              <w:tab/>
            </w:r>
            <w:r w:rsidRPr="0079172E">
              <w:rPr>
                <w:rFonts w:ascii="Times New Roman" w:hAnsi="Times New Roman" w:cs="Times New Roman"/>
                <w:noProof/>
                <w:sz w:val="28"/>
                <w:szCs w:val="28"/>
              </w:rPr>
              <w:tab/>
            </w:r>
          </w:p>
          <w:p w:rsidR="00D86BE5" w:rsidRPr="0079172E" w:rsidRDefault="00D86BE5" w:rsidP="00E93AC9">
            <w:pPr>
              <w:tabs>
                <w:tab w:val="left" w:pos="720"/>
                <w:tab w:val="left" w:pos="1440"/>
                <w:tab w:val="left" w:pos="1800"/>
                <w:tab w:val="left" w:pos="3855"/>
                <w:tab w:val="center" w:pos="4806"/>
              </w:tabs>
              <w:spacing w:line="264" w:lineRule="auto"/>
              <w:jc w:val="center"/>
              <w:rPr>
                <w:rFonts w:ascii="Times New Roman" w:hAnsi="Times New Roman" w:cs="Times New Roman"/>
                <w:b/>
                <w:bCs/>
                <w:color w:val="333333"/>
                <w:sz w:val="28"/>
                <w:szCs w:val="28"/>
                <w:u w:val="single"/>
              </w:rPr>
            </w:pPr>
            <w:r w:rsidRPr="0079172E">
              <w:rPr>
                <w:rFonts w:ascii="Times New Roman" w:hAnsi="Times New Roman" w:cs="Times New Roman"/>
                <w:b/>
                <w:noProof/>
                <w:sz w:val="28"/>
                <w:szCs w:val="28"/>
              </w:rPr>
              <w:t>TIẾT  : ĐỊA LÍ</w:t>
            </w:r>
          </w:p>
          <w:p w:rsidR="00D86BE5" w:rsidRPr="0079172E" w:rsidRDefault="00D86BE5" w:rsidP="00E93AC9">
            <w:pPr>
              <w:tabs>
                <w:tab w:val="left" w:pos="720"/>
                <w:tab w:val="left" w:pos="1440"/>
                <w:tab w:val="left" w:pos="1800"/>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KIỂM TRA ĐỊNH KÌ CUỐI HỌC KÌ I</w:t>
            </w:r>
          </w:p>
          <w:p w:rsidR="00D86BE5" w:rsidRPr="0079172E" w:rsidRDefault="00D86BE5" w:rsidP="00E93AC9">
            <w:pPr>
              <w:pStyle w:val="Heading3"/>
              <w:tabs>
                <w:tab w:val="left" w:pos="540"/>
                <w:tab w:val="num" w:pos="628"/>
                <w:tab w:val="left" w:pos="900"/>
              </w:tabs>
              <w:spacing w:line="264" w:lineRule="auto"/>
              <w:ind w:firstLine="0"/>
              <w:jc w:val="both"/>
              <w:rPr>
                <w:rFonts w:ascii="Times New Roman" w:hAnsi="Times New Roman"/>
                <w:b w:val="0"/>
                <w:bCs/>
                <w:color w:val="333333"/>
                <w:szCs w:val="28"/>
              </w:rPr>
            </w:pPr>
            <w:r w:rsidRPr="0079172E">
              <w:rPr>
                <w:rFonts w:ascii="Times New Roman" w:hAnsi="Times New Roman"/>
                <w:bCs/>
                <w:color w:val="333333"/>
                <w:szCs w:val="28"/>
              </w:rPr>
              <w:t>I.  Mục tiêu:</w:t>
            </w:r>
            <w:r w:rsidRPr="0079172E">
              <w:rPr>
                <w:rFonts w:ascii="Times New Roman" w:hAnsi="Times New Roman"/>
                <w:b w:val="0"/>
                <w:bCs/>
                <w:color w:val="333333"/>
                <w:szCs w:val="28"/>
              </w:rPr>
              <w:t xml:space="preserve">                                   </w:t>
            </w:r>
          </w:p>
          <w:p w:rsidR="00D86BE5" w:rsidRPr="0079172E" w:rsidRDefault="00D86BE5" w:rsidP="00E93AC9">
            <w:pPr>
              <w:tabs>
                <w:tab w:val="num" w:pos="846"/>
                <w:tab w:val="left" w:pos="900"/>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Kiểm tra kiến thức của HS về địa lí như: dân cư, kinh tế, giao thông của nước ta.</w:t>
            </w:r>
          </w:p>
          <w:p w:rsidR="00D86BE5" w:rsidRPr="0079172E" w:rsidRDefault="00D86BE5" w:rsidP="00E93AC9">
            <w:pPr>
              <w:tabs>
                <w:tab w:val="num" w:pos="846"/>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I. Đồ dùng</w:t>
            </w:r>
            <w:r w:rsidRPr="0079172E">
              <w:rPr>
                <w:rFonts w:ascii="Times New Roman" w:hAnsi="Times New Roman" w:cs="Times New Roman"/>
                <w:color w:val="333333"/>
                <w:sz w:val="28"/>
                <w:szCs w:val="28"/>
              </w:rPr>
              <w:t xml:space="preserve"> : Vở kiểm tra</w:t>
            </w:r>
          </w:p>
          <w:p w:rsidR="00D86BE5" w:rsidRPr="0079172E" w:rsidRDefault="00D86BE5" w:rsidP="00E93AC9">
            <w:pPr>
              <w:tabs>
                <w:tab w:val="left" w:pos="54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I. Các hoạt động dạy – học chủ yếu</w:t>
            </w:r>
          </w:p>
          <w:p w:rsidR="00D86BE5" w:rsidRPr="0079172E" w:rsidRDefault="00D86BE5" w:rsidP="00E93AC9">
            <w:pPr>
              <w:pStyle w:val="BodyTextIndent"/>
              <w:tabs>
                <w:tab w:val="left" w:pos="540"/>
              </w:tabs>
              <w:ind w:firstLine="0"/>
              <w:rPr>
                <w:rFonts w:ascii="Times New Roman" w:hAnsi="Times New Roman" w:cs="Times New Roman"/>
                <w:color w:val="333333"/>
                <w:szCs w:val="28"/>
              </w:rPr>
            </w:pPr>
            <w:r w:rsidRPr="0079172E">
              <w:rPr>
                <w:rFonts w:ascii="Times New Roman" w:hAnsi="Times New Roman" w:cs="Times New Roman"/>
                <w:color w:val="333333"/>
                <w:szCs w:val="28"/>
              </w:rPr>
              <w:t>A. Kiểm tra sự chuẩn bị của HS.</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B. GV chép đề bài. </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âu 1: ở nước ta dân cư tập trung đông đúc ở:</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A, Ven vùng núi, cao nguyên</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 Ven biển và hải đảo</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 Đồng bằng ven biển</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âu 2 : Số dân tộc trên đất nước ta là</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A. 45                            B. 54                               C.  56</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âu 3 : ở nước ta cây công nghiệp lâu năm được trồng nhiều ở :</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A. Vùng núi và cao nguyên</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 Đồng bằng</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 Ven biển và hải đảo</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âu 4 : Ngành sản xuất chính trong nông nghiệp nước ta là :</w:t>
            </w:r>
          </w:p>
          <w:p w:rsidR="00D86BE5" w:rsidRPr="0079172E" w:rsidRDefault="00D86BE5" w:rsidP="00E93AC9">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A. Chăn nuôi</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 Trồng trọt</w:t>
            </w:r>
          </w:p>
          <w:p w:rsidR="00D86BE5" w:rsidRPr="0079172E" w:rsidRDefault="00D86BE5" w:rsidP="00E93AC9">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 Chăn nuôi, trồng trọt</w:t>
            </w:r>
          </w:p>
          <w:p w:rsidR="00D86BE5" w:rsidRPr="0079172E" w:rsidRDefault="00D86BE5" w:rsidP="00E93AC9">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âu 5 : Trung tâm CN lớn nhất nước ta là</w:t>
            </w:r>
          </w:p>
          <w:p w:rsidR="00D86BE5" w:rsidRPr="0079172E" w:rsidRDefault="00D86BE5" w:rsidP="00E93AC9">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A. Đà Nẵng          B. HN                   C. Thành phố HCM</w:t>
            </w:r>
          </w:p>
          <w:p w:rsidR="00D86BE5" w:rsidRPr="0079172E" w:rsidRDefault="00D86BE5" w:rsidP="00E93AC9">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Câu 6 : Loại hình vận tải có vai trò quan trọng nhất trong việc chuyên chở hàng hoá của nước ta là</w:t>
            </w:r>
          </w:p>
          <w:p w:rsidR="00D86BE5" w:rsidRPr="0079172E" w:rsidRDefault="00D86BE5" w:rsidP="00E93AC9">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A. Đường ô tô          B. Đường sắt                    C. Đường sông , đường biển</w:t>
            </w:r>
          </w:p>
          <w:p w:rsidR="00D86BE5" w:rsidRPr="0079172E" w:rsidRDefault="00D86BE5" w:rsidP="00E93AC9">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âu 7 : Nêu đặc điểm của khí hậu nhiệt đới gió mùa ở nước ta. Khí hậu MB và MN khác nhau ntn ?</w:t>
            </w:r>
          </w:p>
          <w:p w:rsidR="00D86BE5" w:rsidRPr="0079172E" w:rsidRDefault="00D86BE5" w:rsidP="00E93AC9">
            <w:pPr>
              <w:tabs>
                <w:tab w:val="left" w:pos="9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âu 8 : Em hãy nêu vai trò của biển nước ta đối với sản xuất và đời sống </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D. HS làm bài. GV thu bài – Kiểm tra</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iểu chấm : Từ câu 1 đến câu 6 : Khoanh đúng mỗi câu cho 1 đ</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âu 7 , 8 : 2 đ</w:t>
            </w:r>
          </w:p>
          <w:p w:rsidR="00D86BE5" w:rsidRPr="0079172E" w:rsidRDefault="00D86BE5" w:rsidP="00E93AC9">
            <w:pPr>
              <w:tabs>
                <w:tab w:val="left" w:pos="1620"/>
                <w:tab w:val="left" w:pos="18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C. Củng cố dặn dò. GV nhận xét tiết học. Dặn dò</w:t>
            </w:r>
          </w:p>
          <w:p w:rsidR="00D86BE5" w:rsidRPr="0079172E" w:rsidRDefault="00D86BE5" w:rsidP="00E93AC9">
            <w:pPr>
              <w:tabs>
                <w:tab w:val="left" w:pos="1620"/>
                <w:tab w:val="left" w:pos="1800"/>
              </w:tabs>
              <w:spacing w:line="264" w:lineRule="auto"/>
              <w:ind w:left="540"/>
              <w:rPr>
                <w:rFonts w:ascii="Times New Roman" w:hAnsi="Times New Roman" w:cs="Times New Roman"/>
                <w:color w:val="333333"/>
                <w:sz w:val="28"/>
                <w:szCs w:val="28"/>
              </w:rPr>
            </w:pPr>
            <w:r w:rsidRPr="0079172E">
              <w:rPr>
                <w:rFonts w:ascii="Times New Roman" w:hAnsi="Times New Roman" w:cs="Times New Roman"/>
                <w:noProof/>
                <w:color w:val="333333"/>
                <w:sz w:val="28"/>
                <w:szCs w:val="28"/>
              </w:rPr>
              <mc:AlternateContent>
                <mc:Choice Requires="wps">
                  <w:drawing>
                    <wp:anchor distT="0" distB="0" distL="114300" distR="114300" simplePos="0" relativeHeight="252275712" behindDoc="0" locked="0" layoutInCell="1" allowOverlap="1">
                      <wp:simplePos x="0" y="0"/>
                      <wp:positionH relativeFrom="column">
                        <wp:posOffset>1799590</wp:posOffset>
                      </wp:positionH>
                      <wp:positionV relativeFrom="paragraph">
                        <wp:posOffset>160655</wp:posOffset>
                      </wp:positionV>
                      <wp:extent cx="2076450" cy="0"/>
                      <wp:effectExtent l="12700" t="11430" r="6350" b="7620"/>
                      <wp:wrapNone/>
                      <wp:docPr id="717" name="Straight Connector 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2A8BFE" id="Straight Connector 717" o:spid="_x0000_s1026" style="position:absolute;z-index:25227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12.65pt" to="305.2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"/>
                  </w:pict>
                </mc:Fallback>
              </mc:AlternateContent>
            </w:r>
            <w:r w:rsidRPr="0079172E">
              <w:rPr>
                <w:rFonts w:ascii="Times New Roman" w:hAnsi="Times New Roman" w:cs="Times New Roman"/>
                <w:color w:val="333333"/>
                <w:sz w:val="28"/>
                <w:szCs w:val="28"/>
              </w:rPr>
              <w:t xml:space="preserve"> </w:t>
            </w:r>
          </w:p>
          <w:p w:rsidR="00D86BE5" w:rsidRPr="0079172E" w:rsidRDefault="00D86BE5" w:rsidP="00E93AC9">
            <w:pPr>
              <w:tabs>
                <w:tab w:val="left" w:pos="1620"/>
                <w:tab w:val="left" w:pos="1800"/>
              </w:tabs>
              <w:spacing w:line="264" w:lineRule="auto"/>
              <w:jc w:val="center"/>
              <w:rPr>
                <w:rFonts w:ascii="Times New Roman" w:hAnsi="Times New Roman" w:cs="Times New Roman"/>
                <w:b/>
                <w:sz w:val="28"/>
                <w:szCs w:val="28"/>
              </w:rPr>
            </w:pPr>
            <w:r w:rsidRPr="0079172E">
              <w:rPr>
                <w:rFonts w:ascii="Times New Roman" w:hAnsi="Times New Roman" w:cs="Times New Roman"/>
                <w:b/>
                <w:sz w:val="28"/>
                <w:szCs w:val="28"/>
              </w:rPr>
              <w:t>TIẾT: KĨ THUẬT</w:t>
            </w:r>
          </w:p>
          <w:p w:rsidR="00D86BE5" w:rsidRPr="0079172E" w:rsidRDefault="00D86BE5" w:rsidP="00E93AC9">
            <w:pPr>
              <w:tabs>
                <w:tab w:val="left" w:pos="1620"/>
                <w:tab w:val="left" w:pos="1800"/>
              </w:tabs>
              <w:spacing w:line="264" w:lineRule="auto"/>
              <w:jc w:val="center"/>
              <w:rPr>
                <w:rFonts w:ascii="Times New Roman" w:hAnsi="Times New Roman" w:cs="Times New Roman"/>
                <w:b/>
                <w:sz w:val="28"/>
                <w:szCs w:val="28"/>
              </w:rPr>
            </w:pPr>
            <w:r w:rsidRPr="0079172E">
              <w:rPr>
                <w:rFonts w:ascii="Times New Roman" w:hAnsi="Times New Roman" w:cs="Times New Roman"/>
                <w:b/>
                <w:sz w:val="28"/>
                <w:szCs w:val="28"/>
              </w:rPr>
              <w:t>THỨC ĂN NUÔI GÀ (</w:t>
            </w:r>
            <w:r w:rsidRPr="0079172E">
              <w:rPr>
                <w:rFonts w:ascii="Times New Roman" w:hAnsi="Times New Roman" w:cs="Times New Roman"/>
                <w:b/>
                <w:i/>
                <w:sz w:val="28"/>
                <w:szCs w:val="28"/>
              </w:rPr>
              <w:t>TIẾT 1</w:t>
            </w:r>
            <w:r w:rsidRPr="0079172E">
              <w:rPr>
                <w:rFonts w:ascii="Times New Roman" w:hAnsi="Times New Roman" w:cs="Times New Roman"/>
                <w:b/>
                <w:sz w:val="28"/>
                <w:szCs w:val="28"/>
              </w:rPr>
              <w:t>)</w:t>
            </w:r>
          </w:p>
          <w:p w:rsidR="00D86BE5" w:rsidRPr="0079172E" w:rsidRDefault="00D86BE5" w:rsidP="00E93AC9">
            <w:pPr>
              <w:rPr>
                <w:rFonts w:ascii="Times New Roman" w:hAnsi="Times New Roman" w:cs="Times New Roman"/>
                <w:sz w:val="28"/>
                <w:szCs w:val="28"/>
              </w:rPr>
            </w:pPr>
            <w:r w:rsidRPr="0079172E">
              <w:rPr>
                <w:rFonts w:ascii="Times New Roman" w:hAnsi="Times New Roman" w:cs="Times New Roman"/>
                <w:i/>
                <w:sz w:val="28"/>
                <w:szCs w:val="28"/>
              </w:rPr>
              <w:t xml:space="preserve"> </w:t>
            </w:r>
            <w:r w:rsidRPr="0079172E">
              <w:rPr>
                <w:rFonts w:ascii="Times New Roman" w:hAnsi="Times New Roman" w:cs="Times New Roman"/>
                <w:sz w:val="28"/>
                <w:szCs w:val="28"/>
              </w:rPr>
              <w:t>I. Mục tiêu: HS nêu được tên một số thức ăn thường dùng để nuôi gà.</w:t>
            </w:r>
          </w:p>
          <w:p w:rsidR="00D86BE5" w:rsidRPr="0079172E" w:rsidRDefault="00D86BE5" w:rsidP="00E93AC9">
            <w:pPr>
              <w:tabs>
                <w:tab w:val="left" w:pos="1620"/>
                <w:tab w:val="left" w:pos="1800"/>
              </w:tabs>
              <w:spacing w:line="264" w:lineRule="auto"/>
              <w:ind w:left="720"/>
              <w:rPr>
                <w:rFonts w:ascii="Times New Roman" w:hAnsi="Times New Roman" w:cs="Times New Roman"/>
                <w:sz w:val="28"/>
                <w:szCs w:val="28"/>
              </w:rPr>
            </w:pPr>
            <w:r w:rsidRPr="0079172E">
              <w:rPr>
                <w:rFonts w:ascii="Times New Roman" w:hAnsi="Times New Roman" w:cs="Times New Roman"/>
                <w:sz w:val="28"/>
                <w:szCs w:val="28"/>
              </w:rPr>
              <w:t xml:space="preserve"> Nêu được tác dụng và sử dụng một số thức ăn thường dùng nuôi gà.</w:t>
            </w:r>
          </w:p>
          <w:p w:rsidR="00D86BE5" w:rsidRPr="0079172E" w:rsidRDefault="00D86BE5" w:rsidP="00E93AC9">
            <w:pPr>
              <w:tabs>
                <w:tab w:val="left" w:pos="1620"/>
                <w:tab w:val="left" w:pos="1800"/>
              </w:tabs>
              <w:spacing w:line="264" w:lineRule="auto"/>
              <w:rPr>
                <w:rFonts w:ascii="Times New Roman" w:hAnsi="Times New Roman" w:cs="Times New Roman"/>
                <w:sz w:val="28"/>
                <w:szCs w:val="28"/>
              </w:rPr>
            </w:pPr>
            <w:r w:rsidRPr="0079172E">
              <w:rPr>
                <w:rFonts w:ascii="Times New Roman" w:hAnsi="Times New Roman" w:cs="Times New Roman"/>
                <w:sz w:val="28"/>
                <w:szCs w:val="28"/>
              </w:rPr>
              <w:t xml:space="preserve">           Biết liên hệ thực tế để nêu tên và tác dụng chủ yếu của một số thức ăn sử dụng nuôi gà ở gia đình hoặc địa phương.</w:t>
            </w:r>
          </w:p>
          <w:p w:rsidR="00D86BE5" w:rsidRPr="0079172E" w:rsidRDefault="00D86BE5" w:rsidP="00E93AC9">
            <w:pPr>
              <w:tabs>
                <w:tab w:val="left" w:pos="1620"/>
                <w:tab w:val="left" w:pos="1800"/>
              </w:tabs>
              <w:spacing w:line="264" w:lineRule="auto"/>
              <w:rPr>
                <w:rFonts w:ascii="Times New Roman" w:hAnsi="Times New Roman" w:cs="Times New Roman"/>
                <w:sz w:val="28"/>
                <w:szCs w:val="28"/>
              </w:rPr>
            </w:pPr>
            <w:r w:rsidRPr="0079172E">
              <w:rPr>
                <w:rFonts w:ascii="Times New Roman" w:hAnsi="Times New Roman" w:cs="Times New Roman"/>
                <w:sz w:val="28"/>
                <w:szCs w:val="28"/>
              </w:rPr>
              <w:t xml:space="preserve">           Giáo dục HS yêu thích loài vật.</w:t>
            </w:r>
          </w:p>
          <w:p w:rsidR="00D86BE5" w:rsidRPr="0079172E" w:rsidRDefault="00D86BE5" w:rsidP="00E93AC9">
            <w:pPr>
              <w:tabs>
                <w:tab w:val="left" w:pos="1620"/>
                <w:tab w:val="left" w:pos="1800"/>
              </w:tabs>
              <w:spacing w:line="264" w:lineRule="auto"/>
              <w:rPr>
                <w:rFonts w:ascii="Times New Roman" w:hAnsi="Times New Roman" w:cs="Times New Roman"/>
                <w:b/>
                <w:sz w:val="28"/>
                <w:szCs w:val="28"/>
              </w:rPr>
            </w:pPr>
            <w:r w:rsidRPr="0079172E">
              <w:rPr>
                <w:rFonts w:ascii="Times New Roman" w:hAnsi="Times New Roman" w:cs="Times New Roman"/>
                <w:b/>
                <w:sz w:val="28"/>
                <w:szCs w:val="28"/>
              </w:rPr>
              <w:t>II. Hoạt động dạy và học.</w:t>
            </w:r>
          </w:p>
          <w:p w:rsidR="00D86BE5" w:rsidRPr="0079172E" w:rsidRDefault="00D86BE5" w:rsidP="00E93AC9">
            <w:pPr>
              <w:tabs>
                <w:tab w:val="left" w:pos="1620"/>
                <w:tab w:val="left" w:pos="1800"/>
              </w:tabs>
              <w:spacing w:line="264" w:lineRule="auto"/>
              <w:rPr>
                <w:rFonts w:ascii="Times New Roman" w:hAnsi="Times New Roman" w:cs="Times New Roman"/>
                <w:sz w:val="28"/>
                <w:szCs w:val="28"/>
              </w:rPr>
            </w:pPr>
            <w:r w:rsidRPr="0079172E">
              <w:rPr>
                <w:rFonts w:ascii="Times New Roman" w:hAnsi="Times New Roman" w:cs="Times New Roman"/>
                <w:sz w:val="28"/>
                <w:szCs w:val="28"/>
              </w:rPr>
              <w:t xml:space="preserve"> 1. Kiểm tra bài cũ. Nêu một số giống gà được nuôi nhiều ở nước ta? GV nhận xét.</w:t>
            </w:r>
          </w:p>
          <w:p w:rsidR="00D86BE5" w:rsidRPr="0079172E" w:rsidRDefault="00D86BE5" w:rsidP="00E93AC9">
            <w:pPr>
              <w:tabs>
                <w:tab w:val="left" w:pos="1620"/>
                <w:tab w:val="left" w:pos="1800"/>
              </w:tabs>
              <w:spacing w:line="264" w:lineRule="auto"/>
              <w:rPr>
                <w:rFonts w:ascii="Times New Roman" w:hAnsi="Times New Roman" w:cs="Times New Roman"/>
                <w:sz w:val="28"/>
                <w:szCs w:val="28"/>
              </w:rPr>
            </w:pPr>
            <w:r w:rsidRPr="0079172E">
              <w:rPr>
                <w:rFonts w:ascii="Times New Roman" w:hAnsi="Times New Roman" w:cs="Times New Roman"/>
                <w:sz w:val="28"/>
                <w:szCs w:val="28"/>
              </w:rPr>
              <w:t xml:space="preserve">  2. Bài mới.</w:t>
            </w:r>
          </w:p>
          <w:p w:rsidR="00D86BE5" w:rsidRPr="0079172E" w:rsidRDefault="00D86BE5" w:rsidP="00E93AC9">
            <w:pPr>
              <w:tabs>
                <w:tab w:val="left" w:pos="1620"/>
                <w:tab w:val="left" w:pos="1800"/>
              </w:tabs>
              <w:spacing w:line="264" w:lineRule="auto"/>
              <w:rPr>
                <w:rFonts w:ascii="Times New Roman" w:hAnsi="Times New Roman" w:cs="Times New Roman"/>
                <w:sz w:val="28"/>
                <w:szCs w:val="28"/>
              </w:rPr>
            </w:pPr>
            <w:r w:rsidRPr="0079172E">
              <w:rPr>
                <w:rFonts w:ascii="Times New Roman" w:hAnsi="Times New Roman" w:cs="Times New Roman"/>
                <w:sz w:val="28"/>
                <w:szCs w:val="28"/>
              </w:rPr>
              <w:t xml:space="preserve">  Hoạt động 1 : Kể tên các loại thức ăn dùng để chăn nuôi gà.</w:t>
            </w:r>
          </w:p>
          <w:p w:rsidR="00D86BE5" w:rsidRPr="0079172E" w:rsidRDefault="00D86BE5" w:rsidP="00E93AC9">
            <w:pPr>
              <w:tabs>
                <w:tab w:val="left" w:pos="1620"/>
                <w:tab w:val="left" w:pos="1800"/>
              </w:tabs>
              <w:spacing w:line="264" w:lineRule="auto"/>
              <w:rPr>
                <w:rFonts w:ascii="Times New Roman" w:hAnsi="Times New Roman" w:cs="Times New Roman"/>
                <w:sz w:val="28"/>
                <w:szCs w:val="28"/>
              </w:rPr>
            </w:pPr>
            <w:r w:rsidRPr="0079172E">
              <w:rPr>
                <w:rFonts w:ascii="Times New Roman" w:hAnsi="Times New Roman" w:cs="Times New Roman"/>
                <w:sz w:val="28"/>
                <w:szCs w:val="28"/>
                <w:lang w:val="nl-NL"/>
              </w:rPr>
              <w:t xml:space="preserve">HĐ nhóm 4. Nhóm trưởng điều khiển các bạn tự nêu </w:t>
            </w:r>
            <w:r w:rsidRPr="0079172E">
              <w:rPr>
                <w:rFonts w:ascii="Times New Roman" w:hAnsi="Times New Roman" w:cs="Times New Roman"/>
                <w:sz w:val="28"/>
                <w:szCs w:val="28"/>
              </w:rPr>
              <w:t>khái niệm của thức ăn hỗn hợp</w:t>
            </w:r>
            <w:r w:rsidRPr="0079172E">
              <w:rPr>
                <w:rFonts w:ascii="Times New Roman" w:hAnsi="Times New Roman" w:cs="Times New Roman"/>
                <w:sz w:val="28"/>
                <w:szCs w:val="28"/>
                <w:lang w:val="nl-NL"/>
              </w:rPr>
              <w:t xml:space="preserve">  rồi trao đổi nhóm đôi, nhóm 4. LPHT lên chia sẻ. </w:t>
            </w:r>
            <w:r w:rsidRPr="0079172E">
              <w:rPr>
                <w:rFonts w:ascii="Times New Roman" w:hAnsi="Times New Roman" w:cs="Times New Roman"/>
                <w:sz w:val="28"/>
                <w:szCs w:val="28"/>
              </w:rPr>
              <w:t xml:space="preserve">GV nhấn mạnh : Thức ăn hỗn hợp </w:t>
            </w:r>
            <w:r w:rsidRPr="0079172E">
              <w:rPr>
                <w:rFonts w:ascii="Times New Roman" w:hAnsi="Times New Roman" w:cs="Times New Roman"/>
                <w:sz w:val="28"/>
                <w:szCs w:val="28"/>
              </w:rPr>
              <w:lastRenderedPageBreak/>
              <w:t>gồm nhiều loại thức ăn, có đầy đủ các chất dinh dưỡng cần thiết, phù hợp với nhu cầu dinh dưỡng của từng lứa tuổi gà. Vì vậy, nuôi gà bằng thức ăn hỗn hợp giúp gà lớn nhanh, đẻ nhiều trứng.</w:t>
            </w:r>
          </w:p>
          <w:p w:rsidR="00D86BE5" w:rsidRPr="0079172E" w:rsidRDefault="00D86BE5" w:rsidP="00E93AC9">
            <w:pPr>
              <w:tabs>
                <w:tab w:val="left" w:pos="1620"/>
                <w:tab w:val="left" w:pos="1800"/>
              </w:tabs>
              <w:spacing w:line="264" w:lineRule="auto"/>
              <w:rPr>
                <w:rFonts w:ascii="Times New Roman" w:hAnsi="Times New Roman" w:cs="Times New Roman"/>
                <w:sz w:val="28"/>
                <w:szCs w:val="28"/>
              </w:rPr>
            </w:pPr>
            <w:r w:rsidRPr="0079172E">
              <w:rPr>
                <w:rFonts w:ascii="Times New Roman" w:hAnsi="Times New Roman" w:cs="Times New Roman"/>
                <w:sz w:val="28"/>
                <w:szCs w:val="28"/>
              </w:rPr>
              <w:t xml:space="preserve"> Hoạt động 2 : Khi nuôi gà cần sử dụng lượng thức ăn ntn? (nhiều loại thức ăn nhằm cung cấp đầy đủ các chất dinh dưỡng cho gà. Có những loại thức ăn gà cần được ăn với lượng nhiều như thức ăn cung cấp chất bột đường, chất đạm, cũng có những loại thức ăn gà chỉ cần ăn với số lượng ít như thức ăn cung cấp chất khoáng, vi-ta-min nhưng không thể thiếu được. Nguồn thức ăn cho gà rất phong phú. Có thể cho gà ăn thức ăn tự nhiên, cũng có thể cho ăn thức ăn đã qua chế biến tùy từng loại thức ăn và diều kiện nuôi gà.)</w:t>
            </w:r>
          </w:p>
          <w:p w:rsidR="00D86BE5" w:rsidRPr="0079172E" w:rsidRDefault="00D86BE5" w:rsidP="00E93AC9">
            <w:pPr>
              <w:tabs>
                <w:tab w:val="left" w:pos="1620"/>
                <w:tab w:val="left" w:pos="1800"/>
              </w:tabs>
              <w:spacing w:line="264" w:lineRule="auto"/>
              <w:rPr>
                <w:rFonts w:ascii="Times New Roman" w:hAnsi="Times New Roman" w:cs="Times New Roman"/>
                <w:sz w:val="28"/>
                <w:szCs w:val="28"/>
              </w:rPr>
            </w:pPr>
            <w:r w:rsidRPr="0079172E">
              <w:rPr>
                <w:rFonts w:ascii="Times New Roman" w:hAnsi="Times New Roman" w:cs="Times New Roman"/>
                <w:sz w:val="28"/>
                <w:szCs w:val="28"/>
              </w:rPr>
              <w:t xml:space="preserve">  Hoạt động 3 : Đánh giá kết quả học tập.</w:t>
            </w:r>
          </w:p>
          <w:p w:rsidR="00D86BE5" w:rsidRPr="0079172E" w:rsidRDefault="00D86BE5" w:rsidP="00E93AC9">
            <w:pPr>
              <w:tabs>
                <w:tab w:val="left" w:pos="1620"/>
                <w:tab w:val="left" w:pos="1800"/>
              </w:tabs>
              <w:spacing w:line="264" w:lineRule="auto"/>
              <w:rPr>
                <w:rFonts w:ascii="Times New Roman" w:hAnsi="Times New Roman" w:cs="Times New Roman"/>
                <w:sz w:val="28"/>
                <w:szCs w:val="28"/>
              </w:rPr>
            </w:pPr>
            <w:r w:rsidRPr="0079172E">
              <w:rPr>
                <w:rFonts w:ascii="Times New Roman" w:hAnsi="Times New Roman" w:cs="Times New Roman"/>
                <w:sz w:val="28"/>
                <w:szCs w:val="28"/>
              </w:rPr>
              <w:t xml:space="preserve">          GV dựa vào câu hỏi cuối bài kết hợp với sử dụng một số câu hỏi trắc nghiệm để dánh giá kết quả học tập của HS.</w:t>
            </w:r>
          </w:p>
          <w:p w:rsidR="00D86BE5" w:rsidRPr="0079172E" w:rsidRDefault="00D86BE5" w:rsidP="00E93AC9">
            <w:pPr>
              <w:tabs>
                <w:tab w:val="left" w:pos="1620"/>
                <w:tab w:val="left" w:pos="1800"/>
              </w:tabs>
              <w:spacing w:line="264" w:lineRule="auto"/>
              <w:rPr>
                <w:rFonts w:ascii="Times New Roman" w:hAnsi="Times New Roman" w:cs="Times New Roman"/>
                <w:sz w:val="28"/>
                <w:szCs w:val="28"/>
              </w:rPr>
            </w:pPr>
            <w:r w:rsidRPr="0079172E">
              <w:rPr>
                <w:rFonts w:ascii="Times New Roman" w:hAnsi="Times New Roman" w:cs="Times New Roman"/>
                <w:sz w:val="28"/>
                <w:szCs w:val="28"/>
              </w:rPr>
              <w:t xml:space="preserve">3. Củng cố dặn dò: Nêu các loại thức ăn nuôi gà ?  Dặn về nhà chăm sóc gà </w:t>
            </w:r>
          </w:p>
          <w:p w:rsidR="00D86BE5" w:rsidRPr="0079172E" w:rsidRDefault="00D86BE5" w:rsidP="00E93AC9">
            <w:pPr>
              <w:tabs>
                <w:tab w:val="left" w:pos="1590"/>
              </w:tabs>
              <w:spacing w:line="264" w:lineRule="auto"/>
              <w:jc w:val="center"/>
              <w:rPr>
                <w:rFonts w:ascii="Times New Roman" w:hAnsi="Times New Roman" w:cs="Times New Roman"/>
                <w:i/>
                <w:sz w:val="28"/>
                <w:szCs w:val="28"/>
              </w:rPr>
            </w:pPr>
            <w:r w:rsidRPr="0079172E">
              <w:rPr>
                <w:rFonts w:ascii="Times New Roman" w:hAnsi="Times New Roman" w:cs="Times New Roman"/>
                <w:i/>
                <w:noProof/>
                <w:sz w:val="28"/>
                <w:szCs w:val="28"/>
              </w:rPr>
              <mc:AlternateContent>
                <mc:Choice Requires="wps">
                  <w:drawing>
                    <wp:anchor distT="0" distB="0" distL="114300" distR="114300" simplePos="0" relativeHeight="252223488" behindDoc="0" locked="0" layoutInCell="1" allowOverlap="1">
                      <wp:simplePos x="0" y="0"/>
                      <wp:positionH relativeFrom="column">
                        <wp:posOffset>-5715</wp:posOffset>
                      </wp:positionH>
                      <wp:positionV relativeFrom="paragraph">
                        <wp:posOffset>252095</wp:posOffset>
                      </wp:positionV>
                      <wp:extent cx="6093460" cy="0"/>
                      <wp:effectExtent l="7620" t="6985" r="13970" b="12065"/>
                      <wp:wrapNone/>
                      <wp:docPr id="716" name="Straight Arrow Connector 7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34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4572C4" id="Straight Arrow Connector 716" o:spid="_x0000_s1026" type="#_x0000_t32" style="position:absolute;margin-left:-.45pt;margin-top:19.85pt;width:479.8pt;height:0;z-index:25222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"/>
                  </w:pict>
                </mc:Fallback>
              </mc:AlternateContent>
            </w:r>
          </w:p>
          <w:p w:rsidR="00D86BE5" w:rsidRPr="0079172E" w:rsidRDefault="00D86BE5" w:rsidP="00E93AC9">
            <w:pPr>
              <w:tabs>
                <w:tab w:val="left" w:pos="1590"/>
              </w:tabs>
              <w:spacing w:line="264" w:lineRule="auto"/>
              <w:jc w:val="center"/>
              <w:rPr>
                <w:rFonts w:ascii="Times New Roman" w:hAnsi="Times New Roman" w:cs="Times New Roman"/>
                <w:i/>
                <w:sz w:val="28"/>
                <w:szCs w:val="28"/>
              </w:rPr>
            </w:pPr>
          </w:p>
          <w:p w:rsidR="00D86BE5" w:rsidRPr="0079172E" w:rsidRDefault="00D86BE5" w:rsidP="00E93AC9">
            <w:pPr>
              <w:tabs>
                <w:tab w:val="left" w:pos="1590"/>
              </w:tabs>
              <w:spacing w:line="264" w:lineRule="auto"/>
              <w:jc w:val="center"/>
              <w:rPr>
                <w:rFonts w:ascii="Times New Roman" w:hAnsi="Times New Roman" w:cs="Times New Roman"/>
                <w:b/>
                <w:i/>
                <w:sz w:val="28"/>
                <w:szCs w:val="28"/>
              </w:rPr>
            </w:pPr>
            <w:r w:rsidRPr="0079172E">
              <w:rPr>
                <w:rFonts w:ascii="Times New Roman" w:hAnsi="Times New Roman" w:cs="Times New Roman"/>
                <w:b/>
                <w:i/>
                <w:sz w:val="28"/>
                <w:szCs w:val="28"/>
              </w:rPr>
              <w:t>Thứ ba ngày 2 tháng 1 năm2018</w:t>
            </w:r>
          </w:p>
          <w:p w:rsidR="00D86BE5" w:rsidRPr="0079172E" w:rsidRDefault="00D86BE5" w:rsidP="00E93AC9">
            <w:pPr>
              <w:tabs>
                <w:tab w:val="left" w:pos="1620"/>
                <w:tab w:val="left" w:pos="1800"/>
                <w:tab w:val="left" w:pos="252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1: TOÁN</w:t>
            </w:r>
          </w:p>
          <w:p w:rsidR="00D86BE5" w:rsidRPr="0079172E" w:rsidRDefault="00D86BE5" w:rsidP="00E93AC9">
            <w:pPr>
              <w:tabs>
                <w:tab w:val="left" w:pos="1620"/>
                <w:tab w:val="left" w:pos="1800"/>
                <w:tab w:val="left" w:pos="2520"/>
              </w:tabs>
              <w:spacing w:line="264" w:lineRule="auto"/>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 Mục tiêu</w:t>
            </w:r>
            <w:r w:rsidRPr="0079172E">
              <w:rPr>
                <w:rFonts w:ascii="Times New Roman" w:hAnsi="Times New Roman" w:cs="Times New Roman"/>
                <w:i/>
                <w:color w:val="000000"/>
                <w:sz w:val="28"/>
                <w:szCs w:val="28"/>
              </w:rPr>
              <w:t xml:space="preserve">. </w:t>
            </w:r>
            <w:r w:rsidRPr="0079172E">
              <w:rPr>
                <w:rFonts w:ascii="Times New Roman" w:hAnsi="Times New Roman" w:cs="Times New Roman"/>
                <w:color w:val="000000"/>
                <w:sz w:val="28"/>
                <w:szCs w:val="28"/>
              </w:rPr>
              <w:t>Giúp HS biết:</w:t>
            </w:r>
            <w:r w:rsidRPr="0079172E">
              <w:rPr>
                <w:rFonts w:ascii="Times New Roman" w:hAnsi="Times New Roman" w:cs="Times New Roman"/>
                <w:b/>
                <w:color w:val="000000"/>
                <w:sz w:val="28"/>
                <w:szCs w:val="28"/>
              </w:rPr>
              <w:t xml:space="preserve"> </w:t>
            </w:r>
            <w:r w:rsidRPr="0079172E">
              <w:rPr>
                <w:rFonts w:ascii="Times New Roman" w:hAnsi="Times New Roman" w:cs="Times New Roman"/>
                <w:color w:val="000000"/>
                <w:sz w:val="28"/>
                <w:szCs w:val="28"/>
              </w:rPr>
              <w:t>Tính diện tích hình tam giác.</w:t>
            </w:r>
          </w:p>
          <w:p w:rsidR="00D86BE5" w:rsidRPr="0079172E" w:rsidRDefault="00D86BE5" w:rsidP="00E93AC9">
            <w:pPr>
              <w:tabs>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ính diện tích hình tam giác vuông (biết độ dài hai cạnh góc vuông của hình tam giác vuông). Rèn kĩ năng TB bài. Giáo dục HS yêu thích môn Toán</w:t>
            </w:r>
          </w:p>
          <w:p w:rsidR="00D86BE5" w:rsidRPr="0079172E" w:rsidRDefault="00D86BE5" w:rsidP="00E93AC9">
            <w:pPr>
              <w:tabs>
                <w:tab w:val="left" w:pos="720"/>
                <w:tab w:val="left" w:pos="900"/>
                <w:tab w:val="left" w:pos="1620"/>
                <w:tab w:val="left" w:pos="1800"/>
              </w:tabs>
              <w:spacing w:line="264" w:lineRule="auto"/>
              <w:ind w:left="-27"/>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I.  Các hoạt động dạy học chủ yếu</w:t>
            </w:r>
          </w:p>
          <w:p w:rsidR="00D86BE5" w:rsidRPr="0079172E" w:rsidRDefault="00D86BE5" w:rsidP="00E93AC9">
            <w:pPr>
              <w:tabs>
                <w:tab w:val="left" w:pos="720"/>
                <w:tab w:val="left" w:pos="900"/>
                <w:tab w:val="left" w:pos="1620"/>
                <w:tab w:val="left" w:pos="1800"/>
              </w:tabs>
              <w:spacing w:line="264"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Kiểm tra bài cũ: Gọi HS nhắc lại công thức và quy tắc tính diện tích hình tam giác.</w:t>
            </w:r>
          </w:p>
          <w:p w:rsidR="00D86BE5" w:rsidRPr="0079172E" w:rsidRDefault="00D86BE5" w:rsidP="00E93AC9">
            <w:pPr>
              <w:tabs>
                <w:tab w:val="left" w:pos="720"/>
                <w:tab w:val="left" w:pos="900"/>
                <w:tab w:val="left" w:pos="1620"/>
                <w:tab w:val="left" w:pos="1800"/>
              </w:tabs>
              <w:spacing w:line="360"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và HS NX </w:t>
            </w:r>
          </w:p>
          <w:p w:rsidR="00D86BE5" w:rsidRPr="0079172E" w:rsidRDefault="00D86BE5" w:rsidP="00E93AC9">
            <w:pPr>
              <w:tabs>
                <w:tab w:val="left" w:pos="720"/>
                <w:tab w:val="left" w:pos="900"/>
                <w:tab w:val="left" w:pos="1620"/>
                <w:tab w:val="left" w:pos="1800"/>
              </w:tabs>
              <w:spacing w:line="360" w:lineRule="auto"/>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Thực hành:</w:t>
            </w:r>
          </w:p>
          <w:p w:rsidR="00D86BE5" w:rsidRPr="0079172E" w:rsidRDefault="00D86BE5" w:rsidP="00E93AC9">
            <w:pPr>
              <w:tabs>
                <w:tab w:val="left" w:pos="720"/>
                <w:tab w:val="left" w:pos="900"/>
                <w:tab w:val="left" w:pos="1440"/>
                <w:tab w:val="left" w:pos="1620"/>
              </w:tabs>
              <w:spacing w:line="360"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1: HS nêu yêu cầu bài: Tính diện tích hình tam giác có độ dài đáy a và chiều cao h. HS  áp dụng quy tắc tính diện tích hình tam giác. 2 HS lên bảng làm bài.</w:t>
            </w:r>
          </w:p>
          <w:p w:rsidR="00D86BE5" w:rsidRPr="0079172E" w:rsidRDefault="00D86BE5" w:rsidP="00E93AC9">
            <w:pPr>
              <w:tabs>
                <w:tab w:val="left" w:pos="720"/>
                <w:tab w:val="left" w:pos="900"/>
                <w:tab w:val="left" w:pos="1440"/>
                <w:tab w:val="left" w:pos="1620"/>
              </w:tabs>
              <w:spacing w:line="360"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nhận xét bài, nêu lại cách tính diện tích.</w:t>
            </w:r>
          </w:p>
          <w:p w:rsidR="00D86BE5" w:rsidRPr="0079172E" w:rsidRDefault="00D86BE5" w:rsidP="00E93AC9">
            <w:pPr>
              <w:tabs>
                <w:tab w:val="left" w:pos="720"/>
                <w:tab w:val="left" w:pos="900"/>
                <w:tab w:val="left" w:pos="1440"/>
                <w:tab w:val="num" w:pos="11151"/>
              </w:tabs>
              <w:spacing w:line="360"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2: GV kẻ hình như SGK lên bảng, cho HS nêu yêu cầu bài.</w:t>
            </w:r>
          </w:p>
          <w:p w:rsidR="00D86BE5" w:rsidRPr="0079172E" w:rsidRDefault="00D86BE5" w:rsidP="00E93AC9">
            <w:pPr>
              <w:tabs>
                <w:tab w:val="left" w:pos="720"/>
                <w:tab w:val="left" w:pos="900"/>
                <w:tab w:val="left" w:pos="1440"/>
                <w:tab w:val="num" w:pos="11151"/>
              </w:tabs>
              <w:spacing w:line="264" w:lineRule="auto"/>
              <w:jc w:val="both"/>
              <w:rPr>
                <w:rFonts w:ascii="Times New Roman" w:hAnsi="Times New Roman" w:cs="Times New Roman"/>
                <w:color w:val="000000"/>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204032" behindDoc="0" locked="0" layoutInCell="1" allowOverlap="1">
                      <wp:simplePos x="0" y="0"/>
                      <wp:positionH relativeFrom="column">
                        <wp:posOffset>969010</wp:posOffset>
                      </wp:positionH>
                      <wp:positionV relativeFrom="paragraph">
                        <wp:posOffset>314960</wp:posOffset>
                      </wp:positionV>
                      <wp:extent cx="415290" cy="342900"/>
                      <wp:effectExtent l="1270" t="1270" r="2540" b="0"/>
                      <wp:wrapNone/>
                      <wp:docPr id="715" name="Text Box 7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5" o:spid="_x0000_s1085" type="#_x0000_t202" style="position:absolute;left:0;text-align:left;margin-left:76.3pt;margin-top:24.8pt;width:32.7pt;height:27pt;z-index:25220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jBtuwIAAMQ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" filled="f" stroked="f">
                      <v:textbox>
                        <w:txbxContent>
                          <w:p w:rsidR="00D86BE5" w:rsidRDefault="00D86BE5" w:rsidP="00D86BE5">
                            <w:r>
                              <w:t>B</w:t>
                            </w:r>
                          </w:p>
                        </w:txbxContent>
                      </v:textbox>
                    </v:shape>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205056" behindDoc="0" locked="0" layoutInCell="1" allowOverlap="1">
                      <wp:simplePos x="0" y="0"/>
                      <wp:positionH relativeFrom="column">
                        <wp:posOffset>4222115</wp:posOffset>
                      </wp:positionH>
                      <wp:positionV relativeFrom="paragraph">
                        <wp:posOffset>314960</wp:posOffset>
                      </wp:positionV>
                      <wp:extent cx="415290" cy="342900"/>
                      <wp:effectExtent l="0" t="1270" r="0" b="0"/>
                      <wp:wrapNone/>
                      <wp:docPr id="714" name="Text Box 7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4" o:spid="_x0000_s1086" type="#_x0000_t202" style="position:absolute;left:0;text-align:left;margin-left:332.45pt;margin-top:24.8pt;width:32.7pt;height:27pt;z-index:25220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wvluQ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" filled="f" stroked="f">
                      <v:textbox>
                        <w:txbxContent>
                          <w:p w:rsidR="00D86BE5" w:rsidRDefault="00D86BE5" w:rsidP="00D86BE5">
                            <w:r>
                              <w:t>D</w:t>
                            </w:r>
                          </w:p>
                        </w:txbxContent>
                      </v:textbox>
                    </v:shape>
                  </w:pict>
                </mc:Fallback>
              </mc:AlternateContent>
            </w:r>
            <w:r w:rsidRPr="0079172E">
              <w:rPr>
                <w:rFonts w:ascii="Times New Roman" w:hAnsi="Times New Roman" w:cs="Times New Roman"/>
                <w:color w:val="000000"/>
                <w:sz w:val="28"/>
                <w:szCs w:val="28"/>
              </w:rPr>
              <w:t xml:space="preserve">         Quan sát từng hình tam giác vuông rồi chỉ ra đáy và đường cao tương ứng.</w:t>
            </w:r>
          </w:p>
          <w:p w:rsidR="00D86BE5" w:rsidRPr="0079172E" w:rsidRDefault="00D86BE5" w:rsidP="00E93AC9">
            <w:pPr>
              <w:tabs>
                <w:tab w:val="left" w:pos="720"/>
                <w:tab w:val="left" w:pos="900"/>
                <w:tab w:val="left" w:pos="1440"/>
                <w:tab w:val="num" w:pos="11151"/>
              </w:tabs>
              <w:spacing w:line="264" w:lineRule="auto"/>
              <w:jc w:val="both"/>
              <w:rPr>
                <w:rFonts w:ascii="Times New Roman" w:hAnsi="Times New Roman" w:cs="Times New Roman"/>
                <w:color w:val="000000"/>
                <w:sz w:val="28"/>
                <w:szCs w:val="28"/>
              </w:rPr>
            </w:pPr>
          </w:p>
          <w:p w:rsidR="00D86BE5" w:rsidRPr="0079172E" w:rsidRDefault="00D86BE5" w:rsidP="00E93AC9">
            <w:pPr>
              <w:tabs>
                <w:tab w:val="left" w:pos="720"/>
                <w:tab w:val="left" w:pos="900"/>
                <w:tab w:val="left" w:pos="1440"/>
                <w:tab w:val="num" w:pos="11151"/>
              </w:tabs>
              <w:spacing w:line="264" w:lineRule="auto"/>
              <w:jc w:val="both"/>
              <w:rPr>
                <w:rFonts w:ascii="Times New Roman" w:hAnsi="Times New Roman" w:cs="Times New Roman"/>
                <w:color w:val="000000"/>
                <w:sz w:val="28"/>
                <w:szCs w:val="28"/>
              </w:rPr>
            </w:pPr>
            <w:r w:rsidRPr="0079172E">
              <w:rPr>
                <w:rFonts w:ascii="Times New Roman" w:hAnsi="Times New Roman" w:cs="Times New Roman"/>
                <w:noProof/>
                <w:sz w:val="28"/>
                <w:szCs w:val="28"/>
              </w:rPr>
              <mc:AlternateContent>
                <mc:Choice Requires="wpg">
                  <w:drawing>
                    <wp:anchor distT="0" distB="0" distL="114300" distR="114300" simplePos="0" relativeHeight="252199936" behindDoc="0" locked="0" layoutInCell="1" allowOverlap="1">
                      <wp:simplePos x="0" y="0"/>
                      <wp:positionH relativeFrom="column">
                        <wp:posOffset>1107440</wp:posOffset>
                      </wp:positionH>
                      <wp:positionV relativeFrom="paragraph">
                        <wp:posOffset>-3175</wp:posOffset>
                      </wp:positionV>
                      <wp:extent cx="1453515" cy="800100"/>
                      <wp:effectExtent l="6350" t="18415" r="26035" b="10160"/>
                      <wp:wrapNone/>
                      <wp:docPr id="711" name="Group 7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3515" cy="800100"/>
                                <a:chOff x="2940" y="4441"/>
                                <a:chExt cx="2289" cy="1260"/>
                              </a:xfrm>
                            </wpg:grpSpPr>
                            <wps:wsp>
                              <wps:cNvPr id="712" name="AutoShape 1201"/>
                              <wps:cNvSpPr>
                                <a:spLocks noChangeArrowheads="1"/>
                              </wps:cNvSpPr>
                              <wps:spPr bwMode="auto">
                                <a:xfrm>
                                  <a:off x="2940" y="4441"/>
                                  <a:ext cx="2289" cy="12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3" name="Rectangle 1202"/>
                              <wps:cNvSpPr>
                                <a:spLocks noChangeArrowheads="1"/>
                              </wps:cNvSpPr>
                              <wps:spPr bwMode="auto">
                                <a:xfrm>
                                  <a:off x="2940" y="5521"/>
                                  <a:ext cx="218"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0D2F2C" id="Group 711" o:spid="_x0000_s1026" style="position:absolute;margin-left:87.2pt;margin-top:-.25pt;width:114.45pt;height:63pt;z-index:252199936" coordorigin="2940,4441" coordsize="2289,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">
                      <v:shape id="AutoShape 1201" o:spid="_x0000_s1027" type="#_x0000_t6" style="position:absolute;left:2940;top:4441;width:2289;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"/>
                      <v:rect id="Rectangle 1202" o:spid="_x0000_s1028" style="position:absolute;left:2940;top:5521;width:21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"/>
                    </v:group>
                  </w:pict>
                </mc:Fallback>
              </mc:AlternateContent>
            </w:r>
          </w:p>
          <w:p w:rsidR="00D86BE5" w:rsidRPr="0079172E" w:rsidRDefault="00D86BE5" w:rsidP="00E93AC9">
            <w:pPr>
              <w:tabs>
                <w:tab w:val="left" w:pos="720"/>
                <w:tab w:val="left" w:pos="900"/>
                <w:tab w:val="left" w:pos="1440"/>
                <w:tab w:val="num" w:pos="11151"/>
              </w:tabs>
              <w:spacing w:line="264" w:lineRule="auto"/>
              <w:jc w:val="both"/>
              <w:rPr>
                <w:rFonts w:ascii="Times New Roman" w:hAnsi="Times New Roman" w:cs="Times New Roman"/>
                <w:color w:val="000000"/>
                <w:sz w:val="28"/>
                <w:szCs w:val="28"/>
              </w:rPr>
            </w:pPr>
            <w:r w:rsidRPr="0079172E">
              <w:rPr>
                <w:rFonts w:ascii="Times New Roman" w:hAnsi="Times New Roman" w:cs="Times New Roman"/>
                <w:noProof/>
                <w:sz w:val="28"/>
                <w:szCs w:val="28"/>
              </w:rPr>
              <mc:AlternateContent>
                <mc:Choice Requires="wpg">
                  <w:drawing>
                    <wp:anchor distT="0" distB="0" distL="114300" distR="114300" simplePos="0" relativeHeight="252200960" behindDoc="0" locked="0" layoutInCell="1" allowOverlap="1">
                      <wp:simplePos x="0" y="0"/>
                      <wp:positionH relativeFrom="column">
                        <wp:posOffset>3677285</wp:posOffset>
                      </wp:positionH>
                      <wp:positionV relativeFrom="paragraph">
                        <wp:posOffset>42545</wp:posOffset>
                      </wp:positionV>
                      <wp:extent cx="1342390" cy="1175385"/>
                      <wp:effectExtent l="242570" t="317500" r="243840" b="0"/>
                      <wp:wrapNone/>
                      <wp:docPr id="708" name="Group 7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8273151">
                                <a:off x="0" y="0"/>
                                <a:ext cx="1342390" cy="1175385"/>
                                <a:chOff x="2940" y="4441"/>
                                <a:chExt cx="2289" cy="1260"/>
                              </a:xfrm>
                            </wpg:grpSpPr>
                            <wps:wsp>
                              <wps:cNvPr id="709" name="AutoShape 1204"/>
                              <wps:cNvSpPr>
                                <a:spLocks noChangeArrowheads="1"/>
                              </wps:cNvSpPr>
                              <wps:spPr bwMode="auto">
                                <a:xfrm>
                                  <a:off x="2940" y="4441"/>
                                  <a:ext cx="2289" cy="12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0" name="Rectangle 1205"/>
                              <wps:cNvSpPr>
                                <a:spLocks noChangeArrowheads="1"/>
                              </wps:cNvSpPr>
                              <wps:spPr bwMode="auto">
                                <a:xfrm>
                                  <a:off x="2940" y="5521"/>
                                  <a:ext cx="218"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43410D" id="Group 708" o:spid="_x0000_s1026" style="position:absolute;margin-left:289.55pt;margin-top:3.35pt;width:105.7pt;height:92.55pt;rotation:9036487fd;z-index:252200960" coordorigin="2940,4441" coordsize="2289,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">
                      <v:shape id="AutoShape 1204" o:spid="_x0000_s1027" type="#_x0000_t6" style="position:absolute;left:2940;top:4441;width:2289;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"/>
                      <v:rect id="Rectangle 1205" o:spid="_x0000_s1028" style="position:absolute;left:2940;top:5521;width:21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"/>
                    </v:group>
                  </w:pict>
                </mc:Fallback>
              </mc:AlternateContent>
            </w:r>
          </w:p>
          <w:p w:rsidR="00D86BE5" w:rsidRPr="0079172E" w:rsidRDefault="00D86BE5" w:rsidP="00E93AC9">
            <w:pPr>
              <w:tabs>
                <w:tab w:val="left" w:pos="720"/>
                <w:tab w:val="left" w:pos="900"/>
                <w:tab w:val="left" w:pos="1440"/>
                <w:tab w:val="num" w:pos="11151"/>
              </w:tabs>
              <w:spacing w:line="264" w:lineRule="auto"/>
              <w:jc w:val="both"/>
              <w:rPr>
                <w:rFonts w:ascii="Times New Roman" w:hAnsi="Times New Roman" w:cs="Times New Roman"/>
                <w:color w:val="000000"/>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206080" behindDoc="0" locked="0" layoutInCell="1" allowOverlap="1">
                      <wp:simplePos x="0" y="0"/>
                      <wp:positionH relativeFrom="column">
                        <wp:posOffset>5260340</wp:posOffset>
                      </wp:positionH>
                      <wp:positionV relativeFrom="paragraph">
                        <wp:posOffset>135890</wp:posOffset>
                      </wp:positionV>
                      <wp:extent cx="415290" cy="342900"/>
                      <wp:effectExtent l="0" t="0" r="0" b="1905"/>
                      <wp:wrapNone/>
                      <wp:docPr id="707" name="Text Box 7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7" o:spid="_x0000_s1087" type="#_x0000_t202" style="position:absolute;left:0;text-align:left;margin-left:414.2pt;margin-top:10.7pt;width:32.7pt;height:27pt;z-index:25220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l83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" filled="f" stroked="f">
                      <v:textbox>
                        <w:txbxContent>
                          <w:p w:rsidR="00D86BE5" w:rsidRDefault="00D86BE5" w:rsidP="00D86BE5">
                            <w:r>
                              <w:t>G</w:t>
                            </w:r>
                          </w:p>
                        </w:txbxContent>
                      </v:textbox>
                    </v:shape>
                  </w:pict>
                </mc:Fallback>
              </mc:AlternateContent>
            </w:r>
          </w:p>
          <w:p w:rsidR="00D86BE5" w:rsidRPr="0079172E" w:rsidRDefault="00D86BE5" w:rsidP="00E93AC9">
            <w:pPr>
              <w:tabs>
                <w:tab w:val="left" w:pos="720"/>
                <w:tab w:val="left" w:pos="900"/>
                <w:tab w:val="left" w:pos="1440"/>
                <w:tab w:val="num" w:pos="11151"/>
              </w:tabs>
              <w:spacing w:line="264" w:lineRule="auto"/>
              <w:jc w:val="both"/>
              <w:rPr>
                <w:rFonts w:ascii="Times New Roman" w:hAnsi="Times New Roman" w:cs="Times New Roman"/>
                <w:color w:val="000000"/>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203008" behindDoc="0" locked="0" layoutInCell="1" allowOverlap="1">
                      <wp:simplePos x="0" y="0"/>
                      <wp:positionH relativeFrom="column">
                        <wp:posOffset>2560955</wp:posOffset>
                      </wp:positionH>
                      <wp:positionV relativeFrom="paragraph">
                        <wp:posOffset>33655</wp:posOffset>
                      </wp:positionV>
                      <wp:extent cx="415290" cy="342900"/>
                      <wp:effectExtent l="2540" t="0" r="1270" b="3175"/>
                      <wp:wrapNone/>
                      <wp:docPr id="706" name="Text Box 7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6" o:spid="_x0000_s1088" type="#_x0000_t202" style="position:absolute;left:0;text-align:left;margin-left:201.65pt;margin-top:2.65pt;width:32.7pt;height:27pt;z-index:25220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VO6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" filled="f" stroked="f">
                      <v:textbox>
                        <w:txbxContent>
                          <w:p w:rsidR="00D86BE5" w:rsidRDefault="00D86BE5" w:rsidP="00D86BE5">
                            <w:r>
                              <w:t>C</w:t>
                            </w:r>
                          </w:p>
                        </w:txbxContent>
                      </v:textbox>
                    </v:shape>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207104" behindDoc="0" locked="0" layoutInCell="1" allowOverlap="1">
                      <wp:simplePos x="0" y="0"/>
                      <wp:positionH relativeFrom="column">
                        <wp:posOffset>3114675</wp:posOffset>
                      </wp:positionH>
                      <wp:positionV relativeFrom="paragraph">
                        <wp:posOffset>33655</wp:posOffset>
                      </wp:positionV>
                      <wp:extent cx="415290" cy="342900"/>
                      <wp:effectExtent l="3810" t="0" r="0" b="3175"/>
                      <wp:wrapNone/>
                      <wp:docPr id="705" name="Text Box 7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5" o:spid="_x0000_s1089" type="#_x0000_t202" style="position:absolute;left:0;text-align:left;margin-left:245.25pt;margin-top:2.65pt;width:32.7pt;height:27pt;z-index:25220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ADz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" filled="f" stroked="f">
                      <v:textbox>
                        <w:txbxContent>
                          <w:p w:rsidR="00D86BE5" w:rsidRDefault="00D86BE5" w:rsidP="00D86BE5">
                            <w:r>
                              <w:t>E</w:t>
                            </w:r>
                          </w:p>
                        </w:txbxContent>
                      </v:textbox>
                    </v:shape>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201984" behindDoc="0" locked="0" layoutInCell="1" allowOverlap="1">
                      <wp:simplePos x="0" y="0"/>
                      <wp:positionH relativeFrom="column">
                        <wp:posOffset>761365</wp:posOffset>
                      </wp:positionH>
                      <wp:positionV relativeFrom="paragraph">
                        <wp:posOffset>33655</wp:posOffset>
                      </wp:positionV>
                      <wp:extent cx="415290" cy="342900"/>
                      <wp:effectExtent l="3175" t="0" r="635" b="3175"/>
                      <wp:wrapNone/>
                      <wp:docPr id="704" name="Text Box 7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4" o:spid="_x0000_s1090" type="#_x0000_t202" style="position:absolute;left:0;text-align:left;margin-left:59.95pt;margin-top:2.65pt;width:32.7pt;height:27pt;z-index:25220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VVxugIAAMQ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" filled="f" stroked="f">
                      <v:textbox>
                        <w:txbxContent>
                          <w:p w:rsidR="00D86BE5" w:rsidRDefault="00D86BE5" w:rsidP="00D86BE5">
                            <w:r>
                              <w:t>A</w:t>
                            </w:r>
                          </w:p>
                        </w:txbxContent>
                      </v:textbox>
                    </v:shape>
                  </w:pict>
                </mc:Fallback>
              </mc:AlternateContent>
            </w:r>
          </w:p>
          <w:p w:rsidR="00D86BE5" w:rsidRPr="0079172E" w:rsidRDefault="00D86BE5" w:rsidP="00E93AC9">
            <w:pPr>
              <w:tabs>
                <w:tab w:val="left" w:pos="720"/>
                <w:tab w:val="left" w:pos="900"/>
                <w:tab w:val="left" w:pos="1440"/>
                <w:tab w:val="num" w:pos="11151"/>
              </w:tabs>
              <w:spacing w:line="264" w:lineRule="auto"/>
              <w:jc w:val="both"/>
              <w:rPr>
                <w:rFonts w:ascii="Times New Roman" w:hAnsi="Times New Roman" w:cs="Times New Roman"/>
                <w:color w:val="000000"/>
                <w:sz w:val="28"/>
                <w:szCs w:val="28"/>
              </w:rPr>
            </w:pPr>
          </w:p>
          <w:p w:rsidR="00D86BE5" w:rsidRPr="0079172E" w:rsidRDefault="00D86BE5" w:rsidP="00E93AC9">
            <w:pPr>
              <w:tabs>
                <w:tab w:val="left" w:pos="720"/>
                <w:tab w:val="left" w:pos="900"/>
                <w:tab w:val="left" w:pos="1440"/>
                <w:tab w:val="num" w:pos="11151"/>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3: Hướng dẫn HS quan sát hình tam giác vuông trong SGK</w:t>
            </w:r>
          </w:p>
          <w:p w:rsidR="00D86BE5" w:rsidRPr="0079172E" w:rsidRDefault="00D86BE5" w:rsidP="00D86BE5">
            <w:pPr>
              <w:numPr>
                <w:ilvl w:val="1"/>
                <w:numId w:val="35"/>
              </w:numPr>
              <w:tabs>
                <w:tab w:val="left" w:pos="720"/>
                <w:tab w:val="left" w:pos="900"/>
              </w:tabs>
              <w:spacing w:after="0"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Coi độ dài BC là độ dài đáy thì độ dài AB là chiều cao tương ứng</w:t>
            </w:r>
            <w:r w:rsidRPr="0079172E">
              <w:rPr>
                <w:rFonts w:ascii="Times New Roman" w:hAnsi="Times New Roman" w:cs="Times New Roman"/>
                <w:color w:val="000000"/>
                <w:sz w:val="28"/>
                <w:szCs w:val="28"/>
                <w:u w:val="single"/>
              </w:rPr>
              <w:t>.</w:t>
            </w:r>
          </w:p>
          <w:p w:rsidR="00D86BE5" w:rsidRPr="0079172E" w:rsidRDefault="00D86BE5" w:rsidP="00D86BE5">
            <w:pPr>
              <w:numPr>
                <w:ilvl w:val="1"/>
                <w:numId w:val="35"/>
              </w:numPr>
              <w:tabs>
                <w:tab w:val="left" w:pos="720"/>
                <w:tab w:val="left" w:pos="900"/>
              </w:tabs>
              <w:spacing w:after="0"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Diện tích hình tam giác bằng độ dài đáy nhân với chiều cao rồi chia 2:</w:t>
            </w:r>
          </w:p>
          <w:p w:rsidR="00D86BE5" w:rsidRPr="0079172E" w:rsidRDefault="00D86BE5" w:rsidP="00E93AC9">
            <w:pPr>
              <w:tabs>
                <w:tab w:val="left" w:pos="720"/>
                <w:tab w:val="left" w:pos="900"/>
              </w:tabs>
              <w:spacing w:line="264" w:lineRule="auto"/>
              <w:ind w:left="108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r w:rsidR="004262CF">
              <w:rPr>
                <w:rFonts w:ascii="Times New Roman" w:hAnsi="Times New Roman" w:cs="Times New Roman"/>
                <w:color w:val="000000"/>
                <w:position w:val="-24"/>
                <w:sz w:val="28"/>
                <w:szCs w:val="28"/>
              </w:rPr>
              <w:pict>
                <v:shape id="_x0000_i1253" type="#_x0000_t75" style="width:48.15pt;height:31.45pt">
                  <v:imagedata r:id="rId359" o:title=""/>
                </v:shape>
              </w:pict>
            </w:r>
          </w:p>
          <w:p w:rsidR="00D86BE5" w:rsidRPr="0079172E" w:rsidRDefault="00D86BE5" w:rsidP="00D86BE5">
            <w:pPr>
              <w:numPr>
                <w:ilvl w:val="1"/>
                <w:numId w:val="35"/>
              </w:numPr>
              <w:tabs>
                <w:tab w:val="clear" w:pos="1440"/>
                <w:tab w:val="left" w:pos="720"/>
                <w:tab w:val="left" w:pos="900"/>
              </w:tabs>
              <w:spacing w:after="0" w:line="264" w:lineRule="auto"/>
              <w:ind w:left="0" w:firstLine="108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Nhận xét : muốn tính diện tích hình tam giác vuông ta lấy tích độ dài hai cạnh góc vuông chia cho 2.</w:t>
            </w:r>
          </w:p>
          <w:p w:rsidR="00D86BE5" w:rsidRPr="0079172E" w:rsidRDefault="00D86BE5" w:rsidP="00E93AC9">
            <w:pPr>
              <w:tabs>
                <w:tab w:val="left" w:pos="720"/>
                <w:tab w:val="left" w:pos="9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Bài 4: </w:t>
            </w:r>
            <w:r w:rsidRPr="0079172E">
              <w:rPr>
                <w:rFonts w:ascii="Times New Roman" w:hAnsi="Times New Roman" w:cs="Times New Roman"/>
                <w:sz w:val="28"/>
                <w:szCs w:val="28"/>
                <w:lang w:val="nl-NL"/>
              </w:rPr>
              <w:t xml:space="preserve">HĐ nhóm 4. Nhóm trưởng điều khiển các bạn suy nghĩ tìm cách  tính DT rồi trao đổi nhóm đôi, nhóm 4. LPHT lên chia sẻ. </w:t>
            </w:r>
            <w:r w:rsidRPr="0079172E">
              <w:rPr>
                <w:rFonts w:ascii="Times New Roman" w:hAnsi="Times New Roman" w:cs="Times New Roman"/>
                <w:color w:val="000000"/>
                <w:sz w:val="28"/>
                <w:szCs w:val="28"/>
              </w:rPr>
              <w:t xml:space="preserve"> </w:t>
            </w:r>
          </w:p>
          <w:p w:rsidR="00D86BE5" w:rsidRPr="0079172E" w:rsidRDefault="00D86BE5" w:rsidP="00E93AC9">
            <w:pPr>
              <w:tabs>
                <w:tab w:val="left" w:pos="720"/>
                <w:tab w:val="left" w:pos="900"/>
                <w:tab w:val="left" w:pos="144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Củng cố dặn dò :</w:t>
            </w:r>
          </w:p>
          <w:p w:rsidR="00D86BE5" w:rsidRPr="0079172E" w:rsidRDefault="00D86BE5" w:rsidP="00D86BE5">
            <w:pPr>
              <w:numPr>
                <w:ilvl w:val="0"/>
                <w:numId w:val="36"/>
              </w:numPr>
              <w:tabs>
                <w:tab w:val="left" w:pos="720"/>
                <w:tab w:val="left" w:pos="900"/>
                <w:tab w:val="left" w:pos="1440"/>
              </w:tabs>
              <w:spacing w:after="0"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Gọi HS nêu lại cách tính diện tích tam giác và diện tích tam giác vuông.</w:t>
            </w:r>
          </w:p>
          <w:p w:rsidR="00D86BE5" w:rsidRPr="0079172E" w:rsidRDefault="00D86BE5" w:rsidP="00D86BE5">
            <w:pPr>
              <w:numPr>
                <w:ilvl w:val="0"/>
                <w:numId w:val="36"/>
              </w:numPr>
              <w:tabs>
                <w:tab w:val="left" w:pos="720"/>
                <w:tab w:val="left" w:pos="900"/>
                <w:tab w:val="left" w:pos="1440"/>
              </w:tabs>
              <w:spacing w:after="0"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GV nhận xét tiết học. Dặn dò</w:t>
            </w:r>
          </w:p>
          <w:p w:rsidR="00D86BE5" w:rsidRPr="0079172E" w:rsidRDefault="00D86BE5" w:rsidP="00E93AC9">
            <w:pPr>
              <w:tabs>
                <w:tab w:val="left" w:pos="3540"/>
              </w:tabs>
              <w:jc w:val="center"/>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267520" behindDoc="0" locked="0" layoutInCell="1" allowOverlap="1">
                      <wp:simplePos x="0" y="0"/>
                      <wp:positionH relativeFrom="column">
                        <wp:posOffset>1797685</wp:posOffset>
                      </wp:positionH>
                      <wp:positionV relativeFrom="paragraph">
                        <wp:posOffset>58420</wp:posOffset>
                      </wp:positionV>
                      <wp:extent cx="2353310" cy="0"/>
                      <wp:effectExtent l="10795" t="10160" r="7620" b="8890"/>
                      <wp:wrapNone/>
                      <wp:docPr id="703" name="Straight Connector 7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3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0FF403" id="Straight Connector 703" o:spid="_x0000_s1026" style="position:absolute;z-index:25226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55pt,4.6pt" to="326.85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LpiHwIAADo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"/>
                  </w:pict>
                </mc:Fallback>
              </mc:AlternateContent>
            </w:r>
          </w:p>
          <w:p w:rsidR="00D86BE5" w:rsidRPr="0079172E" w:rsidRDefault="00D86BE5" w:rsidP="00E93AC9">
            <w:pPr>
              <w:tabs>
                <w:tab w:val="left" w:pos="3540"/>
              </w:tabs>
              <w:jc w:val="center"/>
              <w:rPr>
                <w:rFonts w:ascii="Times New Roman" w:hAnsi="Times New Roman" w:cs="Times New Roman"/>
                <w:b/>
                <w:iCs/>
                <w:color w:val="333333"/>
                <w:sz w:val="28"/>
                <w:szCs w:val="28"/>
              </w:rPr>
            </w:pPr>
            <w:r w:rsidRPr="0079172E">
              <w:rPr>
                <w:rFonts w:ascii="Times New Roman" w:hAnsi="Times New Roman" w:cs="Times New Roman"/>
                <w:b/>
                <w:iCs/>
                <w:color w:val="333333"/>
                <w:sz w:val="28"/>
                <w:szCs w:val="28"/>
              </w:rPr>
              <w:t>TIẾT :TIẾNG VIỆT</w:t>
            </w:r>
          </w:p>
          <w:p w:rsidR="00D86BE5" w:rsidRPr="0079172E" w:rsidRDefault="00D86BE5" w:rsidP="00E93AC9">
            <w:pPr>
              <w:tabs>
                <w:tab w:val="left" w:pos="3540"/>
              </w:tabs>
              <w:jc w:val="center"/>
              <w:rPr>
                <w:rFonts w:ascii="Times New Roman" w:hAnsi="Times New Roman" w:cs="Times New Roman"/>
                <w:b/>
                <w:bCs/>
                <w:color w:val="333333"/>
                <w:sz w:val="28"/>
                <w:szCs w:val="28"/>
                <w:u w:val="single"/>
              </w:rPr>
            </w:pPr>
            <w:r w:rsidRPr="0079172E">
              <w:rPr>
                <w:rFonts w:ascii="Times New Roman" w:hAnsi="Times New Roman" w:cs="Times New Roman"/>
                <w:b/>
                <w:color w:val="333333"/>
                <w:sz w:val="28"/>
                <w:szCs w:val="28"/>
              </w:rPr>
              <w:t xml:space="preserve"> ÔN TẬP CUỐI KÌ I ( TIẾT 2</w:t>
            </w:r>
            <w:r w:rsidRPr="0079172E">
              <w:rPr>
                <w:rFonts w:ascii="Times New Roman" w:hAnsi="Times New Roman" w:cs="Times New Roman"/>
                <w:b/>
                <w:bCs/>
                <w:color w:val="333333"/>
                <w:sz w:val="28"/>
                <w:szCs w:val="28"/>
              </w:rPr>
              <w:t xml:space="preserve"> )</w:t>
            </w:r>
          </w:p>
          <w:p w:rsidR="00D86BE5" w:rsidRPr="0079172E" w:rsidRDefault="00D86BE5" w:rsidP="00E93AC9">
            <w:pPr>
              <w:tabs>
                <w:tab w:val="left" w:pos="5760"/>
              </w:tabs>
              <w:rPr>
                <w:rFonts w:ascii="Times New Roman" w:hAnsi="Times New Roman" w:cs="Times New Roman"/>
                <w:color w:val="333333"/>
                <w:sz w:val="28"/>
                <w:szCs w:val="28"/>
              </w:rPr>
            </w:pPr>
            <w:r w:rsidRPr="0079172E">
              <w:rPr>
                <w:rFonts w:ascii="Times New Roman" w:hAnsi="Times New Roman" w:cs="Times New Roman"/>
                <w:b/>
                <w:color w:val="333333"/>
                <w:sz w:val="28"/>
                <w:szCs w:val="28"/>
              </w:rPr>
              <w:t>I. Mục đích, yêu cầu:</w:t>
            </w:r>
            <w:r w:rsidRPr="0079172E">
              <w:rPr>
                <w:rFonts w:ascii="Times New Roman" w:hAnsi="Times New Roman" w:cs="Times New Roman"/>
                <w:color w:val="333333"/>
                <w:sz w:val="28"/>
                <w:szCs w:val="28"/>
              </w:rPr>
              <w:t xml:space="preserve">                                          </w:t>
            </w:r>
          </w:p>
          <w:p w:rsidR="00D86BE5" w:rsidRPr="0079172E" w:rsidRDefault="00D86BE5" w:rsidP="00E93AC9">
            <w:pPr>
              <w:tabs>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Tiếp tục kiểm tra tập đọc và HTL. Mức độ yêu cầu về kĩ năng đọc như ở tiết 1.</w:t>
            </w:r>
          </w:p>
          <w:p w:rsidR="00D86BE5" w:rsidRPr="0079172E" w:rsidRDefault="00D86BE5" w:rsidP="00E93AC9">
            <w:pPr>
              <w:tabs>
                <w:tab w:val="left" w:pos="1440"/>
              </w:tabs>
              <w:spacing w:line="264" w:lineRule="auto"/>
              <w:jc w:val="both"/>
              <w:rPr>
                <w:rFonts w:ascii="Times New Roman" w:hAnsi="Times New Roman" w:cs="Times New Roman"/>
                <w:iCs/>
                <w:color w:val="333333"/>
                <w:sz w:val="28"/>
                <w:szCs w:val="28"/>
              </w:rPr>
            </w:pPr>
            <w:r w:rsidRPr="0079172E">
              <w:rPr>
                <w:rFonts w:ascii="Times New Roman" w:hAnsi="Times New Roman" w:cs="Times New Roman"/>
                <w:color w:val="333333"/>
                <w:sz w:val="28"/>
                <w:szCs w:val="28"/>
              </w:rPr>
              <w:t xml:space="preserve">      2. Biết lập bảng thống kê các bài tập đọc thuộc chủ điểm </w:t>
            </w:r>
            <w:r w:rsidRPr="0079172E">
              <w:rPr>
                <w:rFonts w:ascii="Times New Roman" w:hAnsi="Times New Roman" w:cs="Times New Roman"/>
                <w:iCs/>
                <w:color w:val="333333"/>
                <w:sz w:val="28"/>
                <w:szCs w:val="28"/>
              </w:rPr>
              <w:t>Vì hạnh phúc con ngườ itheo yêu cầu của BT2.</w:t>
            </w:r>
          </w:p>
          <w:p w:rsidR="00D86BE5" w:rsidRPr="0079172E" w:rsidRDefault="00D86BE5" w:rsidP="00E93AC9">
            <w:pPr>
              <w:tabs>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3. Biết trình bày cảm nhận được cái hay của một số câu thơ theo yêu cầu của BT3</w:t>
            </w:r>
          </w:p>
          <w:p w:rsidR="00D86BE5" w:rsidRPr="0079172E" w:rsidRDefault="00D86BE5" w:rsidP="00E93AC9">
            <w:pPr>
              <w:tabs>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4. KNS: Thu nhập, xử lí thông tin (lập bảng thống kê theo yêu cầu cụ thể ). Kĩ năng hợp tác làm việc theo nhóm..</w:t>
            </w:r>
          </w:p>
          <w:p w:rsidR="00D86BE5" w:rsidRPr="0079172E" w:rsidRDefault="00D86BE5" w:rsidP="00E93AC9">
            <w:pPr>
              <w:spacing w:line="264" w:lineRule="auto"/>
              <w:jc w:val="both"/>
              <w:rPr>
                <w:rFonts w:ascii="Times New Roman" w:hAnsi="Times New Roman" w:cs="Times New Roman"/>
                <w:b/>
                <w:bCs/>
                <w:color w:val="333333"/>
                <w:sz w:val="28"/>
                <w:szCs w:val="28"/>
              </w:rPr>
            </w:pPr>
            <w:r w:rsidRPr="0079172E">
              <w:rPr>
                <w:rFonts w:ascii="Times New Roman" w:hAnsi="Times New Roman" w:cs="Times New Roman"/>
                <w:b/>
                <w:color w:val="333333"/>
                <w:sz w:val="28"/>
                <w:szCs w:val="28"/>
              </w:rPr>
              <w:t>II. Đồ dùng dạy học</w:t>
            </w:r>
            <w:r w:rsidRPr="0079172E">
              <w:rPr>
                <w:rFonts w:ascii="Times New Roman" w:hAnsi="Times New Roman" w:cs="Times New Roman"/>
                <w:b/>
                <w:bCs/>
                <w:color w:val="333333"/>
                <w:sz w:val="28"/>
                <w:szCs w:val="28"/>
              </w:rPr>
              <w:t>:</w:t>
            </w:r>
          </w:p>
          <w:p w:rsidR="00D86BE5" w:rsidRPr="0079172E" w:rsidRDefault="00D86BE5" w:rsidP="00E93AC9">
            <w:pPr>
              <w:spacing w:line="264"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Phiếu viết tên Từng bài tập đọc và HTL.</w:t>
            </w:r>
          </w:p>
          <w:p w:rsidR="00D86BE5" w:rsidRPr="0079172E" w:rsidRDefault="00D86BE5" w:rsidP="00E93AC9">
            <w:pPr>
              <w:spacing w:line="264"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Bảng phụ kẻ HS thống kê để HS làm BT2.</w:t>
            </w:r>
          </w:p>
          <w:p w:rsidR="00D86BE5" w:rsidRPr="0079172E" w:rsidRDefault="00D86BE5" w:rsidP="00E93AC9">
            <w:pPr>
              <w:spacing w:line="264" w:lineRule="auto"/>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lastRenderedPageBreak/>
              <w:t>III. Hoạt động dạy học</w:t>
            </w:r>
            <w:r w:rsidRPr="0079172E">
              <w:rPr>
                <w:rFonts w:ascii="Times New Roman" w:hAnsi="Times New Roman" w:cs="Times New Roman"/>
                <w:color w:val="333333"/>
                <w:sz w:val="28"/>
                <w:szCs w:val="28"/>
              </w:rPr>
              <w:t>:</w:t>
            </w:r>
          </w:p>
          <w:p w:rsidR="00D86BE5" w:rsidRPr="0079172E" w:rsidRDefault="00D86BE5" w:rsidP="00E93AC9">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Giới thiệu bài:  GV nêu mục đích, yêu cầu giờ học.</w:t>
            </w:r>
          </w:p>
          <w:p w:rsidR="00D86BE5" w:rsidRPr="0079172E" w:rsidRDefault="00D86BE5" w:rsidP="00E93AC9">
            <w:pPr>
              <w:spacing w:line="264" w:lineRule="auto"/>
              <w:ind w:hanging="218"/>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2. Kiểm tra tập đọc và HTL. </w:t>
            </w:r>
          </w:p>
          <w:p w:rsidR="00D86BE5" w:rsidRPr="0079172E" w:rsidRDefault="00D86BE5" w:rsidP="00E93AC9">
            <w:pPr>
              <w:spacing w:line="264" w:lineRule="auto"/>
              <w:ind w:hanging="218"/>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Bài tập 2: </w:t>
            </w:r>
            <w:r w:rsidRPr="0079172E">
              <w:rPr>
                <w:rFonts w:ascii="Times New Roman" w:hAnsi="Times New Roman" w:cs="Times New Roman"/>
                <w:sz w:val="28"/>
                <w:szCs w:val="28"/>
                <w:lang w:val="nl-NL"/>
              </w:rPr>
              <w:t>HĐ nhóm 4. Nhóm trưởng điều khiển các bạn tự làm bài rồi trao đổi nhóm đôi, nhóm 4. LPHT lên chia sẻ.</w:t>
            </w:r>
            <w:r w:rsidRPr="0079172E">
              <w:rPr>
                <w:rFonts w:ascii="Times New Roman" w:hAnsi="Times New Roman" w:cs="Times New Roman"/>
                <w:color w:val="333333"/>
                <w:sz w:val="28"/>
                <w:szCs w:val="28"/>
              </w:rPr>
              <w:t xml:space="preserve"> GV chia sẻ. </w:t>
            </w:r>
          </w:p>
          <w:p w:rsidR="00D86BE5" w:rsidRPr="0079172E" w:rsidRDefault="00D86BE5" w:rsidP="00E93AC9">
            <w:pPr>
              <w:tabs>
                <w:tab w:val="left" w:pos="900"/>
              </w:tabs>
              <w:spacing w:line="264" w:lineRule="auto"/>
              <w:ind w:left="1080"/>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Vì hạnh phúc con người</w:t>
            </w:r>
          </w:p>
          <w:p w:rsidR="00D86BE5" w:rsidRPr="0079172E" w:rsidRDefault="00D86BE5" w:rsidP="00E93AC9">
            <w:pPr>
              <w:tabs>
                <w:tab w:val="left" w:pos="900"/>
              </w:tabs>
              <w:spacing w:line="264" w:lineRule="auto"/>
              <w:ind w:left="1080"/>
              <w:jc w:val="center"/>
              <w:rPr>
                <w:rFonts w:ascii="Times New Roman" w:hAnsi="Times New Roman" w:cs="Times New Roman"/>
                <w:color w:val="333333"/>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3"/>
              <w:gridCol w:w="4230"/>
              <w:gridCol w:w="2541"/>
              <w:gridCol w:w="2356"/>
            </w:tblGrid>
            <w:tr w:rsidR="00D86BE5" w:rsidRPr="0079172E" w:rsidTr="00E93AC9">
              <w:trPr>
                <w:trHeight w:val="332"/>
              </w:trPr>
              <w:tc>
                <w:tcPr>
                  <w:tcW w:w="61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TT</w:t>
                  </w:r>
                </w:p>
              </w:tc>
              <w:tc>
                <w:tcPr>
                  <w:tcW w:w="4230"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ên bài</w:t>
                  </w:r>
                </w:p>
              </w:tc>
              <w:tc>
                <w:tcPr>
                  <w:tcW w:w="254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ác giả</w:t>
                  </w:r>
                </w:p>
              </w:tc>
              <w:tc>
                <w:tcPr>
                  <w:tcW w:w="235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hể Loại</w:t>
                  </w:r>
                </w:p>
              </w:tc>
            </w:tr>
            <w:tr w:rsidR="00D86BE5" w:rsidRPr="0079172E" w:rsidTr="00E93AC9">
              <w:trPr>
                <w:trHeight w:val="705"/>
              </w:trPr>
              <w:tc>
                <w:tcPr>
                  <w:tcW w:w="61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1</w:t>
                  </w:r>
                </w:p>
              </w:tc>
              <w:tc>
                <w:tcPr>
                  <w:tcW w:w="4230"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Chuỗi ngọc lam</w:t>
                  </w:r>
                </w:p>
              </w:tc>
              <w:tc>
                <w:tcPr>
                  <w:tcW w:w="254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Phun – tơn O – xlơ</w:t>
                  </w:r>
                </w:p>
              </w:tc>
              <w:tc>
                <w:tcPr>
                  <w:tcW w:w="235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Văn</w:t>
                  </w:r>
                </w:p>
              </w:tc>
            </w:tr>
            <w:tr w:rsidR="00D86BE5" w:rsidRPr="0079172E" w:rsidTr="00E93AC9">
              <w:trPr>
                <w:trHeight w:val="332"/>
              </w:trPr>
              <w:tc>
                <w:tcPr>
                  <w:tcW w:w="61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2</w:t>
                  </w:r>
                </w:p>
              </w:tc>
              <w:tc>
                <w:tcPr>
                  <w:tcW w:w="4230"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Hạt gạo làng ta</w:t>
                  </w:r>
                </w:p>
              </w:tc>
              <w:tc>
                <w:tcPr>
                  <w:tcW w:w="254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rần Đăng Khoa</w:t>
                  </w:r>
                </w:p>
              </w:tc>
              <w:tc>
                <w:tcPr>
                  <w:tcW w:w="235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hơ</w:t>
                  </w:r>
                </w:p>
              </w:tc>
            </w:tr>
            <w:tr w:rsidR="00D86BE5" w:rsidRPr="0079172E" w:rsidTr="00E93AC9">
              <w:trPr>
                <w:trHeight w:val="352"/>
              </w:trPr>
              <w:tc>
                <w:tcPr>
                  <w:tcW w:w="61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3</w:t>
                  </w:r>
                </w:p>
              </w:tc>
              <w:tc>
                <w:tcPr>
                  <w:tcW w:w="4230"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Buôn Chư Lênh đón cô giáo</w:t>
                  </w:r>
                </w:p>
              </w:tc>
              <w:tc>
                <w:tcPr>
                  <w:tcW w:w="254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Hà Đình Cẩn</w:t>
                  </w:r>
                </w:p>
              </w:tc>
              <w:tc>
                <w:tcPr>
                  <w:tcW w:w="235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Văn</w:t>
                  </w:r>
                </w:p>
              </w:tc>
            </w:tr>
            <w:tr w:rsidR="00D86BE5" w:rsidRPr="0079172E" w:rsidTr="00E93AC9">
              <w:trPr>
                <w:trHeight w:val="332"/>
              </w:trPr>
              <w:tc>
                <w:tcPr>
                  <w:tcW w:w="61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4</w:t>
                  </w:r>
                </w:p>
              </w:tc>
              <w:tc>
                <w:tcPr>
                  <w:tcW w:w="4230"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Về ngôi nhà đang xây</w:t>
                  </w:r>
                </w:p>
              </w:tc>
              <w:tc>
                <w:tcPr>
                  <w:tcW w:w="254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Đồng Xuân Lan</w:t>
                  </w:r>
                </w:p>
              </w:tc>
              <w:tc>
                <w:tcPr>
                  <w:tcW w:w="235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hơ</w:t>
                  </w:r>
                </w:p>
              </w:tc>
            </w:tr>
            <w:tr w:rsidR="00D86BE5" w:rsidRPr="0079172E" w:rsidTr="00E93AC9">
              <w:trPr>
                <w:trHeight w:val="705"/>
              </w:trPr>
              <w:tc>
                <w:tcPr>
                  <w:tcW w:w="61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5</w:t>
                  </w:r>
                </w:p>
              </w:tc>
              <w:tc>
                <w:tcPr>
                  <w:tcW w:w="4230"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hầy thuốc như mẹ hiền</w:t>
                  </w:r>
                </w:p>
              </w:tc>
              <w:tc>
                <w:tcPr>
                  <w:tcW w:w="254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rần Phương Hạnh</w:t>
                  </w:r>
                </w:p>
              </w:tc>
              <w:tc>
                <w:tcPr>
                  <w:tcW w:w="235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Văn</w:t>
                  </w:r>
                </w:p>
              </w:tc>
            </w:tr>
            <w:tr w:rsidR="00D86BE5" w:rsidRPr="0079172E" w:rsidTr="00E93AC9">
              <w:trPr>
                <w:trHeight w:val="352"/>
              </w:trPr>
              <w:tc>
                <w:tcPr>
                  <w:tcW w:w="613"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6</w:t>
                  </w:r>
                </w:p>
              </w:tc>
              <w:tc>
                <w:tcPr>
                  <w:tcW w:w="4230"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Thầy cúng đi bệnh viện</w:t>
                  </w:r>
                </w:p>
              </w:tc>
              <w:tc>
                <w:tcPr>
                  <w:tcW w:w="2541"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Nguyễn Lăng</w:t>
                  </w:r>
                </w:p>
              </w:tc>
              <w:tc>
                <w:tcPr>
                  <w:tcW w:w="2356"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tabs>
                      <w:tab w:val="left" w:pos="900"/>
                    </w:tabs>
                    <w:spacing w:line="360"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Văn</w:t>
                  </w:r>
                </w:p>
              </w:tc>
            </w:tr>
          </w:tbl>
          <w:p w:rsidR="00D86BE5" w:rsidRPr="0079172E" w:rsidRDefault="00D86BE5" w:rsidP="00E93AC9">
            <w:pPr>
              <w:tabs>
                <w:tab w:val="left" w:pos="9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ài tập 3: Quy trình dạy như BT 2.</w:t>
            </w:r>
          </w:p>
          <w:p w:rsidR="00D86BE5" w:rsidRPr="0079172E" w:rsidRDefault="00D86BE5" w:rsidP="00E93AC9">
            <w:pPr>
              <w:tabs>
                <w:tab w:val="left" w:pos="900"/>
              </w:tabs>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Lớp  bình chọn người phát biểu ý kiến hay nhất, giàu sức thuyết phục nhất.</w:t>
            </w:r>
          </w:p>
          <w:p w:rsidR="00D86BE5" w:rsidRPr="0079172E" w:rsidRDefault="00D86BE5" w:rsidP="00E93AC9">
            <w:pPr>
              <w:tabs>
                <w:tab w:val="left" w:pos="1080"/>
              </w:tabs>
              <w:spacing w:line="264" w:lineRule="auto"/>
              <w:jc w:val="both"/>
              <w:rPr>
                <w:rFonts w:ascii="Times New Roman" w:hAnsi="Times New Roman" w:cs="Times New Roman"/>
                <w:bCs/>
                <w:color w:val="333333"/>
                <w:sz w:val="28"/>
                <w:szCs w:val="28"/>
              </w:rPr>
            </w:pPr>
            <w:r w:rsidRPr="0079172E">
              <w:rPr>
                <w:rFonts w:ascii="Times New Roman" w:hAnsi="Times New Roman" w:cs="Times New Roman"/>
                <w:color w:val="333333"/>
                <w:sz w:val="28"/>
                <w:szCs w:val="28"/>
              </w:rPr>
              <w:t xml:space="preserve">    3. Củng cố dặn dò</w:t>
            </w:r>
            <w:r w:rsidRPr="0079172E">
              <w:rPr>
                <w:rFonts w:ascii="Times New Roman" w:hAnsi="Times New Roman" w:cs="Times New Roman"/>
                <w:bCs/>
                <w:color w:val="333333"/>
                <w:sz w:val="28"/>
                <w:szCs w:val="28"/>
              </w:rPr>
              <w:t>:</w:t>
            </w:r>
            <w:r w:rsidRPr="0079172E">
              <w:rPr>
                <w:rFonts w:ascii="Times New Roman" w:hAnsi="Times New Roman" w:cs="Times New Roman"/>
                <w:color w:val="333333"/>
                <w:sz w:val="28"/>
                <w:szCs w:val="28"/>
              </w:rPr>
              <w:t xml:space="preserve"> GV nhận xét tiết học, dặn dò</w:t>
            </w:r>
          </w:p>
          <w:p w:rsidR="00D86BE5" w:rsidRPr="0079172E" w:rsidRDefault="00D86BE5" w:rsidP="00E93AC9">
            <w:pPr>
              <w:tabs>
                <w:tab w:val="left" w:pos="1080"/>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noProof/>
                <w:color w:val="333333"/>
                <w:sz w:val="28"/>
                <w:szCs w:val="28"/>
              </w:rPr>
              <mc:AlternateContent>
                <mc:Choice Requires="wps">
                  <w:drawing>
                    <wp:anchor distT="0" distB="0" distL="114300" distR="114300" simplePos="0" relativeHeight="252268544" behindDoc="0" locked="0" layoutInCell="1" allowOverlap="1">
                      <wp:simplePos x="0" y="0"/>
                      <wp:positionH relativeFrom="column">
                        <wp:posOffset>1799590</wp:posOffset>
                      </wp:positionH>
                      <wp:positionV relativeFrom="paragraph">
                        <wp:posOffset>215900</wp:posOffset>
                      </wp:positionV>
                      <wp:extent cx="2145665" cy="0"/>
                      <wp:effectExtent l="12700" t="13335" r="13335" b="5715"/>
                      <wp:wrapNone/>
                      <wp:docPr id="702" name="Straight Connector 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56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A17ADE" id="Straight Connector 702" o:spid="_x0000_s1026" style="position:absolute;z-index:25226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17pt" to="310.6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qOi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"/>
                  </w:pict>
                </mc:Fallback>
              </mc:AlternateContent>
            </w:r>
            <w:r w:rsidRPr="0079172E">
              <w:rPr>
                <w:rFonts w:ascii="Times New Roman" w:hAnsi="Times New Roman" w:cs="Times New Roman"/>
                <w:color w:val="333333"/>
                <w:sz w:val="28"/>
                <w:szCs w:val="28"/>
              </w:rPr>
              <w:t xml:space="preserve"> </w:t>
            </w:r>
          </w:p>
          <w:p w:rsidR="00D86BE5" w:rsidRPr="0079172E" w:rsidRDefault="00D86BE5" w:rsidP="00E93AC9">
            <w:pPr>
              <w:tabs>
                <w:tab w:val="left" w:pos="2085"/>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 TIẾT  : ĐẠO ĐỨC</w:t>
            </w:r>
          </w:p>
          <w:p w:rsidR="00D86BE5" w:rsidRPr="0079172E" w:rsidRDefault="00D86BE5" w:rsidP="00E93AC9">
            <w:pPr>
              <w:tabs>
                <w:tab w:val="left" w:pos="2085"/>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 THỰC HÀNH CUỐI HỌC KÌ I</w:t>
            </w:r>
          </w:p>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b/>
                <w:i/>
                <w:sz w:val="28"/>
                <w:szCs w:val="28"/>
              </w:rPr>
            </w:pPr>
            <w:r w:rsidRPr="0079172E">
              <w:rPr>
                <w:rFonts w:ascii="Times New Roman" w:hAnsi="Times New Roman" w:cs="Times New Roman"/>
                <w:b/>
                <w:color w:val="000000"/>
                <w:sz w:val="28"/>
                <w:szCs w:val="28"/>
              </w:rPr>
              <w:t>I. Mục đích yêu cầu.</w:t>
            </w:r>
          </w:p>
          <w:p w:rsidR="00D86BE5" w:rsidRPr="0079172E" w:rsidRDefault="00D86BE5" w:rsidP="00E93AC9">
            <w:pPr>
              <w:tabs>
                <w:tab w:val="left" w:pos="72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1. Củng cố 1 số hành vi, việc làm bày tỏ  thái độ của HS về Kính già, yêu trẻ, tôn trọng phụ nữ, hợp tác với những người xung quanh.</w:t>
            </w:r>
          </w:p>
          <w:p w:rsidR="00D86BE5" w:rsidRPr="0079172E" w:rsidRDefault="00D86BE5" w:rsidP="00E93AC9">
            <w:pPr>
              <w:tabs>
                <w:tab w:val="left" w:pos="720"/>
              </w:tabs>
              <w:spacing w:line="264" w:lineRule="auto"/>
              <w:ind w:left="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Rèn kĩ năng làm bài cho HS.</w:t>
            </w:r>
          </w:p>
          <w:p w:rsidR="00D86BE5" w:rsidRPr="0079172E" w:rsidRDefault="00D86BE5" w:rsidP="00E93AC9">
            <w:pPr>
              <w:tabs>
                <w:tab w:val="left" w:pos="720"/>
              </w:tabs>
              <w:spacing w:line="264" w:lineRule="auto"/>
              <w:ind w:left="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Giáo dục HS phát triển toàn diện.</w:t>
            </w:r>
          </w:p>
          <w:p w:rsidR="00D86BE5" w:rsidRPr="0079172E" w:rsidRDefault="00D86BE5" w:rsidP="00E93AC9">
            <w:pPr>
              <w:tabs>
                <w:tab w:val="left" w:pos="720"/>
              </w:tabs>
              <w:spacing w:line="264" w:lineRule="auto"/>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I. Các hoạt động dạy- học.</w:t>
            </w:r>
          </w:p>
          <w:p w:rsidR="00D86BE5" w:rsidRPr="0079172E" w:rsidRDefault="00D86BE5" w:rsidP="00E93AC9">
            <w:pPr>
              <w:tabs>
                <w:tab w:val="left" w:pos="72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A) Kiểm tra bài cũ: Vì sao phải hợp tác với người xung quanh. Nhận xét, đánh giá.    B) Thực hành:</w:t>
            </w:r>
          </w:p>
          <w:p w:rsidR="00D86BE5" w:rsidRPr="0079172E" w:rsidRDefault="00D86BE5" w:rsidP="00E93AC9">
            <w:pPr>
              <w:tabs>
                <w:tab w:val="left" w:pos="720"/>
              </w:tabs>
              <w:spacing w:line="264" w:lineRule="auto"/>
              <w:jc w:val="both"/>
              <w:rPr>
                <w:rFonts w:ascii="Times New Roman" w:hAnsi="Times New Roman" w:cs="Times New Roman"/>
                <w:b/>
                <w:color w:val="000000"/>
                <w:sz w:val="28"/>
                <w:szCs w:val="28"/>
              </w:rPr>
            </w:pPr>
            <w:r w:rsidRPr="0079172E">
              <w:rPr>
                <w:rFonts w:ascii="Times New Roman" w:hAnsi="Times New Roman" w:cs="Times New Roman"/>
                <w:color w:val="000000"/>
                <w:sz w:val="28"/>
                <w:szCs w:val="28"/>
              </w:rPr>
              <w:t xml:space="preserve">  1. Hướng dẫn HS thực hành.</w:t>
            </w:r>
            <w:r w:rsidRPr="0079172E">
              <w:rPr>
                <w:rFonts w:ascii="Times New Roman" w:hAnsi="Times New Roman" w:cs="Times New Roman"/>
                <w:b/>
                <w:color w:val="000000"/>
                <w:sz w:val="28"/>
                <w:szCs w:val="28"/>
              </w:rPr>
              <w:t xml:space="preserve"> </w:t>
            </w:r>
            <w:r w:rsidRPr="0079172E">
              <w:rPr>
                <w:rFonts w:ascii="Times New Roman" w:hAnsi="Times New Roman" w:cs="Times New Roman"/>
                <w:color w:val="000000"/>
                <w:sz w:val="28"/>
                <w:szCs w:val="28"/>
              </w:rPr>
              <w:t>Hoạt động 1: Làm bài tập1 :</w:t>
            </w:r>
            <w:r w:rsidRPr="0079172E">
              <w:rPr>
                <w:rFonts w:ascii="Times New Roman" w:hAnsi="Times New Roman" w:cs="Times New Roman"/>
                <w:sz w:val="28"/>
                <w:szCs w:val="28"/>
                <w:lang w:val="nl-NL"/>
              </w:rPr>
              <w:t xml:space="preserve"> HĐ nhóm 4. Nhóm trưởng điều khiển các bạn </w:t>
            </w:r>
            <w:r w:rsidRPr="0079172E">
              <w:rPr>
                <w:rFonts w:ascii="Times New Roman" w:hAnsi="Times New Roman" w:cs="Times New Roman"/>
                <w:color w:val="000000"/>
                <w:sz w:val="28"/>
                <w:szCs w:val="28"/>
              </w:rPr>
              <w:t xml:space="preserve">hãy nêu những việc em đã làm để thể hiện tình cảm kính già, yêu trẻ </w:t>
            </w:r>
            <w:r w:rsidRPr="0079172E">
              <w:rPr>
                <w:rFonts w:ascii="Times New Roman" w:hAnsi="Times New Roman" w:cs="Times New Roman"/>
                <w:sz w:val="28"/>
                <w:szCs w:val="28"/>
                <w:lang w:val="nl-NL"/>
              </w:rPr>
              <w:t xml:space="preserve">rồi trao đổi nhóm đôi, nhóm 4. LPHT lên chia sẻ </w:t>
            </w:r>
          </w:p>
          <w:p w:rsidR="00D86BE5" w:rsidRPr="0079172E" w:rsidRDefault="00D86BE5" w:rsidP="00E93AC9">
            <w:pPr>
              <w:tabs>
                <w:tab w:val="left" w:pos="720"/>
              </w:tabs>
              <w:spacing w:line="264" w:lineRule="auto"/>
              <w:jc w:val="both"/>
              <w:rPr>
                <w:rFonts w:ascii="Times New Roman" w:hAnsi="Times New Roman" w:cs="Times New Roman"/>
                <w:b/>
                <w:color w:val="000000"/>
                <w:sz w:val="28"/>
                <w:szCs w:val="28"/>
              </w:rPr>
            </w:pPr>
            <w:r w:rsidRPr="0079172E">
              <w:rPr>
                <w:rFonts w:ascii="Times New Roman" w:hAnsi="Times New Roman" w:cs="Times New Roman"/>
                <w:color w:val="000000"/>
                <w:sz w:val="28"/>
                <w:szCs w:val="28"/>
              </w:rPr>
              <w:t>Hoạt động 2: Bài tập 2:  Hãy nêu những việc làm của địa phương thể hiện :</w:t>
            </w:r>
          </w:p>
          <w:p w:rsidR="00D86BE5" w:rsidRPr="0079172E" w:rsidRDefault="00D86BE5" w:rsidP="00E93AC9">
            <w:pPr>
              <w:tabs>
                <w:tab w:val="left" w:pos="1260"/>
                <w:tab w:val="left" w:pos="1800"/>
              </w:tabs>
              <w:spacing w:line="264" w:lineRule="auto"/>
              <w:ind w:left="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Sự tôn trọng, bảo vệ, chăm sóc người già.</w:t>
            </w:r>
          </w:p>
          <w:p w:rsidR="00D86BE5" w:rsidRPr="0079172E" w:rsidRDefault="00D86BE5" w:rsidP="00E93AC9">
            <w:pPr>
              <w:tabs>
                <w:tab w:val="left" w:pos="1260"/>
                <w:tab w:val="left" w:pos="1800"/>
              </w:tabs>
              <w:spacing w:line="264" w:lineRule="auto"/>
              <w:ind w:left="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Thực hiện quyền trẻ em.</w:t>
            </w:r>
          </w:p>
          <w:p w:rsidR="00D86BE5" w:rsidRPr="0079172E" w:rsidRDefault="00D86BE5" w:rsidP="00E93AC9">
            <w:pPr>
              <w:tabs>
                <w:tab w:val="left" w:pos="1260"/>
                <w:tab w:val="left" w:pos="1800"/>
              </w:tabs>
              <w:spacing w:line="264" w:lineRule="auto"/>
              <w:ind w:left="-109" w:firstLine="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oạt động 3: Bài tập 3: </w:t>
            </w:r>
            <w:r w:rsidRPr="0079172E">
              <w:rPr>
                <w:rFonts w:ascii="Times New Roman" w:hAnsi="Times New Roman" w:cs="Times New Roman"/>
                <w:sz w:val="28"/>
                <w:szCs w:val="28"/>
                <w:lang w:val="nl-NL"/>
              </w:rPr>
              <w:t>HĐ nhóm 4. Nhóm trưởng điều khiển các bạn tự b</w:t>
            </w:r>
            <w:r w:rsidRPr="0079172E">
              <w:rPr>
                <w:rFonts w:ascii="Times New Roman" w:hAnsi="Times New Roman" w:cs="Times New Roman"/>
                <w:color w:val="000000"/>
                <w:sz w:val="28"/>
                <w:szCs w:val="28"/>
              </w:rPr>
              <w:t>ày tỏ thái độ của mình về mỗi ý kiến sau:</w:t>
            </w:r>
          </w:p>
          <w:p w:rsidR="00D86BE5" w:rsidRPr="0079172E" w:rsidRDefault="00D86BE5" w:rsidP="00E93AC9">
            <w:pPr>
              <w:tabs>
                <w:tab w:val="left" w:pos="1260"/>
                <w:tab w:val="left" w:pos="1800"/>
              </w:tabs>
              <w:spacing w:line="264" w:lineRule="auto"/>
              <w:ind w:left="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Trẻ em trai và gái có quyền được đối xử bình đẳng.</w:t>
            </w:r>
          </w:p>
          <w:p w:rsidR="00D86BE5" w:rsidRPr="0079172E" w:rsidRDefault="00D86BE5" w:rsidP="00E93AC9">
            <w:pPr>
              <w:tabs>
                <w:tab w:val="left" w:pos="900"/>
                <w:tab w:val="left" w:pos="1260"/>
                <w:tab w:val="left" w:pos="1800"/>
              </w:tabs>
              <w:spacing w:line="264" w:lineRule="auto"/>
              <w:ind w:left="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 Con trai bao giờ cũng học giỏi hơn con gái.</w:t>
            </w:r>
          </w:p>
          <w:p w:rsidR="00D86BE5" w:rsidRPr="0079172E" w:rsidRDefault="00D86BE5" w:rsidP="00E93AC9">
            <w:pPr>
              <w:tabs>
                <w:tab w:val="left" w:pos="900"/>
                <w:tab w:val="left" w:pos="126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 Nữ giới phải phục tùng nam giới.</w:t>
            </w:r>
          </w:p>
          <w:p w:rsidR="00D86BE5" w:rsidRPr="0079172E" w:rsidRDefault="00D86BE5" w:rsidP="00E93AC9">
            <w:pPr>
              <w:tabs>
                <w:tab w:val="left" w:pos="1260"/>
                <w:tab w:val="left" w:pos="1800"/>
              </w:tabs>
              <w:spacing w:line="264" w:lineRule="auto"/>
              <w:ind w:left="109" w:hanging="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d. Làm việc nhà không chỉ là trách nhiệm của mẹ, chị và em gái</w:t>
            </w:r>
            <w:r w:rsidRPr="0079172E">
              <w:rPr>
                <w:rFonts w:ascii="Times New Roman" w:hAnsi="Times New Roman" w:cs="Times New Roman"/>
                <w:sz w:val="28"/>
                <w:szCs w:val="28"/>
                <w:lang w:val="nl-NL"/>
              </w:rPr>
              <w:t xml:space="preserve"> rồi trao đổi nhóm đôi, nhóm 4. LPHT lên chia sẻ.</w:t>
            </w:r>
          </w:p>
          <w:p w:rsidR="00D86BE5" w:rsidRPr="0079172E" w:rsidRDefault="00D86BE5" w:rsidP="00E93AC9">
            <w:pPr>
              <w:tabs>
                <w:tab w:val="left" w:pos="1260"/>
                <w:tab w:val="left" w:pos="1800"/>
              </w:tabs>
              <w:spacing w:line="264" w:lineRule="auto"/>
              <w:ind w:left="109" w:hanging="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oạt động 4: Bài tập 4:  Điền dấu cộng vào ô trống trước những hành vi việc làm thể hiện sự hợp tác:</w:t>
            </w:r>
          </w:p>
          <w:p w:rsidR="00D86BE5" w:rsidRPr="0079172E" w:rsidRDefault="00D86BE5" w:rsidP="00E93AC9">
            <w:pPr>
              <w:tabs>
                <w:tab w:val="left" w:pos="1260"/>
                <w:tab w:val="left" w:pos="180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sym w:font="Wingdings" w:char="F0A8"/>
            </w:r>
            <w:r w:rsidRPr="0079172E">
              <w:rPr>
                <w:rFonts w:ascii="Times New Roman" w:hAnsi="Times New Roman" w:cs="Times New Roman"/>
                <w:color w:val="000000"/>
                <w:sz w:val="28"/>
                <w:szCs w:val="28"/>
              </w:rPr>
              <w:t xml:space="preserve"> a. Luôn quan tâm chia sẻ với bạn bè.</w:t>
            </w:r>
          </w:p>
          <w:p w:rsidR="00D86BE5" w:rsidRPr="0079172E" w:rsidRDefault="00D86BE5" w:rsidP="00E93AC9">
            <w:pPr>
              <w:tabs>
                <w:tab w:val="left" w:pos="1260"/>
                <w:tab w:val="left" w:pos="180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sym w:font="Wingdings" w:char="F0A8"/>
            </w:r>
            <w:r w:rsidRPr="0079172E">
              <w:rPr>
                <w:rFonts w:ascii="Times New Roman" w:hAnsi="Times New Roman" w:cs="Times New Roman"/>
                <w:color w:val="000000"/>
                <w:sz w:val="28"/>
                <w:szCs w:val="28"/>
              </w:rPr>
              <w:t xml:space="preserve"> b. Tích cựctham gia các hoạt động chung.</w:t>
            </w:r>
          </w:p>
          <w:p w:rsidR="00D86BE5" w:rsidRPr="0079172E" w:rsidRDefault="00D86BE5" w:rsidP="00E93AC9">
            <w:pPr>
              <w:tabs>
                <w:tab w:val="left" w:pos="1260"/>
                <w:tab w:val="left" w:pos="180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sym w:font="Wingdings" w:char="F0A8"/>
            </w:r>
            <w:r w:rsidRPr="0079172E">
              <w:rPr>
                <w:rFonts w:ascii="Times New Roman" w:hAnsi="Times New Roman" w:cs="Times New Roman"/>
                <w:color w:val="000000"/>
                <w:sz w:val="28"/>
                <w:szCs w:val="28"/>
              </w:rPr>
              <w:t xml:space="preserve"> c. Không quan tâm đến việc của người khác.</w:t>
            </w:r>
          </w:p>
          <w:p w:rsidR="00D86BE5" w:rsidRPr="0079172E" w:rsidRDefault="00D86BE5" w:rsidP="00E93AC9">
            <w:pPr>
              <w:tabs>
                <w:tab w:val="left" w:pos="1260"/>
                <w:tab w:val="left" w:pos="180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sym w:font="Wingdings" w:char="F0A8"/>
            </w:r>
            <w:r w:rsidRPr="0079172E">
              <w:rPr>
                <w:rFonts w:ascii="Times New Roman" w:hAnsi="Times New Roman" w:cs="Times New Roman"/>
                <w:color w:val="000000"/>
                <w:sz w:val="28"/>
                <w:szCs w:val="28"/>
              </w:rPr>
              <w:t xml:space="preserve"> d. làm thay công việc cho người khác.</w:t>
            </w:r>
          </w:p>
          <w:p w:rsidR="00D86BE5" w:rsidRPr="0079172E" w:rsidRDefault="00D86BE5" w:rsidP="00E93AC9">
            <w:pPr>
              <w:tabs>
                <w:tab w:val="left" w:pos="1260"/>
                <w:tab w:val="left" w:pos="180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sym w:font="Wingdings" w:char="F0A8"/>
            </w:r>
            <w:r w:rsidRPr="0079172E">
              <w:rPr>
                <w:rFonts w:ascii="Times New Roman" w:hAnsi="Times New Roman" w:cs="Times New Roman"/>
                <w:color w:val="000000"/>
                <w:sz w:val="28"/>
                <w:szCs w:val="28"/>
              </w:rPr>
              <w:t xml:space="preserve"> e. Việc của ai người nấy biết.</w:t>
            </w:r>
          </w:p>
          <w:p w:rsidR="00D86BE5" w:rsidRPr="0079172E" w:rsidRDefault="00D86BE5" w:rsidP="00E93AC9">
            <w:pPr>
              <w:tabs>
                <w:tab w:val="left" w:pos="1260"/>
                <w:tab w:val="left" w:pos="180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sym w:font="Wingdings" w:char="F0A8"/>
            </w:r>
            <w:r w:rsidRPr="0079172E">
              <w:rPr>
                <w:rFonts w:ascii="Times New Roman" w:hAnsi="Times New Roman" w:cs="Times New Roman"/>
                <w:color w:val="000000"/>
                <w:sz w:val="28"/>
                <w:szCs w:val="28"/>
              </w:rPr>
              <w:t xml:space="preserve"> g. Biết hỗ trợ, phối hợp với nhau trong công việc chung. </w:t>
            </w:r>
          </w:p>
          <w:p w:rsidR="00D86BE5" w:rsidRPr="0079172E" w:rsidRDefault="00D86BE5" w:rsidP="00E93AC9">
            <w:pPr>
              <w:tabs>
                <w:tab w:val="left" w:pos="1260"/>
                <w:tab w:val="left" w:pos="180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  HS làm bài. Nhận xét.</w:t>
            </w:r>
          </w:p>
          <w:p w:rsidR="00D86BE5" w:rsidRPr="0079172E" w:rsidRDefault="00D86BE5" w:rsidP="00E93AC9">
            <w:pPr>
              <w:tabs>
                <w:tab w:val="left" w:pos="1260"/>
                <w:tab w:val="left" w:pos="1800"/>
              </w:tabs>
              <w:spacing w:line="264" w:lineRule="auto"/>
              <w:ind w:left="720"/>
              <w:jc w:val="both"/>
              <w:rPr>
                <w:rFonts w:ascii="Times New Roman" w:hAnsi="Times New Roman" w:cs="Times New Roman"/>
                <w:color w:val="333333"/>
                <w:sz w:val="28"/>
                <w:szCs w:val="28"/>
                <w:u w:val="single"/>
              </w:rPr>
            </w:pPr>
            <w:r w:rsidRPr="0079172E">
              <w:rPr>
                <w:rFonts w:ascii="Times New Roman" w:hAnsi="Times New Roman" w:cs="Times New Roman"/>
                <w:color w:val="000000"/>
                <w:sz w:val="28"/>
                <w:szCs w:val="28"/>
              </w:rPr>
              <w:t xml:space="preserve">3. Củng cố, dặn dò. GV nhận xét giờ học. </w:t>
            </w:r>
            <w:r w:rsidRPr="0079172E">
              <w:rPr>
                <w:rFonts w:ascii="Times New Roman" w:hAnsi="Times New Roman" w:cs="Times New Roman"/>
                <w:color w:val="333333"/>
                <w:sz w:val="28"/>
                <w:szCs w:val="28"/>
                <w:u w:val="single"/>
              </w:rPr>
              <w:t xml:space="preserve"> </w:t>
            </w:r>
          </w:p>
          <w:p w:rsidR="00D86BE5" w:rsidRPr="0079172E" w:rsidRDefault="00D86BE5" w:rsidP="00E93AC9">
            <w:pPr>
              <w:tabs>
                <w:tab w:val="left" w:pos="3120"/>
              </w:tabs>
              <w:spacing w:line="264" w:lineRule="auto"/>
              <w:ind w:left="720"/>
              <w:jc w:val="both"/>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269568" behindDoc="0" locked="0" layoutInCell="1" allowOverlap="1">
                      <wp:simplePos x="0" y="0"/>
                      <wp:positionH relativeFrom="column">
                        <wp:posOffset>2007235</wp:posOffset>
                      </wp:positionH>
                      <wp:positionV relativeFrom="paragraph">
                        <wp:posOffset>163830</wp:posOffset>
                      </wp:positionV>
                      <wp:extent cx="2076450" cy="0"/>
                      <wp:effectExtent l="10795" t="9525" r="8255" b="9525"/>
                      <wp:wrapNone/>
                      <wp:docPr id="701" name="Straight Connector 7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5ABC3F" id="Straight Connector 701" o:spid="_x0000_s1026" style="position:absolute;z-index:25226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05pt,12.9pt" to="321.5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"/>
                  </w:pict>
                </mc:Fallback>
              </mc:AlternateContent>
            </w:r>
            <w:r w:rsidRPr="0079172E">
              <w:rPr>
                <w:rFonts w:ascii="Times New Roman" w:hAnsi="Times New Roman" w:cs="Times New Roman"/>
                <w:color w:val="000000"/>
                <w:sz w:val="28"/>
                <w:szCs w:val="28"/>
              </w:rPr>
              <w:tab/>
            </w:r>
          </w:p>
          <w:p w:rsidR="00D86BE5" w:rsidRPr="0079172E" w:rsidRDefault="00D86BE5" w:rsidP="00E93AC9">
            <w:pPr>
              <w:tabs>
                <w:tab w:val="left" w:pos="3540"/>
              </w:tabs>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TIẾT  : TIẾNG VIỆT</w:t>
            </w:r>
          </w:p>
          <w:p w:rsidR="00D86BE5" w:rsidRPr="0079172E" w:rsidRDefault="00D86BE5" w:rsidP="00E93AC9">
            <w:pPr>
              <w:tabs>
                <w:tab w:val="left" w:pos="3540"/>
              </w:tabs>
              <w:jc w:val="center"/>
              <w:rPr>
                <w:rFonts w:ascii="Times New Roman" w:hAnsi="Times New Roman" w:cs="Times New Roman"/>
                <w:b/>
                <w:bCs/>
                <w:color w:val="333333"/>
                <w:sz w:val="28"/>
                <w:szCs w:val="28"/>
                <w:u w:val="single"/>
              </w:rPr>
            </w:pPr>
            <w:r w:rsidRPr="0079172E">
              <w:rPr>
                <w:rFonts w:ascii="Times New Roman" w:hAnsi="Times New Roman" w:cs="Times New Roman"/>
                <w:b/>
                <w:color w:val="333333"/>
                <w:sz w:val="28"/>
                <w:szCs w:val="28"/>
              </w:rPr>
              <w:t xml:space="preserve"> ÔN TẬP </w:t>
            </w:r>
            <w:r w:rsidRPr="0079172E">
              <w:rPr>
                <w:rFonts w:ascii="Times New Roman" w:hAnsi="Times New Roman" w:cs="Times New Roman"/>
                <w:b/>
                <w:bCs/>
                <w:color w:val="333333"/>
                <w:sz w:val="28"/>
                <w:szCs w:val="28"/>
              </w:rPr>
              <w:t xml:space="preserve"> </w:t>
            </w:r>
            <w:r w:rsidRPr="0079172E">
              <w:rPr>
                <w:rFonts w:ascii="Times New Roman" w:hAnsi="Times New Roman" w:cs="Times New Roman"/>
                <w:b/>
                <w:color w:val="333333"/>
                <w:sz w:val="28"/>
                <w:szCs w:val="28"/>
              </w:rPr>
              <w:t>CUỐI KÌ I ( TIẾT3</w:t>
            </w:r>
            <w:r w:rsidRPr="0079172E">
              <w:rPr>
                <w:rFonts w:ascii="Times New Roman" w:hAnsi="Times New Roman" w:cs="Times New Roman"/>
                <w:b/>
                <w:bCs/>
                <w:color w:val="333333"/>
                <w:sz w:val="28"/>
                <w:szCs w:val="28"/>
              </w:rPr>
              <w:t>)</w:t>
            </w:r>
          </w:p>
          <w:p w:rsidR="00D86BE5" w:rsidRPr="0079172E" w:rsidRDefault="00D86BE5" w:rsidP="00E93AC9">
            <w:pPr>
              <w:tabs>
                <w:tab w:val="left" w:pos="5760"/>
              </w:tabs>
              <w:rPr>
                <w:rFonts w:ascii="Times New Roman" w:hAnsi="Times New Roman" w:cs="Times New Roman"/>
                <w:color w:val="333333"/>
                <w:sz w:val="28"/>
                <w:szCs w:val="28"/>
              </w:rPr>
            </w:pPr>
            <w:r w:rsidRPr="0079172E">
              <w:rPr>
                <w:rFonts w:ascii="Times New Roman" w:hAnsi="Times New Roman" w:cs="Times New Roman"/>
                <w:b/>
                <w:color w:val="333333"/>
                <w:sz w:val="28"/>
                <w:szCs w:val="28"/>
              </w:rPr>
              <w:t>I. Mục đích yêu cầu:</w:t>
            </w:r>
            <w:r w:rsidRPr="0079172E">
              <w:rPr>
                <w:rFonts w:ascii="Times New Roman" w:hAnsi="Times New Roman" w:cs="Times New Roman"/>
                <w:color w:val="333333"/>
                <w:sz w:val="28"/>
                <w:szCs w:val="28"/>
              </w:rPr>
              <w:t xml:space="preserve">                         </w:t>
            </w:r>
          </w:p>
          <w:p w:rsidR="00D86BE5" w:rsidRPr="0079172E" w:rsidRDefault="00D86BE5" w:rsidP="00E93AC9">
            <w:pPr>
              <w:spacing w:line="264"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Tiếp  tục kiểm tra HTL. Mức độ kiểm tra như tiết1.</w:t>
            </w:r>
          </w:p>
          <w:p w:rsidR="00D86BE5" w:rsidRPr="0079172E" w:rsidRDefault="00D86BE5" w:rsidP="00E93AC9">
            <w:pPr>
              <w:spacing w:line="264"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Lập được bảng tổng kết vốn từ về môi trường.</w:t>
            </w:r>
          </w:p>
          <w:p w:rsidR="00D86BE5" w:rsidRPr="0079172E" w:rsidRDefault="00D86BE5" w:rsidP="00E93AC9">
            <w:pPr>
              <w:tabs>
                <w:tab w:val="left" w:pos="540"/>
              </w:tabs>
              <w:spacing w:line="264"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Rèn kĩ năng đọc và làm bài cho HS. Giáo dục HS yêu thích môn học.</w:t>
            </w:r>
          </w:p>
          <w:p w:rsidR="00D86BE5" w:rsidRPr="0079172E" w:rsidRDefault="00D86BE5" w:rsidP="00E93AC9">
            <w:pPr>
              <w:tabs>
                <w:tab w:val="left" w:pos="540"/>
              </w:tabs>
              <w:spacing w:line="264" w:lineRule="auto"/>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t>II. Đồ dùng dạy học</w:t>
            </w:r>
            <w:r w:rsidRPr="0079172E">
              <w:rPr>
                <w:rFonts w:ascii="Times New Roman" w:hAnsi="Times New Roman" w:cs="Times New Roman"/>
                <w:color w:val="333333"/>
                <w:sz w:val="28"/>
                <w:szCs w:val="28"/>
              </w:rPr>
              <w:t>. Phiếu viết tên Từng bài tập đọc và HTL.</w:t>
            </w:r>
          </w:p>
          <w:p w:rsidR="00D86BE5" w:rsidRPr="0079172E" w:rsidRDefault="00D86BE5" w:rsidP="00E93AC9">
            <w:pPr>
              <w:tabs>
                <w:tab w:val="left" w:pos="72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I. Các hoạt động dạy- học.</w:t>
            </w:r>
          </w:p>
          <w:p w:rsidR="00D86BE5" w:rsidRPr="0079172E" w:rsidRDefault="00D86BE5" w:rsidP="00E93AC9">
            <w:pPr>
              <w:tabs>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Giới thiệu bài: GV nêu MĐ YC của tiết học.</w:t>
            </w:r>
          </w:p>
          <w:p w:rsidR="00D86BE5" w:rsidRPr="0079172E" w:rsidRDefault="00D86BE5" w:rsidP="00E93AC9">
            <w:pPr>
              <w:tabs>
                <w:tab w:val="left" w:pos="144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2. Kiểm tra tập đọc và HTL.</w:t>
            </w:r>
          </w:p>
          <w:p w:rsidR="00D86BE5" w:rsidRPr="0079172E" w:rsidRDefault="00D86BE5" w:rsidP="00E93AC9">
            <w:pPr>
              <w:tabs>
                <w:tab w:val="left" w:pos="126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ài tập 2. </w:t>
            </w:r>
            <w:r w:rsidRPr="0079172E">
              <w:rPr>
                <w:rFonts w:ascii="Times New Roman" w:hAnsi="Times New Roman" w:cs="Times New Roman"/>
                <w:sz w:val="28"/>
                <w:szCs w:val="28"/>
                <w:lang w:val="nl-NL"/>
              </w:rPr>
              <w:t>HĐ nhóm 4. Nhóm trưởng điều khiển các bạn tự làm rồi trao đổi nhóm đôi, nhóm 4. LPHT lên chia sẻ.</w:t>
            </w:r>
            <w:r w:rsidRPr="0079172E">
              <w:rPr>
                <w:rFonts w:ascii="Times New Roman" w:hAnsi="Times New Roman" w:cs="Times New Roman"/>
                <w:sz w:val="28"/>
                <w:szCs w:val="28"/>
                <w:lang w:val="en"/>
              </w:rPr>
              <w:t xml:space="preserve"> GV chia sẻ trước lớp.</w:t>
            </w:r>
          </w:p>
          <w:p w:rsidR="00D86BE5" w:rsidRPr="0079172E" w:rsidRDefault="00D86BE5" w:rsidP="00E93AC9">
            <w:pPr>
              <w:spacing w:line="264" w:lineRule="auto"/>
              <w:ind w:left="540"/>
              <w:jc w:val="center"/>
              <w:rPr>
                <w:rFonts w:ascii="Times New Roman" w:hAnsi="Times New Roman" w:cs="Times New Roman"/>
                <w:b/>
                <w:bCs/>
                <w:color w:val="333333"/>
                <w:sz w:val="28"/>
                <w:szCs w:val="28"/>
              </w:rPr>
            </w:pPr>
            <w:r w:rsidRPr="0079172E">
              <w:rPr>
                <w:rFonts w:ascii="Times New Roman" w:hAnsi="Times New Roman" w:cs="Times New Roman"/>
                <w:b/>
                <w:bCs/>
                <w:color w:val="333333"/>
                <w:sz w:val="28"/>
                <w:szCs w:val="28"/>
              </w:rPr>
              <w:t>Tổng kết vốn từ về môi trường</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8"/>
              <w:gridCol w:w="2532"/>
              <w:gridCol w:w="2340"/>
              <w:gridCol w:w="3600"/>
            </w:tblGrid>
            <w:tr w:rsidR="00D86BE5" w:rsidRPr="0079172E" w:rsidTr="00E93AC9">
              <w:tc>
                <w:tcPr>
                  <w:tcW w:w="1068"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center"/>
                    <w:rPr>
                      <w:rFonts w:ascii="Times New Roman" w:hAnsi="Times New Roman" w:cs="Times New Roman"/>
                      <w:color w:val="333333"/>
                      <w:sz w:val="28"/>
                      <w:szCs w:val="28"/>
                    </w:rPr>
                  </w:pPr>
                </w:p>
              </w:tc>
              <w:tc>
                <w:tcPr>
                  <w:tcW w:w="2532"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Sinh quyển</w:t>
                  </w:r>
                </w:p>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môi trường động, </w:t>
                  </w:r>
                </w:p>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thực vật)</w:t>
                  </w:r>
                </w:p>
              </w:tc>
              <w:tc>
                <w:tcPr>
                  <w:tcW w:w="2340"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Thủy quyển</w:t>
                  </w:r>
                </w:p>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Môi trường nước)</w:t>
                  </w:r>
                </w:p>
              </w:tc>
              <w:tc>
                <w:tcPr>
                  <w:tcW w:w="3600"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Khí quyển</w:t>
                  </w:r>
                </w:p>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môi trường không khí)</w:t>
                  </w:r>
                </w:p>
              </w:tc>
            </w:tr>
            <w:tr w:rsidR="00D86BE5" w:rsidRPr="0079172E" w:rsidTr="00E93AC9">
              <w:trPr>
                <w:trHeight w:val="525"/>
              </w:trPr>
              <w:tc>
                <w:tcPr>
                  <w:tcW w:w="1068"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Các sự vật trong môi trường</w:t>
                  </w:r>
                </w:p>
              </w:tc>
              <w:tc>
                <w:tcPr>
                  <w:tcW w:w="2532"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Rừng; con người; thú (hổ, báo, cáo, chồn, khỉ, vượn, hươu, nai, rắn, thằn lằn, dê, bò, ngựa, lợn, gà, ngan, ngỗng, ...) ; chim (cò, vạc, bồ nông, sếu, đại bàng, đà điểu, ...) ; cây lâu năm (lim, gụ, sến, táu, thông, ...) ; cây ăn quả (cam, quýt, xoài, chanh, mận, ổi, mít, na, ...) ; cây rau (râu muống, cải cúc, rau cải, rau ngót, bí đao,xà lách, ...) ; cỏ, ...</w:t>
                  </w:r>
                </w:p>
              </w:tc>
              <w:tc>
                <w:tcPr>
                  <w:tcW w:w="2340"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rPr>
                      <w:rFonts w:ascii="Times New Roman" w:hAnsi="Times New Roman" w:cs="Times New Roman"/>
                      <w:color w:val="333333"/>
                      <w:sz w:val="28"/>
                      <w:szCs w:val="28"/>
                    </w:rPr>
                  </w:pPr>
                  <w:r w:rsidRPr="0079172E">
                    <w:rPr>
                      <w:rFonts w:ascii="Times New Roman" w:hAnsi="Times New Roman" w:cs="Times New Roman"/>
                      <w:color w:val="333333"/>
                      <w:sz w:val="28"/>
                      <w:szCs w:val="28"/>
                    </w:rPr>
                    <w:t>Sông, suối, ao, hồ, biển, đại dương, khe, thác, mương, ngòi, lạch, ...</w:t>
                  </w:r>
                </w:p>
              </w:tc>
              <w:tc>
                <w:tcPr>
                  <w:tcW w:w="3600"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ỗu trời, vũ trụ, mây, không khí, âm thanh, ánh sáng, khí hậu, ...</w:t>
                  </w:r>
                </w:p>
              </w:tc>
            </w:tr>
            <w:tr w:rsidR="00D86BE5" w:rsidRPr="0079172E" w:rsidTr="00E93AC9">
              <w:trPr>
                <w:trHeight w:val="70"/>
              </w:trPr>
              <w:tc>
                <w:tcPr>
                  <w:tcW w:w="1068" w:type="dxa"/>
                  <w:tcBorders>
                    <w:top w:val="nil"/>
                    <w:left w:val="single" w:sz="4" w:space="0" w:color="auto"/>
                    <w:bottom w:val="single" w:sz="4" w:space="0" w:color="auto"/>
                    <w:right w:val="single" w:sz="4" w:space="0" w:color="auto"/>
                  </w:tcBorders>
                </w:tcPr>
                <w:p w:rsidR="00D86BE5" w:rsidRPr="0079172E" w:rsidRDefault="00D86BE5" w:rsidP="00E93AC9">
                  <w:pPr>
                    <w:spacing w:line="264" w:lineRule="auto"/>
                    <w:jc w:val="center"/>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Những hành động bảo vệ </w:t>
                  </w:r>
                  <w:r w:rsidRPr="0079172E">
                    <w:rPr>
                      <w:rFonts w:ascii="Times New Roman" w:hAnsi="Times New Roman" w:cs="Times New Roman"/>
                      <w:color w:val="333333"/>
                      <w:sz w:val="28"/>
                      <w:szCs w:val="28"/>
                    </w:rPr>
                    <w:lastRenderedPageBreak/>
                    <w:t>môi trường</w:t>
                  </w:r>
                </w:p>
              </w:tc>
              <w:tc>
                <w:tcPr>
                  <w:tcW w:w="2532" w:type="dxa"/>
                  <w:tcBorders>
                    <w:top w:val="nil"/>
                    <w:left w:val="single" w:sz="4" w:space="0" w:color="auto"/>
                    <w:bottom w:val="single" w:sz="4" w:space="0" w:color="auto"/>
                    <w:right w:val="single" w:sz="4" w:space="0" w:color="auto"/>
                  </w:tcBorders>
                </w:tcPr>
                <w:p w:rsidR="00D86BE5" w:rsidRPr="0079172E" w:rsidRDefault="00D86BE5" w:rsidP="00E93AC9">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Trồng cây gây rừng, phủ xanh đồi trọc, chống đốt nương, trồng rừng ngập </w:t>
                  </w:r>
                  <w:r w:rsidRPr="0079172E">
                    <w:rPr>
                      <w:rFonts w:ascii="Times New Roman" w:hAnsi="Times New Roman" w:cs="Times New Roman"/>
                      <w:color w:val="333333"/>
                      <w:sz w:val="28"/>
                      <w:szCs w:val="28"/>
                    </w:rPr>
                    <w:lastRenderedPageBreak/>
                    <w:t>mặn, chống đánh cá bằng mìn, bằng điện, chống săn bắn thú rừng, chống buôn bán động vật hoang dã, ..</w:t>
                  </w:r>
                </w:p>
              </w:tc>
              <w:tc>
                <w:tcPr>
                  <w:tcW w:w="2340"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Giữ sạch nguồn nước, xây dựng nhà máy nước, lọc </w:t>
                  </w:r>
                  <w:r w:rsidRPr="0079172E">
                    <w:rPr>
                      <w:rFonts w:ascii="Times New Roman" w:hAnsi="Times New Roman" w:cs="Times New Roman"/>
                      <w:color w:val="333333"/>
                      <w:sz w:val="28"/>
                      <w:szCs w:val="28"/>
                    </w:rPr>
                    <w:lastRenderedPageBreak/>
                    <w:t>nước thải công nghiệp, ...</w:t>
                  </w:r>
                </w:p>
              </w:tc>
              <w:tc>
                <w:tcPr>
                  <w:tcW w:w="3600" w:type="dxa"/>
                  <w:tcBorders>
                    <w:top w:val="single" w:sz="4" w:space="0" w:color="auto"/>
                    <w:left w:val="single" w:sz="4" w:space="0" w:color="auto"/>
                    <w:bottom w:val="single" w:sz="4" w:space="0" w:color="auto"/>
                    <w:right w:val="single" w:sz="4" w:space="0" w:color="auto"/>
                  </w:tcBorders>
                </w:tcPr>
                <w:p w:rsidR="00D86BE5" w:rsidRPr="0079172E" w:rsidRDefault="00D86BE5" w:rsidP="00E93AC9">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Lọc khói công nghiệp, xử lí rác thải, chống ô nhiễm bầu không khí, ...</w:t>
                  </w:r>
                </w:p>
              </w:tc>
            </w:tr>
          </w:tbl>
          <w:p w:rsidR="00D86BE5" w:rsidRPr="0079172E" w:rsidRDefault="00D86BE5" w:rsidP="00E93AC9">
            <w:pPr>
              <w:spacing w:line="264" w:lineRule="auto"/>
              <w:jc w:val="both"/>
              <w:rPr>
                <w:rFonts w:ascii="Times New Roman" w:hAnsi="Times New Roman" w:cs="Times New Roman"/>
                <w:color w:val="333333"/>
                <w:sz w:val="28"/>
                <w:szCs w:val="28"/>
              </w:rPr>
            </w:pPr>
          </w:p>
          <w:p w:rsidR="00D86BE5" w:rsidRPr="0079172E" w:rsidRDefault="00D86BE5" w:rsidP="00E93AC9">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3. Củng cố dặn dò. GV nhận xét giờ học. Dặn dò</w:t>
            </w:r>
          </w:p>
          <w:p w:rsidR="00D86BE5" w:rsidRPr="0079172E" w:rsidRDefault="00D86BE5" w:rsidP="00E93AC9">
            <w:pPr>
              <w:tabs>
                <w:tab w:val="left" w:pos="1590"/>
              </w:tabs>
              <w:spacing w:line="264" w:lineRule="auto"/>
              <w:ind w:left="-180" w:firstLine="720"/>
              <w:jc w:val="both"/>
              <w:rPr>
                <w:rFonts w:ascii="Times New Roman" w:hAnsi="Times New Roman" w:cs="Times New Roman"/>
                <w:color w:val="333333"/>
                <w:sz w:val="28"/>
                <w:szCs w:val="28"/>
                <w:u w:val="single"/>
              </w:rPr>
            </w:pPr>
            <w:r w:rsidRPr="0079172E">
              <w:rPr>
                <w:rFonts w:ascii="Times New Roman" w:hAnsi="Times New Roman" w:cs="Times New Roman"/>
                <w:color w:val="333333"/>
                <w:sz w:val="28"/>
                <w:szCs w:val="28"/>
                <w:u w:val="single"/>
              </w:rPr>
              <w:t xml:space="preserve"> </w:t>
            </w:r>
          </w:p>
          <w:p w:rsidR="00D86BE5" w:rsidRPr="0079172E" w:rsidRDefault="00D86BE5" w:rsidP="00E93AC9">
            <w:pPr>
              <w:tabs>
                <w:tab w:val="left" w:pos="1260"/>
                <w:tab w:val="left" w:pos="1800"/>
              </w:tabs>
              <w:spacing w:line="264" w:lineRule="auto"/>
              <w:ind w:left="720"/>
              <w:jc w:val="both"/>
              <w:rPr>
                <w:rFonts w:ascii="Times New Roman" w:hAnsi="Times New Roman" w:cs="Times New Roman"/>
                <w:color w:val="000000"/>
                <w:sz w:val="28"/>
                <w:szCs w:val="28"/>
              </w:rPr>
            </w:pPr>
          </w:p>
          <w:p w:rsidR="00D86BE5" w:rsidRPr="0079172E" w:rsidRDefault="00D86BE5" w:rsidP="00E93AC9">
            <w:pPr>
              <w:tabs>
                <w:tab w:val="left" w:pos="1260"/>
                <w:tab w:val="left" w:pos="1800"/>
              </w:tabs>
              <w:spacing w:line="264" w:lineRule="auto"/>
              <w:ind w:left="720"/>
              <w:jc w:val="both"/>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263424" behindDoc="0" locked="0" layoutInCell="1" allowOverlap="1">
                      <wp:simplePos x="0" y="0"/>
                      <wp:positionH relativeFrom="column">
                        <wp:posOffset>1017905</wp:posOffset>
                      </wp:positionH>
                      <wp:positionV relativeFrom="paragraph">
                        <wp:posOffset>125095</wp:posOffset>
                      </wp:positionV>
                      <wp:extent cx="4177030" cy="0"/>
                      <wp:effectExtent l="12065" t="13970" r="11430" b="5080"/>
                      <wp:wrapNone/>
                      <wp:docPr id="700" name="Straight Arrow Connector 7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70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D37DE7" id="Straight Arrow Connector 700" o:spid="_x0000_s1026" type="#_x0000_t32" style="position:absolute;margin-left:80.15pt;margin-top:9.85pt;width:328.9pt;height:0;z-index:25226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"/>
                  </w:pict>
                </mc:Fallback>
              </mc:AlternateContent>
            </w:r>
          </w:p>
          <w:p w:rsidR="00D86BE5" w:rsidRPr="0079172E" w:rsidRDefault="00D86BE5" w:rsidP="00E93AC9">
            <w:pPr>
              <w:jc w:val="both"/>
              <w:rPr>
                <w:rFonts w:ascii="Times New Roman" w:hAnsi="Times New Roman" w:cs="Times New Roman"/>
                <w:i/>
                <w:color w:val="000000"/>
                <w:sz w:val="28"/>
                <w:szCs w:val="28"/>
              </w:rPr>
            </w:pPr>
            <w:r w:rsidRPr="0079172E">
              <w:rPr>
                <w:rFonts w:ascii="Times New Roman" w:hAnsi="Times New Roman" w:cs="Times New Roman"/>
                <w:i/>
                <w:color w:val="000000"/>
                <w:sz w:val="28"/>
                <w:szCs w:val="28"/>
              </w:rPr>
              <w:t xml:space="preserve">                                                                                           Ngày 29 tháng 12 năm 2017</w:t>
            </w:r>
          </w:p>
          <w:p w:rsidR="00D86BE5" w:rsidRPr="0079172E" w:rsidRDefault="00D86BE5" w:rsidP="00E93AC9">
            <w:pPr>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Lãnh đạo  kí duyệt                                         </w:t>
            </w:r>
          </w:p>
          <w:p w:rsidR="00D86BE5" w:rsidRPr="0079172E" w:rsidRDefault="00D86BE5" w:rsidP="00E93AC9">
            <w:pPr>
              <w:tabs>
                <w:tab w:val="left" w:pos="1506"/>
              </w:tabs>
              <w:ind w:left="510"/>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p>
          <w:p w:rsidR="00D86BE5" w:rsidRPr="0079172E" w:rsidRDefault="00D86BE5" w:rsidP="00E93AC9">
            <w:pPr>
              <w:tabs>
                <w:tab w:val="left" w:pos="1506"/>
              </w:tabs>
              <w:ind w:left="510"/>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PHT: Lê Thị Đoan</w:t>
            </w:r>
          </w:p>
          <w:p w:rsidR="00D86BE5" w:rsidRPr="0079172E" w:rsidRDefault="00D86BE5" w:rsidP="00E93AC9">
            <w:pPr>
              <w:tabs>
                <w:tab w:val="left" w:pos="1506"/>
              </w:tabs>
              <w:ind w:left="510"/>
              <w:rPr>
                <w:rFonts w:ascii="Times New Roman" w:hAnsi="Times New Roman" w:cs="Times New Roman"/>
                <w:color w:val="000000"/>
                <w:sz w:val="28"/>
                <w:szCs w:val="28"/>
              </w:rPr>
            </w:pPr>
          </w:p>
          <w:p w:rsidR="00D86BE5" w:rsidRPr="0079172E" w:rsidRDefault="00D86BE5" w:rsidP="00E93AC9">
            <w:pPr>
              <w:tabs>
                <w:tab w:val="left" w:pos="1506"/>
              </w:tabs>
              <w:ind w:left="510"/>
              <w:rPr>
                <w:rFonts w:ascii="Times New Roman" w:hAnsi="Times New Roman" w:cs="Times New Roman"/>
                <w:color w:val="000000"/>
                <w:sz w:val="28"/>
                <w:szCs w:val="28"/>
              </w:rPr>
            </w:pPr>
          </w:p>
          <w:p w:rsidR="00D86BE5" w:rsidRPr="0079172E" w:rsidRDefault="00D86BE5" w:rsidP="00E93AC9">
            <w:pPr>
              <w:tabs>
                <w:tab w:val="left" w:pos="1506"/>
              </w:tabs>
              <w:ind w:left="510"/>
              <w:rPr>
                <w:rFonts w:ascii="Times New Roman" w:hAnsi="Times New Roman" w:cs="Times New Roman"/>
                <w:i/>
                <w:color w:val="000000"/>
                <w:sz w:val="28"/>
                <w:szCs w:val="28"/>
              </w:rPr>
            </w:pPr>
            <w:r w:rsidRPr="0079172E">
              <w:rPr>
                <w:rFonts w:ascii="Times New Roman" w:hAnsi="Times New Roman" w:cs="Times New Roman"/>
                <w:i/>
                <w:color w:val="000000"/>
                <w:sz w:val="28"/>
                <w:szCs w:val="28"/>
              </w:rPr>
              <w:t xml:space="preserve">                                                                                           </w:t>
            </w:r>
          </w:p>
          <w:p w:rsidR="00D86BE5" w:rsidRPr="0079172E" w:rsidRDefault="00D86BE5" w:rsidP="00E93AC9">
            <w:pPr>
              <w:tabs>
                <w:tab w:val="left" w:pos="1620"/>
                <w:tab w:val="left" w:pos="1800"/>
              </w:tabs>
              <w:spacing w:line="264" w:lineRule="auto"/>
              <w:jc w:val="center"/>
              <w:rPr>
                <w:rFonts w:ascii="Times New Roman" w:hAnsi="Times New Roman" w:cs="Times New Roman"/>
                <w:i/>
                <w:color w:val="000000"/>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217344" behindDoc="0" locked="0" layoutInCell="1" allowOverlap="1">
                      <wp:simplePos x="0" y="0"/>
                      <wp:positionH relativeFrom="column">
                        <wp:posOffset>0</wp:posOffset>
                      </wp:positionH>
                      <wp:positionV relativeFrom="paragraph">
                        <wp:posOffset>104775</wp:posOffset>
                      </wp:positionV>
                      <wp:extent cx="6021705" cy="0"/>
                      <wp:effectExtent l="13335" t="11430" r="13335" b="7620"/>
                      <wp:wrapNone/>
                      <wp:docPr id="699" name="Straight Connector 6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1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44EAB0" id="Straight Connector 699" o:spid="_x0000_s1026" style="position:absolute;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25pt" to="474.1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z8kHw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"/>
                  </w:pict>
                </mc:Fallback>
              </mc:AlternateContent>
            </w:r>
            <w:r w:rsidRPr="0079172E">
              <w:rPr>
                <w:rFonts w:ascii="Times New Roman" w:hAnsi="Times New Roman" w:cs="Times New Roman"/>
                <w:i/>
                <w:color w:val="000000"/>
                <w:sz w:val="28"/>
                <w:szCs w:val="28"/>
              </w:rPr>
              <w:t xml:space="preserve"> </w:t>
            </w:r>
          </w:p>
          <w:p w:rsidR="00D86BE5" w:rsidRPr="0079172E" w:rsidRDefault="00D86BE5" w:rsidP="00E93AC9">
            <w:pPr>
              <w:tabs>
                <w:tab w:val="left" w:pos="1620"/>
                <w:tab w:val="left" w:pos="1800"/>
              </w:tabs>
              <w:spacing w:line="264" w:lineRule="auto"/>
              <w:jc w:val="center"/>
              <w:rPr>
                <w:rFonts w:ascii="Times New Roman" w:hAnsi="Times New Roman" w:cs="Times New Roman"/>
                <w:b/>
                <w:i/>
                <w:color w:val="000000"/>
                <w:sz w:val="28"/>
                <w:szCs w:val="28"/>
              </w:rPr>
            </w:pPr>
            <w:r w:rsidRPr="0079172E">
              <w:rPr>
                <w:rFonts w:ascii="Times New Roman" w:hAnsi="Times New Roman" w:cs="Times New Roman"/>
                <w:b/>
                <w:i/>
                <w:color w:val="000000"/>
                <w:sz w:val="28"/>
                <w:szCs w:val="28"/>
              </w:rPr>
              <w:t>Thứ tư ngày 3 tháng 1 năm 2018</w:t>
            </w:r>
          </w:p>
          <w:p w:rsidR="00D86BE5" w:rsidRPr="0079172E" w:rsidRDefault="00D86BE5" w:rsidP="00E93AC9">
            <w:pPr>
              <w:tabs>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 TOÁN</w:t>
            </w:r>
          </w:p>
          <w:p w:rsidR="00D86BE5" w:rsidRPr="0079172E" w:rsidRDefault="00D86BE5" w:rsidP="00E93AC9">
            <w:pPr>
              <w:tabs>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 LUYỆN TẬP CHUNG</w:t>
            </w:r>
          </w:p>
          <w:p w:rsidR="00D86BE5" w:rsidRPr="0079172E" w:rsidRDefault="00D86BE5" w:rsidP="00E93AC9">
            <w:pPr>
              <w:tabs>
                <w:tab w:val="left" w:pos="1620"/>
                <w:tab w:val="left" w:pos="1800"/>
              </w:tabs>
              <w:spacing w:line="264" w:lineRule="auto"/>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I. Mục tiêu: </w:t>
            </w:r>
            <w:r w:rsidRPr="0079172E">
              <w:rPr>
                <w:rFonts w:ascii="Times New Roman" w:hAnsi="Times New Roman" w:cs="Times New Roman"/>
                <w:color w:val="000000"/>
                <w:sz w:val="28"/>
                <w:szCs w:val="28"/>
              </w:rPr>
              <w:t xml:space="preserve"> HS  biết:</w:t>
            </w:r>
          </w:p>
          <w:p w:rsidR="00D86BE5" w:rsidRPr="0079172E" w:rsidRDefault="00D86BE5" w:rsidP="00E93AC9">
            <w:pPr>
              <w:tabs>
                <w:tab w:val="left" w:pos="720"/>
                <w:tab w:val="left" w:pos="1620"/>
                <w:tab w:val="left" w:pos="1800"/>
              </w:tabs>
              <w:spacing w:line="264" w:lineRule="auto"/>
              <w:ind w:left="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Giá trị theo vị trí của mỗi chữ số trong số thập phân</w:t>
            </w:r>
          </w:p>
          <w:p w:rsidR="00D86BE5" w:rsidRPr="0079172E" w:rsidRDefault="00D86BE5" w:rsidP="00E93AC9">
            <w:pPr>
              <w:tabs>
                <w:tab w:val="left" w:pos="720"/>
                <w:tab w:val="left" w:pos="1620"/>
                <w:tab w:val="left" w:pos="1800"/>
              </w:tabs>
              <w:spacing w:line="264" w:lineRule="auto"/>
              <w:ind w:left="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Tìm tỉ số phần trăm của 2 số. Làm các phép tính với số thập phân.</w:t>
            </w:r>
          </w:p>
          <w:p w:rsidR="00D86BE5" w:rsidRPr="0079172E" w:rsidRDefault="00D86BE5" w:rsidP="00E93AC9">
            <w:pPr>
              <w:tabs>
                <w:tab w:val="left" w:pos="720"/>
                <w:tab w:val="left" w:pos="1620"/>
                <w:tab w:val="left" w:pos="1800"/>
              </w:tabs>
              <w:spacing w:line="264" w:lineRule="auto"/>
              <w:ind w:left="72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Viết số đo đại lượng dưới dạng số thập phân. </w:t>
            </w:r>
          </w:p>
          <w:p w:rsidR="00D86BE5" w:rsidRPr="0079172E" w:rsidRDefault="00D86BE5" w:rsidP="00E93AC9">
            <w:pPr>
              <w:tabs>
                <w:tab w:val="left" w:pos="109"/>
                <w:tab w:val="left" w:pos="1620"/>
                <w:tab w:val="left" w:pos="1800"/>
              </w:tabs>
              <w:spacing w:line="264" w:lineRule="auto"/>
              <w:ind w:left="720" w:hanging="104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II</w:t>
            </w:r>
            <w:r w:rsidRPr="0079172E">
              <w:rPr>
                <w:rFonts w:ascii="Times New Roman" w:hAnsi="Times New Roman" w:cs="Times New Roman"/>
                <w:b/>
                <w:color w:val="000000"/>
                <w:sz w:val="28"/>
                <w:szCs w:val="28"/>
              </w:rPr>
              <w:t>.II. Hoạt động dạy học chủ yếu</w:t>
            </w:r>
          </w:p>
          <w:p w:rsidR="00D86BE5" w:rsidRPr="0079172E" w:rsidRDefault="00D86BE5" w:rsidP="00E93AC9">
            <w:pPr>
              <w:tabs>
                <w:tab w:val="left" w:pos="7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Kiểm tra bài cũ: HS nhắc lại công thức và quy tắc tính diện tích hình tam giác?</w:t>
            </w:r>
          </w:p>
          <w:p w:rsidR="00D86BE5" w:rsidRPr="0079172E" w:rsidRDefault="00D86BE5" w:rsidP="00E93AC9">
            <w:pPr>
              <w:tabs>
                <w:tab w:val="left" w:pos="7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Thực hành:</w:t>
            </w:r>
          </w:p>
          <w:p w:rsidR="00D86BE5" w:rsidRPr="0079172E" w:rsidRDefault="00D86BE5" w:rsidP="00E93AC9">
            <w:pPr>
              <w:tabs>
                <w:tab w:val="left" w:pos="7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Phần 1 Cho HS nêu yêu cầu bài: Khoanh vào chữ đặt rước câu trả lời đúng.</w:t>
            </w:r>
          </w:p>
          <w:p w:rsidR="00D86BE5" w:rsidRPr="0079172E" w:rsidRDefault="00D86BE5" w:rsidP="00E93AC9">
            <w:pPr>
              <w:tabs>
                <w:tab w:val="left" w:pos="7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1. ý B          Bài 2. ý C                  Bài 3. ý C</w:t>
            </w:r>
          </w:p>
          <w:p w:rsidR="00D86BE5" w:rsidRPr="0079172E" w:rsidRDefault="00D86BE5" w:rsidP="00E93AC9">
            <w:pPr>
              <w:tabs>
                <w:tab w:val="left" w:pos="7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Phần 2</w:t>
            </w:r>
          </w:p>
          <w:p w:rsidR="00D86BE5" w:rsidRPr="0079172E" w:rsidRDefault="00D86BE5" w:rsidP="00E93AC9">
            <w:pPr>
              <w:tabs>
                <w:tab w:val="left" w:pos="900"/>
                <w:tab w:val="left" w:pos="126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1: Cho HS tự đặt tính rồi tính.</w:t>
            </w:r>
          </w:p>
          <w:p w:rsidR="00D86BE5" w:rsidRPr="0079172E" w:rsidRDefault="00D86BE5" w:rsidP="00E93AC9">
            <w:pPr>
              <w:tabs>
                <w:tab w:val="left" w:pos="900"/>
                <w:tab w:val="left" w:pos="126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ọi HS nhận xét chữa bài</w:t>
            </w:r>
          </w:p>
          <w:p w:rsidR="00D86BE5" w:rsidRPr="0079172E" w:rsidRDefault="00D86BE5" w:rsidP="00E93AC9">
            <w:pPr>
              <w:tabs>
                <w:tab w:val="left" w:pos="900"/>
                <w:tab w:val="left" w:pos="126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Nêu cách thực hiện các phép tính cộng, trừ, nhân, chia STP.</w:t>
            </w:r>
          </w:p>
          <w:p w:rsidR="00D86BE5" w:rsidRPr="0079172E" w:rsidRDefault="00D86BE5" w:rsidP="00E93AC9">
            <w:pPr>
              <w:tabs>
                <w:tab w:val="left" w:pos="900"/>
                <w:tab w:val="left" w:pos="126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ài 2 : Cho HS làm bài rồi chữa bài. </w:t>
            </w:r>
            <w:r w:rsidRPr="0079172E">
              <w:rPr>
                <w:rFonts w:ascii="Times New Roman" w:hAnsi="Times New Roman" w:cs="Times New Roman"/>
                <w:noProof/>
                <w:sz w:val="28"/>
                <w:szCs w:val="28"/>
              </w:rPr>
              <mc:AlternateContent>
                <mc:Choice Requires="wps">
                  <w:drawing>
                    <wp:anchor distT="0" distB="0" distL="114300" distR="114300" simplePos="0" relativeHeight="252210176" behindDoc="0" locked="0" layoutInCell="1" allowOverlap="1">
                      <wp:simplePos x="0" y="0"/>
                      <wp:positionH relativeFrom="column">
                        <wp:posOffset>4014470</wp:posOffset>
                      </wp:positionH>
                      <wp:positionV relativeFrom="paragraph">
                        <wp:posOffset>149225</wp:posOffset>
                      </wp:positionV>
                      <wp:extent cx="553720" cy="342900"/>
                      <wp:effectExtent l="0" t="1905" r="0" b="0"/>
                      <wp:wrapNone/>
                      <wp:docPr id="698" name="Text Box 6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8" o:spid="_x0000_s1091" type="#_x0000_t202" style="position:absolute;left:0;text-align:left;margin-left:316.1pt;margin-top:11.75pt;width:43.6pt;height:27pt;z-index:25221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iM4uwIAAMQ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" filled="f" stroked="f">
                      <v:textbox>
                        <w:txbxContent>
                          <w:p w:rsidR="00D86BE5" w:rsidRDefault="00D86BE5" w:rsidP="00D86BE5">
                            <w:r>
                              <w:t>A</w:t>
                            </w:r>
                          </w:p>
                        </w:txbxContent>
                      </v:textbox>
                    </v:shape>
                  </w:pict>
                </mc:Fallback>
              </mc:AlternateContent>
            </w:r>
            <w:r w:rsidRPr="0079172E">
              <w:rPr>
                <w:rFonts w:ascii="Times New Roman" w:hAnsi="Times New Roman" w:cs="Times New Roman"/>
                <w:color w:val="000000"/>
                <w:sz w:val="28"/>
                <w:szCs w:val="28"/>
              </w:rPr>
              <w:t xml:space="preserve"> Vì sao lại tìm được kết quả như thế?</w:t>
            </w:r>
          </w:p>
          <w:p w:rsidR="00D86BE5" w:rsidRPr="0079172E" w:rsidRDefault="00D86BE5" w:rsidP="00E93AC9">
            <w:pPr>
              <w:tabs>
                <w:tab w:val="left" w:pos="900"/>
                <w:tab w:val="left" w:pos="126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212224" behindDoc="0" locked="0" layoutInCell="1" allowOverlap="1">
                      <wp:simplePos x="0" y="0"/>
                      <wp:positionH relativeFrom="column">
                        <wp:posOffset>3937635</wp:posOffset>
                      </wp:positionH>
                      <wp:positionV relativeFrom="paragraph">
                        <wp:posOffset>211455</wp:posOffset>
                      </wp:positionV>
                      <wp:extent cx="553720" cy="342900"/>
                      <wp:effectExtent l="0" t="3175" r="635" b="0"/>
                      <wp:wrapNone/>
                      <wp:docPr id="697" name="Text Box 6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7" o:spid="_x0000_s1092" type="#_x0000_t202" style="position:absolute;left:0;text-align:left;margin-left:310.05pt;margin-top:16.65pt;width:43.6pt;height:27pt;z-index:25221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SshugIAAMQ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" filled="f" stroked="f">
                      <v:textbox>
                        <w:txbxContent>
                          <w:p w:rsidR="00D86BE5" w:rsidRDefault="00D86BE5" w:rsidP="00D86BE5">
                            <w:r>
                              <w:t>M</w:t>
                            </w:r>
                          </w:p>
                        </w:txbxContent>
                      </v:textbox>
                    </v:shape>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208128" behindDoc="0" locked="0" layoutInCell="1" allowOverlap="1">
                      <wp:simplePos x="0" y="0"/>
                      <wp:positionH relativeFrom="column">
                        <wp:posOffset>4222115</wp:posOffset>
                      </wp:positionH>
                      <wp:positionV relativeFrom="paragraph">
                        <wp:posOffset>161925</wp:posOffset>
                      </wp:positionV>
                      <wp:extent cx="1453515" cy="800100"/>
                      <wp:effectExtent l="6350" t="10795" r="6985" b="8255"/>
                      <wp:wrapNone/>
                      <wp:docPr id="696" name="Rectangle 6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3515" cy="800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6E0879" id="Rectangle 696" o:spid="_x0000_s1026" style="position:absolute;margin-left:332.45pt;margin-top:12.75pt;width:114.45pt;height:63pt;z-index:25220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"/>
                  </w:pict>
                </mc:Fallback>
              </mc:AlternateContent>
            </w:r>
            <w:r w:rsidRPr="0079172E">
              <w:rPr>
                <w:rFonts w:ascii="Times New Roman" w:hAnsi="Times New Roman" w:cs="Times New Roman"/>
                <w:color w:val="000000"/>
                <w:sz w:val="28"/>
                <w:szCs w:val="28"/>
              </w:rPr>
              <w:t>*** Bài 3 : GV vẽ hình như SGK lên bảng</w:t>
            </w:r>
          </w:p>
          <w:p w:rsidR="00D86BE5" w:rsidRPr="0079172E" w:rsidRDefault="00D86BE5" w:rsidP="00E93AC9">
            <w:pPr>
              <w:tabs>
                <w:tab w:val="left" w:pos="90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209152" behindDoc="0" locked="0" layoutInCell="1" allowOverlap="1">
                      <wp:simplePos x="0" y="0"/>
                      <wp:positionH relativeFrom="column">
                        <wp:posOffset>4216400</wp:posOffset>
                      </wp:positionH>
                      <wp:positionV relativeFrom="paragraph">
                        <wp:posOffset>162560</wp:posOffset>
                      </wp:positionV>
                      <wp:extent cx="1453515" cy="571500"/>
                      <wp:effectExtent l="10160" t="8255" r="12700" b="10795"/>
                      <wp:wrapNone/>
                      <wp:docPr id="695" name="Straight Connector 6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351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193A93" id="Straight Connector 695" o:spid="_x0000_s1026" style="position:absolute;z-index:25220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pt,12.8pt" to="446.45pt,5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"/>
                  </w:pict>
                </mc:Fallback>
              </mc:AlternateContent>
            </w:r>
            <w:r w:rsidRPr="0079172E">
              <w:rPr>
                <w:rFonts w:ascii="Times New Roman" w:hAnsi="Times New Roman" w:cs="Times New Roman"/>
                <w:sz w:val="28"/>
                <w:szCs w:val="28"/>
                <w:lang w:val="nl-NL"/>
              </w:rPr>
              <w:t>HĐ nhóm 4. Nhóm trưởng điều khiển các bạn</w:t>
            </w:r>
          </w:p>
          <w:p w:rsidR="00D86BE5" w:rsidRPr="0079172E" w:rsidRDefault="00D86BE5" w:rsidP="00E93AC9">
            <w:pPr>
              <w:tabs>
                <w:tab w:val="left" w:pos="900"/>
                <w:tab w:val="left" w:pos="1260"/>
                <w:tab w:val="left" w:pos="1440"/>
                <w:tab w:val="left" w:pos="1620"/>
                <w:tab w:val="left" w:pos="1800"/>
              </w:tabs>
              <w:spacing w:line="264"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ìm cách  tính DT rồi trao đổi nhóm đôi, nhóm 4. </w:t>
            </w:r>
          </w:p>
          <w:p w:rsidR="00D86BE5" w:rsidRPr="0079172E" w:rsidRDefault="00D86BE5" w:rsidP="00E93AC9">
            <w:pPr>
              <w:tabs>
                <w:tab w:val="left" w:pos="900"/>
                <w:tab w:val="left" w:pos="1260"/>
                <w:tab w:val="left" w:pos="1440"/>
                <w:tab w:val="left" w:pos="1620"/>
                <w:tab w:val="left" w:pos="1800"/>
              </w:tabs>
              <w:spacing w:line="264" w:lineRule="auto"/>
              <w:ind w:firstLine="2700"/>
              <w:jc w:val="both"/>
              <w:rPr>
                <w:rFonts w:ascii="Times New Roman" w:hAnsi="Times New Roman" w:cs="Times New Roman"/>
                <w:color w:val="000000"/>
                <w:sz w:val="28"/>
                <w:szCs w:val="28"/>
              </w:rPr>
            </w:pPr>
            <w:r w:rsidRPr="0079172E">
              <w:rPr>
                <w:rFonts w:ascii="Times New Roman" w:hAnsi="Times New Roman" w:cs="Times New Roman"/>
                <w:sz w:val="28"/>
                <w:szCs w:val="28"/>
                <w:lang w:val="nl-NL"/>
              </w:rPr>
              <w:t>LPHT lên chia sẻ.</w:t>
            </w:r>
            <w:r w:rsidRPr="0079172E">
              <w:rPr>
                <w:rFonts w:ascii="Times New Roman" w:hAnsi="Times New Roman" w:cs="Times New Roman"/>
                <w:noProof/>
                <w:sz w:val="28"/>
                <w:szCs w:val="28"/>
              </w:rPr>
              <w:t xml:space="preserve"> </w:t>
            </w:r>
          </w:p>
          <w:p w:rsidR="00D86BE5" w:rsidRPr="0079172E" w:rsidRDefault="00D86BE5" w:rsidP="00E93AC9">
            <w:pPr>
              <w:tabs>
                <w:tab w:val="left" w:pos="900"/>
                <w:tab w:val="left" w:pos="126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270592" behindDoc="0" locked="0" layoutInCell="1" allowOverlap="1">
                      <wp:simplePos x="0" y="0"/>
                      <wp:positionH relativeFrom="column">
                        <wp:posOffset>3943350</wp:posOffset>
                      </wp:positionH>
                      <wp:positionV relativeFrom="paragraph">
                        <wp:posOffset>45720</wp:posOffset>
                      </wp:positionV>
                      <wp:extent cx="553720" cy="342900"/>
                      <wp:effectExtent l="3810" t="3810" r="4445" b="0"/>
                      <wp:wrapNone/>
                      <wp:docPr id="694" name="Text Box 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4" o:spid="_x0000_s1093" type="#_x0000_t202" style="position:absolute;left:0;text-align:left;margin-left:310.5pt;margin-top:3.6pt;width:43.6pt;height:27pt;z-index:25227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4HhougIAAMQ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" filled="f" stroked="f">
                      <v:textbox>
                        <w:txbxContent>
                          <w:p w:rsidR="00D86BE5" w:rsidRDefault="00D86BE5" w:rsidP="00D86BE5">
                            <w:r>
                              <w:t>D</w:t>
                            </w:r>
                          </w:p>
                        </w:txbxContent>
                      </v:textbox>
                    </v:shape>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211200" behindDoc="0" locked="0" layoutInCell="1" allowOverlap="1">
                      <wp:simplePos x="0" y="0"/>
                      <wp:positionH relativeFrom="column">
                        <wp:posOffset>5535295</wp:posOffset>
                      </wp:positionH>
                      <wp:positionV relativeFrom="paragraph">
                        <wp:posOffset>45720</wp:posOffset>
                      </wp:positionV>
                      <wp:extent cx="553720" cy="342900"/>
                      <wp:effectExtent l="0" t="3810" r="3175" b="0"/>
                      <wp:wrapNone/>
                      <wp:docPr id="693" name="Text Box 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3" o:spid="_x0000_s1094" type="#_x0000_t202" style="position:absolute;left:0;text-align:left;margin-left:435.85pt;margin-top:3.6pt;width:43.6pt;height:27pt;z-index:25221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0l1ugIAAMQ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" filled="f" stroked="f">
                      <v:textbox>
                        <w:txbxContent>
                          <w:p w:rsidR="00D86BE5" w:rsidRDefault="00D86BE5" w:rsidP="00D86BE5">
                            <w:r>
                              <w:t>C</w:t>
                            </w:r>
                          </w:p>
                        </w:txbxContent>
                      </v:textbox>
                    </v:shape>
                  </w:pict>
                </mc:Fallback>
              </mc:AlternateContent>
            </w:r>
            <w:r w:rsidRPr="0079172E">
              <w:rPr>
                <w:rFonts w:ascii="Times New Roman" w:hAnsi="Times New Roman" w:cs="Times New Roman"/>
                <w:color w:val="000000"/>
                <w:sz w:val="28"/>
                <w:szCs w:val="28"/>
              </w:rPr>
              <w:t>*** Bài 4 : GV ghi đề bài lên bảng: 3,9 &lt; X &lt; 4,1</w:t>
            </w:r>
          </w:p>
          <w:p w:rsidR="00D86BE5" w:rsidRPr="0079172E" w:rsidRDefault="00D86BE5" w:rsidP="00E93AC9">
            <w:pPr>
              <w:tabs>
                <w:tab w:val="left" w:pos="900"/>
                <w:tab w:val="left" w:pos="126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ho HS tự làm bài rồi chữa bài.</w:t>
            </w:r>
          </w:p>
          <w:p w:rsidR="00D86BE5" w:rsidRPr="0079172E" w:rsidRDefault="00D86BE5" w:rsidP="00E93AC9">
            <w:pPr>
              <w:tabs>
                <w:tab w:val="left" w:pos="900"/>
                <w:tab w:val="left" w:pos="126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X = 3,91 ; 3,92 …</w:t>
            </w:r>
          </w:p>
          <w:p w:rsidR="00D86BE5" w:rsidRPr="0079172E" w:rsidRDefault="00D86BE5" w:rsidP="00E93AC9">
            <w:pPr>
              <w:tabs>
                <w:tab w:val="left" w:pos="126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Củng cố dặn dò</w:t>
            </w:r>
          </w:p>
          <w:p w:rsidR="00D86BE5" w:rsidRPr="0079172E" w:rsidRDefault="00D86BE5" w:rsidP="00D86BE5">
            <w:pPr>
              <w:numPr>
                <w:ilvl w:val="0"/>
                <w:numId w:val="29"/>
              </w:numPr>
              <w:tabs>
                <w:tab w:val="left" w:pos="1260"/>
                <w:tab w:val="left" w:pos="1440"/>
                <w:tab w:val="left" w:pos="1620"/>
                <w:tab w:val="left" w:pos="1800"/>
              </w:tabs>
              <w:spacing w:after="0"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Cho HS nêu cách tính diện tích tam giác, hình chữ nhật.</w:t>
            </w:r>
          </w:p>
          <w:p w:rsidR="00D86BE5" w:rsidRPr="0079172E" w:rsidRDefault="00D86BE5" w:rsidP="00D86BE5">
            <w:pPr>
              <w:numPr>
                <w:ilvl w:val="0"/>
                <w:numId w:val="29"/>
              </w:numPr>
              <w:tabs>
                <w:tab w:val="left" w:pos="1260"/>
                <w:tab w:val="left" w:pos="1440"/>
                <w:tab w:val="left" w:pos="1620"/>
                <w:tab w:val="left" w:pos="1800"/>
              </w:tabs>
              <w:spacing w:after="0"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GV nhận xét tiết học</w:t>
            </w:r>
          </w:p>
          <w:p w:rsidR="00D86BE5" w:rsidRPr="0079172E" w:rsidRDefault="00D86BE5" w:rsidP="00D86BE5">
            <w:pPr>
              <w:numPr>
                <w:ilvl w:val="0"/>
                <w:numId w:val="29"/>
              </w:numPr>
              <w:tabs>
                <w:tab w:val="left" w:pos="1260"/>
                <w:tab w:val="left" w:pos="1440"/>
                <w:tab w:val="left" w:pos="1620"/>
                <w:tab w:val="left" w:pos="1800"/>
              </w:tabs>
              <w:spacing w:after="0"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Dặn học sinh về nhà tập tính bằng này tính bỏ túi với các phép tính khác.</w:t>
            </w:r>
          </w:p>
          <w:p w:rsidR="00D86BE5" w:rsidRPr="0079172E" w:rsidRDefault="00D86BE5" w:rsidP="00E93AC9">
            <w:pPr>
              <w:tabs>
                <w:tab w:val="left" w:pos="720"/>
                <w:tab w:val="left" w:pos="1440"/>
                <w:tab w:val="left" w:pos="1620"/>
                <w:tab w:val="left" w:pos="1800"/>
              </w:tabs>
              <w:spacing w:line="264" w:lineRule="auto"/>
              <w:jc w:val="center"/>
              <w:rPr>
                <w:rFonts w:ascii="Times New Roman" w:hAnsi="Times New Roman" w:cs="Times New Roman"/>
                <w:color w:val="333333"/>
                <w:sz w:val="28"/>
                <w:szCs w:val="28"/>
                <w:u w:val="single"/>
              </w:rPr>
            </w:pPr>
          </w:p>
          <w:p w:rsidR="00D86BE5" w:rsidRPr="0079172E" w:rsidRDefault="00D86BE5" w:rsidP="00E93AC9">
            <w:pPr>
              <w:tabs>
                <w:tab w:val="left" w:pos="720"/>
                <w:tab w:val="left" w:pos="1440"/>
                <w:tab w:val="left" w:pos="1620"/>
                <w:tab w:val="left" w:pos="1800"/>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TIẾT  : TIẾNG VIỆT</w:t>
            </w:r>
          </w:p>
          <w:p w:rsidR="00D86BE5" w:rsidRPr="0079172E" w:rsidRDefault="00D86BE5" w:rsidP="00E93AC9">
            <w:pPr>
              <w:tabs>
                <w:tab w:val="left" w:pos="720"/>
                <w:tab w:val="left" w:pos="1440"/>
                <w:tab w:val="left" w:pos="1620"/>
                <w:tab w:val="left" w:pos="1800"/>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noProof/>
                <w:color w:val="333333"/>
                <w:sz w:val="28"/>
                <w:szCs w:val="28"/>
              </w:rPr>
              <mc:AlternateContent>
                <mc:Choice Requires="wps">
                  <w:drawing>
                    <wp:anchor distT="0" distB="0" distL="114300" distR="114300" simplePos="0" relativeHeight="252264448" behindDoc="0" locked="0" layoutInCell="1" allowOverlap="1">
                      <wp:simplePos x="0" y="0"/>
                      <wp:positionH relativeFrom="column">
                        <wp:posOffset>897890</wp:posOffset>
                      </wp:positionH>
                      <wp:positionV relativeFrom="paragraph">
                        <wp:posOffset>-409575</wp:posOffset>
                      </wp:positionV>
                      <wp:extent cx="4711700" cy="0"/>
                      <wp:effectExtent l="6350" t="10795" r="6350" b="8255"/>
                      <wp:wrapNone/>
                      <wp:docPr id="692" name="Straight Connector 6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89C9A5" id="Straight Connector 692" o:spid="_x0000_s1026" style="position:absolute;z-index:25226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7pt,-32.25pt" to="441.7pt,-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F4C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"/>
                  </w:pict>
                </mc:Fallback>
              </mc:AlternateContent>
            </w:r>
            <w:r w:rsidRPr="0079172E">
              <w:rPr>
                <w:rFonts w:ascii="Times New Roman" w:hAnsi="Times New Roman" w:cs="Times New Roman"/>
                <w:b/>
                <w:color w:val="333333"/>
                <w:sz w:val="28"/>
                <w:szCs w:val="28"/>
              </w:rPr>
              <w:t xml:space="preserve"> ÔN TẬP </w:t>
            </w:r>
            <w:r w:rsidRPr="0079172E">
              <w:rPr>
                <w:rFonts w:ascii="Times New Roman" w:hAnsi="Times New Roman" w:cs="Times New Roman"/>
                <w:b/>
                <w:bCs/>
                <w:color w:val="333333"/>
                <w:sz w:val="28"/>
                <w:szCs w:val="28"/>
              </w:rPr>
              <w:t xml:space="preserve"> </w:t>
            </w:r>
            <w:r w:rsidRPr="0079172E">
              <w:rPr>
                <w:rFonts w:ascii="Times New Roman" w:hAnsi="Times New Roman" w:cs="Times New Roman"/>
                <w:b/>
                <w:color w:val="333333"/>
                <w:sz w:val="28"/>
                <w:szCs w:val="28"/>
              </w:rPr>
              <w:t>CUỐI KÌ I ( TIẾT 4 )</w:t>
            </w:r>
          </w:p>
          <w:p w:rsidR="00D86BE5" w:rsidRPr="0079172E" w:rsidRDefault="00D86BE5" w:rsidP="00E93AC9">
            <w:pPr>
              <w:tabs>
                <w:tab w:val="left" w:pos="5760"/>
              </w:tabs>
              <w:rPr>
                <w:rFonts w:ascii="Times New Roman" w:hAnsi="Times New Roman" w:cs="Times New Roman"/>
                <w:color w:val="333333"/>
                <w:sz w:val="28"/>
                <w:szCs w:val="28"/>
              </w:rPr>
            </w:pPr>
            <w:r w:rsidRPr="0079172E">
              <w:rPr>
                <w:rFonts w:ascii="Times New Roman" w:hAnsi="Times New Roman" w:cs="Times New Roman"/>
                <w:b/>
                <w:color w:val="333333"/>
                <w:sz w:val="28"/>
                <w:szCs w:val="28"/>
              </w:rPr>
              <w:t>I. Mục đích yêu cầu</w:t>
            </w:r>
            <w:r w:rsidRPr="0079172E">
              <w:rPr>
                <w:rFonts w:ascii="Times New Roman" w:hAnsi="Times New Roman" w:cs="Times New Roman"/>
                <w:color w:val="333333"/>
                <w:sz w:val="28"/>
                <w:szCs w:val="28"/>
              </w:rPr>
              <w:t xml:space="preserve">.                       </w:t>
            </w:r>
          </w:p>
          <w:p w:rsidR="00D86BE5" w:rsidRPr="0079172E" w:rsidRDefault="00D86BE5" w:rsidP="00E93AC9">
            <w:pPr>
              <w:tabs>
                <w:tab w:val="left" w:pos="5760"/>
              </w:tabs>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Mức độ yêu cầu kĩ năng như tiết 1.</w:t>
            </w:r>
          </w:p>
          <w:p w:rsidR="00D86BE5" w:rsidRPr="0079172E" w:rsidRDefault="00D86BE5" w:rsidP="00E93AC9">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ghe – viết đúng chính tả, viết đúng tên riêng phiên âm tiếng nước ngoài và các từ dễ viết sai, trình bày đúng bài </w:t>
            </w:r>
            <w:r w:rsidRPr="0079172E">
              <w:rPr>
                <w:rFonts w:ascii="Times New Roman" w:hAnsi="Times New Roman" w:cs="Times New Roman"/>
                <w:i/>
                <w:iCs/>
                <w:color w:val="333333"/>
                <w:sz w:val="28"/>
                <w:szCs w:val="28"/>
              </w:rPr>
              <w:t xml:space="preserve">Chợ Ta - sken, </w:t>
            </w:r>
            <w:r w:rsidRPr="0079172E">
              <w:rPr>
                <w:rFonts w:ascii="Times New Roman" w:hAnsi="Times New Roman" w:cs="Times New Roman"/>
                <w:color w:val="333333"/>
                <w:sz w:val="28"/>
                <w:szCs w:val="28"/>
              </w:rPr>
              <w:t>tốc độ viết khoảng 95 chữ /15 phút. Giáo dục HS giữ vở sạch, chữ đẹp.</w:t>
            </w:r>
          </w:p>
          <w:p w:rsidR="00D86BE5" w:rsidRPr="0079172E" w:rsidRDefault="00D86BE5" w:rsidP="00E93AC9">
            <w:pPr>
              <w:spacing w:line="264" w:lineRule="auto"/>
              <w:jc w:val="both"/>
              <w:rPr>
                <w:rFonts w:ascii="Times New Roman" w:hAnsi="Times New Roman" w:cs="Times New Roman"/>
                <w:b/>
                <w:bCs/>
                <w:color w:val="333333"/>
                <w:sz w:val="28"/>
                <w:szCs w:val="28"/>
              </w:rPr>
            </w:pPr>
            <w:r w:rsidRPr="0079172E">
              <w:rPr>
                <w:rFonts w:ascii="Times New Roman" w:hAnsi="Times New Roman" w:cs="Times New Roman"/>
                <w:b/>
                <w:color w:val="333333"/>
                <w:sz w:val="28"/>
                <w:szCs w:val="28"/>
              </w:rPr>
              <w:t>II. Đồ dùng dạy học.</w:t>
            </w:r>
            <w:r w:rsidRPr="0079172E">
              <w:rPr>
                <w:rFonts w:ascii="Times New Roman" w:hAnsi="Times New Roman" w:cs="Times New Roman"/>
                <w:color w:val="333333"/>
                <w:sz w:val="28"/>
                <w:szCs w:val="28"/>
              </w:rPr>
              <w:t xml:space="preserve"> Phiếu viết tên Từng bài tập đọc và HTL.    </w:t>
            </w:r>
          </w:p>
          <w:p w:rsidR="00D86BE5" w:rsidRPr="0079172E" w:rsidRDefault="00D86BE5" w:rsidP="00E93AC9">
            <w:pPr>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I.Các hoạt động dạy học.</w:t>
            </w:r>
          </w:p>
          <w:p w:rsidR="00D86BE5" w:rsidRPr="0079172E" w:rsidRDefault="00D86BE5" w:rsidP="00E93AC9">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Giới thiệu bài. GV nêu MĐ, YC của tiết học.</w:t>
            </w:r>
          </w:p>
          <w:p w:rsidR="00D86BE5" w:rsidRPr="0079172E" w:rsidRDefault="00D86BE5" w:rsidP="00E93AC9">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 xml:space="preserve">    2. Kiểm tra tập đọc và học thuộc lòng.</w:t>
            </w:r>
          </w:p>
          <w:p w:rsidR="00D86BE5" w:rsidRPr="0079172E" w:rsidRDefault="00D86BE5" w:rsidP="00E93AC9">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3. Hướng dẫn HS nghe - viết bài: </w:t>
            </w:r>
            <w:r w:rsidRPr="0079172E">
              <w:rPr>
                <w:rFonts w:ascii="Times New Roman" w:hAnsi="Times New Roman" w:cs="Times New Roman"/>
                <w:i/>
                <w:iCs/>
                <w:color w:val="333333"/>
                <w:sz w:val="28"/>
                <w:szCs w:val="28"/>
              </w:rPr>
              <w:t>Chợ Ta – sken</w:t>
            </w:r>
          </w:p>
          <w:p w:rsidR="00D86BE5" w:rsidRPr="0079172E" w:rsidRDefault="00D86BE5" w:rsidP="00E93AC9">
            <w:pPr>
              <w:spacing w:line="264" w:lineRule="auto"/>
              <w:ind w:left="109" w:hanging="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GV đọc bài chính tả.</w:t>
            </w:r>
            <w:r w:rsidRPr="0079172E">
              <w:rPr>
                <w:rFonts w:ascii="Times New Roman" w:hAnsi="Times New Roman" w:cs="Times New Roman"/>
                <w:sz w:val="28"/>
                <w:szCs w:val="28"/>
                <w:lang w:val="nl-NL"/>
              </w:rPr>
              <w:t xml:space="preserve"> HĐ nhóm 4. Nhóm trưởng điều khiển các bạn suy nghĩ  tìm các từ khó viết rồi trao đổi nhóm đôi, nhóm 4. LPHT lên chia sẻ.</w:t>
            </w:r>
            <w:r w:rsidRPr="0079172E">
              <w:rPr>
                <w:rFonts w:ascii="Times New Roman" w:hAnsi="Times New Roman" w:cs="Times New Roman"/>
                <w:color w:val="333333"/>
                <w:sz w:val="28"/>
                <w:szCs w:val="28"/>
              </w:rPr>
              <w:t xml:space="preserve"> (</w:t>
            </w:r>
            <w:r w:rsidRPr="0079172E">
              <w:rPr>
                <w:rFonts w:ascii="Times New Roman" w:hAnsi="Times New Roman" w:cs="Times New Roman"/>
                <w:i/>
                <w:iCs/>
                <w:color w:val="333333"/>
                <w:sz w:val="28"/>
                <w:szCs w:val="28"/>
              </w:rPr>
              <w:t>Ta – sken</w:t>
            </w:r>
            <w:r w:rsidRPr="0079172E">
              <w:rPr>
                <w:rFonts w:ascii="Times New Roman" w:hAnsi="Times New Roman" w:cs="Times New Roman"/>
                <w:color w:val="333333"/>
                <w:sz w:val="28"/>
                <w:szCs w:val="28"/>
              </w:rPr>
              <w:t>) từ dễ viết sai (</w:t>
            </w:r>
            <w:r w:rsidRPr="0079172E">
              <w:rPr>
                <w:rFonts w:ascii="Times New Roman" w:hAnsi="Times New Roman" w:cs="Times New Roman"/>
                <w:i/>
                <w:iCs/>
                <w:color w:val="333333"/>
                <w:sz w:val="28"/>
                <w:szCs w:val="28"/>
              </w:rPr>
              <w:t>nẹp thêu, xúng xính, chờn vờn, thõng dài, ve vẩy, ...).</w:t>
            </w:r>
          </w:p>
          <w:p w:rsidR="00D86BE5" w:rsidRPr="0079172E" w:rsidRDefault="00D86BE5" w:rsidP="00E93AC9">
            <w:pPr>
              <w:spacing w:line="264"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GV đọc cho HS viết bài.</w:t>
            </w:r>
          </w:p>
          <w:p w:rsidR="00D86BE5" w:rsidRPr="0079172E" w:rsidRDefault="00D86BE5" w:rsidP="00E93AC9">
            <w:pPr>
              <w:spacing w:line="264"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đọc cho soát lỗi.</w:t>
            </w:r>
          </w:p>
          <w:p w:rsidR="00D86BE5" w:rsidRPr="0079172E" w:rsidRDefault="00D86BE5" w:rsidP="00E93AC9">
            <w:pPr>
              <w:spacing w:line="264"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thu bài kiểm tra 6 vở. HS khác đổi vở soát lỗi cho nhau.</w:t>
            </w:r>
          </w:p>
          <w:p w:rsidR="00D86BE5" w:rsidRPr="0079172E" w:rsidRDefault="00D86BE5" w:rsidP="00E93AC9">
            <w:pPr>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4. Củng cố, dặn dò. GV nhận xét tiết học. Dặn dò</w:t>
            </w:r>
          </w:p>
          <w:p w:rsidR="00D86BE5" w:rsidRPr="0079172E" w:rsidRDefault="00D86BE5" w:rsidP="00E93AC9">
            <w:pPr>
              <w:tabs>
                <w:tab w:val="num" w:pos="0"/>
                <w:tab w:val="left" w:pos="900"/>
                <w:tab w:val="left" w:pos="1620"/>
                <w:tab w:val="left" w:pos="1800"/>
              </w:tabs>
              <w:spacing w:line="264" w:lineRule="auto"/>
              <w:ind w:left="720"/>
              <w:jc w:val="both"/>
              <w:rPr>
                <w:rFonts w:ascii="Times New Roman" w:hAnsi="Times New Roman" w:cs="Times New Roman"/>
                <w:color w:val="333333"/>
                <w:sz w:val="28"/>
                <w:szCs w:val="28"/>
              </w:rPr>
            </w:pPr>
            <w:r w:rsidRPr="0079172E">
              <w:rPr>
                <w:rFonts w:ascii="Times New Roman" w:hAnsi="Times New Roman" w:cs="Times New Roman"/>
                <w:noProof/>
                <w:color w:val="333333"/>
                <w:sz w:val="28"/>
                <w:szCs w:val="28"/>
              </w:rPr>
              <mc:AlternateContent>
                <mc:Choice Requires="wps">
                  <w:drawing>
                    <wp:anchor distT="0" distB="0" distL="114300" distR="114300" simplePos="0" relativeHeight="252271616" behindDoc="0" locked="0" layoutInCell="1" allowOverlap="1">
                      <wp:simplePos x="0" y="0"/>
                      <wp:positionH relativeFrom="column">
                        <wp:posOffset>1938020</wp:posOffset>
                      </wp:positionH>
                      <wp:positionV relativeFrom="paragraph">
                        <wp:posOffset>149225</wp:posOffset>
                      </wp:positionV>
                      <wp:extent cx="2353310" cy="0"/>
                      <wp:effectExtent l="8255" t="6985" r="10160" b="12065"/>
                      <wp:wrapNone/>
                      <wp:docPr id="691" name="Straight Connector 6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3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58CF0C" id="Straight Connector 691" o:spid="_x0000_s1026" style="position:absolute;z-index:25227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11.75pt" to="337.9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"/>
                  </w:pict>
                </mc:Fallback>
              </mc:AlternateContent>
            </w:r>
            <w:r w:rsidRPr="0079172E">
              <w:rPr>
                <w:rFonts w:ascii="Times New Roman" w:hAnsi="Times New Roman" w:cs="Times New Roman"/>
                <w:color w:val="333333"/>
                <w:sz w:val="28"/>
                <w:szCs w:val="28"/>
              </w:rPr>
              <w:t xml:space="preserve"> </w:t>
            </w:r>
          </w:p>
          <w:p w:rsidR="00D86BE5" w:rsidRPr="0079172E" w:rsidRDefault="00D86BE5" w:rsidP="00E93AC9">
            <w:pPr>
              <w:tabs>
                <w:tab w:val="left" w:pos="851"/>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 TIẾT  : TIẾNG VIỆT</w:t>
            </w:r>
          </w:p>
          <w:p w:rsidR="00D86BE5" w:rsidRPr="0079172E" w:rsidRDefault="00D86BE5" w:rsidP="00E93AC9">
            <w:pPr>
              <w:tabs>
                <w:tab w:val="left" w:pos="851"/>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 ÔN TẬP </w:t>
            </w:r>
            <w:r w:rsidRPr="0079172E">
              <w:rPr>
                <w:rFonts w:ascii="Times New Roman" w:hAnsi="Times New Roman" w:cs="Times New Roman"/>
                <w:b/>
                <w:bCs/>
                <w:color w:val="333333"/>
                <w:sz w:val="28"/>
                <w:szCs w:val="28"/>
              </w:rPr>
              <w:t xml:space="preserve">VÀ KIỂM TRA </w:t>
            </w:r>
            <w:r w:rsidRPr="0079172E">
              <w:rPr>
                <w:rFonts w:ascii="Times New Roman" w:hAnsi="Times New Roman" w:cs="Times New Roman"/>
                <w:b/>
                <w:color w:val="333333"/>
                <w:sz w:val="28"/>
                <w:szCs w:val="28"/>
              </w:rPr>
              <w:t>CUỐI KÌ I ( TIẾT 5 )</w:t>
            </w:r>
          </w:p>
          <w:p w:rsidR="00D86BE5" w:rsidRPr="0079172E" w:rsidRDefault="00D86BE5" w:rsidP="00E93AC9">
            <w:pPr>
              <w:tabs>
                <w:tab w:val="left" w:pos="5760"/>
              </w:tabs>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I. Mục đích yêu cầu:                          </w:t>
            </w:r>
          </w:p>
          <w:p w:rsidR="00D86BE5" w:rsidRPr="0079172E" w:rsidRDefault="00D86BE5" w:rsidP="00E93AC9">
            <w:pPr>
              <w:tabs>
                <w:tab w:val="left" w:pos="1440"/>
                <w:tab w:val="left" w:pos="1620"/>
                <w:tab w:val="left" w:pos="1800"/>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Củng cố kĩ năng viết thư. HS biết viết một lá thư gửi người thân ở xa kể lại kết quả học tập, rèn luyện của bản thân trong học kì I, đủ ba phần (phần đầu thư, phần chính và phần cuối thư), đủ nội dung cần thiết.</w:t>
            </w:r>
          </w:p>
          <w:p w:rsidR="00D86BE5" w:rsidRPr="0079172E" w:rsidRDefault="00D86BE5" w:rsidP="00E93AC9">
            <w:pPr>
              <w:tabs>
                <w:tab w:val="left" w:pos="1440"/>
                <w:tab w:val="left" w:pos="1620"/>
                <w:tab w:val="left" w:pos="1800"/>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Rèn kĩ năng viết thư cho HS.</w:t>
            </w:r>
          </w:p>
          <w:p w:rsidR="00D86BE5" w:rsidRPr="0079172E" w:rsidRDefault="00D86BE5" w:rsidP="00E93AC9">
            <w:pPr>
              <w:tabs>
                <w:tab w:val="left" w:pos="1440"/>
                <w:tab w:val="left" w:pos="1620"/>
                <w:tab w:val="left" w:pos="1800"/>
              </w:tabs>
              <w:spacing w:line="264" w:lineRule="auto"/>
              <w:ind w:firstLine="54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iáo dục HS kĩ năng sống: Biết thể hiện sự cảm thông. Đặt mục tiêu.</w:t>
            </w:r>
          </w:p>
          <w:p w:rsidR="00D86BE5" w:rsidRPr="0079172E" w:rsidRDefault="00D86BE5" w:rsidP="00E93AC9">
            <w:pPr>
              <w:tabs>
                <w:tab w:val="left" w:pos="1440"/>
                <w:tab w:val="left" w:pos="1620"/>
                <w:tab w:val="left" w:pos="180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II. Các hoạt động dạy - học.</w:t>
            </w:r>
          </w:p>
          <w:p w:rsidR="00D86BE5" w:rsidRPr="0079172E" w:rsidRDefault="00D86BE5" w:rsidP="00E93AC9">
            <w:pPr>
              <w:tabs>
                <w:tab w:val="left" w:pos="1440"/>
                <w:tab w:val="left" w:pos="1620"/>
                <w:tab w:val="left" w:pos="180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color w:val="333333"/>
                <w:sz w:val="28"/>
                <w:szCs w:val="28"/>
              </w:rPr>
              <w:t>1. Giới thiệu bài: GV nêu MĐ, YC của tiết học.</w:t>
            </w:r>
          </w:p>
          <w:p w:rsidR="00D86BE5" w:rsidRPr="0079172E" w:rsidRDefault="00D86BE5" w:rsidP="00E93AC9">
            <w:pPr>
              <w:tabs>
                <w:tab w:val="left" w:pos="1440"/>
                <w:tab w:val="left" w:pos="1620"/>
                <w:tab w:val="left" w:pos="180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color w:val="333333"/>
                <w:sz w:val="28"/>
                <w:szCs w:val="28"/>
              </w:rPr>
              <w:t>2. Hướng dẫn HS ôn tập văn viết thư.</w:t>
            </w:r>
          </w:p>
          <w:p w:rsidR="00D86BE5" w:rsidRPr="0079172E" w:rsidRDefault="00D86BE5" w:rsidP="00E93AC9">
            <w:pPr>
              <w:tabs>
                <w:tab w:val="left" w:pos="1620"/>
                <w:tab w:val="left" w:pos="1800"/>
              </w:tabs>
              <w:spacing w:line="264" w:lineRule="auto"/>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Một vài HS đọc yêu cầu của bài và gợi ý. Cả lớp theo dõi trong SGK.</w:t>
            </w:r>
          </w:p>
          <w:p w:rsidR="00D86BE5" w:rsidRPr="0079172E" w:rsidRDefault="00D86BE5" w:rsidP="00E93AC9">
            <w:pPr>
              <w:tabs>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GV lưu ý HS : cần viết chân thực, kể đúng những thành tích và cố gắng của em trong học kì I vừa qua, thể hiện được tình cảm với người thân.</w:t>
            </w:r>
          </w:p>
          <w:p w:rsidR="00D86BE5" w:rsidRPr="0079172E" w:rsidRDefault="00D86BE5" w:rsidP="00E93AC9">
            <w:pPr>
              <w:tabs>
                <w:tab w:val="left" w:pos="1620"/>
                <w:tab w:val="left" w:pos="1800"/>
              </w:tabs>
              <w:spacing w:line="264"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HS viết thư.</w:t>
            </w:r>
          </w:p>
          <w:p w:rsidR="00D86BE5" w:rsidRPr="0079172E" w:rsidRDefault="00D86BE5" w:rsidP="00E93AC9">
            <w:pPr>
              <w:tabs>
                <w:tab w:val="left" w:pos="1620"/>
                <w:tab w:val="left" w:pos="1800"/>
              </w:tabs>
              <w:spacing w:line="264" w:lineRule="auto"/>
              <w:ind w:firstLine="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Nhiều HS tiếp nhau đọc lá thư đã viết. Cả lớp và GV nhận xét, bình chọn người viết thư hay nhất.</w:t>
            </w:r>
          </w:p>
          <w:p w:rsidR="00D86BE5" w:rsidRPr="0079172E" w:rsidRDefault="00D86BE5" w:rsidP="00E93AC9">
            <w:pPr>
              <w:tabs>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Củng cố dặn dò. GV nhận xét tiết học. Dặn dò</w:t>
            </w:r>
          </w:p>
          <w:p w:rsidR="00D86BE5" w:rsidRPr="0079172E" w:rsidRDefault="00D86BE5" w:rsidP="00E93AC9">
            <w:pPr>
              <w:tabs>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i/>
                <w:noProof/>
                <w:color w:val="000000"/>
                <w:sz w:val="28"/>
                <w:szCs w:val="28"/>
              </w:rPr>
              <mc:AlternateContent>
                <mc:Choice Requires="wps">
                  <w:drawing>
                    <wp:anchor distT="0" distB="0" distL="114300" distR="114300" simplePos="0" relativeHeight="252224512" behindDoc="0" locked="0" layoutInCell="1" allowOverlap="1">
                      <wp:simplePos x="0" y="0"/>
                      <wp:positionH relativeFrom="column">
                        <wp:posOffset>205740</wp:posOffset>
                      </wp:positionH>
                      <wp:positionV relativeFrom="paragraph">
                        <wp:posOffset>19685</wp:posOffset>
                      </wp:positionV>
                      <wp:extent cx="6101080" cy="0"/>
                      <wp:effectExtent l="9525" t="5715" r="13970" b="13335"/>
                      <wp:wrapNone/>
                      <wp:docPr id="690" name="Straight Arrow Connector 6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010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FEA5B0" id="Straight Arrow Connector 690" o:spid="_x0000_s1026" type="#_x0000_t32" style="position:absolute;margin-left:16.2pt;margin-top:1.55pt;width:480.4pt;height:0;z-index:25222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"/>
                  </w:pict>
                </mc:Fallback>
              </mc:AlternateContent>
            </w:r>
          </w:p>
          <w:p w:rsidR="00D86BE5" w:rsidRPr="0079172E" w:rsidRDefault="00D86BE5" w:rsidP="00E93AC9">
            <w:pPr>
              <w:tabs>
                <w:tab w:val="left" w:pos="1620"/>
                <w:tab w:val="left" w:pos="1800"/>
              </w:tabs>
              <w:spacing w:line="264" w:lineRule="auto"/>
              <w:jc w:val="center"/>
              <w:rPr>
                <w:rFonts w:ascii="Times New Roman" w:hAnsi="Times New Roman" w:cs="Times New Roman"/>
                <w:b/>
                <w:i/>
                <w:color w:val="000000"/>
                <w:sz w:val="28"/>
                <w:szCs w:val="28"/>
              </w:rPr>
            </w:pPr>
            <w:r w:rsidRPr="0079172E">
              <w:rPr>
                <w:rFonts w:ascii="Times New Roman" w:hAnsi="Times New Roman" w:cs="Times New Roman"/>
                <w:b/>
                <w:i/>
                <w:color w:val="000000"/>
                <w:sz w:val="28"/>
                <w:szCs w:val="28"/>
              </w:rPr>
              <w:lastRenderedPageBreak/>
              <w:t>Thứ năm ngày 4 tháng 1 năm 2018</w:t>
            </w:r>
          </w:p>
          <w:p w:rsidR="00D86BE5" w:rsidRPr="0079172E" w:rsidRDefault="00D86BE5" w:rsidP="00E93AC9">
            <w:pPr>
              <w:tabs>
                <w:tab w:val="left" w:pos="720"/>
                <w:tab w:val="left" w:pos="1440"/>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1: TOÁN</w:t>
            </w:r>
          </w:p>
          <w:p w:rsidR="00D86BE5" w:rsidRPr="0079172E" w:rsidRDefault="00D86BE5" w:rsidP="00E93AC9">
            <w:pPr>
              <w:tabs>
                <w:tab w:val="left" w:pos="720"/>
                <w:tab w:val="left" w:pos="1440"/>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  KIỂM TRA CUỐI HỌC KÌ I</w:t>
            </w:r>
          </w:p>
          <w:p w:rsidR="00D86BE5" w:rsidRPr="0079172E" w:rsidRDefault="00D86BE5" w:rsidP="00E93AC9">
            <w:pPr>
              <w:tabs>
                <w:tab w:val="left" w:pos="720"/>
                <w:tab w:val="left" w:pos="1440"/>
                <w:tab w:val="left" w:pos="1620"/>
                <w:tab w:val="left" w:pos="1800"/>
              </w:tabs>
              <w:spacing w:line="264" w:lineRule="auto"/>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I. Mục tiêu</w:t>
            </w:r>
            <w:r w:rsidRPr="0079172E">
              <w:rPr>
                <w:rFonts w:ascii="Times New Roman" w:hAnsi="Times New Roman" w:cs="Times New Roman"/>
                <w:b/>
                <w:i/>
                <w:color w:val="000000"/>
                <w:sz w:val="28"/>
                <w:szCs w:val="28"/>
              </w:rPr>
              <w:t xml:space="preserve"> </w:t>
            </w:r>
            <w:r w:rsidRPr="0079172E">
              <w:rPr>
                <w:rFonts w:ascii="Times New Roman" w:hAnsi="Times New Roman" w:cs="Times New Roman"/>
                <w:color w:val="000000"/>
                <w:sz w:val="28"/>
                <w:szCs w:val="28"/>
              </w:rPr>
              <w:t>Kiểm tra HS về:</w:t>
            </w:r>
          </w:p>
          <w:p w:rsidR="00D86BE5" w:rsidRPr="0079172E" w:rsidRDefault="00D86BE5" w:rsidP="00E93AC9">
            <w:pPr>
              <w:tabs>
                <w:tab w:val="left" w:pos="720"/>
                <w:tab w:val="left" w:pos="1620"/>
                <w:tab w:val="left" w:pos="1800"/>
              </w:tabs>
              <w:spacing w:line="264" w:lineRule="auto"/>
              <w:ind w:left="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ác định giá trị theo vị trí các chữ số trong số thập phân.</w:t>
            </w:r>
          </w:p>
          <w:p w:rsidR="00D86BE5" w:rsidRPr="0079172E" w:rsidRDefault="00D86BE5" w:rsidP="00D86BE5">
            <w:pPr>
              <w:numPr>
                <w:ilvl w:val="0"/>
                <w:numId w:val="1"/>
              </w:numPr>
              <w:tabs>
                <w:tab w:val="clear" w:pos="1886"/>
                <w:tab w:val="left" w:pos="720"/>
                <w:tab w:val="num" w:pos="1080"/>
                <w:tab w:val="left" w:pos="1620"/>
                <w:tab w:val="left" w:pos="1800"/>
              </w:tabs>
              <w:spacing w:after="0" w:line="264" w:lineRule="auto"/>
              <w:ind w:left="0"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Kĩ năng thực hiện các phép tính (cộng, trừ, nhân, chia) với số thập phân; tìm tỉ số phần trăm của hai số; viết số đo đại lượng dưới dạng số thập phân.</w:t>
            </w:r>
          </w:p>
          <w:p w:rsidR="00D86BE5" w:rsidRPr="0079172E" w:rsidRDefault="00D86BE5" w:rsidP="00D86BE5">
            <w:pPr>
              <w:numPr>
                <w:ilvl w:val="0"/>
                <w:numId w:val="1"/>
              </w:numPr>
              <w:tabs>
                <w:tab w:val="clear" w:pos="1886"/>
                <w:tab w:val="left" w:pos="720"/>
                <w:tab w:val="num" w:pos="1080"/>
                <w:tab w:val="left" w:pos="1620"/>
                <w:tab w:val="left" w:pos="1800"/>
              </w:tabs>
              <w:spacing w:after="0" w:line="264" w:lineRule="auto"/>
              <w:ind w:left="0"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Giải bài toán có liên quan đến diện tích hình tam giác.</w:t>
            </w:r>
          </w:p>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II. Hoạt động dạy học </w:t>
            </w:r>
          </w:p>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1. Giới thiệu bài: GV nêu mục đích, yêu cầu giờ kiểm tra:</w:t>
            </w:r>
          </w:p>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GV chép đề bài:</w:t>
            </w:r>
          </w:p>
          <w:p w:rsidR="00D86BE5" w:rsidRPr="0079172E" w:rsidRDefault="00D86BE5" w:rsidP="00E93AC9">
            <w:pPr>
              <w:tabs>
                <w:tab w:val="left" w:pos="720"/>
                <w:tab w:val="left" w:pos="1440"/>
                <w:tab w:val="left" w:pos="180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u w:val="single"/>
              </w:rPr>
              <w:t>Phần 1</w:t>
            </w:r>
            <w:r w:rsidRPr="0079172E">
              <w:rPr>
                <w:rFonts w:ascii="Times New Roman" w:hAnsi="Times New Roman" w:cs="Times New Roman"/>
                <w:color w:val="000000"/>
                <w:sz w:val="28"/>
                <w:szCs w:val="28"/>
              </w:rPr>
              <w:t>: Mỗi bài tập dưới đây có nêu kèm theo một câu trả lời A, B, C, D (là đáp số kết quả tính) hãy khoanh vào cữ trước câu trả lời đúng:</w:t>
            </w:r>
          </w:p>
          <w:p w:rsidR="00D86BE5" w:rsidRPr="0079172E" w:rsidRDefault="00D86BE5" w:rsidP="00D86BE5">
            <w:pPr>
              <w:numPr>
                <w:ilvl w:val="1"/>
                <w:numId w:val="34"/>
              </w:numPr>
              <w:tabs>
                <w:tab w:val="clear" w:pos="3756"/>
                <w:tab w:val="left" w:pos="720"/>
                <w:tab w:val="num" w:pos="900"/>
                <w:tab w:val="left" w:pos="1800"/>
              </w:tabs>
              <w:spacing w:after="0" w:line="264" w:lineRule="auto"/>
              <w:ind w:left="1440" w:hanging="90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Chữ số 9 trong số thập phân 85,924 có giá trị là:</w:t>
            </w:r>
          </w:p>
          <w:p w:rsidR="00D86BE5" w:rsidRPr="0079172E" w:rsidRDefault="00D86BE5" w:rsidP="00E93AC9">
            <w:pPr>
              <w:tabs>
                <w:tab w:val="left" w:pos="720"/>
                <w:tab w:val="left" w:pos="1440"/>
                <w:tab w:val="left" w:pos="1800"/>
              </w:tabs>
              <w:spacing w:line="264" w:lineRule="auto"/>
              <w:ind w:left="108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   </w:t>
            </w:r>
            <w:r w:rsidR="004262CF">
              <w:rPr>
                <w:rFonts w:ascii="Times New Roman" w:hAnsi="Times New Roman" w:cs="Times New Roman"/>
                <w:color w:val="000000"/>
                <w:position w:val="-24"/>
                <w:sz w:val="28"/>
                <w:szCs w:val="28"/>
              </w:rPr>
              <w:pict>
                <v:shape id="_x0000_i1254" type="#_x0000_t75" style="width:27.9pt;height:31.45pt">
                  <v:imagedata r:id="rId360" o:title=""/>
                </v:shape>
              </w:pict>
            </w:r>
            <w:r w:rsidRPr="0079172E">
              <w:rPr>
                <w:rFonts w:ascii="Times New Roman" w:hAnsi="Times New Roman" w:cs="Times New Roman"/>
                <w:color w:val="000000"/>
                <w:sz w:val="28"/>
                <w:szCs w:val="28"/>
              </w:rPr>
              <w:t xml:space="preserve">                   B.   </w:t>
            </w:r>
            <w:r w:rsidR="004262CF">
              <w:rPr>
                <w:rFonts w:ascii="Times New Roman" w:hAnsi="Times New Roman" w:cs="Times New Roman"/>
                <w:color w:val="000000"/>
                <w:position w:val="-24"/>
                <w:sz w:val="28"/>
                <w:szCs w:val="28"/>
              </w:rPr>
              <w:pict>
                <v:shape id="_x0000_i1255" type="#_x0000_t75" style="width:22.3pt;height:31.45pt">
                  <v:imagedata r:id="rId361" o:title=""/>
                </v:shape>
              </w:pict>
            </w:r>
            <w:r w:rsidRPr="0079172E">
              <w:rPr>
                <w:rFonts w:ascii="Times New Roman" w:hAnsi="Times New Roman" w:cs="Times New Roman"/>
                <w:color w:val="000000"/>
                <w:sz w:val="28"/>
                <w:szCs w:val="28"/>
              </w:rPr>
              <w:t xml:space="preserve">                C.    </w:t>
            </w:r>
            <w:r w:rsidR="004262CF">
              <w:rPr>
                <w:rFonts w:ascii="Times New Roman" w:hAnsi="Times New Roman" w:cs="Times New Roman"/>
                <w:color w:val="000000"/>
                <w:position w:val="-24"/>
                <w:sz w:val="28"/>
                <w:szCs w:val="28"/>
              </w:rPr>
              <w:pict>
                <v:shape id="_x0000_i1256" type="#_x0000_t75" style="width:15.7pt;height:31.45pt">
                  <v:imagedata r:id="rId362" o:title=""/>
                </v:shape>
              </w:pict>
            </w:r>
            <w:r w:rsidRPr="0079172E">
              <w:rPr>
                <w:rFonts w:ascii="Times New Roman" w:hAnsi="Times New Roman" w:cs="Times New Roman"/>
                <w:color w:val="000000"/>
                <w:sz w:val="28"/>
                <w:szCs w:val="28"/>
              </w:rPr>
              <w:t xml:space="preserve">               D.    9</w:t>
            </w:r>
          </w:p>
          <w:p w:rsidR="00D86BE5" w:rsidRPr="0079172E" w:rsidRDefault="00D86BE5" w:rsidP="00E93AC9">
            <w:pPr>
              <w:tabs>
                <w:tab w:val="left" w:pos="720"/>
                <w:tab w:val="left" w:pos="1440"/>
                <w:tab w:val="left" w:pos="1800"/>
              </w:tabs>
              <w:spacing w:line="264" w:lineRule="auto"/>
              <w:ind w:left="1080" w:hanging="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Tìm 1% của 100 000 đồng</w:t>
            </w:r>
          </w:p>
          <w:p w:rsidR="00D86BE5" w:rsidRPr="0079172E" w:rsidRDefault="00D86BE5" w:rsidP="00E93AC9">
            <w:pPr>
              <w:tabs>
                <w:tab w:val="left" w:pos="720"/>
                <w:tab w:val="left" w:pos="1440"/>
                <w:tab w:val="left" w:pos="1800"/>
              </w:tabs>
              <w:spacing w:line="264" w:lineRule="auto"/>
              <w:ind w:left="108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    1 đồng              B.    10 đồng         C.    100 đồng    D.    1000 đồng</w:t>
            </w:r>
          </w:p>
          <w:p w:rsidR="00D86BE5" w:rsidRPr="0079172E" w:rsidRDefault="00D86BE5" w:rsidP="00E93AC9">
            <w:pPr>
              <w:tabs>
                <w:tab w:val="left" w:pos="720"/>
                <w:tab w:val="left" w:pos="1440"/>
                <w:tab w:val="left" w:pos="1800"/>
              </w:tabs>
              <w:spacing w:line="264" w:lineRule="auto"/>
              <w:ind w:left="1080" w:hanging="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3700m bằng bao nhiêu km</w:t>
            </w:r>
          </w:p>
          <w:p w:rsidR="00D86BE5" w:rsidRPr="0079172E" w:rsidRDefault="00D86BE5" w:rsidP="00E93AC9">
            <w:pPr>
              <w:tabs>
                <w:tab w:val="left" w:pos="720"/>
                <w:tab w:val="left" w:pos="1440"/>
                <w:tab w:val="left" w:pos="1800"/>
              </w:tabs>
              <w:spacing w:line="264" w:lineRule="auto"/>
              <w:ind w:firstLine="108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    370 km             B.    37 km            C.    3,7 km        D.    0,37 km</w:t>
            </w:r>
          </w:p>
          <w:p w:rsidR="00D86BE5" w:rsidRPr="0079172E" w:rsidRDefault="00D86BE5" w:rsidP="00E93AC9">
            <w:pPr>
              <w:tabs>
                <w:tab w:val="left" w:pos="720"/>
                <w:tab w:val="left" w:pos="1440"/>
                <w:tab w:val="left" w:pos="180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u w:val="single"/>
              </w:rPr>
              <w:t>Phần 2</w:t>
            </w:r>
            <w:r w:rsidRPr="0079172E">
              <w:rPr>
                <w:rFonts w:ascii="Times New Roman" w:hAnsi="Times New Roman" w:cs="Times New Roman"/>
                <w:color w:val="000000"/>
                <w:sz w:val="28"/>
                <w:szCs w:val="28"/>
              </w:rPr>
              <w:t xml:space="preserve">: </w:t>
            </w:r>
          </w:p>
          <w:p w:rsidR="00D86BE5" w:rsidRPr="0079172E" w:rsidRDefault="00D86BE5" w:rsidP="00D86BE5">
            <w:pPr>
              <w:numPr>
                <w:ilvl w:val="1"/>
                <w:numId w:val="30"/>
              </w:numPr>
              <w:tabs>
                <w:tab w:val="left" w:pos="720"/>
                <w:tab w:val="left" w:pos="1440"/>
                <w:tab w:val="left" w:pos="1800"/>
              </w:tabs>
              <w:spacing w:after="0"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Đặt tính rồi tính:</w:t>
            </w:r>
          </w:p>
          <w:p w:rsidR="00D86BE5" w:rsidRPr="0079172E" w:rsidRDefault="00D86BE5" w:rsidP="00E93AC9">
            <w:pPr>
              <w:tabs>
                <w:tab w:val="left" w:pos="720"/>
                <w:tab w:val="left" w:pos="1440"/>
                <w:tab w:val="left" w:pos="1800"/>
                <w:tab w:val="left" w:pos="612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286,43 + 251,85;</w:t>
            </w:r>
            <w:r w:rsidRPr="0079172E">
              <w:rPr>
                <w:rFonts w:ascii="Times New Roman" w:hAnsi="Times New Roman" w:cs="Times New Roman"/>
                <w:color w:val="000000"/>
                <w:sz w:val="28"/>
                <w:szCs w:val="28"/>
              </w:rPr>
              <w:tab/>
              <w:t>b) 516,40 – 350,28;</w:t>
            </w:r>
          </w:p>
          <w:p w:rsidR="00D86BE5" w:rsidRPr="0079172E" w:rsidRDefault="00D86BE5" w:rsidP="00E93AC9">
            <w:pPr>
              <w:tabs>
                <w:tab w:val="left" w:pos="720"/>
                <w:tab w:val="left" w:pos="1440"/>
                <w:tab w:val="left" w:pos="1800"/>
                <w:tab w:val="left" w:pos="612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c) 25,04 x 3,5;</w:t>
            </w:r>
            <w:r w:rsidRPr="0079172E">
              <w:rPr>
                <w:rFonts w:ascii="Times New Roman" w:hAnsi="Times New Roman" w:cs="Times New Roman"/>
                <w:color w:val="000000"/>
                <w:sz w:val="28"/>
                <w:szCs w:val="28"/>
              </w:rPr>
              <w:tab/>
              <w:t>d) 45,54 : 1,8.</w:t>
            </w:r>
          </w:p>
          <w:p w:rsidR="00D86BE5" w:rsidRPr="0079172E" w:rsidRDefault="00D86BE5" w:rsidP="00D86BE5">
            <w:pPr>
              <w:numPr>
                <w:ilvl w:val="1"/>
                <w:numId w:val="30"/>
              </w:numPr>
              <w:tabs>
                <w:tab w:val="left" w:pos="720"/>
                <w:tab w:val="left" w:pos="1440"/>
                <w:tab w:val="left" w:pos="1800"/>
              </w:tabs>
              <w:spacing w:after="0"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Viết số thập phân thích hợp vào chỗ chấm:</w:t>
            </w:r>
          </w:p>
          <w:p w:rsidR="00D86BE5" w:rsidRPr="0079172E" w:rsidRDefault="00D86BE5" w:rsidP="00E93AC9">
            <w:pPr>
              <w:tabs>
                <w:tab w:val="left" w:pos="540"/>
                <w:tab w:val="left" w:pos="1440"/>
                <w:tab w:val="left" w:pos="1800"/>
                <w:tab w:val="left" w:pos="612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8kg 375g = ...kg</w:t>
            </w:r>
            <w:r w:rsidRPr="0079172E">
              <w:rPr>
                <w:rFonts w:ascii="Times New Roman" w:hAnsi="Times New Roman" w:cs="Times New Roman"/>
                <w:color w:val="000000"/>
                <w:sz w:val="28"/>
                <w:szCs w:val="28"/>
              </w:rPr>
              <w:tab/>
              <w:t>b) 7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xml:space="preserve"> 8dm</w:t>
            </w:r>
            <w:r w:rsidRPr="0079172E">
              <w:rPr>
                <w:rFonts w:ascii="Times New Roman" w:hAnsi="Times New Roman" w:cs="Times New Roman"/>
                <w:color w:val="000000"/>
                <w:sz w:val="28"/>
                <w:szCs w:val="28"/>
                <w:vertAlign w:val="superscript"/>
              </w:rPr>
              <w:t>2</w:t>
            </w:r>
            <w:r w:rsidRPr="0079172E">
              <w:rPr>
                <w:rFonts w:ascii="Times New Roman" w:hAnsi="Times New Roman" w:cs="Times New Roman"/>
                <w:color w:val="000000"/>
                <w:sz w:val="28"/>
                <w:szCs w:val="28"/>
              </w:rPr>
              <w:t xml:space="preserve"> = ...m</w:t>
            </w:r>
            <w:r w:rsidRPr="0079172E">
              <w:rPr>
                <w:rFonts w:ascii="Times New Roman" w:hAnsi="Times New Roman" w:cs="Times New Roman"/>
                <w:color w:val="000000"/>
                <w:sz w:val="28"/>
                <w:szCs w:val="28"/>
                <w:vertAlign w:val="superscript"/>
              </w:rPr>
              <w:t>2</w:t>
            </w:r>
          </w:p>
          <w:p w:rsidR="00D86BE5" w:rsidRPr="0079172E" w:rsidRDefault="00D86BE5" w:rsidP="00D86BE5">
            <w:pPr>
              <w:numPr>
                <w:ilvl w:val="1"/>
                <w:numId w:val="30"/>
              </w:numPr>
              <w:tabs>
                <w:tab w:val="left" w:pos="720"/>
                <w:tab w:val="left" w:pos="1440"/>
                <w:tab w:val="left" w:pos="1800"/>
              </w:tabs>
              <w:spacing w:after="0"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Tính diện tích phần đã tô đậm ở hình vẽ bên:</w:t>
            </w:r>
          </w:p>
          <w:p w:rsidR="00D86BE5" w:rsidRPr="0079172E" w:rsidRDefault="00D86BE5" w:rsidP="00E93AC9">
            <w:pPr>
              <w:tabs>
                <w:tab w:val="left" w:pos="720"/>
                <w:tab w:val="left" w:pos="1440"/>
                <w:tab w:val="left" w:pos="1800"/>
                <w:tab w:val="left" w:pos="5400"/>
              </w:tabs>
              <w:spacing w:line="264" w:lineRule="auto"/>
              <w:ind w:firstLine="396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w:t>
            </w:r>
          </w:p>
          <w:p w:rsidR="00D86BE5" w:rsidRPr="0079172E" w:rsidRDefault="00D86BE5" w:rsidP="00E93AC9">
            <w:pPr>
              <w:tabs>
                <w:tab w:val="left" w:pos="720"/>
                <w:tab w:val="left" w:pos="144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noProof/>
                <w:sz w:val="28"/>
                <w:szCs w:val="28"/>
              </w:rPr>
              <mc:AlternateContent>
                <mc:Choice Requires="wpg">
                  <w:drawing>
                    <wp:anchor distT="0" distB="0" distL="114300" distR="114300" simplePos="0" relativeHeight="252219392" behindDoc="1" locked="0" layoutInCell="1" allowOverlap="1">
                      <wp:simplePos x="0" y="0"/>
                      <wp:positionH relativeFrom="column">
                        <wp:posOffset>2171700</wp:posOffset>
                      </wp:positionH>
                      <wp:positionV relativeFrom="paragraph">
                        <wp:posOffset>13970</wp:posOffset>
                      </wp:positionV>
                      <wp:extent cx="2400300" cy="1261110"/>
                      <wp:effectExtent l="32385" t="17145" r="34290" b="26670"/>
                      <wp:wrapNone/>
                      <wp:docPr id="681" name="Group 6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261110"/>
                                <a:chOff x="5481" y="8334"/>
                                <a:chExt cx="3780" cy="2346"/>
                              </a:xfrm>
                            </wpg:grpSpPr>
                            <wpg:grpSp>
                              <wpg:cNvPr id="682" name="Group 1224"/>
                              <wpg:cNvGrpSpPr>
                                <a:grpSpLocks/>
                              </wpg:cNvGrpSpPr>
                              <wpg:grpSpPr bwMode="auto">
                                <a:xfrm>
                                  <a:off x="5481" y="8334"/>
                                  <a:ext cx="3780" cy="2340"/>
                                  <a:chOff x="5481" y="8334"/>
                                  <a:chExt cx="3780" cy="2340"/>
                                </a:xfrm>
                              </wpg:grpSpPr>
                              <wpg:grpSp>
                                <wpg:cNvPr id="683" name="Group 1225"/>
                                <wpg:cNvGrpSpPr>
                                  <a:grpSpLocks/>
                                </wpg:cNvGrpSpPr>
                                <wpg:grpSpPr bwMode="auto">
                                  <a:xfrm>
                                    <a:off x="7281" y="8334"/>
                                    <a:ext cx="1980" cy="2340"/>
                                    <a:chOff x="7281" y="8334"/>
                                    <a:chExt cx="1980" cy="2340"/>
                                  </a:xfrm>
                                </wpg:grpSpPr>
                                <wpg:grpSp>
                                  <wpg:cNvPr id="684" name="Group 1226"/>
                                  <wpg:cNvGrpSpPr>
                                    <a:grpSpLocks/>
                                  </wpg:cNvGrpSpPr>
                                  <wpg:grpSpPr bwMode="auto">
                                    <a:xfrm>
                                      <a:off x="7281" y="8334"/>
                                      <a:ext cx="1980" cy="2340"/>
                                      <a:chOff x="7281" y="8154"/>
                                      <a:chExt cx="1980" cy="2700"/>
                                    </a:xfrm>
                                  </wpg:grpSpPr>
                                  <wps:wsp>
                                    <wps:cNvPr id="685" name="AutoShape 1227"/>
                                    <wps:cNvSpPr>
                                      <a:spLocks noChangeArrowheads="1"/>
                                    </wps:cNvSpPr>
                                    <wps:spPr bwMode="auto">
                                      <a:xfrm>
                                        <a:off x="7281" y="9414"/>
                                        <a:ext cx="1980" cy="1440"/>
                                      </a:xfrm>
                                      <a:prstGeom prst="rtTriangle">
                                        <a:avLst/>
                                      </a:prstGeom>
                                      <a:solidFill>
                                        <a:srgbClr val="FFFFFF"/>
                                      </a:solidFill>
                                      <a:ln w="9525">
                                        <a:solidFill>
                                          <a:srgbClr val="000000"/>
                                        </a:solidFill>
                                        <a:miter lim="800000"/>
                                        <a:headEnd/>
                                        <a:tailEnd/>
                                      </a:ln>
                                    </wps:spPr>
                                    <wps:txbx>
                                      <w:txbxContent>
                                        <w:p w:rsidR="00D86BE5" w:rsidRDefault="00D86BE5" w:rsidP="00D86BE5">
                                          <w:pPr>
                                            <w:rPr>
                                              <w:i/>
                                            </w:rPr>
                                          </w:pPr>
                                          <w:r>
                                            <w:rPr>
                                              <w:i/>
                                            </w:rPr>
                                            <w:t>4cm</w:t>
                                          </w:r>
                                        </w:p>
                                      </w:txbxContent>
                                    </wps:txbx>
                                    <wps:bodyPr rot="0" vert="horz" wrap="square" lIns="91440" tIns="45720" rIns="91440" bIns="45720" anchor="t" anchorCtr="0" upright="1">
                                      <a:noAutofit/>
                                    </wps:bodyPr>
                                  </wps:wsp>
                                  <wps:wsp>
                                    <wps:cNvPr id="686" name="Freeform 1228"/>
                                    <wps:cNvSpPr>
                                      <a:spLocks/>
                                    </wps:cNvSpPr>
                                    <wps:spPr bwMode="auto">
                                      <a:xfrm>
                                        <a:off x="7281" y="8154"/>
                                        <a:ext cx="1980" cy="2700"/>
                                      </a:xfrm>
                                      <a:custGeom>
                                        <a:avLst/>
                                        <a:gdLst>
                                          <a:gd name="T0" fmla="*/ 0 w 2040"/>
                                          <a:gd name="T1" fmla="*/ 1305 h 2726"/>
                                          <a:gd name="T2" fmla="*/ 0 w 2040"/>
                                          <a:gd name="T3" fmla="*/ 0 h 2726"/>
                                          <a:gd name="T4" fmla="*/ 2040 w 2040"/>
                                          <a:gd name="T5" fmla="*/ 2726 h 2726"/>
                                          <a:gd name="T6" fmla="*/ 0 w 2040"/>
                                          <a:gd name="T7" fmla="*/ 1305 h 2726"/>
                                        </a:gdLst>
                                        <a:ahLst/>
                                        <a:cxnLst>
                                          <a:cxn ang="0">
                                            <a:pos x="T0" y="T1"/>
                                          </a:cxn>
                                          <a:cxn ang="0">
                                            <a:pos x="T2" y="T3"/>
                                          </a:cxn>
                                          <a:cxn ang="0">
                                            <a:pos x="T4" y="T5"/>
                                          </a:cxn>
                                          <a:cxn ang="0">
                                            <a:pos x="T6" y="T7"/>
                                          </a:cxn>
                                        </a:cxnLst>
                                        <a:rect l="0" t="0" r="r" b="b"/>
                                        <a:pathLst>
                                          <a:path w="2040" h="2726">
                                            <a:moveTo>
                                              <a:pt x="0" y="1305"/>
                                            </a:moveTo>
                                            <a:cubicBezTo>
                                              <a:pt x="0" y="870"/>
                                              <a:pt x="0" y="435"/>
                                              <a:pt x="0" y="0"/>
                                            </a:cubicBezTo>
                                            <a:lnTo>
                                              <a:pt x="2040" y="2726"/>
                                            </a:lnTo>
                                            <a:lnTo>
                                              <a:pt x="0" y="1305"/>
                                            </a:lnTo>
                                            <a:close/>
                                          </a:path>
                                        </a:pathLst>
                                      </a:custGeom>
                                      <a:solidFill>
                                        <a:srgbClr val="99CCFF"/>
                                      </a:solidFill>
                                      <a:ln w="9525">
                                        <a:solidFill>
                                          <a:srgbClr val="000000"/>
                                        </a:solidFill>
                                        <a:round/>
                                        <a:headEnd/>
                                        <a:tailEnd/>
                                      </a:ln>
                                    </wps:spPr>
                                    <wps:bodyPr rot="0" vert="horz" wrap="square" lIns="91440" tIns="45720" rIns="91440" bIns="45720" anchor="t" anchorCtr="0" upright="1">
                                      <a:noAutofit/>
                                    </wps:bodyPr>
                                  </wps:wsp>
                                </wpg:grpSp>
                                <wps:wsp>
                                  <wps:cNvPr id="687" name="Rectangle 1229"/>
                                  <wps:cNvSpPr>
                                    <a:spLocks noChangeArrowheads="1"/>
                                  </wps:cNvSpPr>
                                  <wps:spPr bwMode="auto">
                                    <a:xfrm>
                                      <a:off x="7281" y="10494"/>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688" name="AutoShape 1230"/>
                                <wps:cNvSpPr>
                                  <a:spLocks noChangeArrowheads="1"/>
                                </wps:cNvSpPr>
                                <wps:spPr bwMode="auto">
                                  <a:xfrm rot="16200000">
                                    <a:off x="5751" y="9144"/>
                                    <a:ext cx="1260" cy="1800"/>
                                  </a:xfrm>
                                  <a:prstGeom prst="rtTriangle">
                                    <a:avLst/>
                                  </a:prstGeom>
                                  <a:solidFill>
                                    <a:srgbClr val="FFFFFF"/>
                                  </a:solidFill>
                                  <a:ln w="9525">
                                    <a:solidFill>
                                      <a:srgbClr val="000000"/>
                                    </a:solidFill>
                                    <a:miter lim="800000"/>
                                    <a:headEnd/>
                                    <a:tailEnd/>
                                  </a:ln>
                                </wps:spPr>
                                <wps:txbx>
                                  <w:txbxContent>
                                    <w:p w:rsidR="00D86BE5" w:rsidRDefault="00D86BE5" w:rsidP="00D86BE5">
                                      <w:pPr>
                                        <w:rPr>
                                          <w:sz w:val="44"/>
                                        </w:rPr>
                                      </w:pPr>
                                    </w:p>
                                  </w:txbxContent>
                                </wps:txbx>
                                <wps:bodyPr rot="0" vert="horz" wrap="square" lIns="91440" tIns="45720" rIns="91440" bIns="45720" anchor="t" anchorCtr="0" upright="1">
                                  <a:noAutofit/>
                                </wps:bodyPr>
                              </wps:wsp>
                            </wpg:grpSp>
                            <wps:wsp>
                              <wps:cNvPr id="689" name="Freeform 1231"/>
                              <wps:cNvSpPr>
                                <a:spLocks/>
                              </wps:cNvSpPr>
                              <wps:spPr bwMode="auto">
                                <a:xfrm>
                                  <a:off x="5481" y="8340"/>
                                  <a:ext cx="1800" cy="2340"/>
                                </a:xfrm>
                                <a:custGeom>
                                  <a:avLst/>
                                  <a:gdLst>
                                    <a:gd name="T0" fmla="*/ 1800 w 1800"/>
                                    <a:gd name="T1" fmla="*/ 1260 h 2520"/>
                                    <a:gd name="T2" fmla="*/ 1800 w 1800"/>
                                    <a:gd name="T3" fmla="*/ 0 h 2520"/>
                                    <a:gd name="T4" fmla="*/ 0 w 1800"/>
                                    <a:gd name="T5" fmla="*/ 2520 h 2520"/>
                                    <a:gd name="T6" fmla="*/ 1800 w 1800"/>
                                    <a:gd name="T7" fmla="*/ 1260 h 2520"/>
                                  </a:gdLst>
                                  <a:ahLst/>
                                  <a:cxnLst>
                                    <a:cxn ang="0">
                                      <a:pos x="T0" y="T1"/>
                                    </a:cxn>
                                    <a:cxn ang="0">
                                      <a:pos x="T2" y="T3"/>
                                    </a:cxn>
                                    <a:cxn ang="0">
                                      <a:pos x="T4" y="T5"/>
                                    </a:cxn>
                                    <a:cxn ang="0">
                                      <a:pos x="T6" y="T7"/>
                                    </a:cxn>
                                  </a:cxnLst>
                                  <a:rect l="0" t="0" r="r" b="b"/>
                                  <a:pathLst>
                                    <a:path w="1800" h="2520">
                                      <a:moveTo>
                                        <a:pt x="1800" y="1260"/>
                                      </a:moveTo>
                                      <a:lnTo>
                                        <a:pt x="1800" y="0"/>
                                      </a:lnTo>
                                      <a:lnTo>
                                        <a:pt x="0" y="2520"/>
                                      </a:lnTo>
                                      <a:lnTo>
                                        <a:pt x="1800" y="1260"/>
                                      </a:lnTo>
                                      <a:close/>
                                    </a:path>
                                  </a:pathLst>
                                </a:custGeom>
                                <a:solidFill>
                                  <a:srgbClr val="99CC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1" o:spid="_x0000_s1095" style="position:absolute;left:0;text-align:left;margin-left:171pt;margin-top:1.1pt;width:189pt;height:99.3pt;z-index:-251097088" coordorigin="5481,8334" coordsize="3780,2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">
                      <v:group id="Group 1224" o:spid="_x0000_s1096" style="position:absolute;left:5481;top:8334;width:3780;height:2340" coordorigin="5481,8334" coordsize="378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">
                        <v:group id="Group 1225" o:spid="_x0000_s1097" style="position:absolute;left:7281;top:8334;width:1980;height:2340" coordorigin="7281,8334" coordsize="198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">
                          <v:group id="Group 1226" o:spid="_x0000_s1098" style="position:absolute;left:7281;top:8334;width:1980;height:2340" coordorigin="7281,8154" coordsize="1980,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">
                            <v:shape id="AutoShape 1227" o:spid="_x0000_s1099" type="#_x0000_t6" style="position:absolute;left:7281;top:9414;width:19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">
                              <v:textbox>
                                <w:txbxContent>
                                  <w:p w:rsidR="00D86BE5" w:rsidRDefault="00D86BE5" w:rsidP="00D86BE5">
                                    <w:pPr>
                                      <w:rPr>
                                        <w:i/>
                                      </w:rPr>
                                    </w:pPr>
                                    <w:r>
                                      <w:rPr>
                                        <w:i/>
                                      </w:rPr>
                                      <w:t>4cm</w:t>
                                    </w:r>
                                  </w:p>
                                </w:txbxContent>
                              </v:textbox>
                            </v:shape>
                            <v:shape id="Freeform 1228" o:spid="_x0000_s1100" style="position:absolute;left:7281;top:8154;width:1980;height:2700;visibility:visible;mso-wrap-style:square;v-text-anchor:top" coordsize="2040,2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" path="m,1305c,870,,435,,l2040,2726,,1305xe" fillcolor="#9cf">
                              <v:path arrowok="t" o:connecttype="custom" o:connectlocs="0,1293;0,0;1980,2700;0,1293" o:connectangles="0,0,0,0"/>
                            </v:shape>
                          </v:group>
                          <v:rect id="Rectangle 1229" o:spid="_x0000_s1101" style="position:absolute;left:7281;top:10494;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"/>
                        </v:group>
                        <v:shape id="AutoShape 1230" o:spid="_x0000_s1102" type="#_x0000_t6" style="position:absolute;left:5751;top:9144;width:1260;height:180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">
                          <v:textbox>
                            <w:txbxContent>
                              <w:p w:rsidR="00D86BE5" w:rsidRDefault="00D86BE5" w:rsidP="00D86BE5">
                                <w:pPr>
                                  <w:rPr>
                                    <w:sz w:val="44"/>
                                  </w:rPr>
                                </w:pPr>
                              </w:p>
                            </w:txbxContent>
                          </v:textbox>
                        </v:shape>
                      </v:group>
                      <v:shape id="Freeform 1231" o:spid="_x0000_s1103" style="position:absolute;left:5481;top:8340;width:1800;height:2340;visibility:visible;mso-wrap-style:square;v-text-anchor:top" coordsize="1800,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" path="m1800,1260l1800,,,2520,1800,1260xe" fillcolor="#9cf">
                        <v:path arrowok="t" o:connecttype="custom" o:connectlocs="1800,1170;1800,0;0,2340;1800,1170" o:connectangles="0,0,0,0"/>
                      </v:shape>
                    </v:group>
                  </w:pict>
                </mc:Fallback>
              </mc:AlternateContent>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p>
          <w:p w:rsidR="00D86BE5" w:rsidRPr="0079172E" w:rsidRDefault="00D86BE5" w:rsidP="00E93AC9">
            <w:pPr>
              <w:tabs>
                <w:tab w:val="left" w:pos="720"/>
                <w:tab w:val="left" w:pos="1440"/>
                <w:tab w:val="left" w:pos="1800"/>
                <w:tab w:val="left" w:pos="576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p>
          <w:p w:rsidR="00D86BE5" w:rsidRPr="0079172E" w:rsidRDefault="00D86BE5" w:rsidP="00E93AC9">
            <w:pPr>
              <w:tabs>
                <w:tab w:val="left" w:pos="720"/>
                <w:tab w:val="left" w:pos="1440"/>
                <w:tab w:val="left" w:pos="1800"/>
                <w:tab w:val="left" w:pos="5760"/>
              </w:tabs>
              <w:spacing w:line="264" w:lineRule="auto"/>
              <w:jc w:val="both"/>
              <w:rPr>
                <w:rFonts w:ascii="Times New Roman" w:hAnsi="Times New Roman" w:cs="Times New Roman"/>
                <w:i/>
                <w:color w:val="000000"/>
                <w:sz w:val="28"/>
                <w:szCs w:val="28"/>
              </w:rPr>
            </w:pPr>
            <w:r w:rsidRPr="0079172E">
              <w:rPr>
                <w:rFonts w:ascii="Times New Roman" w:hAnsi="Times New Roman" w:cs="Times New Roman"/>
                <w:i/>
                <w:color w:val="000000"/>
                <w:sz w:val="28"/>
                <w:szCs w:val="28"/>
              </w:rPr>
              <w:t xml:space="preserve">                                                                      </w:t>
            </w:r>
            <w:r w:rsidRPr="0079172E">
              <w:rPr>
                <w:rFonts w:ascii="Times New Roman" w:hAnsi="Times New Roman" w:cs="Times New Roman"/>
                <w:iCs/>
                <w:color w:val="000000"/>
                <w:sz w:val="28"/>
                <w:szCs w:val="28"/>
              </w:rPr>
              <w:t>M</w:t>
            </w:r>
            <w:r w:rsidRPr="0079172E">
              <w:rPr>
                <w:rFonts w:ascii="Times New Roman" w:hAnsi="Times New Roman" w:cs="Times New Roman"/>
                <w:i/>
                <w:color w:val="000000"/>
                <w:sz w:val="28"/>
                <w:szCs w:val="28"/>
              </w:rPr>
              <w:t xml:space="preserve">  4cm</w:t>
            </w:r>
          </w:p>
          <w:p w:rsidR="00D86BE5" w:rsidRPr="0079172E" w:rsidRDefault="00D86BE5" w:rsidP="00E93AC9">
            <w:pPr>
              <w:tabs>
                <w:tab w:val="left" w:pos="720"/>
                <w:tab w:val="left" w:pos="1440"/>
                <w:tab w:val="left" w:pos="1800"/>
                <w:tab w:val="left" w:pos="576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p>
          <w:p w:rsidR="00D86BE5" w:rsidRPr="0079172E" w:rsidRDefault="00D86BE5" w:rsidP="00E93AC9">
            <w:pPr>
              <w:tabs>
                <w:tab w:val="left" w:pos="720"/>
                <w:tab w:val="left" w:pos="612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p>
          <w:p w:rsidR="00D86BE5" w:rsidRPr="0079172E" w:rsidRDefault="00D86BE5" w:rsidP="00E93AC9">
            <w:pPr>
              <w:tabs>
                <w:tab w:val="left" w:pos="720"/>
                <w:tab w:val="left" w:pos="144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p>
          <w:p w:rsidR="00D86BE5" w:rsidRPr="0079172E" w:rsidRDefault="00D86BE5" w:rsidP="00E93AC9">
            <w:pPr>
              <w:tabs>
                <w:tab w:val="left" w:pos="720"/>
                <w:tab w:val="left" w:pos="144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b/>
              <w:t xml:space="preserve">        </w:t>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r>
            <w:r w:rsidRPr="0079172E">
              <w:rPr>
                <w:rFonts w:ascii="Times New Roman" w:hAnsi="Times New Roman" w:cs="Times New Roman"/>
                <w:color w:val="000000"/>
                <w:sz w:val="28"/>
                <w:szCs w:val="28"/>
              </w:rPr>
              <w:tab/>
              <w:t xml:space="preserve">       B     </w:t>
            </w:r>
            <w:r w:rsidRPr="0079172E">
              <w:rPr>
                <w:rFonts w:ascii="Times New Roman" w:hAnsi="Times New Roman" w:cs="Times New Roman"/>
                <w:i/>
                <w:color w:val="000000"/>
                <w:sz w:val="28"/>
                <w:szCs w:val="28"/>
              </w:rPr>
              <w:t xml:space="preserve">5cm           </w:t>
            </w:r>
            <w:r w:rsidRPr="0079172E">
              <w:rPr>
                <w:rFonts w:ascii="Times New Roman" w:hAnsi="Times New Roman" w:cs="Times New Roman"/>
                <w:color w:val="000000"/>
                <w:sz w:val="28"/>
                <w:szCs w:val="28"/>
              </w:rPr>
              <w:t xml:space="preserve">H       </w:t>
            </w:r>
            <w:r w:rsidRPr="0079172E">
              <w:rPr>
                <w:rFonts w:ascii="Times New Roman" w:hAnsi="Times New Roman" w:cs="Times New Roman"/>
                <w:i/>
                <w:color w:val="000000"/>
                <w:sz w:val="28"/>
                <w:szCs w:val="28"/>
              </w:rPr>
              <w:t>5cm</w:t>
            </w:r>
            <w:r w:rsidRPr="0079172E">
              <w:rPr>
                <w:rFonts w:ascii="Times New Roman" w:hAnsi="Times New Roman" w:cs="Times New Roman"/>
                <w:color w:val="000000"/>
                <w:sz w:val="28"/>
                <w:szCs w:val="28"/>
              </w:rPr>
              <w:tab/>
              <w:t xml:space="preserve">        C</w:t>
            </w:r>
          </w:p>
          <w:p w:rsidR="00D86BE5" w:rsidRPr="0079172E" w:rsidRDefault="00D86BE5" w:rsidP="00E93AC9">
            <w:pPr>
              <w:tabs>
                <w:tab w:val="left" w:pos="720"/>
                <w:tab w:val="left" w:pos="144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3. HS làm bài.</w:t>
            </w:r>
          </w:p>
          <w:p w:rsidR="00D86BE5" w:rsidRPr="0079172E" w:rsidRDefault="00D86BE5" w:rsidP="00E93AC9">
            <w:pPr>
              <w:tabs>
                <w:tab w:val="left" w:pos="720"/>
                <w:tab w:val="left" w:pos="144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4. GV thu bài</w:t>
            </w:r>
          </w:p>
          <w:p w:rsidR="00D86BE5" w:rsidRPr="0079172E" w:rsidRDefault="00D86BE5" w:rsidP="00E93AC9">
            <w:pPr>
              <w:tabs>
                <w:tab w:val="left" w:pos="720"/>
                <w:tab w:val="left" w:pos="144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5. Củng cố, dặn dò. GV nhận xét giờ kiểm tra. Dặn dò</w:t>
            </w:r>
          </w:p>
          <w:p w:rsidR="00D86BE5" w:rsidRPr="0079172E" w:rsidRDefault="00D86BE5" w:rsidP="00E93AC9">
            <w:pPr>
              <w:tabs>
                <w:tab w:val="left" w:pos="720"/>
                <w:tab w:val="left" w:pos="1440"/>
                <w:tab w:val="left" w:pos="1800"/>
              </w:tabs>
              <w:spacing w:line="264" w:lineRule="auto"/>
              <w:ind w:firstLine="540"/>
              <w:jc w:val="both"/>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220416" behindDoc="0" locked="0" layoutInCell="1" allowOverlap="1">
                      <wp:simplePos x="0" y="0"/>
                      <wp:positionH relativeFrom="column">
                        <wp:posOffset>1036320</wp:posOffset>
                      </wp:positionH>
                      <wp:positionV relativeFrom="paragraph">
                        <wp:posOffset>3175</wp:posOffset>
                      </wp:positionV>
                      <wp:extent cx="4110990" cy="0"/>
                      <wp:effectExtent l="11430" t="7620" r="11430" b="11430"/>
                      <wp:wrapNone/>
                      <wp:docPr id="680" name="Straight Arrow Connector 6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109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6BE476" id="Straight Arrow Connector 680" o:spid="_x0000_s1026" type="#_x0000_t32" style="position:absolute;margin-left:81.6pt;margin-top:.25pt;width:323.7pt;height:0;z-index:25222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f0RJgIAAE4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"/>
                  </w:pict>
                </mc:Fallback>
              </mc:AlternateContent>
            </w:r>
            <w:r w:rsidRPr="0079172E">
              <w:rPr>
                <w:rFonts w:ascii="Times New Roman" w:hAnsi="Times New Roman" w:cs="Times New Roman"/>
                <w:color w:val="000000"/>
                <w:sz w:val="28"/>
                <w:szCs w:val="28"/>
              </w:rPr>
              <w:t xml:space="preserve"> </w:t>
            </w:r>
          </w:p>
          <w:p w:rsidR="00D86BE5" w:rsidRPr="0079172E" w:rsidRDefault="00D86BE5" w:rsidP="00E93AC9">
            <w:pPr>
              <w:tabs>
                <w:tab w:val="left" w:pos="1620"/>
                <w:tab w:val="left" w:pos="1800"/>
              </w:tabs>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 KHOA HỌC</w:t>
            </w:r>
          </w:p>
          <w:p w:rsidR="00D86BE5" w:rsidRPr="0079172E" w:rsidRDefault="00D86BE5" w:rsidP="00E93AC9">
            <w:pPr>
              <w:tabs>
                <w:tab w:val="left" w:pos="1620"/>
                <w:tab w:val="left" w:pos="1800"/>
              </w:tabs>
              <w:jc w:val="center"/>
              <w:rPr>
                <w:rFonts w:ascii="Times New Roman" w:hAnsi="Times New Roman" w:cs="Times New Roman"/>
                <w:b/>
                <w:i/>
                <w:color w:val="000000"/>
                <w:sz w:val="28"/>
                <w:szCs w:val="28"/>
              </w:rPr>
            </w:pPr>
            <w:r w:rsidRPr="0079172E">
              <w:rPr>
                <w:rFonts w:ascii="Times New Roman" w:hAnsi="Times New Roman" w:cs="Times New Roman"/>
                <w:b/>
                <w:color w:val="000000"/>
                <w:sz w:val="28"/>
                <w:szCs w:val="28"/>
              </w:rPr>
              <w:t xml:space="preserve"> HỖN HỢP</w:t>
            </w:r>
          </w:p>
          <w:p w:rsidR="00D86BE5" w:rsidRPr="0079172E" w:rsidRDefault="00D86BE5" w:rsidP="00E93AC9">
            <w:pPr>
              <w:tabs>
                <w:tab w:val="left" w:pos="1620"/>
                <w:tab w:val="left" w:pos="1800"/>
              </w:tabs>
              <w:rPr>
                <w:rFonts w:ascii="Times New Roman" w:hAnsi="Times New Roman" w:cs="Times New Roman"/>
                <w:b/>
                <w:i/>
                <w:color w:val="000000"/>
                <w:sz w:val="28"/>
                <w:szCs w:val="28"/>
              </w:rPr>
            </w:pPr>
            <w:r w:rsidRPr="0079172E">
              <w:rPr>
                <w:rFonts w:ascii="Times New Roman" w:hAnsi="Times New Roman" w:cs="Times New Roman"/>
                <w:b/>
                <w:i/>
                <w:color w:val="000000"/>
                <w:sz w:val="28"/>
                <w:szCs w:val="28"/>
              </w:rPr>
              <w:t xml:space="preserve"> </w:t>
            </w:r>
            <w:r w:rsidRPr="0079172E">
              <w:rPr>
                <w:rFonts w:ascii="Times New Roman" w:hAnsi="Times New Roman" w:cs="Times New Roman"/>
                <w:b/>
                <w:color w:val="000000"/>
                <w:sz w:val="28"/>
                <w:szCs w:val="28"/>
              </w:rPr>
              <w:t>I. Mục tiêu:</w:t>
            </w:r>
            <w:r w:rsidRPr="0079172E">
              <w:rPr>
                <w:rFonts w:ascii="Times New Roman" w:hAnsi="Times New Roman" w:cs="Times New Roman"/>
                <w:b/>
                <w:i/>
                <w:color w:val="000000"/>
                <w:sz w:val="28"/>
                <w:szCs w:val="28"/>
              </w:rPr>
              <w:t xml:space="preserve"> </w:t>
            </w:r>
            <w:r w:rsidRPr="0079172E">
              <w:rPr>
                <w:rFonts w:ascii="Times New Roman" w:hAnsi="Times New Roman" w:cs="Times New Roman"/>
                <w:bCs/>
                <w:color w:val="000000"/>
                <w:sz w:val="28"/>
                <w:szCs w:val="28"/>
              </w:rPr>
              <w:t>HS biết:</w:t>
            </w:r>
            <w:r w:rsidRPr="0079172E">
              <w:rPr>
                <w:rFonts w:ascii="Times New Roman" w:hAnsi="Times New Roman" w:cs="Times New Roman"/>
                <w:b/>
                <w:i/>
                <w:color w:val="000000"/>
                <w:sz w:val="28"/>
                <w:szCs w:val="28"/>
              </w:rPr>
              <w:t xml:space="preserve"> </w:t>
            </w:r>
            <w:r w:rsidRPr="0079172E">
              <w:rPr>
                <w:rFonts w:ascii="Times New Roman" w:hAnsi="Times New Roman" w:cs="Times New Roman"/>
                <w:color w:val="000000"/>
                <w:sz w:val="28"/>
                <w:szCs w:val="28"/>
              </w:rPr>
              <w:t>Nêu được 1 số ví dụ về hỗn hợp.</w:t>
            </w:r>
          </w:p>
          <w:p w:rsidR="00D86BE5" w:rsidRPr="0079172E" w:rsidRDefault="00D86BE5" w:rsidP="00E93AC9">
            <w:pPr>
              <w:tabs>
                <w:tab w:val="left" w:pos="720"/>
                <w:tab w:val="left" w:pos="1620"/>
                <w:tab w:val="left" w:pos="1800"/>
                <w:tab w:val="num" w:pos="1886"/>
              </w:tabs>
              <w:ind w:left="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Thực hành tách các chất ra khỏi một số hỗn hợp.</w:t>
            </w:r>
          </w:p>
          <w:p w:rsidR="00D86BE5" w:rsidRPr="0079172E" w:rsidRDefault="00D86BE5" w:rsidP="00E93AC9">
            <w:pPr>
              <w:tabs>
                <w:tab w:val="left" w:pos="720"/>
                <w:tab w:val="left" w:pos="1620"/>
                <w:tab w:val="left" w:pos="180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II. Hoạt động dạy học:</w:t>
            </w:r>
          </w:p>
          <w:p w:rsidR="00D86BE5" w:rsidRPr="0079172E" w:rsidRDefault="00D86BE5" w:rsidP="00E93AC9">
            <w:pPr>
              <w:tabs>
                <w:tab w:val="left" w:pos="720"/>
                <w:tab w:val="left" w:pos="1620"/>
                <w:tab w:val="left" w:pos="1800"/>
              </w:tabs>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1. Giới thiệu bài:</w:t>
            </w:r>
          </w:p>
          <w:p w:rsidR="00D86BE5" w:rsidRPr="0079172E" w:rsidRDefault="00D86BE5" w:rsidP="00E93AC9">
            <w:pPr>
              <w:tabs>
                <w:tab w:val="left" w:pos="720"/>
                <w:tab w:val="left" w:pos="1620"/>
                <w:tab w:val="left" w:pos="1800"/>
              </w:tabs>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2. Bài mới: </w:t>
            </w:r>
          </w:p>
          <w:p w:rsidR="00D86BE5" w:rsidRPr="0079172E" w:rsidRDefault="00D86BE5" w:rsidP="00E93AC9">
            <w:pPr>
              <w:tabs>
                <w:tab w:val="left" w:pos="720"/>
                <w:tab w:val="left" w:pos="1620"/>
                <w:tab w:val="left" w:pos="1800"/>
              </w:tabs>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a. Hoạt động 1: Thực hành: "tạo 1 hỗn hợp gia vị":</w:t>
            </w:r>
          </w:p>
          <w:p w:rsidR="00D86BE5" w:rsidRPr="0079172E" w:rsidRDefault="00D86BE5" w:rsidP="00E93AC9">
            <w:pPr>
              <w:tabs>
                <w:tab w:val="left" w:pos="720"/>
                <w:tab w:val="left" w:pos="1620"/>
                <w:tab w:val="left" w:pos="1800"/>
              </w:tabs>
              <w:ind w:left="-27"/>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Mục tiêu: HS biết cách tạo ra hỗn hợp.</w:t>
            </w:r>
          </w:p>
          <w:p w:rsidR="00D86BE5" w:rsidRPr="0079172E" w:rsidRDefault="00D86BE5" w:rsidP="00E93AC9">
            <w:pPr>
              <w:tabs>
                <w:tab w:val="left" w:pos="720"/>
                <w:tab w:val="left" w:pos="1620"/>
                <w:tab w:val="left" w:pos="1800"/>
              </w:tabs>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r w:rsidRPr="0079172E">
              <w:rPr>
                <w:rFonts w:ascii="Times New Roman" w:hAnsi="Times New Roman" w:cs="Times New Roman"/>
                <w:sz w:val="28"/>
                <w:szCs w:val="28"/>
                <w:lang w:val="nl-NL"/>
              </w:rPr>
              <w:t xml:space="preserve">HĐ nhóm 4. Nhóm trưởng điều khiển các bạn </w:t>
            </w:r>
            <w:r w:rsidRPr="0079172E">
              <w:rPr>
                <w:rFonts w:ascii="Times New Roman" w:hAnsi="Times New Roman" w:cs="Times New Roman"/>
                <w:color w:val="000000"/>
                <w:sz w:val="28"/>
                <w:szCs w:val="28"/>
              </w:rPr>
              <w:t xml:space="preserve"> tạo ra 1 hỗn hợp gia vị gồm: muối, mì chính, hạt tiêu, bột quan sát và nếm sau đó ghi vào bảng nêu để tạo ra hỗn hợp gia vị, cần những chất gì? Hỗn hợp là gì </w:t>
            </w:r>
            <w:r w:rsidRPr="0079172E">
              <w:rPr>
                <w:rFonts w:ascii="Times New Roman" w:hAnsi="Times New Roman" w:cs="Times New Roman"/>
                <w:sz w:val="28"/>
                <w:szCs w:val="28"/>
                <w:lang w:val="nl-NL"/>
              </w:rPr>
              <w:t xml:space="preserve">rồi trao đổi nhóm đôi, nhóm 4. LPHT lên chia sẻ. </w:t>
            </w:r>
            <w:r w:rsidRPr="0079172E">
              <w:rPr>
                <w:rFonts w:ascii="Times New Roman" w:hAnsi="Times New Roman" w:cs="Times New Roman"/>
                <w:color w:val="000000"/>
                <w:sz w:val="28"/>
                <w:szCs w:val="28"/>
              </w:rPr>
              <w:t>Đại diện nhóm trình bày. GV Kết luận: Muốn tạo ra 1 hỗn hợp, ít nhất phải có 2 chất trỏ lên và trộn lẫn vào nhau.</w:t>
            </w:r>
          </w:p>
          <w:p w:rsidR="00D86BE5" w:rsidRPr="0079172E" w:rsidRDefault="00D86BE5" w:rsidP="00E93AC9">
            <w:pPr>
              <w:tabs>
                <w:tab w:val="left" w:pos="720"/>
                <w:tab w:val="left" w:pos="1620"/>
                <w:tab w:val="left" w:pos="1800"/>
              </w:tabs>
              <w:ind w:left="-31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b. Hoạt động 2: Mục tiêu: HS kể được tên một số hỗn hợp.</w:t>
            </w:r>
          </w:p>
          <w:p w:rsidR="00D86BE5" w:rsidRPr="0079172E" w:rsidRDefault="00D86BE5" w:rsidP="00E93AC9">
            <w:pPr>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r w:rsidRPr="0079172E">
              <w:rPr>
                <w:rFonts w:ascii="Times New Roman" w:hAnsi="Times New Roman" w:cs="Times New Roman"/>
                <w:sz w:val="28"/>
                <w:szCs w:val="28"/>
                <w:lang w:val="nl-NL"/>
              </w:rPr>
              <w:t>HĐ nhóm 4. Nhóm trưởng điều khiển các bạn nêu t</w:t>
            </w:r>
            <w:r w:rsidRPr="0079172E">
              <w:rPr>
                <w:rFonts w:ascii="Times New Roman" w:hAnsi="Times New Roman" w:cs="Times New Roman"/>
                <w:color w:val="000000"/>
                <w:sz w:val="28"/>
                <w:szCs w:val="28"/>
              </w:rPr>
              <w:t>heo bạn, không khí là 1 chất hay 1 hỗn hợp. Kể tên 1 số hỗn hợp mà bạn biết</w:t>
            </w:r>
            <w:r w:rsidRPr="0079172E">
              <w:rPr>
                <w:rFonts w:ascii="Times New Roman" w:hAnsi="Times New Roman" w:cs="Times New Roman"/>
                <w:sz w:val="28"/>
                <w:szCs w:val="28"/>
                <w:lang w:val="nl-NL"/>
              </w:rPr>
              <w:t xml:space="preserve"> rồi trao đổi nhóm đôi, nhóm 4. LPHT lên chia sẻ. </w:t>
            </w:r>
            <w:r w:rsidRPr="0079172E">
              <w:rPr>
                <w:rFonts w:ascii="Times New Roman" w:hAnsi="Times New Roman" w:cs="Times New Roman"/>
                <w:color w:val="000000"/>
                <w:sz w:val="28"/>
                <w:szCs w:val="28"/>
              </w:rPr>
              <w:t>GV nhận xét, kết luận: Trong thực tế, ta gặp 1 số hỗn hợp như: gạo lẫn trấu, cám lẫn gạo không khí, nước và các chất rắn không tan.</w:t>
            </w:r>
          </w:p>
          <w:p w:rsidR="00D86BE5" w:rsidRPr="0079172E" w:rsidRDefault="00D86BE5" w:rsidP="00E93AC9">
            <w:pPr>
              <w:tabs>
                <w:tab w:val="left" w:pos="720"/>
                <w:tab w:val="left" w:pos="1620"/>
                <w:tab w:val="left" w:pos="1800"/>
              </w:tabs>
              <w:spacing w:line="360"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c. Hoạt động 3: Trò chơi: "Tách các chất ra khỏi hỗn hợp"</w:t>
            </w:r>
          </w:p>
          <w:p w:rsidR="00D86BE5" w:rsidRPr="0079172E" w:rsidRDefault="00D86BE5" w:rsidP="00E93AC9">
            <w:pPr>
              <w:tabs>
                <w:tab w:val="left" w:pos="720"/>
                <w:tab w:val="left" w:pos="1620"/>
                <w:tab w:val="left" w:pos="1800"/>
              </w:tabs>
              <w:spacing w:line="360"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Mục tiêu: HS biết cách tách các chất ra khỏi một hỗn hợp.</w:t>
            </w:r>
          </w:p>
          <w:p w:rsidR="00D86BE5" w:rsidRPr="0079172E" w:rsidRDefault="00D86BE5" w:rsidP="00E93AC9">
            <w:pPr>
              <w:tabs>
                <w:tab w:val="left" w:pos="720"/>
                <w:tab w:val="left" w:pos="1620"/>
                <w:tab w:val="left" w:pos="1800"/>
              </w:tabs>
              <w:spacing w:line="360"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 xml:space="preserve">         GV nêu tên trò chơi, luật chơi. GV tổ chức cho HS chơi.</w:t>
            </w:r>
          </w:p>
          <w:p w:rsidR="00D86BE5" w:rsidRPr="0079172E" w:rsidRDefault="00D86BE5" w:rsidP="00E93AC9">
            <w:pPr>
              <w:tabs>
                <w:tab w:val="left" w:pos="720"/>
                <w:tab w:val="left" w:pos="1620"/>
                <w:tab w:val="left" w:pos="1800"/>
              </w:tabs>
              <w:ind w:firstLine="654"/>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Tách cát trắng ra khỏi hỗn hợp nước và cát. Lọc</w:t>
            </w:r>
          </w:p>
          <w:p w:rsidR="00D86BE5" w:rsidRPr="0079172E" w:rsidRDefault="00D86BE5" w:rsidP="00E93AC9">
            <w:pPr>
              <w:tabs>
                <w:tab w:val="left" w:pos="720"/>
                <w:tab w:val="left" w:pos="1620"/>
                <w:tab w:val="left" w:pos="1800"/>
              </w:tabs>
              <w:ind w:firstLine="654"/>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 Tách dầu ăn ra khỏi hỗn hợp dầu ăn và nước. Dùng thìa hớt lớp dầu.</w:t>
            </w:r>
          </w:p>
          <w:p w:rsidR="00D86BE5" w:rsidRPr="0079172E" w:rsidRDefault="00D86BE5" w:rsidP="00E93AC9">
            <w:pPr>
              <w:tabs>
                <w:tab w:val="left" w:pos="720"/>
                <w:tab w:val="left" w:pos="1620"/>
                <w:tab w:val="left" w:pos="1800"/>
              </w:tabs>
              <w:ind w:firstLine="654"/>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c. Tách gạo ra khỏi hỗn hợp gạo lẫn sạn. Vo gạo, đãi sạn.</w:t>
            </w:r>
          </w:p>
          <w:p w:rsidR="00D86BE5" w:rsidRPr="0079172E" w:rsidRDefault="00D86BE5" w:rsidP="00E93AC9">
            <w:pPr>
              <w:tabs>
                <w:tab w:val="left" w:pos="720"/>
                <w:tab w:val="left" w:pos="1620"/>
                <w:tab w:val="left" w:pos="1800"/>
              </w:tabs>
              <w:ind w:left="-311"/>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3. Củng cố dặn dò: GV nhận xét tiết học, dặn dò</w:t>
            </w:r>
          </w:p>
          <w:p w:rsidR="00D86BE5" w:rsidRPr="0079172E" w:rsidRDefault="00D86BE5" w:rsidP="00E93AC9">
            <w:pPr>
              <w:tabs>
                <w:tab w:val="left" w:pos="1620"/>
                <w:tab w:val="left" w:pos="1800"/>
                <w:tab w:val="num" w:pos="1886"/>
              </w:tabs>
              <w:ind w:left="540"/>
              <w:jc w:val="both"/>
              <w:rPr>
                <w:rFonts w:ascii="Times New Roman" w:hAnsi="Times New Roman" w:cs="Times New Roman"/>
                <w:color w:val="000000"/>
                <w:sz w:val="28"/>
                <w:szCs w:val="28"/>
              </w:rPr>
            </w:pPr>
            <w:r w:rsidRPr="0079172E">
              <w:rPr>
                <w:rFonts w:ascii="Times New Roman" w:hAnsi="Times New Roman" w:cs="Times New Roman"/>
                <w:noProof/>
                <w:color w:val="000000"/>
                <w:sz w:val="28"/>
                <w:szCs w:val="28"/>
              </w:rPr>
              <mc:AlternateContent>
                <mc:Choice Requires="wps">
                  <w:drawing>
                    <wp:anchor distT="0" distB="0" distL="114300" distR="114300" simplePos="0" relativeHeight="252274688" behindDoc="0" locked="0" layoutInCell="1" allowOverlap="1">
                      <wp:simplePos x="0" y="0"/>
                      <wp:positionH relativeFrom="column">
                        <wp:posOffset>1799590</wp:posOffset>
                      </wp:positionH>
                      <wp:positionV relativeFrom="paragraph">
                        <wp:posOffset>39370</wp:posOffset>
                      </wp:positionV>
                      <wp:extent cx="2284095" cy="0"/>
                      <wp:effectExtent l="12700" t="9525" r="8255" b="9525"/>
                      <wp:wrapNone/>
                      <wp:docPr id="679" name="Straight Connector 6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4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52892B" id="Straight Connector 679" o:spid="_x0000_s1026" style="position:absolute;z-index:25227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3.1pt" to="321.5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l31IA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"/>
                  </w:pict>
                </mc:Fallback>
              </mc:AlternateContent>
            </w:r>
          </w:p>
          <w:p w:rsidR="00D86BE5" w:rsidRPr="0079172E" w:rsidRDefault="00D86BE5" w:rsidP="00E93AC9">
            <w:pPr>
              <w:tabs>
                <w:tab w:val="left" w:pos="1620"/>
                <w:tab w:val="left" w:pos="1800"/>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TIẾT  : TIẾNG VIỆT</w:t>
            </w:r>
          </w:p>
          <w:p w:rsidR="00D86BE5" w:rsidRPr="0079172E" w:rsidRDefault="00D86BE5" w:rsidP="00E93AC9">
            <w:pPr>
              <w:tabs>
                <w:tab w:val="left" w:pos="1620"/>
                <w:tab w:val="left" w:pos="1800"/>
              </w:tabs>
              <w:spacing w:line="264"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 ÔN TẬP CUỐI KÌ I (TIẾT 6 )</w:t>
            </w:r>
          </w:p>
          <w:p w:rsidR="00D86BE5" w:rsidRPr="0079172E" w:rsidRDefault="00D86BE5" w:rsidP="00E93AC9">
            <w:pPr>
              <w:tabs>
                <w:tab w:val="left" w:pos="5760"/>
              </w:tabs>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I. Mục đích yêu cầu                   </w:t>
            </w:r>
          </w:p>
          <w:p w:rsidR="00D86BE5" w:rsidRPr="0079172E" w:rsidRDefault="00D86BE5" w:rsidP="00E93AC9">
            <w:pPr>
              <w:tabs>
                <w:tab w:val="left" w:pos="5760"/>
              </w:tabs>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Tiếp tục kiểm tra tập đọc và học thuộc lòng. Mức độ yêu cầu kĩ năng đọc như ở tiết1.</w:t>
            </w:r>
          </w:p>
          <w:p w:rsidR="00D86BE5" w:rsidRPr="0079172E" w:rsidRDefault="00D86BE5" w:rsidP="00E93AC9">
            <w:pPr>
              <w:tabs>
                <w:tab w:val="left" w:pos="144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Đọc bài thơ và trả lời câu hỏi của BT2. Giáo dục HS có hứng thú học tập.</w:t>
            </w:r>
          </w:p>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II. Đồ dùng dạy- học. </w:t>
            </w:r>
            <w:r w:rsidRPr="0079172E">
              <w:rPr>
                <w:rFonts w:ascii="Times New Roman" w:hAnsi="Times New Roman" w:cs="Times New Roman"/>
                <w:color w:val="333333"/>
                <w:sz w:val="28"/>
                <w:szCs w:val="28"/>
              </w:rPr>
              <w:t>Bảng phụ viết các câu hỏi a, b, c, d, của bài tập 2.</w:t>
            </w:r>
          </w:p>
          <w:p w:rsidR="00D86BE5" w:rsidRPr="0079172E" w:rsidRDefault="00D86BE5" w:rsidP="00E93AC9">
            <w:pPr>
              <w:tabs>
                <w:tab w:val="left" w:pos="720"/>
                <w:tab w:val="left" w:pos="1620"/>
                <w:tab w:val="left" w:pos="1800"/>
              </w:tabs>
              <w:spacing w:line="264" w:lineRule="auto"/>
              <w:jc w:val="both"/>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III. Các hoạt động dạy - học. </w:t>
            </w:r>
          </w:p>
          <w:p w:rsidR="00D86BE5" w:rsidRPr="0079172E" w:rsidRDefault="00D86BE5" w:rsidP="00E93AC9">
            <w:pPr>
              <w:spacing w:line="264" w:lineRule="auto"/>
              <w:ind w:left="109" w:hanging="218"/>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1. Giới thiệu bài: GV nêu mục đích yêu cầu của tiết học.</w:t>
            </w:r>
          </w:p>
          <w:p w:rsidR="00D86BE5" w:rsidRPr="0079172E" w:rsidRDefault="00D86BE5" w:rsidP="00E93AC9">
            <w:pPr>
              <w:spacing w:line="264" w:lineRule="auto"/>
              <w:ind w:left="109" w:hanging="218"/>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 Hướng dẫn HS ôn tập.</w:t>
            </w:r>
          </w:p>
          <w:p w:rsidR="00D86BE5" w:rsidRPr="0079172E" w:rsidRDefault="00D86BE5" w:rsidP="00E93AC9">
            <w:pPr>
              <w:spacing w:line="264"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Kiểm tra tập đọc và học thuộc lòng.</w:t>
            </w:r>
          </w:p>
          <w:p w:rsidR="00D86BE5" w:rsidRPr="0079172E" w:rsidRDefault="00D86BE5" w:rsidP="00E93AC9">
            <w:pPr>
              <w:tabs>
                <w:tab w:val="left" w:pos="747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ài 2: </w:t>
            </w:r>
            <w:r w:rsidRPr="0079172E">
              <w:rPr>
                <w:rFonts w:ascii="Times New Roman" w:hAnsi="Times New Roman" w:cs="Times New Roman"/>
                <w:sz w:val="28"/>
                <w:szCs w:val="28"/>
                <w:lang w:val="nl-NL"/>
              </w:rPr>
              <w:t>HĐ nhóm 4. Nhóm trưởng điều khiển các bạn tự làm rồi trao đổi nhóm đôi, nhóm 4. LPHT lên chia sẻ.</w:t>
            </w:r>
            <w:r w:rsidRPr="0079172E">
              <w:rPr>
                <w:rFonts w:ascii="Times New Roman" w:hAnsi="Times New Roman" w:cs="Times New Roman"/>
                <w:color w:val="333333"/>
                <w:sz w:val="28"/>
                <w:szCs w:val="28"/>
              </w:rPr>
              <w:t xml:space="preserve"> </w:t>
            </w:r>
            <w:r w:rsidRPr="0079172E">
              <w:rPr>
                <w:rFonts w:ascii="Times New Roman" w:hAnsi="Times New Roman" w:cs="Times New Roman"/>
                <w:sz w:val="28"/>
                <w:szCs w:val="28"/>
                <w:lang w:val="en"/>
              </w:rPr>
              <w:t>GV chia sẻ. Từ t</w:t>
            </w:r>
            <w:r w:rsidRPr="0079172E">
              <w:rPr>
                <w:rFonts w:ascii="Times New Roman" w:hAnsi="Times New Roman" w:cs="Times New Roman"/>
                <w:color w:val="333333"/>
                <w:sz w:val="28"/>
                <w:szCs w:val="28"/>
              </w:rPr>
              <w:t xml:space="preserve">rong bài đồng nghĩa với </w:t>
            </w:r>
            <w:r w:rsidRPr="0079172E">
              <w:rPr>
                <w:rFonts w:ascii="Times New Roman" w:hAnsi="Times New Roman" w:cs="Times New Roman"/>
                <w:iCs/>
                <w:color w:val="333333"/>
                <w:sz w:val="28"/>
                <w:szCs w:val="28"/>
              </w:rPr>
              <w:t>biên cương</w:t>
            </w:r>
            <w:r w:rsidRPr="0079172E">
              <w:rPr>
                <w:rFonts w:ascii="Times New Roman" w:hAnsi="Times New Roman" w:cs="Times New Roman"/>
                <w:color w:val="333333"/>
                <w:sz w:val="28"/>
                <w:szCs w:val="28"/>
              </w:rPr>
              <w:t xml:space="preserve"> là </w:t>
            </w:r>
            <w:r w:rsidRPr="0079172E">
              <w:rPr>
                <w:rFonts w:ascii="Times New Roman" w:hAnsi="Times New Roman" w:cs="Times New Roman"/>
                <w:iCs/>
                <w:color w:val="333333"/>
                <w:sz w:val="28"/>
                <w:szCs w:val="28"/>
              </w:rPr>
              <w:t>biên giới.</w:t>
            </w:r>
          </w:p>
          <w:p w:rsidR="00D86BE5" w:rsidRPr="0079172E" w:rsidRDefault="00D86BE5" w:rsidP="00E93AC9">
            <w:pPr>
              <w:tabs>
                <w:tab w:val="left" w:pos="900"/>
                <w:tab w:val="left" w:pos="1260"/>
              </w:tabs>
              <w:spacing w:line="264"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b/>
              <w:t xml:space="preserve">Trong khổ thơ 1, từ </w:t>
            </w:r>
            <w:r w:rsidRPr="0079172E">
              <w:rPr>
                <w:rFonts w:ascii="Times New Roman" w:hAnsi="Times New Roman" w:cs="Times New Roman"/>
                <w:iCs/>
                <w:color w:val="333333"/>
                <w:sz w:val="28"/>
                <w:szCs w:val="28"/>
              </w:rPr>
              <w:t>đầu</w:t>
            </w:r>
            <w:r w:rsidRPr="0079172E">
              <w:rPr>
                <w:rFonts w:ascii="Times New Roman" w:hAnsi="Times New Roman" w:cs="Times New Roman"/>
                <w:color w:val="333333"/>
                <w:sz w:val="28"/>
                <w:szCs w:val="28"/>
              </w:rPr>
              <w:t xml:space="preserve"> và từ </w:t>
            </w:r>
            <w:r w:rsidRPr="0079172E">
              <w:rPr>
                <w:rFonts w:ascii="Times New Roman" w:hAnsi="Times New Roman" w:cs="Times New Roman"/>
                <w:iCs/>
                <w:color w:val="333333"/>
                <w:sz w:val="28"/>
                <w:szCs w:val="28"/>
              </w:rPr>
              <w:t xml:space="preserve">ngọn </w:t>
            </w:r>
            <w:r w:rsidRPr="0079172E">
              <w:rPr>
                <w:rFonts w:ascii="Times New Roman" w:hAnsi="Times New Roman" w:cs="Times New Roman"/>
                <w:color w:val="333333"/>
                <w:sz w:val="28"/>
                <w:szCs w:val="28"/>
              </w:rPr>
              <w:t xml:space="preserve"> được dùng với nghĩa chuyển..</w:t>
            </w:r>
          </w:p>
          <w:p w:rsidR="00D86BE5" w:rsidRPr="0079172E" w:rsidRDefault="00D86BE5" w:rsidP="00E93AC9">
            <w:pPr>
              <w:tabs>
                <w:tab w:val="left" w:pos="900"/>
                <w:tab w:val="left" w:pos="1260"/>
              </w:tabs>
              <w:spacing w:line="264"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b/>
              <w:t xml:space="preserve">Những đại từ xưng hô được dùng trong bài thơ: </w:t>
            </w:r>
            <w:r w:rsidRPr="0079172E">
              <w:rPr>
                <w:rFonts w:ascii="Times New Roman" w:hAnsi="Times New Roman" w:cs="Times New Roman"/>
                <w:iCs/>
                <w:color w:val="333333"/>
                <w:sz w:val="28"/>
                <w:szCs w:val="28"/>
              </w:rPr>
              <w:t xml:space="preserve">em </w:t>
            </w:r>
            <w:r w:rsidRPr="0079172E">
              <w:rPr>
                <w:rFonts w:ascii="Times New Roman" w:hAnsi="Times New Roman" w:cs="Times New Roman"/>
                <w:color w:val="333333"/>
                <w:sz w:val="28"/>
                <w:szCs w:val="28"/>
              </w:rPr>
              <w:t xml:space="preserve">và </w:t>
            </w:r>
            <w:r w:rsidRPr="0079172E">
              <w:rPr>
                <w:rFonts w:ascii="Times New Roman" w:hAnsi="Times New Roman" w:cs="Times New Roman"/>
                <w:iCs/>
                <w:color w:val="333333"/>
                <w:sz w:val="28"/>
                <w:szCs w:val="28"/>
              </w:rPr>
              <w:t>ta.</w:t>
            </w:r>
            <w:r w:rsidRPr="0079172E">
              <w:rPr>
                <w:rFonts w:ascii="Times New Roman" w:hAnsi="Times New Roman" w:cs="Times New Roman"/>
                <w:color w:val="333333"/>
                <w:sz w:val="28"/>
                <w:szCs w:val="28"/>
              </w:rPr>
              <w:t xml:space="preserve"> </w:t>
            </w:r>
          </w:p>
          <w:p w:rsidR="00D86BE5" w:rsidRPr="0079172E" w:rsidRDefault="00D86BE5" w:rsidP="00E93AC9">
            <w:pPr>
              <w:tabs>
                <w:tab w:val="left" w:pos="900"/>
                <w:tab w:val="left" w:pos="1260"/>
              </w:tabs>
              <w:spacing w:line="264"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b/>
              <w:t xml:space="preserve"> Miêu tả hình ảnh mà câu thơ </w:t>
            </w:r>
            <w:r w:rsidRPr="0079172E">
              <w:rPr>
                <w:rFonts w:ascii="Times New Roman" w:hAnsi="Times New Roman" w:cs="Times New Roman"/>
                <w:iCs/>
                <w:color w:val="333333"/>
                <w:sz w:val="28"/>
                <w:szCs w:val="28"/>
              </w:rPr>
              <w:t>lúa lượn bậc thang mây</w:t>
            </w:r>
            <w:r w:rsidRPr="0079172E">
              <w:rPr>
                <w:rFonts w:ascii="Times New Roman" w:hAnsi="Times New Roman" w:cs="Times New Roman"/>
                <w:color w:val="333333"/>
                <w:sz w:val="28"/>
                <w:szCs w:val="28"/>
              </w:rPr>
              <w:t xml:space="preserve"> gợi ra.</w:t>
            </w:r>
          </w:p>
          <w:p w:rsidR="00D86BE5" w:rsidRPr="0079172E" w:rsidRDefault="00D86BE5" w:rsidP="00E93AC9">
            <w:pPr>
              <w:tabs>
                <w:tab w:val="left" w:pos="126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VD: lúa lẫn trong mây, nhấp nhô, uốn lượn như làn sóng trên những thữa ruộng bậc thang.</w:t>
            </w:r>
          </w:p>
          <w:p w:rsidR="00D86BE5" w:rsidRPr="0079172E" w:rsidRDefault="00D86BE5" w:rsidP="00E93AC9">
            <w:pPr>
              <w:tabs>
                <w:tab w:val="left" w:pos="1260"/>
              </w:tabs>
              <w:spacing w:line="264" w:lineRule="auto"/>
              <w:ind w:left="-436"/>
              <w:jc w:val="both"/>
              <w:rPr>
                <w:rFonts w:ascii="Times New Roman" w:hAnsi="Times New Roman" w:cs="Times New Roman"/>
                <w:color w:val="333333"/>
                <w:sz w:val="28"/>
                <w:szCs w:val="28"/>
              </w:rPr>
            </w:pPr>
            <w:r w:rsidRPr="0079172E">
              <w:rPr>
                <w:rFonts w:ascii="Times New Roman" w:hAnsi="Times New Roman" w:cs="Times New Roman"/>
                <w:b/>
                <w:bCs/>
                <w:color w:val="333333"/>
                <w:sz w:val="28"/>
                <w:szCs w:val="28"/>
              </w:rPr>
              <w:t xml:space="preserve">    </w:t>
            </w:r>
            <w:r w:rsidRPr="0079172E">
              <w:rPr>
                <w:rFonts w:ascii="Times New Roman" w:hAnsi="Times New Roman" w:cs="Times New Roman"/>
                <w:color w:val="333333"/>
                <w:sz w:val="28"/>
                <w:szCs w:val="28"/>
              </w:rPr>
              <w:t>3. Củng cố, dặn dò: GV nhận xét tiết học. dặn dò</w:t>
            </w:r>
          </w:p>
          <w:p w:rsidR="00D86BE5" w:rsidRPr="0079172E" w:rsidRDefault="00D86BE5" w:rsidP="00E93AC9">
            <w:pPr>
              <w:tabs>
                <w:tab w:val="left" w:pos="1440"/>
                <w:tab w:val="left" w:pos="1620"/>
                <w:tab w:val="left" w:pos="1800"/>
              </w:tabs>
              <w:spacing w:line="264" w:lineRule="auto"/>
              <w:ind w:left="720"/>
              <w:jc w:val="both"/>
              <w:rPr>
                <w:rFonts w:ascii="Times New Roman" w:hAnsi="Times New Roman" w:cs="Times New Roman"/>
                <w:color w:val="000000"/>
                <w:sz w:val="28"/>
                <w:szCs w:val="28"/>
              </w:rPr>
            </w:pPr>
            <w:r w:rsidRPr="0079172E">
              <w:rPr>
                <w:rFonts w:ascii="Times New Roman" w:hAnsi="Times New Roman" w:cs="Times New Roman"/>
                <w:color w:val="333333"/>
                <w:sz w:val="28"/>
                <w:szCs w:val="28"/>
              </w:rPr>
              <w:tab/>
            </w:r>
            <w:r w:rsidRPr="0079172E">
              <w:rPr>
                <w:rFonts w:ascii="Times New Roman" w:hAnsi="Times New Roman" w:cs="Times New Roman"/>
                <w:noProof/>
                <w:color w:val="000000"/>
                <w:sz w:val="28"/>
                <w:szCs w:val="28"/>
              </w:rPr>
              <w:t xml:space="preserve"> </w:t>
            </w:r>
            <w:r w:rsidRPr="0079172E">
              <w:rPr>
                <w:rFonts w:ascii="Times New Roman" w:hAnsi="Times New Roman" w:cs="Times New Roman"/>
                <w:noProof/>
                <w:color w:val="000000"/>
                <w:sz w:val="28"/>
                <w:szCs w:val="28"/>
              </w:rPr>
              <mc:AlternateContent>
                <mc:Choice Requires="wps">
                  <w:drawing>
                    <wp:anchor distT="0" distB="0" distL="114300" distR="114300" simplePos="0" relativeHeight="252218368" behindDoc="0" locked="0" layoutInCell="1" allowOverlap="1">
                      <wp:simplePos x="0" y="0"/>
                      <wp:positionH relativeFrom="column">
                        <wp:posOffset>15875</wp:posOffset>
                      </wp:positionH>
                      <wp:positionV relativeFrom="paragraph">
                        <wp:posOffset>128270</wp:posOffset>
                      </wp:positionV>
                      <wp:extent cx="6071870" cy="0"/>
                      <wp:effectExtent l="10160" t="5715" r="13970" b="13335"/>
                      <wp:wrapNone/>
                      <wp:docPr id="678" name="Straight Arrow Connector 6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18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9006CD" id="Straight Arrow Connector 678" o:spid="_x0000_s1026" type="#_x0000_t32" style="position:absolute;margin-left:1.25pt;margin-top:10.1pt;width:478.1pt;height:0;z-index:25221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"/>
                  </w:pict>
                </mc:Fallback>
              </mc:AlternateContent>
            </w:r>
          </w:p>
          <w:p w:rsidR="00D86BE5" w:rsidRPr="0079172E" w:rsidRDefault="00D86BE5" w:rsidP="00E93AC9">
            <w:pPr>
              <w:tabs>
                <w:tab w:val="left" w:pos="1620"/>
                <w:tab w:val="left" w:pos="1800"/>
              </w:tabs>
              <w:spacing w:line="264" w:lineRule="auto"/>
              <w:jc w:val="center"/>
              <w:rPr>
                <w:rFonts w:ascii="Times New Roman" w:hAnsi="Times New Roman" w:cs="Times New Roman"/>
                <w:b/>
                <w:bCs/>
                <w:i/>
                <w:color w:val="000000"/>
                <w:kern w:val="32"/>
                <w:sz w:val="28"/>
                <w:szCs w:val="28"/>
              </w:rPr>
            </w:pPr>
            <w:r w:rsidRPr="0079172E">
              <w:rPr>
                <w:rFonts w:ascii="Times New Roman" w:hAnsi="Times New Roman" w:cs="Times New Roman"/>
                <w:b/>
                <w:i/>
                <w:color w:val="000000"/>
                <w:sz w:val="28"/>
                <w:szCs w:val="28"/>
              </w:rPr>
              <w:t xml:space="preserve">Thứ sáu ngày 5 tháng 1 năm 2018                                                                                               </w:t>
            </w:r>
          </w:p>
          <w:p w:rsidR="00D86BE5" w:rsidRPr="0079172E" w:rsidRDefault="00D86BE5" w:rsidP="00E93AC9">
            <w:pPr>
              <w:tabs>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TIẾT : TOÁN</w:t>
            </w:r>
          </w:p>
          <w:p w:rsidR="00D86BE5" w:rsidRPr="0079172E" w:rsidRDefault="00D86BE5" w:rsidP="00E93AC9">
            <w:pPr>
              <w:tabs>
                <w:tab w:val="left" w:pos="1620"/>
                <w:tab w:val="left" w:pos="1800"/>
              </w:tabs>
              <w:spacing w:line="264" w:lineRule="auto"/>
              <w:jc w:val="center"/>
              <w:rPr>
                <w:rFonts w:ascii="Times New Roman" w:hAnsi="Times New Roman" w:cs="Times New Roman"/>
                <w:b/>
                <w:color w:val="000000"/>
                <w:sz w:val="28"/>
                <w:szCs w:val="28"/>
              </w:rPr>
            </w:pPr>
            <w:r w:rsidRPr="0079172E">
              <w:rPr>
                <w:rFonts w:ascii="Times New Roman" w:hAnsi="Times New Roman" w:cs="Times New Roman"/>
                <w:b/>
                <w:color w:val="000000"/>
                <w:sz w:val="28"/>
                <w:szCs w:val="28"/>
              </w:rPr>
              <w:lastRenderedPageBreak/>
              <w:t xml:space="preserve"> HÌNH THANG</w:t>
            </w:r>
          </w:p>
          <w:p w:rsidR="00D86BE5" w:rsidRPr="0079172E" w:rsidRDefault="00D86BE5" w:rsidP="00E93AC9">
            <w:pPr>
              <w:tabs>
                <w:tab w:val="left" w:pos="900"/>
                <w:tab w:val="left" w:pos="1620"/>
                <w:tab w:val="left" w:pos="1800"/>
              </w:tabs>
              <w:spacing w:line="264" w:lineRule="auto"/>
              <w:jc w:val="both"/>
              <w:rPr>
                <w:rFonts w:ascii="Times New Roman" w:hAnsi="Times New Roman" w:cs="Times New Roman"/>
                <w:b/>
                <w:color w:val="000000"/>
                <w:sz w:val="28"/>
                <w:szCs w:val="28"/>
              </w:rPr>
            </w:pPr>
            <w:r w:rsidRPr="0079172E">
              <w:rPr>
                <w:rFonts w:ascii="Times New Roman" w:hAnsi="Times New Roman" w:cs="Times New Roman"/>
                <w:b/>
                <w:color w:val="000000"/>
                <w:sz w:val="28"/>
                <w:szCs w:val="28"/>
              </w:rPr>
              <w:t xml:space="preserve">I. Mục tiêu: </w:t>
            </w:r>
            <w:r w:rsidRPr="0079172E">
              <w:rPr>
                <w:rFonts w:ascii="Times New Roman" w:hAnsi="Times New Roman" w:cs="Times New Roman"/>
                <w:color w:val="000000"/>
                <w:sz w:val="28"/>
                <w:szCs w:val="28"/>
              </w:rPr>
              <w:t>Giúp HS:</w:t>
            </w:r>
          </w:p>
          <w:p w:rsidR="00D86BE5" w:rsidRPr="0079172E" w:rsidRDefault="00D86BE5" w:rsidP="00E93AC9">
            <w:pPr>
              <w:tabs>
                <w:tab w:val="left" w:pos="720"/>
                <w:tab w:val="left" w:pos="1620"/>
                <w:tab w:val="left" w:pos="1800"/>
                <w:tab w:val="num" w:pos="1886"/>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ình thành được biểu tuợng về hình thang</w:t>
            </w:r>
          </w:p>
          <w:p w:rsidR="00D86BE5" w:rsidRPr="0079172E" w:rsidRDefault="00D86BE5" w:rsidP="00E93AC9">
            <w:pPr>
              <w:tabs>
                <w:tab w:val="left" w:pos="720"/>
                <w:tab w:val="left" w:pos="1620"/>
                <w:tab w:val="left" w:pos="1800"/>
                <w:tab w:val="num" w:pos="1886"/>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Nhận biết được một số đặc diểm của hình thang, phân biệt được hình thang với một số hình đã học. Nhận biết hình thang vuông. Rèn kĩ năng TB bài. Giáo dục HS yêu thích môn Toán</w:t>
            </w:r>
          </w:p>
          <w:p w:rsidR="00D86BE5" w:rsidRPr="0079172E" w:rsidRDefault="00D86BE5" w:rsidP="00E93AC9">
            <w:pPr>
              <w:tabs>
                <w:tab w:val="left" w:pos="720"/>
                <w:tab w:val="left" w:pos="1620"/>
                <w:tab w:val="left" w:pos="1800"/>
                <w:tab w:val="num" w:pos="1886"/>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II. Đồ dùng dạy học  Sử dụng bộ đồ dùng toán lớp 5 </w:t>
            </w:r>
          </w:p>
          <w:p w:rsidR="00D86BE5" w:rsidRPr="0079172E" w:rsidRDefault="00D86BE5" w:rsidP="00E93AC9">
            <w:pPr>
              <w:tabs>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III. Hoạt động dạy học:</w:t>
            </w:r>
          </w:p>
          <w:p w:rsidR="00D86BE5" w:rsidRPr="0079172E" w:rsidRDefault="00D86BE5" w:rsidP="00E93AC9">
            <w:pPr>
              <w:tabs>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1. KTBC. 1 HS chữa bài 2 tiết trước. HS và GV nhận xét.</w:t>
            </w:r>
          </w:p>
          <w:p w:rsidR="00D86BE5" w:rsidRPr="0079172E" w:rsidRDefault="00D86BE5" w:rsidP="00E93AC9">
            <w:pPr>
              <w:tabs>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2. Bài mới</w:t>
            </w:r>
          </w:p>
          <w:p w:rsidR="00D86BE5" w:rsidRPr="0079172E" w:rsidRDefault="00D86BE5" w:rsidP="00E93AC9">
            <w:pPr>
              <w:tabs>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a. Hình thành biểu tượng về hình thang</w:t>
            </w:r>
          </w:p>
          <w:p w:rsidR="00D86BE5" w:rsidRPr="0079172E" w:rsidRDefault="00D86BE5" w:rsidP="00E93AC9">
            <w:pPr>
              <w:tabs>
                <w:tab w:val="left" w:pos="720"/>
                <w:tab w:val="left" w:pos="90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cho HS quan sát hình vẽ cái thang trong sách giáo khoa, nhận ra những hình ảnh của hình thang. Sau đó HS quan sát hình vẽ cái thang ABCD trong SGK và trên bảng.</w:t>
            </w:r>
          </w:p>
          <w:p w:rsidR="00D86BE5" w:rsidRPr="0079172E" w:rsidRDefault="00D86BE5" w:rsidP="00E93AC9">
            <w:pPr>
              <w:tabs>
                <w:tab w:val="left" w:pos="90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213248" behindDoc="0" locked="0" layoutInCell="1" allowOverlap="1">
                      <wp:simplePos x="0" y="0"/>
                      <wp:positionH relativeFrom="column">
                        <wp:posOffset>3820160</wp:posOffset>
                      </wp:positionH>
                      <wp:positionV relativeFrom="paragraph">
                        <wp:posOffset>25400</wp:posOffset>
                      </wp:positionV>
                      <wp:extent cx="1591945" cy="685800"/>
                      <wp:effectExtent l="13970" t="10795" r="13335" b="8255"/>
                      <wp:wrapNone/>
                      <wp:docPr id="677" name="Flowchart: Manual Operation 6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591945" cy="685800"/>
                              </a:xfrm>
                              <a:prstGeom prst="flowChartManualOperati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082B3B" id="_x0000_t119" coordsize="21600,21600" o:spt="119" path="m,l21600,,17240,21600r-12880,xe">
                      <v:stroke joinstyle="miter"/>
                      <v:path gradientshapeok="t" o:connecttype="custom" o:connectlocs="10800,0;2180,10800;10800,21600;19420,10800" textboxrect="4321,0,17204,21600"/>
                    </v:shapetype>
                    <v:shape id="Flowchart: Manual Operation 677" o:spid="_x0000_s1026" type="#_x0000_t119" style="position:absolute;margin-left:300.8pt;margin-top:2pt;width:125.35pt;height:54pt;rotation:180;z-index:25221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"/>
                  </w:pict>
                </mc:Fallback>
              </mc:AlternateContent>
            </w:r>
            <w:r w:rsidRPr="0079172E">
              <w:rPr>
                <w:rFonts w:ascii="Times New Roman" w:hAnsi="Times New Roman" w:cs="Times New Roman"/>
                <w:color w:val="000000"/>
                <w:sz w:val="28"/>
                <w:szCs w:val="28"/>
              </w:rPr>
              <w:t>2. Nhận biết một số đặc điểm của hình thang.</w:t>
            </w:r>
          </w:p>
          <w:p w:rsidR="00D86BE5" w:rsidRPr="0079172E" w:rsidRDefault="00D86BE5" w:rsidP="00D86BE5">
            <w:pPr>
              <w:numPr>
                <w:ilvl w:val="0"/>
                <w:numId w:val="1"/>
              </w:numPr>
              <w:tabs>
                <w:tab w:val="clear" w:pos="1886"/>
                <w:tab w:val="left" w:pos="720"/>
                <w:tab w:val="num" w:pos="1080"/>
                <w:tab w:val="left" w:pos="1440"/>
                <w:tab w:val="left" w:pos="1620"/>
                <w:tab w:val="left" w:pos="1800"/>
              </w:tabs>
              <w:spacing w:after="0" w:line="264" w:lineRule="auto"/>
              <w:ind w:left="0" w:firstLine="540"/>
              <w:jc w:val="both"/>
              <w:rPr>
                <w:rFonts w:ascii="Times New Roman" w:hAnsi="Times New Roman" w:cs="Times New Roman"/>
                <w:color w:val="000000"/>
                <w:sz w:val="28"/>
                <w:szCs w:val="28"/>
              </w:rPr>
            </w:pPr>
            <w:r w:rsidRPr="0079172E">
              <w:rPr>
                <w:rFonts w:ascii="Times New Roman" w:hAnsi="Times New Roman" w:cs="Times New Roman"/>
                <w:sz w:val="28"/>
                <w:szCs w:val="28"/>
                <w:lang w:val="nl-NL"/>
              </w:rPr>
              <w:t xml:space="preserve">HĐ nhóm 4. Nhóm trưởng điều khiển </w:t>
            </w:r>
          </w:p>
          <w:p w:rsidR="00D86BE5" w:rsidRPr="0079172E" w:rsidRDefault="00D86BE5" w:rsidP="00E93AC9">
            <w:pPr>
              <w:tabs>
                <w:tab w:val="left" w:pos="72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noProof/>
                <w:sz w:val="28"/>
                <w:szCs w:val="28"/>
              </w:rPr>
              <mc:AlternateContent>
                <mc:Choice Requires="wps">
                  <w:drawing>
                    <wp:anchor distT="0" distB="0" distL="114300" distR="114300" simplePos="0" relativeHeight="252273664" behindDoc="0" locked="0" layoutInCell="1" allowOverlap="1">
                      <wp:simplePos x="0" y="0"/>
                      <wp:positionH relativeFrom="column">
                        <wp:posOffset>5368290</wp:posOffset>
                      </wp:positionH>
                      <wp:positionV relativeFrom="paragraph">
                        <wp:posOffset>201295</wp:posOffset>
                      </wp:positionV>
                      <wp:extent cx="415290" cy="342900"/>
                      <wp:effectExtent l="0" t="0" r="3810" b="1905"/>
                      <wp:wrapNone/>
                      <wp:docPr id="676" name="Text Box 6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6" o:spid="_x0000_s1104" type="#_x0000_t202" style="position:absolute;left:0;text-align:left;margin-left:422.7pt;margin-top:15.85pt;width:32.7pt;height:27pt;z-index:25227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7aGugIAAMQ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" filled="f" stroked="f">
                      <v:textbox>
                        <w:txbxContent>
                          <w:p w:rsidR="00D86BE5" w:rsidRDefault="00D86BE5" w:rsidP="00D86BE5">
                            <w:r>
                              <w:t>C</w:t>
                            </w:r>
                          </w:p>
                        </w:txbxContent>
                      </v:textbox>
                    </v:shape>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272640" behindDoc="0" locked="0" layoutInCell="1" allowOverlap="1">
                      <wp:simplePos x="0" y="0"/>
                      <wp:positionH relativeFrom="column">
                        <wp:posOffset>3461385</wp:posOffset>
                      </wp:positionH>
                      <wp:positionV relativeFrom="paragraph">
                        <wp:posOffset>163195</wp:posOffset>
                      </wp:positionV>
                      <wp:extent cx="415290" cy="342900"/>
                      <wp:effectExtent l="0" t="0" r="0" b="1905"/>
                      <wp:wrapNone/>
                      <wp:docPr id="675" name="Text Box 6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5" o:spid="_x0000_s1105" type="#_x0000_t202" style="position:absolute;left:0;text-align:left;margin-left:272.55pt;margin-top:12.85pt;width:32.7pt;height:27pt;z-index:25227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X7NugIAAMQ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" filled="f" stroked="f">
                      <v:textbox>
                        <w:txbxContent>
                          <w:p w:rsidR="00D86BE5" w:rsidRDefault="00D86BE5" w:rsidP="00D86BE5">
                            <w:r>
                              <w:t>D</w:t>
                            </w:r>
                          </w:p>
                        </w:txbxContent>
                      </v:textbox>
                    </v:shape>
                  </w:pict>
                </mc:Fallback>
              </mc:AlternateContent>
            </w:r>
            <w:r w:rsidRPr="0079172E">
              <w:rPr>
                <w:rFonts w:ascii="Times New Roman" w:hAnsi="Times New Roman" w:cs="Times New Roman"/>
                <w:sz w:val="28"/>
                <w:szCs w:val="28"/>
                <w:lang w:val="nl-NL"/>
              </w:rPr>
              <w:t xml:space="preserve">các bạn </w:t>
            </w:r>
            <w:r w:rsidRPr="0079172E">
              <w:rPr>
                <w:rFonts w:ascii="Times New Roman" w:hAnsi="Times New Roman" w:cs="Times New Roman"/>
                <w:color w:val="000000"/>
                <w:sz w:val="28"/>
                <w:szCs w:val="28"/>
              </w:rPr>
              <w:t xml:space="preserve"> quan sát bộ lắp ghép </w:t>
            </w:r>
          </w:p>
          <w:p w:rsidR="00D86BE5" w:rsidRPr="0079172E" w:rsidRDefault="00D86BE5" w:rsidP="00E93AC9">
            <w:pPr>
              <w:tabs>
                <w:tab w:val="left" w:pos="72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và vẽ hình thang và tự phát hiện các đặc điểm </w:t>
            </w:r>
          </w:p>
          <w:p w:rsidR="00D86BE5" w:rsidRPr="0079172E" w:rsidRDefault="00D86BE5" w:rsidP="00E93AC9">
            <w:pPr>
              <w:tabs>
                <w:tab w:val="left" w:pos="72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của hình thang hình ABCD  trong sách (ở trên):</w:t>
            </w:r>
          </w:p>
          <w:p w:rsidR="00D86BE5" w:rsidRPr="0079172E" w:rsidRDefault="00D86BE5" w:rsidP="00E93AC9">
            <w:pPr>
              <w:tabs>
                <w:tab w:val="left" w:pos="72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Có mấy cạnh. Có hai cạnh nào song song với nhau </w:t>
            </w:r>
            <w:r w:rsidRPr="0079172E">
              <w:rPr>
                <w:rFonts w:ascii="Times New Roman" w:hAnsi="Times New Roman" w:cs="Times New Roman"/>
                <w:sz w:val="28"/>
                <w:szCs w:val="28"/>
                <w:lang w:val="nl-NL"/>
              </w:rPr>
              <w:t>rồi trao đổi nhóm đôi, nhóm 4. LPHT lên chia sẻ.</w:t>
            </w:r>
            <w:r w:rsidRPr="0079172E">
              <w:rPr>
                <w:rFonts w:ascii="Times New Roman" w:hAnsi="Times New Roman" w:cs="Times New Roman"/>
                <w:noProof/>
                <w:sz w:val="28"/>
                <w:szCs w:val="28"/>
              </w:rPr>
              <mc:AlternateContent>
                <mc:Choice Requires="wps">
                  <w:drawing>
                    <wp:anchor distT="0" distB="0" distL="114300" distR="114300" simplePos="0" relativeHeight="252215296" behindDoc="0" locked="0" layoutInCell="1" allowOverlap="1">
                      <wp:simplePos x="0" y="0"/>
                      <wp:positionH relativeFrom="column">
                        <wp:posOffset>4458335</wp:posOffset>
                      </wp:positionH>
                      <wp:positionV relativeFrom="paragraph">
                        <wp:posOffset>372110</wp:posOffset>
                      </wp:positionV>
                      <wp:extent cx="415290" cy="342900"/>
                      <wp:effectExtent l="4445" t="0" r="0" b="4445"/>
                      <wp:wrapNone/>
                      <wp:docPr id="674" name="Text Box 6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4" o:spid="_x0000_s1106" type="#_x0000_t202" style="position:absolute;left:0;text-align:left;margin-left:351.05pt;margin-top:29.3pt;width:32.7pt;height:27pt;z-index:25221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elCuAIAAMQ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" filled="f" stroked="f">
                      <v:textbox>
                        <w:txbxContent>
                          <w:p w:rsidR="00D86BE5" w:rsidRDefault="00D86BE5" w:rsidP="00D86BE5">
                            <w:r>
                              <w:t>B</w:t>
                            </w:r>
                          </w:p>
                        </w:txbxContent>
                      </v:textbox>
                    </v:shape>
                  </w:pict>
                </mc:Fallback>
              </mc:AlternateContent>
            </w:r>
            <w:r w:rsidRPr="0079172E">
              <w:rPr>
                <w:rFonts w:ascii="Times New Roman" w:hAnsi="Times New Roman" w:cs="Times New Roman"/>
                <w:noProof/>
                <w:sz w:val="28"/>
                <w:szCs w:val="28"/>
              </w:rPr>
              <mc:AlternateContent>
                <mc:Choice Requires="wps">
                  <w:drawing>
                    <wp:anchor distT="0" distB="0" distL="114300" distR="114300" simplePos="0" relativeHeight="252214272" behindDoc="0" locked="0" layoutInCell="1" allowOverlap="1">
                      <wp:simplePos x="0" y="0"/>
                      <wp:positionH relativeFrom="column">
                        <wp:posOffset>3322320</wp:posOffset>
                      </wp:positionH>
                      <wp:positionV relativeFrom="paragraph">
                        <wp:posOffset>323215</wp:posOffset>
                      </wp:positionV>
                      <wp:extent cx="415290" cy="342900"/>
                      <wp:effectExtent l="1905" t="3810" r="1905" b="0"/>
                      <wp:wrapNone/>
                      <wp:docPr id="673" name="Text Box 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BE5" w:rsidRDefault="00D86BE5" w:rsidP="00D86BE5">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3" o:spid="_x0000_s1107" type="#_x0000_t202" style="position:absolute;left:0;text-align:left;margin-left:261.6pt;margin-top:25.45pt;width:32.7pt;height:27pt;z-index:25221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IFQugIAAMQ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" filled="f" stroked="f">
                      <v:textbox>
                        <w:txbxContent>
                          <w:p w:rsidR="00D86BE5" w:rsidRDefault="00D86BE5" w:rsidP="00D86BE5">
                            <w:r>
                              <w:t>A</w:t>
                            </w:r>
                          </w:p>
                        </w:txbxContent>
                      </v:textbox>
                    </v:shape>
                  </w:pict>
                </mc:Fallback>
              </mc:AlternateContent>
            </w:r>
            <w:r w:rsidRPr="0079172E">
              <w:rPr>
                <w:rFonts w:ascii="Times New Roman" w:hAnsi="Times New Roman" w:cs="Times New Roman"/>
                <w:color w:val="000000"/>
                <w:sz w:val="28"/>
                <w:szCs w:val="28"/>
              </w:rPr>
              <w:t xml:space="preserve"> </w:t>
            </w:r>
          </w:p>
          <w:p w:rsidR="00D86BE5" w:rsidRPr="0079172E" w:rsidRDefault="00D86BE5" w:rsidP="00E93AC9">
            <w:pPr>
              <w:tabs>
                <w:tab w:val="left" w:pos="72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p>
          <w:p w:rsidR="00D86BE5" w:rsidRPr="0079172E" w:rsidRDefault="00D86BE5" w:rsidP="00E93AC9">
            <w:pPr>
              <w:tabs>
                <w:tab w:val="left" w:pos="720"/>
                <w:tab w:val="left" w:pos="90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Kết luận: Hình thang có một cặp cạnh đối diện song song với nhau. Hai cạnh song song với nhau gọi là hai cạnh đáy hai cạnh kia gọi là hai cạnh bên</w:t>
            </w:r>
          </w:p>
          <w:p w:rsidR="00D86BE5" w:rsidRPr="0079172E" w:rsidRDefault="00D86BE5" w:rsidP="00E93AC9">
            <w:pPr>
              <w:tabs>
                <w:tab w:val="left" w:pos="72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quan sát hình thang ABCD trong SGK và GS giới thiệu đường cao AH là chiều cao của hình thang (độ dài AH).</w:t>
            </w:r>
          </w:p>
          <w:p w:rsidR="00D86BE5" w:rsidRPr="0079172E" w:rsidRDefault="00D86BE5" w:rsidP="00E93AC9">
            <w:pPr>
              <w:tabs>
                <w:tab w:val="left" w:pos="72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HS nhận xét về đường cao AH, quan hệ giữa đường cao AH và hai cạnh đáy.</w:t>
            </w:r>
          </w:p>
          <w:p w:rsidR="00D86BE5" w:rsidRPr="0079172E" w:rsidRDefault="00D86BE5" w:rsidP="00E93AC9">
            <w:pPr>
              <w:tabs>
                <w:tab w:val="left" w:pos="72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kết luận về đặc diểm của hình thang. HS lên bảng chỉ vào hình thang ABCD và nhắc lại đặc điểm của hình thang.</w:t>
            </w:r>
          </w:p>
          <w:p w:rsidR="00D86BE5" w:rsidRPr="0079172E" w:rsidRDefault="00D86BE5" w:rsidP="00E93AC9">
            <w:pPr>
              <w:tabs>
                <w:tab w:val="left" w:pos="900"/>
                <w:tab w:val="left" w:pos="1440"/>
                <w:tab w:val="left" w:pos="1620"/>
                <w:tab w:val="left" w:pos="1800"/>
              </w:tabs>
              <w:spacing w:line="264" w:lineRule="auto"/>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2. Thực hành</w:t>
            </w:r>
          </w:p>
          <w:p w:rsidR="00D86BE5" w:rsidRPr="0079172E" w:rsidRDefault="00D86BE5" w:rsidP="00E93AC9">
            <w:pPr>
              <w:tabs>
                <w:tab w:val="left" w:pos="900"/>
                <w:tab w:val="left" w:pos="1440"/>
                <w:tab w:val="left" w:pos="1620"/>
                <w:tab w:val="left" w:pos="1800"/>
              </w:tabs>
              <w:spacing w:line="264" w:lineRule="auto"/>
              <w:ind w:left="-109"/>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lastRenderedPageBreak/>
              <w:t>Bài 1:  H đọc yêu cầu HS tự làm bài. GV chữa và kết luận.</w:t>
            </w:r>
          </w:p>
          <w:p w:rsidR="00D86BE5" w:rsidRPr="0079172E" w:rsidRDefault="00D86BE5" w:rsidP="00E93AC9">
            <w:pPr>
              <w:tabs>
                <w:tab w:val="left" w:pos="720"/>
                <w:tab w:val="left" w:pos="900"/>
                <w:tab w:val="left" w:pos="1440"/>
                <w:tab w:val="left" w:pos="1620"/>
                <w:tab w:val="left" w:pos="180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Bài 2: </w:t>
            </w:r>
            <w:r w:rsidRPr="0079172E">
              <w:rPr>
                <w:rFonts w:ascii="Times New Roman" w:hAnsi="Times New Roman" w:cs="Times New Roman"/>
                <w:sz w:val="28"/>
                <w:szCs w:val="28"/>
                <w:lang w:val="nl-NL"/>
              </w:rPr>
              <w:t xml:space="preserve">HĐ nhóm 4. Nhóm trưởng điều khiển các bạn </w:t>
            </w:r>
            <w:r w:rsidRPr="0079172E">
              <w:rPr>
                <w:rFonts w:ascii="Times New Roman" w:hAnsi="Times New Roman" w:cs="Times New Roman"/>
                <w:color w:val="000000"/>
                <w:sz w:val="28"/>
                <w:szCs w:val="28"/>
              </w:rPr>
              <w:t>tự nhận biết đặc điểm của hình thang</w:t>
            </w:r>
            <w:r w:rsidRPr="0079172E">
              <w:rPr>
                <w:rFonts w:ascii="Times New Roman" w:hAnsi="Times New Roman" w:cs="Times New Roman"/>
                <w:sz w:val="28"/>
                <w:szCs w:val="28"/>
                <w:lang w:val="nl-NL"/>
              </w:rPr>
              <w:t xml:space="preserve"> rồi trao đổi nhóm đôi, nhóm 4. LPHT lên chia sẻ. </w:t>
            </w:r>
            <w:r w:rsidRPr="0079172E">
              <w:rPr>
                <w:rFonts w:ascii="Times New Roman" w:hAnsi="Times New Roman" w:cs="Times New Roman"/>
                <w:color w:val="000000"/>
                <w:sz w:val="28"/>
                <w:szCs w:val="28"/>
              </w:rPr>
              <w:t xml:space="preserve">GV nhấn mạnh: Hình thang có một cặp cạnh đối diện song song. </w:t>
            </w:r>
          </w:p>
          <w:p w:rsidR="00D86BE5" w:rsidRPr="0079172E" w:rsidRDefault="00D86BE5" w:rsidP="00E93AC9">
            <w:pPr>
              <w:tabs>
                <w:tab w:val="left" w:pos="720"/>
                <w:tab w:val="left" w:pos="900"/>
                <w:tab w:val="left" w:pos="1440"/>
                <w:tab w:val="left" w:pos="1620"/>
                <w:tab w:val="left" w:pos="180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Bài 3: Chỉ yêu cầu HS thực hiện thao tác vẽ trên giấy kẻ ô vuông.</w:t>
            </w:r>
          </w:p>
          <w:p w:rsidR="00D86BE5" w:rsidRPr="0079172E" w:rsidRDefault="00D86BE5" w:rsidP="00E93AC9">
            <w:pPr>
              <w:tabs>
                <w:tab w:val="left" w:pos="720"/>
                <w:tab w:val="left" w:pos="900"/>
                <w:tab w:val="left" w:pos="1440"/>
                <w:tab w:val="left" w:pos="1620"/>
                <w:tab w:val="left" w:pos="1800"/>
              </w:tabs>
              <w:ind w:firstLine="540"/>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GV kiểm tra thao tác vẽ của HS và chỉnh sửa những sai sót.</w:t>
            </w:r>
          </w:p>
          <w:p w:rsidR="00D86BE5" w:rsidRPr="0079172E" w:rsidRDefault="00D86BE5" w:rsidP="00E93AC9">
            <w:pPr>
              <w:tabs>
                <w:tab w:val="left" w:pos="-109"/>
                <w:tab w:val="left" w:pos="900"/>
                <w:tab w:val="left" w:pos="1440"/>
                <w:tab w:val="left" w:pos="1620"/>
                <w:tab w:val="left" w:pos="180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Bài 4: </w:t>
            </w:r>
            <w:r w:rsidRPr="0079172E">
              <w:rPr>
                <w:rFonts w:ascii="Times New Roman" w:hAnsi="Times New Roman" w:cs="Times New Roman"/>
                <w:sz w:val="28"/>
                <w:szCs w:val="28"/>
                <w:lang w:val="nl-NL"/>
              </w:rPr>
              <w:t xml:space="preserve">HĐ nhóm 4. Nhóm trưởng điều khiển các bạn </w:t>
            </w:r>
            <w:r w:rsidRPr="0079172E">
              <w:rPr>
                <w:rFonts w:ascii="Times New Roman" w:hAnsi="Times New Roman" w:cs="Times New Roman"/>
                <w:color w:val="000000"/>
                <w:sz w:val="28"/>
                <w:szCs w:val="28"/>
              </w:rPr>
              <w:t xml:space="preserve">giới thiệu về hình thang vuông,  nhận xét về đặc điểm của hình thang vuông </w:t>
            </w:r>
            <w:r w:rsidRPr="0079172E">
              <w:rPr>
                <w:rFonts w:ascii="Times New Roman" w:hAnsi="Times New Roman" w:cs="Times New Roman"/>
                <w:sz w:val="28"/>
                <w:szCs w:val="28"/>
                <w:lang w:val="nl-NL"/>
              </w:rPr>
              <w:t xml:space="preserve">rồi trao đổi nhóm đôi, nhóm 4. LPHT lên chia sẻ. </w:t>
            </w:r>
            <w:r w:rsidRPr="0079172E">
              <w:rPr>
                <w:rFonts w:ascii="Times New Roman" w:hAnsi="Times New Roman" w:cs="Times New Roman"/>
                <w:color w:val="000000"/>
                <w:sz w:val="28"/>
                <w:szCs w:val="28"/>
              </w:rPr>
              <w:t>GV có thể tổ chức hoạt động củng cố nhận dạng hình thang và ước lượng hình học trên mô hình lắp ghép:</w:t>
            </w:r>
          </w:p>
          <w:p w:rsidR="00D86BE5" w:rsidRPr="0079172E" w:rsidRDefault="00D86BE5" w:rsidP="00E93AC9">
            <w:pPr>
              <w:tabs>
                <w:tab w:val="left" w:pos="720"/>
                <w:tab w:val="left" w:pos="1440"/>
                <w:tab w:val="left" w:pos="1620"/>
                <w:tab w:val="left" w:pos="180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làm mẫu : Giữ cố định một cạnh đáy của hình thang trên mô hình và di chuyển cạnh đáy kia để được các hình thang ở vị trí khác nhau (dùng bảng hoặc giấy có các đường kẻ song song để kiểm tra quan hệ song song giữa hai đáy). HS làm</w:t>
            </w:r>
          </w:p>
          <w:p w:rsidR="00D86BE5" w:rsidRPr="0079172E" w:rsidRDefault="00D86BE5" w:rsidP="00E93AC9">
            <w:pPr>
              <w:tabs>
                <w:tab w:val="left" w:pos="720"/>
                <w:tab w:val="left" w:pos="1440"/>
                <w:tab w:val="left" w:pos="1620"/>
                <w:tab w:val="left" w:pos="1800"/>
              </w:tabs>
              <w:jc w:val="both"/>
              <w:rPr>
                <w:rFonts w:ascii="Times New Roman" w:hAnsi="Times New Roman" w:cs="Times New Roman"/>
                <w:color w:val="000000"/>
                <w:sz w:val="28"/>
                <w:szCs w:val="28"/>
              </w:rPr>
            </w:pPr>
            <w:r w:rsidRPr="0079172E">
              <w:rPr>
                <w:rFonts w:ascii="Times New Roman" w:hAnsi="Times New Roman" w:cs="Times New Roman"/>
                <w:color w:val="000000"/>
                <w:sz w:val="28"/>
                <w:szCs w:val="28"/>
              </w:rPr>
              <w:t>4. Củng cố dặn dò. Cho HS nêu lại đặc điểm của hình thang.</w:t>
            </w:r>
          </w:p>
          <w:p w:rsidR="00D86BE5" w:rsidRPr="0079172E" w:rsidRDefault="00D86BE5" w:rsidP="00E93AC9">
            <w:pPr>
              <w:tabs>
                <w:tab w:val="left" w:pos="1620"/>
                <w:tab w:val="left" w:pos="1800"/>
              </w:tabs>
              <w:ind w:left="540"/>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GV nhận xét tiết học, dặn dò                                  </w:t>
            </w:r>
          </w:p>
          <w:p w:rsidR="00D86BE5" w:rsidRPr="0079172E" w:rsidRDefault="00D86BE5" w:rsidP="00E93AC9">
            <w:pPr>
              <w:tabs>
                <w:tab w:val="left" w:pos="1620"/>
                <w:tab w:val="left" w:pos="1800"/>
              </w:tabs>
              <w:spacing w:line="360" w:lineRule="auto"/>
              <w:jc w:val="center"/>
              <w:rPr>
                <w:rFonts w:ascii="Times New Roman" w:hAnsi="Times New Roman" w:cs="Times New Roman"/>
                <w:color w:val="000000"/>
                <w:sz w:val="28"/>
                <w:szCs w:val="28"/>
                <w:u w:val="single"/>
              </w:rPr>
            </w:pPr>
            <w:r w:rsidRPr="0079172E">
              <w:rPr>
                <w:rFonts w:ascii="Times New Roman" w:hAnsi="Times New Roman" w:cs="Times New Roman"/>
                <w:noProof/>
                <w:sz w:val="28"/>
                <w:szCs w:val="28"/>
              </w:rPr>
              <mc:AlternateContent>
                <mc:Choice Requires="wps">
                  <w:drawing>
                    <wp:anchor distT="0" distB="0" distL="114300" distR="114300" simplePos="0" relativeHeight="252216320" behindDoc="0" locked="0" layoutInCell="1" allowOverlap="1">
                      <wp:simplePos x="0" y="0"/>
                      <wp:positionH relativeFrom="column">
                        <wp:posOffset>969010</wp:posOffset>
                      </wp:positionH>
                      <wp:positionV relativeFrom="paragraph">
                        <wp:posOffset>253365</wp:posOffset>
                      </wp:positionV>
                      <wp:extent cx="4222115" cy="0"/>
                      <wp:effectExtent l="10795" t="8890" r="5715" b="10160"/>
                      <wp:wrapNone/>
                      <wp:docPr id="672" name="Straight Connector 6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221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81F815" id="Straight Connector 672" o:spid="_x0000_s1026" style="position:absolute;z-index:25221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3pt,19.95pt" to="408.75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"/>
                  </w:pict>
                </mc:Fallback>
              </mc:AlternateContent>
            </w:r>
            <w:r w:rsidRPr="0079172E">
              <w:rPr>
                <w:rFonts w:ascii="Times New Roman" w:hAnsi="Times New Roman" w:cs="Times New Roman"/>
                <w:color w:val="000000"/>
                <w:sz w:val="28"/>
                <w:szCs w:val="28"/>
              </w:rPr>
              <w:t xml:space="preserve">   </w:t>
            </w:r>
          </w:p>
          <w:p w:rsidR="00D86BE5" w:rsidRPr="0079172E" w:rsidRDefault="00D86BE5" w:rsidP="00E93AC9">
            <w:pPr>
              <w:pStyle w:val="Heading1"/>
              <w:spacing w:line="264" w:lineRule="auto"/>
              <w:rPr>
                <w:rFonts w:ascii="Times New Roman" w:hAnsi="Times New Roman"/>
                <w:bCs w:val="0"/>
                <w:i/>
                <w:iCs/>
                <w:color w:val="333333"/>
                <w:szCs w:val="28"/>
              </w:rPr>
            </w:pPr>
            <w:r w:rsidRPr="0079172E">
              <w:rPr>
                <w:rFonts w:ascii="Times New Roman" w:hAnsi="Times New Roman"/>
                <w:color w:val="000000"/>
                <w:szCs w:val="28"/>
              </w:rPr>
              <w:t xml:space="preserve"> </w:t>
            </w:r>
            <w:r w:rsidRPr="0079172E">
              <w:rPr>
                <w:rFonts w:ascii="Times New Roman" w:hAnsi="Times New Roman"/>
                <w:szCs w:val="28"/>
              </w:rPr>
              <w:t>TIẾT   : TIẾNG VIỆT</w:t>
            </w:r>
          </w:p>
          <w:p w:rsidR="00D86BE5" w:rsidRPr="0079172E" w:rsidRDefault="00D86BE5" w:rsidP="00E93AC9">
            <w:pPr>
              <w:tabs>
                <w:tab w:val="left" w:pos="1620"/>
                <w:tab w:val="left" w:pos="1800"/>
              </w:tabs>
              <w:spacing w:line="264" w:lineRule="auto"/>
              <w:ind w:left="567"/>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ÔN TẬP CUỐI KÌ I ( TIẾT 7 )</w:t>
            </w:r>
          </w:p>
          <w:p w:rsidR="00D86BE5" w:rsidRPr="0079172E" w:rsidRDefault="00D86BE5" w:rsidP="00E93AC9">
            <w:pPr>
              <w:tabs>
                <w:tab w:val="left" w:pos="5760"/>
              </w:tabs>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I. Mục đích yêu cầu.                      </w:t>
            </w:r>
          </w:p>
          <w:p w:rsidR="00D86BE5" w:rsidRPr="0079172E" w:rsidRDefault="00D86BE5" w:rsidP="00E93AC9">
            <w:pPr>
              <w:tabs>
                <w:tab w:val="left" w:pos="5760"/>
              </w:tabs>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Kiểm tra (Đọc) theo mức độ cần đạt về kiến thức, kĩ năng HKI (nêu ở tiết 1, Ôn tập). Rèn HS đọc to rõ ràng, lưu loát. Giáo dục HS say mê đọc sách.</w:t>
            </w:r>
          </w:p>
          <w:p w:rsidR="00D86BE5" w:rsidRPr="0079172E" w:rsidRDefault="00D86BE5" w:rsidP="00E93AC9">
            <w:pPr>
              <w:tabs>
                <w:tab w:val="left" w:pos="720"/>
                <w:tab w:val="left" w:pos="90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II. Đồ dùng dạy học.</w:t>
            </w:r>
          </w:p>
          <w:p w:rsidR="00D86BE5" w:rsidRPr="0079172E" w:rsidRDefault="00D86BE5" w:rsidP="00E93AC9">
            <w:pPr>
              <w:jc w:val="both"/>
              <w:rPr>
                <w:rFonts w:ascii="Times New Roman" w:hAnsi="Times New Roman" w:cs="Times New Roman"/>
                <w:color w:val="000000"/>
                <w:sz w:val="28"/>
                <w:szCs w:val="28"/>
              </w:rPr>
            </w:pPr>
          </w:p>
          <w:p w:rsidR="00D86BE5" w:rsidRPr="0079172E" w:rsidRDefault="00D86BE5" w:rsidP="00E93AC9">
            <w:pPr>
              <w:tabs>
                <w:tab w:val="left" w:pos="1506"/>
              </w:tabs>
              <w:rPr>
                <w:rFonts w:ascii="Times New Roman" w:hAnsi="Times New Roman" w:cs="Times New Roman"/>
                <w:color w:val="000000"/>
                <w:sz w:val="28"/>
                <w:szCs w:val="28"/>
              </w:rPr>
            </w:pPr>
            <w:r w:rsidRPr="0079172E">
              <w:rPr>
                <w:rFonts w:ascii="Times New Roman" w:hAnsi="Times New Roman" w:cs="Times New Roman"/>
                <w:color w:val="000000"/>
                <w:sz w:val="28"/>
                <w:szCs w:val="28"/>
              </w:rPr>
              <w:t xml:space="preserve">            </w:t>
            </w:r>
          </w:p>
          <w:p w:rsidR="00D86BE5" w:rsidRPr="0079172E" w:rsidRDefault="00D86BE5" w:rsidP="00E93AC9">
            <w:pPr>
              <w:tabs>
                <w:tab w:val="left" w:pos="1506"/>
              </w:tabs>
              <w:rPr>
                <w:rFonts w:ascii="Times New Roman" w:hAnsi="Times New Roman" w:cs="Times New Roman"/>
                <w:color w:val="000000"/>
                <w:sz w:val="28"/>
                <w:szCs w:val="28"/>
              </w:rPr>
            </w:pPr>
          </w:p>
          <w:p w:rsidR="00D86BE5" w:rsidRPr="0079172E" w:rsidRDefault="00D86BE5" w:rsidP="00E93AC9">
            <w:pPr>
              <w:tabs>
                <w:tab w:val="left" w:pos="1506"/>
              </w:tabs>
              <w:rPr>
                <w:rFonts w:ascii="Times New Roman" w:hAnsi="Times New Roman" w:cs="Times New Roman"/>
                <w:color w:val="000000"/>
                <w:sz w:val="28"/>
                <w:szCs w:val="28"/>
              </w:rPr>
            </w:pPr>
          </w:p>
          <w:p w:rsidR="00D86BE5" w:rsidRPr="0079172E" w:rsidRDefault="00D86BE5" w:rsidP="00E93AC9">
            <w:pPr>
              <w:tabs>
                <w:tab w:val="left" w:pos="1506"/>
              </w:tabs>
              <w:rPr>
                <w:rFonts w:ascii="Times New Roman" w:hAnsi="Times New Roman" w:cs="Times New Roman"/>
                <w:color w:val="000000"/>
                <w:sz w:val="28"/>
                <w:szCs w:val="28"/>
              </w:rPr>
            </w:pPr>
          </w:p>
          <w:p w:rsidR="00D86BE5" w:rsidRPr="0079172E" w:rsidRDefault="00D86BE5" w:rsidP="00E93AC9">
            <w:pPr>
              <w:tabs>
                <w:tab w:val="left" w:pos="1506"/>
              </w:tabs>
              <w:rPr>
                <w:rFonts w:ascii="Times New Roman" w:hAnsi="Times New Roman" w:cs="Times New Roman"/>
                <w:i/>
                <w:color w:val="000000"/>
                <w:sz w:val="28"/>
                <w:szCs w:val="28"/>
              </w:rPr>
            </w:pPr>
            <w:r w:rsidRPr="0079172E">
              <w:rPr>
                <w:rFonts w:ascii="Times New Roman" w:hAnsi="Times New Roman" w:cs="Times New Roman"/>
                <w:i/>
                <w:color w:val="000000"/>
                <w:sz w:val="28"/>
                <w:szCs w:val="28"/>
              </w:rPr>
              <w:t xml:space="preserve"> </w:t>
            </w:r>
          </w:p>
          <w:p w:rsidR="00D86BE5" w:rsidRPr="0079172E" w:rsidRDefault="00D86BE5" w:rsidP="00E93AC9">
            <w:pPr>
              <w:rPr>
                <w:rFonts w:ascii="Times New Roman" w:hAnsi="Times New Roman" w:cs="Times New Roman"/>
                <w:color w:val="000000"/>
                <w:sz w:val="28"/>
                <w:szCs w:val="28"/>
              </w:rPr>
            </w:pPr>
          </w:p>
          <w:p w:rsidR="00D86BE5" w:rsidRPr="0079172E" w:rsidRDefault="00D86BE5" w:rsidP="00E93AC9">
            <w:pPr>
              <w:rPr>
                <w:rFonts w:ascii="Times New Roman" w:hAnsi="Times New Roman" w:cs="Times New Roman"/>
                <w:sz w:val="28"/>
                <w:szCs w:val="28"/>
              </w:rPr>
            </w:pPr>
          </w:p>
          <w:p w:rsidR="00D86BE5" w:rsidRPr="0079172E" w:rsidRDefault="00D86BE5" w:rsidP="00E93AC9">
            <w:pPr>
              <w:rPr>
                <w:rFonts w:ascii="Times New Roman" w:hAnsi="Times New Roman" w:cs="Times New Roman"/>
                <w:sz w:val="28"/>
                <w:szCs w:val="28"/>
                <w:lang w:val="nl-NL"/>
              </w:rPr>
            </w:pPr>
          </w:p>
          <w:p w:rsidR="00D86BE5" w:rsidRPr="0079172E" w:rsidRDefault="00D86BE5" w:rsidP="00E93AC9">
            <w:pPr>
              <w:jc w:val="both"/>
              <w:rPr>
                <w:rFonts w:ascii="Times New Roman" w:hAnsi="Times New Roman" w:cs="Times New Roman"/>
                <w:sz w:val="28"/>
                <w:szCs w:val="28"/>
                <w:lang w:val="nl-NL"/>
              </w:rPr>
            </w:pPr>
          </w:p>
        </w:tc>
      </w:tr>
    </w:tbl>
    <w:p w:rsidR="00D86BE5" w:rsidRPr="0079172E" w:rsidRDefault="00D86BE5" w:rsidP="00D86BE5">
      <w:pPr>
        <w:tabs>
          <w:tab w:val="left" w:pos="720"/>
          <w:tab w:val="left" w:pos="900"/>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Các hoạt động dạy- học</w:t>
      </w:r>
      <w:r w:rsidRPr="0079172E">
        <w:rPr>
          <w:rFonts w:ascii="Times New Roman" w:hAnsi="Times New Roman" w:cs="Times New Roman"/>
          <w:bCs/>
          <w:color w:val="333333"/>
          <w:sz w:val="28"/>
          <w:szCs w:val="28"/>
        </w:rPr>
        <w:t xml:space="preserve">. </w:t>
      </w:r>
    </w:p>
    <w:p w:rsidR="00D86BE5" w:rsidRPr="0079172E" w:rsidRDefault="00D86BE5" w:rsidP="00D86BE5">
      <w:pPr>
        <w:tabs>
          <w:tab w:val="left" w:pos="1620"/>
          <w:tab w:val="left" w:pos="1800"/>
        </w:tabs>
        <w:spacing w:line="264"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Giới thiệu bài: GV nêu MĐ, YC của tiết học.</w:t>
      </w:r>
    </w:p>
    <w:p w:rsidR="00D86BE5" w:rsidRPr="0079172E" w:rsidRDefault="00D86BE5" w:rsidP="00D86BE5">
      <w:pPr>
        <w:tabs>
          <w:tab w:val="left" w:pos="1620"/>
          <w:tab w:val="left" w:pos="1800"/>
        </w:tabs>
        <w:spacing w:line="264" w:lineRule="auto"/>
        <w:jc w:val="both"/>
        <w:rPr>
          <w:rFonts w:ascii="Times New Roman" w:hAnsi="Times New Roman" w:cs="Times New Roman"/>
          <w:b/>
          <w:bCs/>
          <w:color w:val="333333"/>
          <w:sz w:val="28"/>
          <w:szCs w:val="28"/>
        </w:rPr>
      </w:pPr>
      <w:r w:rsidRPr="0079172E">
        <w:rPr>
          <w:rFonts w:ascii="Times New Roman" w:hAnsi="Times New Roman" w:cs="Times New Roman"/>
          <w:color w:val="333333"/>
          <w:sz w:val="28"/>
          <w:szCs w:val="28"/>
        </w:rPr>
        <w:t xml:space="preserve">     2. Hướng dẫn HS làm bài kiểm tra</w:t>
      </w:r>
      <w:r w:rsidRPr="0079172E">
        <w:rPr>
          <w:rFonts w:ascii="Times New Roman" w:hAnsi="Times New Roman" w:cs="Times New Roman"/>
          <w:b/>
          <w:bCs/>
          <w:color w:val="333333"/>
          <w:sz w:val="28"/>
          <w:szCs w:val="28"/>
        </w:rPr>
        <w:t>.</w:t>
      </w:r>
    </w:p>
    <w:p w:rsidR="00D86BE5" w:rsidRPr="0079172E" w:rsidRDefault="00D86BE5" w:rsidP="00D86BE5">
      <w:pPr>
        <w:tabs>
          <w:tab w:val="left" w:pos="1620"/>
          <w:tab w:val="left" w:pos="1800"/>
        </w:tabs>
        <w:spacing w:line="264" w:lineRule="auto"/>
        <w:jc w:val="both"/>
        <w:rPr>
          <w:rFonts w:ascii="Times New Roman" w:hAnsi="Times New Roman" w:cs="Times New Roman"/>
          <w:b/>
          <w:bCs/>
          <w:color w:val="333333"/>
          <w:sz w:val="28"/>
          <w:szCs w:val="28"/>
        </w:rPr>
      </w:pPr>
      <w:r w:rsidRPr="0079172E">
        <w:rPr>
          <w:rFonts w:ascii="Times New Roman" w:hAnsi="Times New Roman" w:cs="Times New Roman"/>
          <w:b/>
          <w:bCs/>
          <w:color w:val="333333"/>
          <w:sz w:val="28"/>
          <w:szCs w:val="28"/>
        </w:rPr>
        <w:t xml:space="preserve">                        </w:t>
      </w:r>
      <w:r w:rsidRPr="0079172E">
        <w:rPr>
          <w:rFonts w:ascii="Times New Roman" w:hAnsi="Times New Roman" w:cs="Times New Roman"/>
          <w:color w:val="333333"/>
          <w:sz w:val="28"/>
          <w:szCs w:val="28"/>
        </w:rPr>
        <w:t>Đề bài</w:t>
      </w:r>
    </w:p>
    <w:p w:rsidR="00D86BE5" w:rsidRPr="0079172E" w:rsidRDefault="00D86BE5" w:rsidP="00D86BE5">
      <w:pPr>
        <w:tabs>
          <w:tab w:val="left" w:pos="1620"/>
          <w:tab w:val="left" w:pos="180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a. Đọc thầm bài Mầm non (SGK) </w:t>
      </w:r>
    </w:p>
    <w:p w:rsidR="00D86BE5" w:rsidRPr="0079172E" w:rsidRDefault="00D86BE5" w:rsidP="00D86BE5">
      <w:pPr>
        <w:tabs>
          <w:tab w:val="left" w:pos="1620"/>
          <w:tab w:val="left" w:pos="180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b. Dựa vào nội dung bài học đánh dấu gạch chéo vào ô trống</w:t>
      </w:r>
    </w:p>
    <w:p w:rsidR="00D86BE5" w:rsidRPr="0079172E" w:rsidRDefault="00D86BE5" w:rsidP="00D86BE5">
      <w:pPr>
        <w:tabs>
          <w:tab w:val="left" w:pos="1620"/>
          <w:tab w:val="left" w:pos="180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1. Mầm non nép mình nằm im trong mùa nào?</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Mùa xuân.                             Mùa đông.</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Mùa hè                                  Mùa thu.</w:t>
      </w:r>
    </w:p>
    <w:p w:rsidR="00D86BE5" w:rsidRPr="0079172E" w:rsidRDefault="00D86BE5" w:rsidP="00D86BE5">
      <w:pPr>
        <w:tabs>
          <w:tab w:val="left" w:pos="1260"/>
          <w:tab w:val="left" w:pos="1620"/>
          <w:tab w:val="left" w:pos="180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2. Trong bài thơ, mầm non được nhân hóa bằng cách nào?</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Dùng các động từ chỉ người kể tả về Mầm non.</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Dùng các tính từ chỉ đặc điểm của người để miêu tả Mầm non.</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Dùng đại từ chỉ người để chỉ Mầm non.</w:t>
      </w:r>
    </w:p>
    <w:p w:rsidR="00D86BE5" w:rsidRPr="0079172E" w:rsidRDefault="00D86BE5" w:rsidP="00D86BE5">
      <w:pPr>
        <w:tabs>
          <w:tab w:val="left" w:pos="1620"/>
          <w:tab w:val="left" w:pos="180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3. Nhờ đâu, mầm non nhận ra mùa xuân về?</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Nhờ những âm thanh rộn ràng, náo nức của mùa xuân.</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Nhờ sự im ắng của mọi vật trong mùa xuân.</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Nhờ màu sắc tươi tắn của cỏ cây, hoa lá.</w:t>
      </w:r>
    </w:p>
    <w:p w:rsidR="00D86BE5" w:rsidRPr="0079172E" w:rsidRDefault="00D86BE5" w:rsidP="00D86BE5">
      <w:pPr>
        <w:tabs>
          <w:tab w:val="left" w:pos="1620"/>
          <w:tab w:val="left" w:pos="180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4. Em hiểu </w:t>
      </w:r>
      <w:r w:rsidRPr="0079172E">
        <w:rPr>
          <w:rFonts w:ascii="Times New Roman" w:hAnsi="Times New Roman" w:cs="Times New Roman"/>
          <w:iCs/>
          <w:color w:val="333333"/>
          <w:sz w:val="28"/>
          <w:szCs w:val="28"/>
        </w:rPr>
        <w:t>rừng cây trông thưa thớt, như chỉ cội với cành</w:t>
      </w:r>
      <w:r w:rsidRPr="0079172E">
        <w:rPr>
          <w:rFonts w:ascii="Times New Roman" w:hAnsi="Times New Roman" w:cs="Times New Roman"/>
          <w:color w:val="333333"/>
          <w:sz w:val="28"/>
          <w:szCs w:val="28"/>
        </w:rPr>
        <w:t xml:space="preserve"> nghĩa là thế nào?</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Rừng thưa thớt vì rất ít cây.</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Rừng thưa thớt vì cây không có lá.</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Rừng thưa thớt vì toàn lá vàng.</w:t>
      </w:r>
    </w:p>
    <w:p w:rsidR="00D86BE5" w:rsidRPr="0079172E" w:rsidRDefault="00D86BE5" w:rsidP="00D86BE5">
      <w:pPr>
        <w:tabs>
          <w:tab w:val="left" w:pos="1620"/>
          <w:tab w:val="left" w:pos="180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5. ý chính của bài thơ là gì?</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Miêu tả Mầm non.</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Ca ngợi vẻ đẹp của mùa xuân.</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Miêu tả sự chuyển mùa kì diệu của thiên nhiên.</w:t>
      </w:r>
    </w:p>
    <w:p w:rsidR="00D86BE5" w:rsidRPr="0079172E" w:rsidRDefault="00D86BE5" w:rsidP="00D86BE5">
      <w:pPr>
        <w:tabs>
          <w:tab w:val="left" w:pos="1620"/>
          <w:tab w:val="left" w:pos="180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6. Trong câu nào dưới đây, từ </w:t>
      </w:r>
      <w:r w:rsidRPr="0079172E">
        <w:rPr>
          <w:rFonts w:ascii="Times New Roman" w:hAnsi="Times New Roman" w:cs="Times New Roman"/>
          <w:iCs/>
          <w:color w:val="333333"/>
          <w:sz w:val="28"/>
          <w:szCs w:val="28"/>
        </w:rPr>
        <w:t xml:space="preserve">mầm non </w:t>
      </w:r>
      <w:r w:rsidRPr="0079172E">
        <w:rPr>
          <w:rFonts w:ascii="Times New Roman" w:hAnsi="Times New Roman" w:cs="Times New Roman"/>
          <w:color w:val="333333"/>
          <w:sz w:val="28"/>
          <w:szCs w:val="28"/>
        </w:rPr>
        <w:t xml:space="preserve"> được dùng với nghĩa gốc ?</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lastRenderedPageBreak/>
        <w:t>Bé đang học ở trường mần non.</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Thiếu niên, nhi đồng là Mầm non của đất nước.</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Trên cành cây có những Mầm non mới nhú.</w:t>
      </w:r>
    </w:p>
    <w:p w:rsidR="00D86BE5" w:rsidRPr="0079172E" w:rsidRDefault="00D86BE5" w:rsidP="00D86BE5">
      <w:pPr>
        <w:tabs>
          <w:tab w:val="left" w:pos="1620"/>
          <w:tab w:val="left" w:pos="180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7. </w:t>
      </w:r>
      <w:r w:rsidRPr="0079172E">
        <w:rPr>
          <w:rFonts w:ascii="Times New Roman" w:hAnsi="Times New Roman" w:cs="Times New Roman"/>
          <w:iCs/>
          <w:color w:val="333333"/>
          <w:sz w:val="28"/>
          <w:szCs w:val="28"/>
        </w:rPr>
        <w:t>Hối hả</w:t>
      </w:r>
      <w:r w:rsidRPr="0079172E">
        <w:rPr>
          <w:rFonts w:ascii="Times New Roman" w:hAnsi="Times New Roman" w:cs="Times New Roman"/>
          <w:color w:val="333333"/>
          <w:sz w:val="28"/>
          <w:szCs w:val="28"/>
        </w:rPr>
        <w:t xml:space="preserve"> có nghĩa là gì?</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Rất vội vã, muón làm việc gì đó cho thật nhanh.</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Mừng vui, phâná khởi vì được như ý. </w:t>
      </w:r>
    </w:p>
    <w:p w:rsidR="00D86BE5" w:rsidRPr="0079172E" w:rsidRDefault="00D86BE5" w:rsidP="00D86BE5">
      <w:pPr>
        <w:numPr>
          <w:ilvl w:val="2"/>
          <w:numId w:val="2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Vất vả vì dốc sức làm cho thật nhanh.</w:t>
      </w:r>
    </w:p>
    <w:p w:rsidR="00D86BE5" w:rsidRPr="0079172E" w:rsidRDefault="00D86BE5" w:rsidP="00D86BE5">
      <w:pPr>
        <w:numPr>
          <w:ilvl w:val="0"/>
          <w:numId w:val="3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Từ </w:t>
      </w:r>
      <w:r w:rsidRPr="0079172E">
        <w:rPr>
          <w:rFonts w:ascii="Times New Roman" w:hAnsi="Times New Roman" w:cs="Times New Roman"/>
          <w:iCs/>
          <w:color w:val="333333"/>
          <w:sz w:val="28"/>
          <w:szCs w:val="28"/>
        </w:rPr>
        <w:t xml:space="preserve">thưa thớt </w:t>
      </w:r>
      <w:r w:rsidRPr="0079172E">
        <w:rPr>
          <w:rFonts w:ascii="Times New Roman" w:hAnsi="Times New Roman" w:cs="Times New Roman"/>
          <w:color w:val="333333"/>
          <w:sz w:val="28"/>
          <w:szCs w:val="28"/>
        </w:rPr>
        <w:t>thuộc loại từ nào?</w:t>
      </w:r>
    </w:p>
    <w:p w:rsidR="00D86BE5" w:rsidRPr="0079172E" w:rsidRDefault="00D86BE5" w:rsidP="00D86BE5">
      <w:pPr>
        <w:tabs>
          <w:tab w:val="left" w:pos="1620"/>
          <w:tab w:val="left" w:pos="1800"/>
        </w:tabs>
        <w:spacing w:line="360" w:lineRule="auto"/>
        <w:ind w:left="285"/>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Danh từ.                           Tính từ.                                           Động từ.</w:t>
      </w:r>
    </w:p>
    <w:p w:rsidR="00D86BE5" w:rsidRPr="0079172E" w:rsidRDefault="00D86BE5" w:rsidP="00D86BE5">
      <w:pPr>
        <w:numPr>
          <w:ilvl w:val="0"/>
          <w:numId w:val="3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Dòng nào  dưới đây chỉ gồm có các từ láy?</w:t>
      </w:r>
    </w:p>
    <w:p w:rsidR="00D86BE5" w:rsidRPr="0079172E" w:rsidRDefault="00D86BE5" w:rsidP="00D86BE5">
      <w:pPr>
        <w:tabs>
          <w:tab w:val="left" w:pos="1620"/>
          <w:tab w:val="left" w:pos="1800"/>
        </w:tabs>
        <w:spacing w:line="360" w:lineRule="auto"/>
        <w:ind w:left="285"/>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ho nhỏ, lim dim, mặt đất, hối hả, lất phất, thưa thớt.</w:t>
      </w:r>
    </w:p>
    <w:p w:rsidR="00D86BE5" w:rsidRPr="0079172E" w:rsidRDefault="00D86BE5" w:rsidP="00D86BE5">
      <w:pPr>
        <w:tabs>
          <w:tab w:val="left" w:pos="1620"/>
          <w:tab w:val="left" w:pos="1800"/>
        </w:tabs>
        <w:spacing w:line="360" w:lineRule="auto"/>
        <w:ind w:left="285"/>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ho nhỏ, lim dim, hối hả, lất phất, lặng im, thưa thớt, róc rách.</w:t>
      </w:r>
    </w:p>
    <w:p w:rsidR="00D86BE5" w:rsidRPr="0079172E" w:rsidRDefault="00D86BE5" w:rsidP="00D86BE5">
      <w:pPr>
        <w:tabs>
          <w:tab w:val="left" w:pos="1620"/>
          <w:tab w:val="left" w:pos="1800"/>
        </w:tabs>
        <w:spacing w:line="360" w:lineRule="auto"/>
        <w:ind w:left="285"/>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ho nhỏ, lim dim, hối hả, lất phất, rào rào, thưa thớt, róc rách.</w:t>
      </w:r>
    </w:p>
    <w:p w:rsidR="00D86BE5" w:rsidRPr="0079172E" w:rsidRDefault="00D86BE5" w:rsidP="00D86BE5">
      <w:pPr>
        <w:numPr>
          <w:ilvl w:val="0"/>
          <w:numId w:val="38"/>
        </w:numPr>
        <w:tabs>
          <w:tab w:val="left" w:pos="1620"/>
          <w:tab w:val="left" w:pos="1800"/>
        </w:tabs>
        <w:spacing w:after="0"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Tìm 1 từ trong bài đồng nghĩa với từ </w:t>
      </w:r>
      <w:r w:rsidRPr="0079172E">
        <w:rPr>
          <w:rFonts w:ascii="Times New Roman" w:hAnsi="Times New Roman" w:cs="Times New Roman"/>
          <w:i/>
          <w:iCs/>
          <w:color w:val="333333"/>
          <w:sz w:val="28"/>
          <w:szCs w:val="28"/>
        </w:rPr>
        <w:t>im ắng</w:t>
      </w:r>
      <w:r w:rsidRPr="0079172E">
        <w:rPr>
          <w:rFonts w:ascii="Times New Roman" w:hAnsi="Times New Roman" w:cs="Times New Roman"/>
          <w:color w:val="333333"/>
          <w:sz w:val="28"/>
          <w:szCs w:val="28"/>
        </w:rPr>
        <w:t xml:space="preserve"> :</w:t>
      </w:r>
    </w:p>
    <w:p w:rsidR="00D86BE5" w:rsidRPr="0079172E" w:rsidRDefault="00D86BE5" w:rsidP="00D86BE5">
      <w:pPr>
        <w:tabs>
          <w:tab w:val="left" w:pos="1620"/>
          <w:tab w:val="left" w:pos="1800"/>
        </w:tabs>
        <w:spacing w:line="360" w:lineRule="auto"/>
        <w:ind w:left="285"/>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Lặng im.                      Nho nhỏ.                                         Lim dim.</w:t>
      </w:r>
    </w:p>
    <w:p w:rsidR="00D86BE5" w:rsidRPr="0079172E" w:rsidRDefault="00D86BE5" w:rsidP="00D86BE5">
      <w:pPr>
        <w:tabs>
          <w:tab w:val="left" w:pos="1620"/>
          <w:tab w:val="left" w:pos="1800"/>
        </w:tabs>
        <w:spacing w:line="360" w:lineRule="auto"/>
        <w:ind w:left="567"/>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3. Củng cố, dặn dò: GV nhận xét giờ kiểm tra. Dặn dò.</w:t>
      </w:r>
    </w:p>
    <w:p w:rsidR="00D86BE5" w:rsidRPr="0079172E" w:rsidRDefault="00D86BE5" w:rsidP="00D86BE5">
      <w:pPr>
        <w:tabs>
          <w:tab w:val="left" w:pos="4305"/>
          <w:tab w:val="left" w:pos="4380"/>
          <w:tab w:val="center" w:pos="4844"/>
        </w:tabs>
        <w:spacing w:line="360" w:lineRule="auto"/>
        <w:rPr>
          <w:rFonts w:ascii="Times New Roman" w:hAnsi="Times New Roman" w:cs="Times New Roman"/>
          <w:color w:val="333333"/>
          <w:sz w:val="28"/>
          <w:szCs w:val="28"/>
        </w:rPr>
      </w:pPr>
      <w:r w:rsidRPr="0079172E">
        <w:rPr>
          <w:rFonts w:ascii="Times New Roman" w:hAnsi="Times New Roman" w:cs="Times New Roman"/>
          <w:noProof/>
          <w:color w:val="333333"/>
          <w:sz w:val="28"/>
          <w:szCs w:val="28"/>
        </w:rPr>
        <mc:AlternateContent>
          <mc:Choice Requires="wps">
            <w:drawing>
              <wp:anchor distT="0" distB="0" distL="114300" distR="114300" simplePos="0" relativeHeight="252126208" behindDoc="0" locked="0" layoutInCell="1" allowOverlap="1">
                <wp:simplePos x="0" y="0"/>
                <wp:positionH relativeFrom="column">
                  <wp:posOffset>889000</wp:posOffset>
                </wp:positionH>
                <wp:positionV relativeFrom="paragraph">
                  <wp:posOffset>47625</wp:posOffset>
                </wp:positionV>
                <wp:extent cx="4445000" cy="0"/>
                <wp:effectExtent l="6985" t="8890" r="5715" b="10160"/>
                <wp:wrapNone/>
                <wp:docPr id="671" name="Straight Connector 6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E7F4EC" id="Straight Connector 671" o:spid="_x0000_s1026" style="position:absolute;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pt,3.75pt" to="420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"/>
            </w:pict>
          </mc:Fallback>
        </mc:AlternateContent>
      </w:r>
      <w:r w:rsidRPr="0079172E">
        <w:rPr>
          <w:rFonts w:ascii="Times New Roman" w:hAnsi="Times New Roman" w:cs="Times New Roman"/>
          <w:color w:val="333333"/>
          <w:sz w:val="28"/>
          <w:szCs w:val="28"/>
        </w:rPr>
        <w:tab/>
      </w:r>
      <w:r w:rsidRPr="0079172E">
        <w:rPr>
          <w:rFonts w:ascii="Times New Roman" w:hAnsi="Times New Roman" w:cs="Times New Roman"/>
          <w:sz w:val="28"/>
          <w:szCs w:val="28"/>
        </w:rPr>
        <w:t xml:space="preserve"> </w:t>
      </w:r>
    </w:p>
    <w:p w:rsidR="00D86BE5" w:rsidRPr="0079172E" w:rsidRDefault="00D86BE5" w:rsidP="00D86BE5">
      <w:pPr>
        <w:spacing w:line="360"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TIẾT  : TIẾNG VIỆT </w:t>
      </w:r>
    </w:p>
    <w:p w:rsidR="00D86BE5" w:rsidRPr="0079172E" w:rsidRDefault="00D86BE5" w:rsidP="00D86BE5">
      <w:pPr>
        <w:spacing w:line="360" w:lineRule="auto"/>
        <w:jc w:val="center"/>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 ÔN TẬP </w:t>
      </w:r>
      <w:r w:rsidRPr="0079172E">
        <w:rPr>
          <w:rFonts w:ascii="Times New Roman" w:hAnsi="Times New Roman" w:cs="Times New Roman"/>
          <w:b/>
          <w:bCs/>
          <w:color w:val="333333"/>
          <w:sz w:val="28"/>
          <w:szCs w:val="28"/>
        </w:rPr>
        <w:t xml:space="preserve"> </w:t>
      </w:r>
      <w:r w:rsidRPr="0079172E">
        <w:rPr>
          <w:rFonts w:ascii="Times New Roman" w:hAnsi="Times New Roman" w:cs="Times New Roman"/>
          <w:b/>
          <w:color w:val="333333"/>
          <w:sz w:val="28"/>
          <w:szCs w:val="28"/>
        </w:rPr>
        <w:t>CUỐI KÌ I ( TIẾT 8 )</w:t>
      </w:r>
    </w:p>
    <w:p w:rsidR="00D86BE5" w:rsidRPr="0079172E" w:rsidRDefault="00D86BE5" w:rsidP="00D86BE5">
      <w:pPr>
        <w:tabs>
          <w:tab w:val="left" w:pos="5760"/>
        </w:tabs>
        <w:spacing w:line="360" w:lineRule="auto"/>
        <w:rPr>
          <w:rFonts w:ascii="Times New Roman" w:hAnsi="Times New Roman" w:cs="Times New Roman"/>
          <w:b/>
          <w:color w:val="333333"/>
          <w:sz w:val="28"/>
          <w:szCs w:val="28"/>
        </w:rPr>
      </w:pPr>
      <w:r w:rsidRPr="0079172E">
        <w:rPr>
          <w:rFonts w:ascii="Times New Roman" w:hAnsi="Times New Roman" w:cs="Times New Roman"/>
          <w:b/>
          <w:color w:val="333333"/>
          <w:sz w:val="28"/>
          <w:szCs w:val="28"/>
        </w:rPr>
        <w:t xml:space="preserve">I. Mục đích yêu cầu:               </w:t>
      </w:r>
    </w:p>
    <w:p w:rsidR="00D86BE5" w:rsidRPr="0079172E" w:rsidRDefault="00D86BE5" w:rsidP="00D86BE5">
      <w:pPr>
        <w:tabs>
          <w:tab w:val="left" w:pos="1440"/>
          <w:tab w:val="left" w:pos="180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Kiểm tra (Viết) theo mức độ cần đạt về kiến thức, kĩ năng HKI:</w:t>
      </w:r>
    </w:p>
    <w:p w:rsidR="00D86BE5" w:rsidRPr="0079172E" w:rsidRDefault="00D86BE5" w:rsidP="00D86BE5">
      <w:pPr>
        <w:tabs>
          <w:tab w:val="left" w:pos="1440"/>
          <w:tab w:val="left" w:pos="180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Nghe viết đúng bài CT ( Tốc độ viết khoảng 95 chữ / 15 phút, không mắc quă 5 lỗi trong bài đúng hình thức bài thơ (văn xuôi)</w:t>
      </w:r>
    </w:p>
    <w:p w:rsidR="00D86BE5" w:rsidRPr="0079172E" w:rsidRDefault="00D86BE5" w:rsidP="00D86BE5">
      <w:pPr>
        <w:tabs>
          <w:tab w:val="left" w:pos="1440"/>
          <w:tab w:val="left" w:pos="180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Viết được bài văn tả người theo yêu cầu của đề bài.</w:t>
      </w:r>
    </w:p>
    <w:p w:rsidR="00D86BE5" w:rsidRPr="0079172E" w:rsidRDefault="00D86BE5" w:rsidP="00D86BE5">
      <w:pPr>
        <w:tabs>
          <w:tab w:val="left" w:pos="1440"/>
          <w:tab w:val="left" w:pos="1800"/>
        </w:tabs>
        <w:spacing w:line="360" w:lineRule="auto"/>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          Rèn kĩ năng làm bài cho HS. Giáo dục HS tính tự giác khi làm bài.</w:t>
      </w:r>
    </w:p>
    <w:p w:rsidR="00D86BE5" w:rsidRPr="0079172E" w:rsidRDefault="00D86BE5" w:rsidP="00D86BE5">
      <w:pPr>
        <w:tabs>
          <w:tab w:val="left" w:pos="900"/>
          <w:tab w:val="left" w:pos="1620"/>
          <w:tab w:val="left" w:pos="1800"/>
        </w:tabs>
        <w:jc w:val="both"/>
        <w:rPr>
          <w:rFonts w:ascii="Times New Roman" w:hAnsi="Times New Roman" w:cs="Times New Roman"/>
          <w:color w:val="333333"/>
          <w:sz w:val="28"/>
          <w:szCs w:val="28"/>
        </w:rPr>
      </w:pPr>
      <w:r w:rsidRPr="0079172E">
        <w:rPr>
          <w:rFonts w:ascii="Times New Roman" w:hAnsi="Times New Roman" w:cs="Times New Roman"/>
          <w:b/>
          <w:color w:val="333333"/>
          <w:sz w:val="28"/>
          <w:szCs w:val="28"/>
        </w:rPr>
        <w:lastRenderedPageBreak/>
        <w:t xml:space="preserve">II. </w:t>
      </w:r>
      <w:r w:rsidRPr="0079172E">
        <w:rPr>
          <w:rFonts w:ascii="Times New Roman" w:hAnsi="Times New Roman" w:cs="Times New Roman"/>
          <w:b/>
          <w:sz w:val="28"/>
          <w:szCs w:val="28"/>
        </w:rPr>
        <w:t>Các hoạt động dạy - học</w:t>
      </w:r>
      <w:r w:rsidRPr="0079172E">
        <w:rPr>
          <w:rFonts w:ascii="Times New Roman" w:hAnsi="Times New Roman" w:cs="Times New Roman"/>
          <w:iCs/>
          <w:sz w:val="28"/>
          <w:szCs w:val="28"/>
        </w:rPr>
        <w:t>.</w:t>
      </w:r>
    </w:p>
    <w:p w:rsidR="00D86BE5" w:rsidRPr="0079172E" w:rsidRDefault="00D86BE5" w:rsidP="00D86BE5">
      <w:pPr>
        <w:tabs>
          <w:tab w:val="left" w:pos="1260"/>
          <w:tab w:val="left" w:pos="1620"/>
          <w:tab w:val="left" w:pos="1800"/>
        </w:tabs>
        <w:spacing w:line="360"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A. Kiểm tra sự chuẩn bị của HS.</w:t>
      </w:r>
    </w:p>
    <w:p w:rsidR="00D86BE5" w:rsidRPr="0079172E" w:rsidRDefault="00D86BE5" w:rsidP="00D86BE5">
      <w:pPr>
        <w:tabs>
          <w:tab w:val="left" w:pos="1260"/>
          <w:tab w:val="left" w:pos="1620"/>
          <w:tab w:val="left" w:pos="1800"/>
        </w:tabs>
        <w:spacing w:line="360"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B. Kiểm tra.</w:t>
      </w:r>
    </w:p>
    <w:p w:rsidR="00D86BE5" w:rsidRPr="0079172E" w:rsidRDefault="00D86BE5" w:rsidP="00D86BE5">
      <w:pPr>
        <w:tabs>
          <w:tab w:val="left" w:pos="1260"/>
          <w:tab w:val="left" w:pos="1620"/>
          <w:tab w:val="left" w:pos="1800"/>
        </w:tabs>
        <w:spacing w:line="360"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1. GV chép đề bài.</w:t>
      </w:r>
    </w:p>
    <w:p w:rsidR="00D86BE5" w:rsidRPr="0079172E" w:rsidRDefault="00D86BE5" w:rsidP="00D86BE5">
      <w:pPr>
        <w:tabs>
          <w:tab w:val="left" w:pos="1260"/>
          <w:tab w:val="left" w:pos="1620"/>
          <w:tab w:val="left" w:pos="1800"/>
        </w:tabs>
        <w:spacing w:line="360"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2. GV nêu yêu cầu kiểm tra.</w:t>
      </w:r>
    </w:p>
    <w:p w:rsidR="00D86BE5" w:rsidRPr="0079172E" w:rsidRDefault="00D86BE5" w:rsidP="00D86BE5">
      <w:pPr>
        <w:tabs>
          <w:tab w:val="left" w:pos="1260"/>
          <w:tab w:val="left" w:pos="1620"/>
          <w:tab w:val="left" w:pos="1800"/>
        </w:tabs>
        <w:spacing w:line="360"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3.  </w:t>
      </w:r>
      <w:r w:rsidRPr="0079172E">
        <w:rPr>
          <w:rFonts w:ascii="Times New Roman" w:hAnsi="Times New Roman" w:cs="Times New Roman"/>
          <w:sz w:val="28"/>
          <w:szCs w:val="28"/>
          <w:lang w:val="en"/>
        </w:rPr>
        <w:t>HS làm bài</w:t>
      </w:r>
    </w:p>
    <w:p w:rsidR="00D86BE5" w:rsidRPr="0079172E" w:rsidRDefault="00D86BE5" w:rsidP="00D86BE5">
      <w:pPr>
        <w:tabs>
          <w:tab w:val="left" w:pos="1260"/>
          <w:tab w:val="left" w:pos="1620"/>
          <w:tab w:val="left" w:pos="1800"/>
        </w:tabs>
        <w:spacing w:line="360" w:lineRule="auto"/>
        <w:ind w:left="720"/>
        <w:jc w:val="both"/>
        <w:rPr>
          <w:rFonts w:ascii="Times New Roman" w:hAnsi="Times New Roman" w:cs="Times New Roman"/>
          <w:color w:val="333333"/>
          <w:sz w:val="28"/>
          <w:szCs w:val="28"/>
        </w:rPr>
      </w:pPr>
      <w:r w:rsidRPr="0079172E">
        <w:rPr>
          <w:rFonts w:ascii="Times New Roman" w:hAnsi="Times New Roman" w:cs="Times New Roman"/>
          <w:color w:val="333333"/>
          <w:sz w:val="28"/>
          <w:szCs w:val="28"/>
        </w:rPr>
        <w:t xml:space="preserve">4. GV thu bài </w:t>
      </w:r>
    </w:p>
    <w:p w:rsidR="00D86BE5" w:rsidRPr="0079172E" w:rsidRDefault="00D86BE5" w:rsidP="00D86BE5">
      <w:pPr>
        <w:tabs>
          <w:tab w:val="left" w:pos="1260"/>
          <w:tab w:val="left" w:pos="1620"/>
          <w:tab w:val="left" w:pos="1800"/>
        </w:tabs>
        <w:spacing w:line="360" w:lineRule="auto"/>
        <w:ind w:left="720" w:hanging="502"/>
        <w:jc w:val="both"/>
        <w:rPr>
          <w:rFonts w:ascii="Times New Roman" w:hAnsi="Times New Roman" w:cs="Times New Roman"/>
          <w:color w:val="333333"/>
          <w:sz w:val="28"/>
          <w:szCs w:val="28"/>
        </w:rPr>
      </w:pPr>
      <w:r w:rsidRPr="0079172E">
        <w:rPr>
          <w:rFonts w:ascii="Times New Roman" w:hAnsi="Times New Roman" w:cs="Times New Roman"/>
          <w:b/>
          <w:noProof/>
          <w:sz w:val="28"/>
          <w:szCs w:val="28"/>
        </w:rPr>
        <mc:AlternateContent>
          <mc:Choice Requires="wps">
            <w:drawing>
              <wp:anchor distT="0" distB="0" distL="114300" distR="114300" simplePos="0" relativeHeight="252279808" behindDoc="0" locked="0" layoutInCell="1" allowOverlap="1">
                <wp:simplePos x="0" y="0"/>
                <wp:positionH relativeFrom="column">
                  <wp:posOffset>1799590</wp:posOffset>
                </wp:positionH>
                <wp:positionV relativeFrom="paragraph">
                  <wp:posOffset>225425</wp:posOffset>
                </wp:positionV>
                <wp:extent cx="2214880" cy="0"/>
                <wp:effectExtent l="12700" t="8255" r="10795" b="10795"/>
                <wp:wrapNone/>
                <wp:docPr id="670" name="Straight Connector 6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DEE704" id="Straight Connector 670" o:spid="_x0000_s1026" style="position:absolute;z-index:25227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17.75pt" to="316.1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1DHwIAADoEAAAOAAAAZHJzL2Uyb0RvYy54bWysU02P2jAQvVfqf7Byh3w0s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"/>
            </w:pict>
          </mc:Fallback>
        </mc:AlternateContent>
      </w:r>
      <w:r w:rsidRPr="0079172E">
        <w:rPr>
          <w:rFonts w:ascii="Times New Roman" w:hAnsi="Times New Roman" w:cs="Times New Roman"/>
          <w:color w:val="333333"/>
          <w:sz w:val="28"/>
          <w:szCs w:val="28"/>
        </w:rPr>
        <w:tab/>
        <w:t xml:space="preserve">C. Củng cố dặn dò. Nhận xét giờ học. Dặn dò </w:t>
      </w:r>
    </w:p>
    <w:p w:rsidR="00D86BE5" w:rsidRPr="0079172E" w:rsidRDefault="00D86BE5" w:rsidP="00D86BE5">
      <w:pPr>
        <w:tabs>
          <w:tab w:val="left" w:pos="6210"/>
        </w:tabs>
        <w:jc w:val="center"/>
        <w:rPr>
          <w:rFonts w:ascii="Times New Roman" w:hAnsi="Times New Roman" w:cs="Times New Roman"/>
          <w:sz w:val="28"/>
          <w:szCs w:val="28"/>
          <w:lang w:val="nl-NL"/>
        </w:rPr>
      </w:pPr>
      <w:r w:rsidRPr="0079172E">
        <w:rPr>
          <w:rFonts w:ascii="Times New Roman" w:hAnsi="Times New Roman" w:cs="Times New Roman"/>
          <w:b/>
          <w:sz w:val="28"/>
          <w:szCs w:val="28"/>
          <w:lang w:val="nl-NL"/>
        </w:rPr>
        <w:t>TIẾT 5: SINH HOẠT LỚP</w:t>
      </w:r>
    </w:p>
    <w:p w:rsidR="00D86BE5" w:rsidRPr="0079172E" w:rsidRDefault="00D86BE5" w:rsidP="00D86BE5">
      <w:pPr>
        <w:tabs>
          <w:tab w:val="left" w:pos="6570"/>
        </w:tabs>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 Mục đích:</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ng kết đánh giá nhận xét ưu nh</w:t>
      </w:r>
      <w:r w:rsidRPr="0079172E">
        <w:rPr>
          <w:rFonts w:ascii="Times New Roman" w:hAnsi="Times New Roman" w:cs="Times New Roman"/>
          <w:sz w:val="28"/>
          <w:szCs w:val="28"/>
          <w:lang w:val="nl-NL"/>
        </w:rPr>
        <w:softHyphen/>
        <w:t>ược điểm của tuần cũ và đề ra p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ơng h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ớng nhiệm vụ của tuần tới.</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HS nhận ra những thiếu sót để sửa chữa.</w:t>
      </w:r>
    </w:p>
    <w:p w:rsidR="00D86BE5" w:rsidRPr="0079172E" w:rsidRDefault="00D86BE5" w:rsidP="00D86BE5">
      <w:pPr>
        <w:tabs>
          <w:tab w:val="left" w:pos="6570"/>
        </w:tabs>
        <w:rPr>
          <w:rFonts w:ascii="Times New Roman" w:hAnsi="Times New Roman" w:cs="Times New Roman"/>
          <w:b/>
          <w:sz w:val="28"/>
          <w:szCs w:val="28"/>
          <w:lang w:val="nl-NL"/>
        </w:rPr>
      </w:pPr>
      <w:r w:rsidRPr="0079172E">
        <w:rPr>
          <w:rFonts w:ascii="Times New Roman" w:hAnsi="Times New Roman" w:cs="Times New Roman"/>
          <w:b/>
          <w:sz w:val="28"/>
          <w:szCs w:val="28"/>
          <w:lang w:val="nl-NL"/>
        </w:rPr>
        <w:t xml:space="preserve"> II. Nội dung</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1. ổn định lớp : cho hs hát một bài</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2. Lớp tr</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ưởng điều khiển lớp bình thi đua.</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ác tổ lần lư</w:t>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r>
      <w:r w:rsidRPr="0079172E">
        <w:rPr>
          <w:rFonts w:ascii="Times New Roman" w:hAnsi="Times New Roman" w:cs="Times New Roman"/>
          <w:sz w:val="28"/>
          <w:szCs w:val="28"/>
          <w:lang w:val="nl-NL"/>
        </w:rPr>
        <w:softHyphen/>
        <w:t xml:space="preserve">ợt báo cáo số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Xếp loại Tổ 1:                                                           Tổ 2:</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Tổ 3:                                                           Tổ 4:</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3. GV nhận xét chung các hoạt động tuần vừa qua.</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Đạo đức  :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Học tập</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Thể dục vệ sinh</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Truy bài</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lastRenderedPageBreak/>
        <w:t>.................................................................................................................................</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4. Phương hướng phấn đấu</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Cần rèn có hiệu quả giờ truy bài về chữ viết. Cần cố gắng giải toán  hơn nữa</w:t>
      </w:r>
    </w:p>
    <w:p w:rsidR="00D86BE5" w:rsidRPr="0079172E" w:rsidRDefault="00D86BE5" w:rsidP="00D86BE5">
      <w:pPr>
        <w:tabs>
          <w:tab w:val="left" w:pos="6570"/>
        </w:tabs>
        <w:rPr>
          <w:rFonts w:ascii="Times New Roman" w:hAnsi="Times New Roman" w:cs="Times New Roman"/>
          <w:sz w:val="28"/>
          <w:szCs w:val="28"/>
          <w:lang w:val="nl-NL"/>
        </w:rPr>
      </w:pPr>
      <w:r w:rsidRPr="0079172E">
        <w:rPr>
          <w:rFonts w:ascii="Times New Roman" w:hAnsi="Times New Roman" w:cs="Times New Roman"/>
          <w:sz w:val="28"/>
          <w:szCs w:val="28"/>
          <w:lang w:val="nl-NL"/>
        </w:rPr>
        <w:t>Tập thể dục cần ra nhanh, có ý thức tập. Vệ sinh yêu cầu đúng giờ.</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278784" behindDoc="0" locked="0" layoutInCell="1" allowOverlap="1">
                <wp:simplePos x="0" y="0"/>
                <wp:positionH relativeFrom="column">
                  <wp:posOffset>-1905</wp:posOffset>
                </wp:positionH>
                <wp:positionV relativeFrom="paragraph">
                  <wp:posOffset>60960</wp:posOffset>
                </wp:positionV>
                <wp:extent cx="6057900" cy="0"/>
                <wp:effectExtent l="11430" t="13970" r="7620" b="5080"/>
                <wp:wrapNone/>
                <wp:docPr id="669" name="Straight Connector 6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020EFF" id="Straight Connector 669" o:spid="_x0000_s1026" style="position:absolute;z-index:25227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4.8pt" to="476.8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IVtHw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"/>
            </w:pict>
          </mc:Fallback>
        </mc:AlternateConten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Ngày 26 tháng 12 năm 2017</w: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Lãnh đạo kí duyệt :                                                        </w: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PHT: Lê Thị Đoan</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277760" behindDoc="0" locked="0" layoutInCell="1" allowOverlap="1">
                <wp:simplePos x="0" y="0"/>
                <wp:positionH relativeFrom="column">
                  <wp:posOffset>7086600</wp:posOffset>
                </wp:positionH>
                <wp:positionV relativeFrom="paragraph">
                  <wp:posOffset>142240</wp:posOffset>
                </wp:positionV>
                <wp:extent cx="4229100" cy="0"/>
                <wp:effectExtent l="13335" t="7620" r="5715" b="11430"/>
                <wp:wrapNone/>
                <wp:docPr id="668" name="Straight Connector 6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2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231FDF" id="Straight Connector 668" o:spid="_x0000_s1026" style="position:absolute;z-index:25227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8pt,11.2pt" to="891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xWPHwIAADo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"/>
            </w:pict>
          </mc:Fallback>
        </mc:AlternateContent>
      </w:r>
    </w:p>
    <w:p w:rsidR="00D86BE5" w:rsidRPr="0079172E" w:rsidRDefault="00D86BE5" w:rsidP="00D86BE5">
      <w:pPr>
        <w:rPr>
          <w:rFonts w:ascii="Times New Roman" w:hAnsi="Times New Roman" w:cs="Times New Roman"/>
          <w:sz w:val="28"/>
          <w:szCs w:val="28"/>
          <w:lang w:val="nl-NL"/>
        </w:rPr>
      </w:pPr>
    </w:p>
    <w:p w:rsidR="00D86BE5" w:rsidRPr="0079172E" w:rsidRDefault="00D86BE5" w:rsidP="00D86BE5">
      <w:pPr>
        <w:tabs>
          <w:tab w:val="left" w:pos="1590"/>
        </w:tabs>
        <w:spacing w:line="264" w:lineRule="auto"/>
        <w:jc w:val="center"/>
        <w:rPr>
          <w:rFonts w:ascii="Times New Roman" w:hAnsi="Times New Roman" w:cs="Times New Roman"/>
          <w:b/>
          <w:sz w:val="28"/>
          <w:szCs w:val="28"/>
        </w:rPr>
      </w:pPr>
    </w:p>
    <w:p w:rsidR="00D86BE5" w:rsidRPr="0079172E" w:rsidRDefault="00D86BE5" w:rsidP="00D86BE5">
      <w:pPr>
        <w:tabs>
          <w:tab w:val="left" w:pos="1590"/>
        </w:tabs>
        <w:spacing w:line="264" w:lineRule="auto"/>
        <w:jc w:val="center"/>
        <w:rPr>
          <w:rFonts w:ascii="Times New Roman" w:hAnsi="Times New Roman" w:cs="Times New Roman"/>
          <w:b/>
          <w:sz w:val="28"/>
          <w:szCs w:val="28"/>
        </w:rPr>
      </w:pPr>
    </w:p>
    <w:p w:rsidR="00D86BE5" w:rsidRPr="0079172E" w:rsidRDefault="00D86BE5" w:rsidP="00D86BE5">
      <w:pPr>
        <w:tabs>
          <w:tab w:val="left" w:pos="1590"/>
        </w:tabs>
        <w:spacing w:line="264" w:lineRule="auto"/>
        <w:jc w:val="center"/>
        <w:rPr>
          <w:rFonts w:ascii="Times New Roman" w:hAnsi="Times New Roman" w:cs="Times New Roman"/>
          <w:b/>
          <w:sz w:val="28"/>
          <w:szCs w:val="28"/>
        </w:rPr>
      </w:pPr>
    </w:p>
    <w:p w:rsidR="00D86BE5" w:rsidRPr="0079172E" w:rsidRDefault="00D86BE5" w:rsidP="00D86BE5">
      <w:pPr>
        <w:spacing w:line="360" w:lineRule="auto"/>
        <w:ind w:firstLine="540"/>
        <w:jc w:val="both"/>
        <w:rPr>
          <w:rFonts w:ascii="Times New Roman" w:hAnsi="Times New Roman" w:cs="Times New Roman"/>
          <w:color w:val="333333"/>
          <w:sz w:val="28"/>
          <w:szCs w:val="28"/>
        </w:rPr>
      </w:pPr>
    </w:p>
    <w:p w:rsidR="00D86BE5" w:rsidRPr="0079172E" w:rsidRDefault="00D86BE5" w:rsidP="00D86BE5">
      <w:pPr>
        <w:tabs>
          <w:tab w:val="left" w:pos="2580"/>
          <w:tab w:val="center" w:pos="5040"/>
        </w:tabs>
        <w:spacing w:line="360" w:lineRule="auto"/>
        <w:rPr>
          <w:rFonts w:ascii="Times New Roman" w:hAnsi="Times New Roman" w:cs="Times New Roman"/>
          <w:b/>
          <w:color w:val="333333"/>
          <w:sz w:val="28"/>
          <w:szCs w:val="28"/>
        </w:rPr>
      </w:pPr>
    </w:p>
    <w:p w:rsidR="00D86BE5" w:rsidRPr="0079172E" w:rsidRDefault="00D86BE5" w:rsidP="00D86BE5">
      <w:pPr>
        <w:spacing w:line="264" w:lineRule="auto"/>
        <w:rPr>
          <w:rFonts w:ascii="Times New Roman" w:hAnsi="Times New Roman" w:cs="Times New Roman"/>
          <w:b/>
          <w:i/>
          <w:sz w:val="28"/>
          <w:szCs w:val="28"/>
          <w:lang w:val="nl-NL"/>
        </w:rPr>
      </w:pPr>
      <w:r w:rsidRPr="0079172E">
        <w:rPr>
          <w:rFonts w:ascii="Times New Roman" w:hAnsi="Times New Roman" w:cs="Times New Roman"/>
          <w:color w:val="333333"/>
          <w:sz w:val="28"/>
          <w:szCs w:val="28"/>
        </w:rPr>
        <w:t xml:space="preserve"> </w:t>
      </w:r>
    </w:p>
    <w:p w:rsidR="00D86BE5" w:rsidRPr="0079172E" w:rsidRDefault="00D86BE5" w:rsidP="00D86BE5">
      <w:pPr>
        <w:spacing w:line="264" w:lineRule="auto"/>
        <w:rPr>
          <w:rFonts w:ascii="Times New Roman" w:hAnsi="Times New Roman" w:cs="Times New Roman"/>
          <w:b/>
          <w:i/>
          <w:sz w:val="28"/>
          <w:szCs w:val="28"/>
          <w:lang w:val="nl-NL"/>
        </w:rPr>
      </w:pPr>
    </w:p>
    <w:p w:rsidR="00D86BE5" w:rsidRPr="0079172E" w:rsidRDefault="00D86BE5" w:rsidP="00D86BE5">
      <w:pPr>
        <w:tabs>
          <w:tab w:val="left" w:pos="1620"/>
          <w:tab w:val="left" w:pos="1800"/>
        </w:tabs>
        <w:spacing w:line="264" w:lineRule="auto"/>
        <w:rPr>
          <w:rFonts w:ascii="Times New Roman" w:hAnsi="Times New Roman" w:cs="Times New Roman"/>
          <w:b/>
          <w:i/>
          <w:sz w:val="28"/>
          <w:szCs w:val="28"/>
          <w:lang w:val="nl-NL"/>
        </w:rPr>
      </w:pPr>
    </w:p>
    <w:p w:rsidR="00D86BE5" w:rsidRPr="0079172E" w:rsidRDefault="00D86BE5" w:rsidP="00D86BE5">
      <w:pPr>
        <w:tabs>
          <w:tab w:val="left" w:pos="1620"/>
          <w:tab w:val="left" w:pos="1800"/>
        </w:tabs>
        <w:spacing w:line="264" w:lineRule="auto"/>
        <w:rPr>
          <w:rFonts w:ascii="Times New Roman" w:hAnsi="Times New Roman" w:cs="Times New Roman"/>
          <w:b/>
          <w:i/>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jc w:val="center"/>
        <w:rPr>
          <w:rFonts w:ascii="Times New Roman" w:hAnsi="Times New Roman" w:cs="Times New Roman"/>
          <w:b/>
          <w:sz w:val="28"/>
          <w:szCs w:val="28"/>
          <w:lang w:val="nl-NL"/>
        </w:rPr>
      </w:pPr>
    </w:p>
    <w:p w:rsidR="00D86BE5" w:rsidRPr="0079172E" w:rsidRDefault="00D86BE5" w:rsidP="00D86BE5">
      <w:pPr>
        <w:tabs>
          <w:tab w:val="left" w:pos="900"/>
          <w:tab w:val="left" w:pos="1260"/>
          <w:tab w:val="left" w:pos="1620"/>
          <w:tab w:val="left" w:pos="1800"/>
        </w:tabs>
        <w:spacing w:line="288" w:lineRule="auto"/>
        <w:ind w:left="540"/>
        <w:rPr>
          <w:rFonts w:ascii="Times New Roman" w:hAnsi="Times New Roman" w:cs="Times New Roman"/>
          <w:sz w:val="28"/>
          <w:szCs w:val="28"/>
          <w:lang w:val="nl-NL"/>
        </w:rPr>
      </w:pPr>
    </w:p>
    <w:p w:rsidR="00D86BE5" w:rsidRPr="0079172E" w:rsidRDefault="00D86BE5" w:rsidP="00D86BE5">
      <w:pPr>
        <w:tabs>
          <w:tab w:val="left" w:pos="900"/>
          <w:tab w:val="left" w:pos="1260"/>
          <w:tab w:val="left" w:pos="1620"/>
          <w:tab w:val="left" w:pos="1800"/>
        </w:tabs>
        <w:spacing w:line="288" w:lineRule="auto"/>
        <w:ind w:left="540"/>
        <w:rPr>
          <w:rFonts w:ascii="Times New Roman" w:hAnsi="Times New Roman" w:cs="Times New Roman"/>
          <w:sz w:val="28"/>
          <w:szCs w:val="28"/>
          <w:lang w:val="nl-NL"/>
        </w:rPr>
      </w:pPr>
    </w:p>
    <w:p w:rsidR="00D86BE5" w:rsidRPr="0079172E" w:rsidRDefault="00D86BE5" w:rsidP="00D86BE5">
      <w:pPr>
        <w:tabs>
          <w:tab w:val="left" w:pos="900"/>
          <w:tab w:val="left" w:pos="1260"/>
          <w:tab w:val="left" w:pos="1620"/>
          <w:tab w:val="left" w:pos="1800"/>
        </w:tabs>
        <w:spacing w:line="288" w:lineRule="auto"/>
        <w:ind w:left="540"/>
        <w:rPr>
          <w:rFonts w:ascii="Times New Roman" w:hAnsi="Times New Roman" w:cs="Times New Roman"/>
          <w:sz w:val="28"/>
          <w:szCs w:val="28"/>
          <w:lang w:val="nl-NL"/>
        </w:rPr>
      </w:pPr>
    </w:p>
    <w:p w:rsidR="00D86BE5" w:rsidRPr="0079172E" w:rsidRDefault="00D86BE5" w:rsidP="00D86BE5">
      <w:pPr>
        <w:tabs>
          <w:tab w:val="left" w:pos="900"/>
          <w:tab w:val="left" w:pos="1260"/>
          <w:tab w:val="left" w:pos="1620"/>
          <w:tab w:val="left" w:pos="1800"/>
        </w:tabs>
        <w:spacing w:line="288" w:lineRule="auto"/>
        <w:ind w:left="540"/>
        <w:rPr>
          <w:rFonts w:ascii="Times New Roman" w:hAnsi="Times New Roman" w:cs="Times New Roman"/>
          <w:sz w:val="28"/>
          <w:szCs w:val="28"/>
          <w:lang w:val="nl-NL"/>
        </w:rPr>
      </w:pPr>
    </w:p>
    <w:p w:rsidR="00D86BE5" w:rsidRPr="0079172E" w:rsidRDefault="00D86BE5" w:rsidP="00D86BE5">
      <w:pPr>
        <w:tabs>
          <w:tab w:val="left" w:pos="900"/>
          <w:tab w:val="left" w:pos="1260"/>
          <w:tab w:val="left" w:pos="1620"/>
          <w:tab w:val="left" w:pos="1800"/>
        </w:tabs>
        <w:spacing w:line="288" w:lineRule="auto"/>
        <w:ind w:left="540"/>
        <w:rPr>
          <w:rFonts w:ascii="Times New Roman" w:hAnsi="Times New Roman" w:cs="Times New Roman"/>
          <w:sz w:val="28"/>
          <w:szCs w:val="28"/>
          <w:lang w:val="nl-NL"/>
        </w:rPr>
      </w:pPr>
    </w:p>
    <w:p w:rsidR="00D86BE5" w:rsidRPr="0079172E" w:rsidRDefault="00D86BE5" w:rsidP="00D86BE5">
      <w:pPr>
        <w:tabs>
          <w:tab w:val="left" w:pos="900"/>
          <w:tab w:val="left" w:pos="1260"/>
          <w:tab w:val="left" w:pos="1620"/>
          <w:tab w:val="left" w:pos="1800"/>
        </w:tabs>
        <w:spacing w:line="288" w:lineRule="auto"/>
        <w:ind w:left="540"/>
        <w:rPr>
          <w:rFonts w:ascii="Times New Roman" w:hAnsi="Times New Roman" w:cs="Times New Roman"/>
          <w:sz w:val="28"/>
          <w:szCs w:val="28"/>
          <w:lang w:val="nl-NL"/>
        </w:rPr>
      </w:pPr>
    </w:p>
    <w:p w:rsidR="00D86BE5" w:rsidRPr="0079172E" w:rsidRDefault="00D86BE5" w:rsidP="00D86BE5">
      <w:pPr>
        <w:tabs>
          <w:tab w:val="left" w:pos="900"/>
          <w:tab w:val="left" w:pos="1260"/>
          <w:tab w:val="left" w:pos="1620"/>
          <w:tab w:val="left" w:pos="1800"/>
        </w:tabs>
        <w:spacing w:line="288" w:lineRule="auto"/>
        <w:ind w:left="540"/>
        <w:rPr>
          <w:rFonts w:ascii="Times New Roman" w:hAnsi="Times New Roman" w:cs="Times New Roman"/>
          <w:sz w:val="28"/>
          <w:szCs w:val="28"/>
          <w:lang w:val="nl-NL"/>
        </w:rPr>
      </w:pPr>
    </w:p>
    <w:p w:rsidR="00D86BE5" w:rsidRPr="0079172E" w:rsidRDefault="00D86BE5" w:rsidP="00D86BE5">
      <w:pPr>
        <w:tabs>
          <w:tab w:val="left" w:pos="1260"/>
        </w:tabs>
        <w:spacing w:line="288" w:lineRule="auto"/>
        <w:jc w:val="center"/>
        <w:rPr>
          <w:rFonts w:ascii="Times New Roman" w:hAnsi="Times New Roman" w:cs="Times New Roman"/>
          <w:b/>
          <w:sz w:val="28"/>
          <w:szCs w:val="28"/>
          <w:lang w:val="nl-NL"/>
        </w:rPr>
      </w:pPr>
    </w:p>
    <w:p w:rsidR="00D86BE5" w:rsidRPr="0079172E" w:rsidRDefault="00D86BE5" w:rsidP="00D86BE5">
      <w:pPr>
        <w:tabs>
          <w:tab w:val="left" w:pos="1260"/>
        </w:tabs>
        <w:spacing w:line="288" w:lineRule="auto"/>
        <w:jc w:val="center"/>
        <w:rPr>
          <w:rFonts w:ascii="Times New Roman" w:hAnsi="Times New Roman" w:cs="Times New Roman"/>
          <w:b/>
          <w:sz w:val="28"/>
          <w:szCs w:val="28"/>
          <w:lang w:val="nl-NL"/>
        </w:rPr>
      </w:pPr>
    </w:p>
    <w:p w:rsidR="00D86BE5" w:rsidRPr="0079172E" w:rsidRDefault="00D86BE5" w:rsidP="00D86BE5">
      <w:pPr>
        <w:tabs>
          <w:tab w:val="left" w:pos="1620"/>
          <w:tab w:val="left" w:pos="1800"/>
        </w:tabs>
        <w:spacing w:line="288" w:lineRule="auto"/>
        <w:jc w:val="right"/>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right"/>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1620"/>
          <w:tab w:val="left" w:pos="1800"/>
        </w:tabs>
        <w:spacing w:line="288" w:lineRule="auto"/>
        <w:jc w:val="center"/>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center"/>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cente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16992" behindDoc="0" locked="0" layoutInCell="1" allowOverlap="1">
                <wp:simplePos x="0" y="0"/>
                <wp:positionH relativeFrom="column">
                  <wp:posOffset>7543800</wp:posOffset>
                </wp:positionH>
                <wp:positionV relativeFrom="paragraph">
                  <wp:posOffset>225425</wp:posOffset>
                </wp:positionV>
                <wp:extent cx="2971800" cy="0"/>
                <wp:effectExtent l="13335" t="8890" r="5715" b="10160"/>
                <wp:wrapNone/>
                <wp:docPr id="667" name="Straight Connector 6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437C60" id="Straight Connector 667" o:spid="_x0000_s1026" style="position:absolute;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4pt,17.75pt" to="828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eBtHw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"/>
            </w:pict>
          </mc:Fallback>
        </mc:AlternateContent>
      </w:r>
    </w:p>
    <w:p w:rsidR="00D86BE5" w:rsidRPr="0079172E" w:rsidRDefault="00D86BE5" w:rsidP="00D86BE5">
      <w:pPr>
        <w:jc w:val="both"/>
        <w:rPr>
          <w:rFonts w:ascii="Times New Roman" w:hAnsi="Times New Roman" w:cs="Times New Roman"/>
          <w:sz w:val="28"/>
          <w:szCs w:val="28"/>
          <w:lang w:val="nl-NL"/>
        </w:rPr>
      </w:pPr>
      <w:r w:rsidRPr="0079172E">
        <w:rPr>
          <w:rFonts w:ascii="Times New Roman" w:hAnsi="Times New Roman" w:cs="Times New Roman"/>
          <w:b/>
          <w:sz w:val="28"/>
          <w:szCs w:val="28"/>
          <w:lang w:val="nl-NL"/>
        </w:rPr>
        <w:t xml:space="preserve">                            </w:t>
      </w:r>
      <w:r w:rsidRPr="0079172E">
        <w:rPr>
          <w:rFonts w:ascii="Times New Roman" w:hAnsi="Times New Roman" w:cs="Times New Roman"/>
          <w:sz w:val="28"/>
          <w:szCs w:val="28"/>
          <w:lang w:val="nl-NL"/>
        </w:rPr>
        <w:t xml:space="preserve">         </w:t>
      </w: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jc w:val="both"/>
        <w:rPr>
          <w:rFonts w:ascii="Times New Roman" w:hAnsi="Times New Roman" w:cs="Times New Roman"/>
          <w:sz w:val="28"/>
          <w:szCs w:val="28"/>
          <w:lang w:val="nl-NL"/>
        </w:rPr>
      </w:pPr>
    </w:p>
    <w:p w:rsidR="00D86BE5" w:rsidRPr="0079172E" w:rsidRDefault="00D86BE5" w:rsidP="00D86BE5">
      <w:pPr>
        <w:tabs>
          <w:tab w:val="left" w:pos="9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440"/>
          <w:tab w:val="left" w:pos="1620"/>
          <w:tab w:val="left" w:pos="1800"/>
        </w:tabs>
        <w:spacing w:line="288" w:lineRule="auto"/>
        <w:ind w:left="510"/>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ind w:firstLine="1440"/>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center"/>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center"/>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center"/>
        <w:rPr>
          <w:rFonts w:ascii="Times New Roman" w:hAnsi="Times New Roman" w:cs="Times New Roman"/>
          <w:sz w:val="28"/>
          <w:szCs w:val="28"/>
          <w:lang w:val="nl-NL"/>
        </w:rPr>
      </w:pPr>
      <w:r w:rsidRPr="0079172E">
        <w:rPr>
          <w:rFonts w:ascii="Times New Roman" w:hAnsi="Times New Roman" w:cs="Times New Roman"/>
          <w:noProof/>
          <w:sz w:val="28"/>
          <w:szCs w:val="28"/>
        </w:rPr>
        <mc:AlternateContent>
          <mc:Choice Requires="wps">
            <w:drawing>
              <wp:anchor distT="0" distB="0" distL="114300" distR="114300" simplePos="0" relativeHeight="252115968" behindDoc="0" locked="0" layoutInCell="1" allowOverlap="1">
                <wp:simplePos x="0" y="0"/>
                <wp:positionH relativeFrom="column">
                  <wp:posOffset>7543800</wp:posOffset>
                </wp:positionH>
                <wp:positionV relativeFrom="paragraph">
                  <wp:posOffset>225425</wp:posOffset>
                </wp:positionV>
                <wp:extent cx="2971800" cy="0"/>
                <wp:effectExtent l="13335" t="13335" r="5715" b="5715"/>
                <wp:wrapNone/>
                <wp:docPr id="666" name="Straight Connector 6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CF3E4B" id="Straight Connector 666" o:spid="_x0000_s1026" style="position:absolute;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4pt,17.75pt" to="828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t1Hw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"/>
            </w:pict>
          </mc:Fallback>
        </mc:AlternateContent>
      </w: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r w:rsidRPr="0079172E">
        <w:rPr>
          <w:rFonts w:ascii="Times New Roman" w:hAnsi="Times New Roman" w:cs="Times New Roman"/>
          <w:sz w:val="28"/>
          <w:szCs w:val="28"/>
          <w:lang w:val="nl-NL"/>
        </w:rPr>
        <w:t xml:space="preserve"> </w:t>
      </w: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0"/>
          <w:tab w:val="left" w:pos="900"/>
          <w:tab w:val="left" w:pos="1440"/>
        </w:tabs>
        <w:spacing w:line="264" w:lineRule="auto"/>
        <w:rPr>
          <w:rFonts w:ascii="Times New Roman" w:hAnsi="Times New Roman" w:cs="Times New Roman"/>
          <w:color w:val="FF0000"/>
          <w:sz w:val="28"/>
          <w:szCs w:val="28"/>
          <w:lang w:val="nl-NL"/>
        </w:rPr>
      </w:pPr>
    </w:p>
    <w:p w:rsidR="00D86BE5" w:rsidRPr="0079172E" w:rsidRDefault="00D86BE5" w:rsidP="00D86BE5">
      <w:pPr>
        <w:tabs>
          <w:tab w:val="left" w:pos="0"/>
          <w:tab w:val="left" w:pos="900"/>
          <w:tab w:val="left" w:pos="1440"/>
        </w:tabs>
        <w:spacing w:line="264" w:lineRule="auto"/>
        <w:rPr>
          <w:rFonts w:ascii="Times New Roman" w:hAnsi="Times New Roman" w:cs="Times New Roman"/>
          <w:color w:val="FF0000"/>
          <w:sz w:val="28"/>
          <w:szCs w:val="28"/>
          <w:lang w:val="nl-NL"/>
        </w:rPr>
      </w:pPr>
    </w:p>
    <w:p w:rsidR="00D86BE5" w:rsidRPr="0079172E" w:rsidRDefault="00D86BE5" w:rsidP="00D86BE5">
      <w:pPr>
        <w:tabs>
          <w:tab w:val="left" w:pos="0"/>
          <w:tab w:val="left" w:pos="900"/>
          <w:tab w:val="left" w:pos="1440"/>
        </w:tabs>
        <w:spacing w:line="264" w:lineRule="auto"/>
        <w:rPr>
          <w:rFonts w:ascii="Times New Roman" w:hAnsi="Times New Roman" w:cs="Times New Roman"/>
          <w:color w:val="FF0000"/>
          <w:sz w:val="28"/>
          <w:szCs w:val="28"/>
          <w:lang w:val="nl-NL"/>
        </w:rPr>
      </w:pPr>
    </w:p>
    <w:p w:rsidR="00D86BE5" w:rsidRPr="0079172E" w:rsidRDefault="00D86BE5" w:rsidP="00D86BE5">
      <w:pPr>
        <w:tabs>
          <w:tab w:val="left" w:pos="0"/>
          <w:tab w:val="left" w:pos="900"/>
          <w:tab w:val="left" w:pos="1440"/>
        </w:tabs>
        <w:spacing w:line="264" w:lineRule="auto"/>
        <w:rPr>
          <w:rFonts w:ascii="Times New Roman" w:hAnsi="Times New Roman" w:cs="Times New Roman"/>
          <w:color w:val="FF0000"/>
          <w:sz w:val="28"/>
          <w:szCs w:val="28"/>
          <w:lang w:val="nl-NL"/>
        </w:rPr>
      </w:pPr>
    </w:p>
    <w:p w:rsidR="00D86BE5" w:rsidRPr="0079172E" w:rsidRDefault="00D86BE5" w:rsidP="00D86BE5">
      <w:pPr>
        <w:rPr>
          <w:rFonts w:ascii="Times New Roman" w:hAnsi="Times New Roman" w:cs="Times New Roman"/>
          <w:sz w:val="28"/>
          <w:szCs w:val="28"/>
          <w:lang w:val="nl-NL"/>
        </w:rPr>
        <w:sectPr w:rsidR="00D86BE5" w:rsidRPr="0079172E" w:rsidSect="00A555DA">
          <w:headerReference w:type="default" r:id="rId363"/>
          <w:footerReference w:type="even" r:id="rId364"/>
          <w:footerReference w:type="default" r:id="rId365"/>
          <w:pgSz w:w="11907" w:h="16840"/>
          <w:pgMar w:top="1134" w:right="851" w:bottom="1134" w:left="1701" w:header="720" w:footer="309" w:gutter="0"/>
          <w:cols w:space="720"/>
        </w:sect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both"/>
        <w:rPr>
          <w:rFonts w:ascii="Times New Roman" w:hAnsi="Times New Roman" w:cs="Times New Roman"/>
          <w:sz w:val="28"/>
          <w:szCs w:val="28"/>
          <w:lang w:val="nl-NL"/>
        </w:rPr>
      </w:pPr>
    </w:p>
    <w:p w:rsidR="00D86BE5" w:rsidRPr="0079172E" w:rsidRDefault="00D86BE5" w:rsidP="00D86BE5">
      <w:pPr>
        <w:tabs>
          <w:tab w:val="left" w:pos="1620"/>
          <w:tab w:val="left" w:pos="1800"/>
        </w:tabs>
        <w:spacing w:line="288" w:lineRule="auto"/>
        <w:jc w:val="center"/>
        <w:rPr>
          <w:rFonts w:ascii="Times New Roman" w:hAnsi="Times New Roman" w:cs="Times New Roman"/>
          <w:b/>
          <w:color w:val="FF0000"/>
          <w:sz w:val="28"/>
          <w:szCs w:val="28"/>
          <w:lang w:val="nl-NL"/>
        </w:rPr>
      </w:pPr>
    </w:p>
    <w:p w:rsidR="00D86BE5" w:rsidRPr="0079172E" w:rsidRDefault="00D86BE5" w:rsidP="00D86BE5">
      <w:pPr>
        <w:tabs>
          <w:tab w:val="left" w:pos="1620"/>
          <w:tab w:val="left" w:pos="1800"/>
        </w:tabs>
        <w:spacing w:line="288" w:lineRule="auto"/>
        <w:jc w:val="center"/>
        <w:rPr>
          <w:rFonts w:ascii="Times New Roman" w:hAnsi="Times New Roman" w:cs="Times New Roman"/>
          <w:b/>
          <w:color w:val="FF0000"/>
          <w:sz w:val="28"/>
          <w:szCs w:val="28"/>
          <w:lang w:val="nl-NL"/>
        </w:rPr>
      </w:pPr>
    </w:p>
    <w:p w:rsidR="00D86BE5" w:rsidRPr="0079172E" w:rsidRDefault="00D86BE5" w:rsidP="00D86BE5">
      <w:pPr>
        <w:tabs>
          <w:tab w:val="left" w:pos="1620"/>
          <w:tab w:val="left" w:pos="1800"/>
        </w:tabs>
        <w:spacing w:line="288" w:lineRule="auto"/>
        <w:jc w:val="center"/>
        <w:rPr>
          <w:rFonts w:ascii="Times New Roman" w:hAnsi="Times New Roman" w:cs="Times New Roman"/>
          <w:b/>
          <w:color w:val="FF0000"/>
          <w:sz w:val="28"/>
          <w:szCs w:val="28"/>
          <w:lang w:val="nl-NL"/>
        </w:rPr>
      </w:pPr>
    </w:p>
    <w:p w:rsidR="00D86BE5" w:rsidRPr="0079172E" w:rsidRDefault="00D86BE5" w:rsidP="00D86BE5">
      <w:pPr>
        <w:tabs>
          <w:tab w:val="left" w:pos="0"/>
          <w:tab w:val="left" w:pos="900"/>
          <w:tab w:val="left" w:pos="1440"/>
        </w:tabs>
        <w:spacing w:line="264" w:lineRule="auto"/>
        <w:rPr>
          <w:rFonts w:ascii="Times New Roman" w:hAnsi="Times New Roman" w:cs="Times New Roman"/>
          <w:sz w:val="28"/>
          <w:szCs w:val="28"/>
          <w:lang w:val="nl-NL"/>
        </w:rPr>
        <w:sectPr w:rsidR="00D86BE5" w:rsidRPr="0079172E" w:rsidSect="00A555DA">
          <w:pgSz w:w="11907" w:h="16840"/>
          <w:pgMar w:top="1134" w:right="851" w:bottom="1134" w:left="1701" w:header="720" w:footer="720" w:gutter="0"/>
          <w:cols w:space="720"/>
        </w:sectPr>
      </w:pPr>
    </w:p>
    <w:p w:rsidR="00D86BE5" w:rsidRPr="0079172E" w:rsidRDefault="00D86BE5" w:rsidP="00D86BE5">
      <w:pPr>
        <w:tabs>
          <w:tab w:val="left" w:pos="540"/>
          <w:tab w:val="left" w:pos="900"/>
        </w:tabs>
        <w:spacing w:line="288" w:lineRule="auto"/>
        <w:jc w:val="both"/>
        <w:rPr>
          <w:rFonts w:ascii="Times New Roman" w:hAnsi="Times New Roman" w:cs="Times New Roman"/>
          <w:sz w:val="28"/>
          <w:szCs w:val="28"/>
        </w:rPr>
      </w:pPr>
    </w:p>
    <w:p w:rsidR="0022242A" w:rsidRPr="0079172E" w:rsidRDefault="0022242A">
      <w:pPr>
        <w:rPr>
          <w:rFonts w:ascii="Times New Roman" w:hAnsi="Times New Roman" w:cs="Times New Roman"/>
          <w:sz w:val="28"/>
          <w:szCs w:val="28"/>
        </w:rPr>
      </w:pPr>
    </w:p>
    <w:sectPr w:rsidR="0022242A" w:rsidRPr="0079172E" w:rsidSect="00A555DA">
      <w:footerReference w:type="even" r:id="rId366"/>
      <w:footerReference w:type="default" r:id="rId367"/>
      <w:pgSz w:w="11907" w:h="16840"/>
      <w:pgMar w:top="1134" w:right="851" w:bottom="1134" w:left="1701" w:header="540" w:footer="51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62CF" w:rsidRDefault="004262CF" w:rsidP="00934C57">
      <w:pPr>
        <w:spacing w:after="0" w:line="240" w:lineRule="auto"/>
      </w:pPr>
      <w:r>
        <w:separator/>
      </w:r>
    </w:p>
  </w:endnote>
  <w:endnote w:type="continuationSeparator" w:id="0">
    <w:p w:rsidR="004262CF" w:rsidRDefault="004262CF" w:rsidP="00934C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Lucida Console">
    <w:panose1 w:val="020B0609040504020204"/>
    <w:charset w:val="00"/>
    <w:family w:val="modern"/>
    <w:pitch w:val="fixed"/>
    <w:sig w:usb0="8000028F" w:usb1="00001800" w:usb2="00000000" w:usb3="00000000" w:csb0="0000001F" w:csb1="00000000"/>
  </w:font>
  <w:font w:name=".VnTimeH">
    <w:panose1 w:val="020B7200000000000000"/>
    <w:charset w:val="00"/>
    <w:family w:val="swiss"/>
    <w:pitch w:val="variable"/>
    <w:sig w:usb0="00000007" w:usb1="00000000" w:usb2="00000000" w:usb3="00000000" w:csb0="00000013" w:csb1="00000000"/>
  </w:font>
  <w:font w:name="Calibri">
    <w:panose1 w:val="020F0502020204030204"/>
    <w:charset w:val="00"/>
    <w:family w:val="swiss"/>
    <w:pitch w:val="variable"/>
    <w:sig w:usb0="E00002FF" w:usb1="4000ACFF" w:usb2="00000001" w:usb3="00000000" w:csb0="0000019F" w:csb1="00000000"/>
  </w:font>
  <w:font w:name=".VnAvantH">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6BE5" w:rsidRDefault="00D86BE5" w:rsidP="0055310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D86BE5" w:rsidRDefault="00D86BE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66FC" w:rsidRDefault="00F266FC">
    <w:pPr>
      <w:pStyle w:val="Footer"/>
    </w:pPr>
    <w:r>
      <w:rPr>
        <w:noProof/>
      </w:rPr>
      <mc:AlternateContent>
        <mc:Choice Requires="wps">
          <w:drawing>
            <wp:anchor distT="0" distB="0" distL="114300" distR="114300" simplePos="0" relativeHeight="251659264" behindDoc="0" locked="0" layoutInCell="1" allowOverlap="1" wp14:anchorId="1C0700CF" wp14:editId="53B6C8DC">
              <wp:simplePos x="0" y="0"/>
              <wp:positionH relativeFrom="column">
                <wp:posOffset>7065</wp:posOffset>
              </wp:positionH>
              <wp:positionV relativeFrom="paragraph">
                <wp:posOffset>71265</wp:posOffset>
              </wp:positionV>
              <wp:extent cx="6004800" cy="0"/>
              <wp:effectExtent l="0" t="0" r="34290" b="19050"/>
              <wp:wrapNone/>
              <wp:docPr id="1326" name="Straight Connector 1326"/>
              <wp:cNvGraphicFramePr/>
              <a:graphic xmlns:a="http://schemas.openxmlformats.org/drawingml/2006/main">
                <a:graphicData uri="http://schemas.microsoft.com/office/word/2010/wordprocessingShape">
                  <wps:wsp>
                    <wps:cNvCnPr/>
                    <wps:spPr>
                      <a:xfrm>
                        <a:off x="0" y="0"/>
                        <a:ext cx="6004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21E633D" id="Straight Connector 1326"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5pt,5.6pt" to="473.3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" strokecolor="black [3200]" strokeweight=".5pt">
              <v:stroke joinstyle="miter"/>
            </v:lin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F266FC" w:rsidTr="00F266FC">
      <w:tc>
        <w:tcPr>
          <w:tcW w:w="3115" w:type="dxa"/>
        </w:tcPr>
        <w:p w:rsidR="00F266FC" w:rsidRDefault="00F266FC">
          <w:pPr>
            <w:pStyle w:val="Footer"/>
          </w:pPr>
          <w:r>
            <w:rPr>
              <w:rFonts w:ascii="Times New Roman" w:hAnsi="Times New Roman"/>
              <w:b/>
              <w:i/>
              <w:sz w:val="24"/>
              <w:szCs w:val="24"/>
            </w:rPr>
            <w:t>Phạm Thanh Vân  - 5B</w:t>
          </w:r>
        </w:p>
      </w:tc>
      <w:tc>
        <w:tcPr>
          <w:tcW w:w="3115" w:type="dxa"/>
        </w:tcPr>
        <w:p w:rsidR="00F266FC" w:rsidRDefault="00F266FC" w:rsidP="00F266FC">
          <w:pPr>
            <w:pStyle w:val="Footer"/>
            <w:jc w:val="center"/>
          </w:pPr>
          <w:r>
            <w:rPr>
              <w:rStyle w:val="PageNumber"/>
            </w:rPr>
            <w:fldChar w:fldCharType="begin"/>
          </w:r>
          <w:r>
            <w:rPr>
              <w:rStyle w:val="PageNumber"/>
            </w:rPr>
            <w:instrText xml:space="preserve">PAGE  </w:instrText>
          </w:r>
          <w:r>
            <w:rPr>
              <w:rStyle w:val="PageNumber"/>
            </w:rPr>
            <w:fldChar w:fldCharType="separate"/>
          </w:r>
          <w:r w:rsidR="00123602">
            <w:rPr>
              <w:rStyle w:val="PageNumber"/>
              <w:noProof/>
            </w:rPr>
            <w:t>14</w:t>
          </w:r>
          <w:r>
            <w:rPr>
              <w:rStyle w:val="PageNumber"/>
            </w:rPr>
            <w:fldChar w:fldCharType="end"/>
          </w:r>
        </w:p>
      </w:tc>
      <w:tc>
        <w:tcPr>
          <w:tcW w:w="3115" w:type="dxa"/>
        </w:tcPr>
        <w:p w:rsidR="00F266FC" w:rsidRPr="00F266FC" w:rsidRDefault="00F266FC" w:rsidP="00F266FC">
          <w:pPr>
            <w:pStyle w:val="Footer"/>
            <w:jc w:val="both"/>
            <w:rPr>
              <w:rFonts w:ascii="Times New Roman" w:hAnsi="Times New Roman"/>
            </w:rPr>
          </w:pPr>
          <w:r>
            <w:rPr>
              <w:rFonts w:ascii="Times New Roman" w:hAnsi="Times New Roman"/>
            </w:rPr>
            <w:t xml:space="preserve">                  Giáo án buổi 1</w:t>
          </w:r>
        </w:p>
      </w:tc>
    </w:tr>
  </w:tbl>
  <w:p w:rsidR="00D86BE5" w:rsidRDefault="00D86BE5">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2703" w:rsidRDefault="00492C35" w:rsidP="00C0081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42703" w:rsidRDefault="004262CF" w:rsidP="00DB0602">
    <w:pPr>
      <w:pStyle w:val="Footer"/>
      <w:ind w:right="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2703" w:rsidRDefault="00492C35" w:rsidP="00C0081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D74F0">
      <w:rPr>
        <w:rStyle w:val="PageNumber"/>
        <w:noProof/>
      </w:rPr>
      <w:t>469</w:t>
    </w:r>
    <w:r>
      <w:rPr>
        <w:rStyle w:val="PageNumber"/>
      </w:rPr>
      <w:fldChar w:fldCharType="end"/>
    </w:r>
  </w:p>
  <w:p w:rsidR="00242703" w:rsidRDefault="004262CF" w:rsidP="00DB0602">
    <w:pPr>
      <w:pStyle w:val="Footer"/>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62CF" w:rsidRDefault="004262CF" w:rsidP="00934C57">
      <w:pPr>
        <w:spacing w:after="0" w:line="240" w:lineRule="auto"/>
      </w:pPr>
      <w:r>
        <w:separator/>
      </w:r>
    </w:p>
  </w:footnote>
  <w:footnote w:type="continuationSeparator" w:id="0">
    <w:p w:rsidR="004262CF" w:rsidRDefault="004262CF" w:rsidP="00934C5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6BE5" w:rsidRPr="00D0148B" w:rsidRDefault="00D86BE5">
    <w:pPr>
      <w:pStyle w:val="Header"/>
      <w:rPr>
        <w:rFonts w:ascii="Times New Roman" w:hAnsi="Times New Roman"/>
        <w:b/>
        <w:i/>
        <w:sz w:val="24"/>
        <w:szCs w:val="24"/>
        <w:u w:val="single"/>
        <w:lang w:val="vi-VN"/>
      </w:rPr>
    </w:pPr>
    <w:r w:rsidRPr="00D0148B">
      <w:rPr>
        <w:rFonts w:ascii="Times New Roman" w:hAnsi="Times New Roman"/>
        <w:b/>
        <w:i/>
        <w:sz w:val="24"/>
        <w:szCs w:val="24"/>
        <w:u w:val="single"/>
      </w:rPr>
      <w:t>Tr</w:t>
    </w:r>
    <w:r w:rsidRPr="00D0148B">
      <w:rPr>
        <w:rFonts w:ascii="Times New Roman" w:hAnsi="Times New Roman"/>
        <w:b/>
        <w:i/>
        <w:sz w:val="24"/>
        <w:szCs w:val="24"/>
        <w:u w:val="single"/>
        <w:lang w:val="vi-VN"/>
      </w:rPr>
      <w:t xml:space="preserve">ường Tiểu học Thi Sơn                                   </w:t>
    </w:r>
    <w:r w:rsidRPr="00D0148B">
      <w:rPr>
        <w:rFonts w:ascii="Times New Roman" w:hAnsi="Times New Roman"/>
        <w:b/>
        <w:i/>
        <w:sz w:val="24"/>
        <w:szCs w:val="24"/>
        <w:u w:val="single"/>
      </w:rPr>
      <w:t xml:space="preserve">                                   </w:t>
    </w:r>
    <w:r w:rsidRPr="00D0148B">
      <w:rPr>
        <w:rFonts w:ascii="Times New Roman" w:hAnsi="Times New Roman"/>
        <w:b/>
        <w:i/>
        <w:sz w:val="24"/>
        <w:szCs w:val="24"/>
        <w:u w:val="single"/>
        <w:lang w:val="vi-VN"/>
      </w:rPr>
      <w:t xml:space="preserve">     Năm học 201</w:t>
    </w:r>
    <w:r>
      <w:rPr>
        <w:rFonts w:ascii="Times New Roman" w:hAnsi="Times New Roman"/>
        <w:b/>
        <w:i/>
        <w:sz w:val="24"/>
        <w:szCs w:val="24"/>
        <w:u w:val="single"/>
      </w:rPr>
      <w:t>8</w:t>
    </w:r>
    <w:r>
      <w:rPr>
        <w:rFonts w:ascii="Times New Roman" w:hAnsi="Times New Roman"/>
        <w:b/>
        <w:i/>
        <w:sz w:val="24"/>
        <w:szCs w:val="24"/>
        <w:u w:val="single"/>
        <w:lang w:val="vi-VN"/>
      </w:rPr>
      <w:t>- 2019</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A54FC"/>
    <w:multiLevelType w:val="hybridMultilevel"/>
    <w:tmpl w:val="6346CF36"/>
    <w:lvl w:ilvl="0" w:tplc="17264EC6">
      <w:start w:val="1"/>
      <w:numFmt w:val="bullet"/>
      <w:lvlText w:val="-"/>
      <w:lvlJc w:val="left"/>
      <w:pPr>
        <w:ind w:left="469" w:hanging="360"/>
      </w:pPr>
      <w:rPr>
        <w:rFonts w:ascii="Times New Roman" w:eastAsia="Times New Roman" w:hAnsi="Times New Roman" w:cs="Times New Roman" w:hint="default"/>
      </w:rPr>
    </w:lvl>
    <w:lvl w:ilvl="1" w:tplc="04090003" w:tentative="1">
      <w:start w:val="1"/>
      <w:numFmt w:val="bullet"/>
      <w:lvlText w:val="o"/>
      <w:lvlJc w:val="left"/>
      <w:pPr>
        <w:ind w:left="1189" w:hanging="360"/>
      </w:pPr>
      <w:rPr>
        <w:rFonts w:ascii="Courier New" w:hAnsi="Courier New" w:cs="Courier New" w:hint="default"/>
      </w:rPr>
    </w:lvl>
    <w:lvl w:ilvl="2" w:tplc="04090005" w:tentative="1">
      <w:start w:val="1"/>
      <w:numFmt w:val="bullet"/>
      <w:lvlText w:val=""/>
      <w:lvlJc w:val="left"/>
      <w:pPr>
        <w:ind w:left="1909" w:hanging="360"/>
      </w:pPr>
      <w:rPr>
        <w:rFonts w:ascii="Wingdings" w:hAnsi="Wingdings" w:hint="default"/>
      </w:rPr>
    </w:lvl>
    <w:lvl w:ilvl="3" w:tplc="04090001" w:tentative="1">
      <w:start w:val="1"/>
      <w:numFmt w:val="bullet"/>
      <w:lvlText w:val=""/>
      <w:lvlJc w:val="left"/>
      <w:pPr>
        <w:ind w:left="2629" w:hanging="360"/>
      </w:pPr>
      <w:rPr>
        <w:rFonts w:ascii="Symbol" w:hAnsi="Symbol" w:hint="default"/>
      </w:rPr>
    </w:lvl>
    <w:lvl w:ilvl="4" w:tplc="04090003" w:tentative="1">
      <w:start w:val="1"/>
      <w:numFmt w:val="bullet"/>
      <w:lvlText w:val="o"/>
      <w:lvlJc w:val="left"/>
      <w:pPr>
        <w:ind w:left="3349" w:hanging="360"/>
      </w:pPr>
      <w:rPr>
        <w:rFonts w:ascii="Courier New" w:hAnsi="Courier New" w:cs="Courier New" w:hint="default"/>
      </w:rPr>
    </w:lvl>
    <w:lvl w:ilvl="5" w:tplc="04090005" w:tentative="1">
      <w:start w:val="1"/>
      <w:numFmt w:val="bullet"/>
      <w:lvlText w:val=""/>
      <w:lvlJc w:val="left"/>
      <w:pPr>
        <w:ind w:left="4069" w:hanging="360"/>
      </w:pPr>
      <w:rPr>
        <w:rFonts w:ascii="Wingdings" w:hAnsi="Wingdings" w:hint="default"/>
      </w:rPr>
    </w:lvl>
    <w:lvl w:ilvl="6" w:tplc="04090001" w:tentative="1">
      <w:start w:val="1"/>
      <w:numFmt w:val="bullet"/>
      <w:lvlText w:val=""/>
      <w:lvlJc w:val="left"/>
      <w:pPr>
        <w:ind w:left="4789" w:hanging="360"/>
      </w:pPr>
      <w:rPr>
        <w:rFonts w:ascii="Symbol" w:hAnsi="Symbol" w:hint="default"/>
      </w:rPr>
    </w:lvl>
    <w:lvl w:ilvl="7" w:tplc="04090003" w:tentative="1">
      <w:start w:val="1"/>
      <w:numFmt w:val="bullet"/>
      <w:lvlText w:val="o"/>
      <w:lvlJc w:val="left"/>
      <w:pPr>
        <w:ind w:left="5509" w:hanging="360"/>
      </w:pPr>
      <w:rPr>
        <w:rFonts w:ascii="Courier New" w:hAnsi="Courier New" w:cs="Courier New" w:hint="default"/>
      </w:rPr>
    </w:lvl>
    <w:lvl w:ilvl="8" w:tplc="04090005" w:tentative="1">
      <w:start w:val="1"/>
      <w:numFmt w:val="bullet"/>
      <w:lvlText w:val=""/>
      <w:lvlJc w:val="left"/>
      <w:pPr>
        <w:ind w:left="6229" w:hanging="360"/>
      </w:pPr>
      <w:rPr>
        <w:rFonts w:ascii="Wingdings" w:hAnsi="Wingdings" w:hint="default"/>
      </w:rPr>
    </w:lvl>
  </w:abstractNum>
  <w:abstractNum w:abstractNumId="1" w15:restartNumberingAfterBreak="0">
    <w:nsid w:val="0071132B"/>
    <w:multiLevelType w:val="hybridMultilevel"/>
    <w:tmpl w:val="287449AC"/>
    <w:lvl w:ilvl="0" w:tplc="28D0359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613EC3"/>
    <w:multiLevelType w:val="hybridMultilevel"/>
    <w:tmpl w:val="41E2090E"/>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A87528"/>
    <w:multiLevelType w:val="hybridMultilevel"/>
    <w:tmpl w:val="A2809906"/>
    <w:lvl w:ilvl="0" w:tplc="8E0E3574">
      <w:start w:val="1"/>
      <w:numFmt w:val="bullet"/>
      <w:lvlText w:val=""/>
      <w:lvlJc w:val="left"/>
      <w:pPr>
        <w:tabs>
          <w:tab w:val="num" w:pos="851"/>
        </w:tabs>
        <w:ind w:left="0" w:firstLine="51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03C849A1"/>
    <w:multiLevelType w:val="hybridMultilevel"/>
    <w:tmpl w:val="9B8CF0D4"/>
    <w:lvl w:ilvl="0" w:tplc="04090009">
      <w:start w:val="1"/>
      <w:numFmt w:val="bullet"/>
      <w:lvlText w:val=""/>
      <w:lvlJc w:val="left"/>
      <w:pPr>
        <w:tabs>
          <w:tab w:val="num" w:pos="1290"/>
        </w:tabs>
        <w:ind w:left="1290" w:hanging="360"/>
      </w:pPr>
      <w:rPr>
        <w:rFonts w:ascii="Wingdings" w:hAnsi="Wingdings" w:hint="default"/>
      </w:rPr>
    </w:lvl>
    <w:lvl w:ilvl="1" w:tplc="4D24C49E">
      <w:start w:val="1"/>
      <w:numFmt w:val="decimal"/>
      <w:lvlText w:val="%2."/>
      <w:lvlJc w:val="left"/>
      <w:pPr>
        <w:tabs>
          <w:tab w:val="num" w:pos="1134"/>
        </w:tabs>
        <w:ind w:left="0" w:firstLine="851"/>
      </w:pPr>
      <w:rPr>
        <w:rFonts w:ascii=".VnTime" w:hAnsi=".VnTime" w:hint="default"/>
        <w:b w:val="0"/>
        <w:i w:val="0"/>
        <w:strike w:val="0"/>
        <w:dstrike w:val="0"/>
        <w:color w:val="auto"/>
        <w:kern w:val="2"/>
        <w:u w:val="none" w:color="000000"/>
        <w:effect w:val="none"/>
        <w:vertAlign w:val="baseline"/>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15:restartNumberingAfterBreak="0">
    <w:nsid w:val="03EE7A03"/>
    <w:multiLevelType w:val="hybridMultilevel"/>
    <w:tmpl w:val="2812A95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6256CE4"/>
    <w:multiLevelType w:val="hybridMultilevel"/>
    <w:tmpl w:val="F17240C6"/>
    <w:lvl w:ilvl="0" w:tplc="B4244DFC">
      <w:start w:val="1"/>
      <w:numFmt w:val="bullet"/>
      <w:lvlText w:val=""/>
      <w:lvlJc w:val="left"/>
      <w:pPr>
        <w:tabs>
          <w:tab w:val="num" w:pos="851"/>
        </w:tabs>
        <w:ind w:left="0" w:firstLine="510"/>
      </w:pPr>
      <w:rPr>
        <w:rFonts w:ascii="Symbol" w:hAnsi="Symbol" w:hint="default"/>
      </w:rPr>
    </w:lvl>
    <w:lvl w:ilvl="1" w:tplc="AA947AC4">
      <w:start w:val="2"/>
      <w:numFmt w:val="decimal"/>
      <w:lvlText w:val="%2."/>
      <w:lvlJc w:val="left"/>
      <w:pPr>
        <w:tabs>
          <w:tab w:val="num" w:pos="1440"/>
        </w:tabs>
        <w:ind w:left="0" w:firstLine="1134"/>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A9B0BF2"/>
    <w:multiLevelType w:val="hybridMultilevel"/>
    <w:tmpl w:val="E800E0B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BD47E11"/>
    <w:multiLevelType w:val="hybridMultilevel"/>
    <w:tmpl w:val="F4527966"/>
    <w:lvl w:ilvl="0" w:tplc="350C9EA2">
      <w:start w:val="2"/>
      <w:numFmt w:val="decimal"/>
      <w:lvlText w:val="%1."/>
      <w:lvlJc w:val="left"/>
      <w:pPr>
        <w:tabs>
          <w:tab w:val="num" w:pos="4913"/>
        </w:tabs>
        <w:ind w:left="0" w:firstLine="1134"/>
      </w:pPr>
      <w:rPr>
        <w:rFonts w:hint="default"/>
      </w:rPr>
    </w:lvl>
    <w:lvl w:ilvl="1" w:tplc="E01C1284">
      <w:start w:val="1"/>
      <w:numFmt w:val="bullet"/>
      <w:lvlText w:val="-"/>
      <w:lvlJc w:val="left"/>
      <w:pPr>
        <w:tabs>
          <w:tab w:val="num" w:pos="1620"/>
        </w:tabs>
        <w:ind w:left="1620" w:hanging="360"/>
      </w:pPr>
      <w:rPr>
        <w:rFonts w:ascii="Times New Roman" w:eastAsia="Times New Roman" w:hAnsi="Times New Roman" w:cs="Times New Roman" w:hint="default"/>
      </w:rPr>
    </w:lvl>
    <w:lvl w:ilvl="2" w:tplc="25CC8CEA">
      <w:start w:val="1"/>
      <w:numFmt w:val="lowerLetter"/>
      <w:lvlText w:val="%3)"/>
      <w:lvlJc w:val="left"/>
      <w:pPr>
        <w:tabs>
          <w:tab w:val="num" w:pos="2265"/>
        </w:tabs>
        <w:ind w:left="2265" w:hanging="360"/>
      </w:pPr>
      <w:rPr>
        <w:rFonts w:hint="default"/>
      </w:r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9" w15:restartNumberingAfterBreak="0">
    <w:nsid w:val="0D4E238A"/>
    <w:multiLevelType w:val="hybridMultilevel"/>
    <w:tmpl w:val="8A4ABD64"/>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723451"/>
    <w:multiLevelType w:val="hybridMultilevel"/>
    <w:tmpl w:val="AC363310"/>
    <w:lvl w:ilvl="0" w:tplc="04090015">
      <w:start w:val="3"/>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1FFB07BA"/>
    <w:multiLevelType w:val="hybridMultilevel"/>
    <w:tmpl w:val="EA264BFA"/>
    <w:lvl w:ilvl="0" w:tplc="FEF488A6">
      <w:start w:val="4"/>
      <w:numFmt w:val="decimal"/>
      <w:lvlText w:val="%1."/>
      <w:lvlJc w:val="left"/>
      <w:pPr>
        <w:tabs>
          <w:tab w:val="num" w:pos="323"/>
        </w:tabs>
        <w:ind w:left="323"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15:restartNumberingAfterBreak="0">
    <w:nsid w:val="23256F1B"/>
    <w:multiLevelType w:val="hybridMultilevel"/>
    <w:tmpl w:val="B5982FCE"/>
    <w:lvl w:ilvl="0" w:tplc="92A2FE5C">
      <w:start w:val="8"/>
      <w:numFmt w:val="decimal"/>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13" w15:restartNumberingAfterBreak="0">
    <w:nsid w:val="252715B1"/>
    <w:multiLevelType w:val="hybridMultilevel"/>
    <w:tmpl w:val="E5BCEABE"/>
    <w:lvl w:ilvl="0" w:tplc="BE66EBF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31374A"/>
    <w:multiLevelType w:val="hybridMultilevel"/>
    <w:tmpl w:val="10CCA424"/>
    <w:lvl w:ilvl="0" w:tplc="F9142C68">
      <w:start w:val="1"/>
      <w:numFmt w:val="upp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7DB3C51"/>
    <w:multiLevelType w:val="hybridMultilevel"/>
    <w:tmpl w:val="9888490C"/>
    <w:lvl w:ilvl="0" w:tplc="04090013">
      <w:start w:val="1"/>
      <w:numFmt w:val="bullet"/>
      <w:lvlText w:val=""/>
      <w:lvlJc w:val="left"/>
      <w:pPr>
        <w:tabs>
          <w:tab w:val="num" w:pos="851"/>
        </w:tabs>
        <w:ind w:left="0" w:firstLine="567"/>
      </w:pPr>
      <w:rPr>
        <w:rFonts w:ascii="Wingdings" w:hAnsi="Wingdings" w:hint="default"/>
      </w:rPr>
    </w:lvl>
    <w:lvl w:ilvl="1" w:tplc="B3508C08">
      <w:start w:val="1"/>
      <w:numFmt w:val="decimal"/>
      <w:lvlText w:val="%2."/>
      <w:lvlJc w:val="left"/>
      <w:pPr>
        <w:tabs>
          <w:tab w:val="num" w:pos="1134"/>
        </w:tabs>
        <w:ind w:left="0" w:firstLine="851"/>
      </w:pPr>
      <w:rPr>
        <w:rFonts w:ascii="Times New Roman" w:eastAsia="Times New Roman" w:hAnsi="Times New Roman" w:cs="Times New Roman"/>
        <w:b w:val="0"/>
        <w:i w:val="0"/>
        <w:strike w:val="0"/>
        <w:dstrike w:val="0"/>
        <w:color w:val="auto"/>
        <w:kern w:val="2"/>
        <w:u w:val="none"/>
        <w:effect w:val="none"/>
        <w:vertAlign w:val="baseline"/>
      </w:rPr>
    </w:lvl>
    <w:lvl w:ilvl="2" w:tplc="04090019">
      <w:start w:val="1"/>
      <w:numFmt w:val="bullet"/>
      <w:lvlText w:val=""/>
      <w:lvlJc w:val="left"/>
      <w:pPr>
        <w:tabs>
          <w:tab w:val="num" w:pos="1077"/>
        </w:tabs>
        <w:ind w:left="0" w:firstLine="567"/>
      </w:pPr>
      <w:rPr>
        <w:rFonts w:ascii="Wingdings" w:hAnsi="Wingdings" w:hint="default"/>
      </w:rPr>
    </w:lvl>
    <w:lvl w:ilvl="3" w:tplc="0409000F">
      <w:start w:val="2"/>
      <w:numFmt w:val="decimal"/>
      <w:lvlText w:val="%4."/>
      <w:lvlJc w:val="left"/>
      <w:pPr>
        <w:tabs>
          <w:tab w:val="num" w:pos="1021"/>
        </w:tabs>
        <w:ind w:left="0" w:firstLine="851"/>
      </w:pPr>
      <w:rPr>
        <w:rFonts w:hint="default"/>
      </w:rPr>
    </w:lvl>
    <w:lvl w:ilvl="4" w:tplc="04090019" w:tentative="1">
      <w:start w:val="1"/>
      <w:numFmt w:val="bullet"/>
      <w:lvlText w:val="o"/>
      <w:lvlJc w:val="left"/>
      <w:pPr>
        <w:tabs>
          <w:tab w:val="num" w:pos="4170"/>
        </w:tabs>
        <w:ind w:left="4170" w:hanging="360"/>
      </w:pPr>
      <w:rPr>
        <w:rFonts w:ascii="Courier New" w:hAnsi="Courier New" w:cs="Courier New" w:hint="default"/>
      </w:rPr>
    </w:lvl>
    <w:lvl w:ilvl="5" w:tplc="0409001B" w:tentative="1">
      <w:start w:val="1"/>
      <w:numFmt w:val="bullet"/>
      <w:lvlText w:val=""/>
      <w:lvlJc w:val="left"/>
      <w:pPr>
        <w:tabs>
          <w:tab w:val="num" w:pos="4890"/>
        </w:tabs>
        <w:ind w:left="4890" w:hanging="360"/>
      </w:pPr>
      <w:rPr>
        <w:rFonts w:ascii="Wingdings" w:hAnsi="Wingdings" w:hint="default"/>
      </w:rPr>
    </w:lvl>
    <w:lvl w:ilvl="6" w:tplc="0409000F" w:tentative="1">
      <w:start w:val="1"/>
      <w:numFmt w:val="bullet"/>
      <w:lvlText w:val=""/>
      <w:lvlJc w:val="left"/>
      <w:pPr>
        <w:tabs>
          <w:tab w:val="num" w:pos="5610"/>
        </w:tabs>
        <w:ind w:left="5610" w:hanging="360"/>
      </w:pPr>
      <w:rPr>
        <w:rFonts w:ascii="Symbol" w:hAnsi="Symbol" w:hint="default"/>
      </w:rPr>
    </w:lvl>
    <w:lvl w:ilvl="7" w:tplc="04090019" w:tentative="1">
      <w:start w:val="1"/>
      <w:numFmt w:val="bullet"/>
      <w:lvlText w:val="o"/>
      <w:lvlJc w:val="left"/>
      <w:pPr>
        <w:tabs>
          <w:tab w:val="num" w:pos="6330"/>
        </w:tabs>
        <w:ind w:left="6330" w:hanging="360"/>
      </w:pPr>
      <w:rPr>
        <w:rFonts w:ascii="Courier New" w:hAnsi="Courier New" w:cs="Courier New" w:hint="default"/>
      </w:rPr>
    </w:lvl>
    <w:lvl w:ilvl="8" w:tplc="0409001B" w:tentative="1">
      <w:start w:val="1"/>
      <w:numFmt w:val="bullet"/>
      <w:lvlText w:val=""/>
      <w:lvlJc w:val="left"/>
      <w:pPr>
        <w:tabs>
          <w:tab w:val="num" w:pos="7050"/>
        </w:tabs>
        <w:ind w:left="7050" w:hanging="360"/>
      </w:pPr>
      <w:rPr>
        <w:rFonts w:ascii="Wingdings" w:hAnsi="Wingdings" w:hint="default"/>
      </w:rPr>
    </w:lvl>
  </w:abstractNum>
  <w:abstractNum w:abstractNumId="16" w15:restartNumberingAfterBreak="0">
    <w:nsid w:val="281030DD"/>
    <w:multiLevelType w:val="hybridMultilevel"/>
    <w:tmpl w:val="63727266"/>
    <w:lvl w:ilvl="0" w:tplc="A54E1C5C">
      <w:start w:val="9"/>
      <w:numFmt w:val="upperLetter"/>
      <w:lvlText w:val="%1."/>
      <w:lvlJc w:val="left"/>
      <w:pPr>
        <w:tabs>
          <w:tab w:val="num" w:pos="435"/>
        </w:tabs>
        <w:ind w:left="435" w:hanging="360"/>
      </w:pPr>
      <w:rPr>
        <w:rFonts w:hint="default"/>
        <w:b/>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7" w15:restartNumberingAfterBreak="0">
    <w:nsid w:val="293A5AA8"/>
    <w:multiLevelType w:val="hybridMultilevel"/>
    <w:tmpl w:val="0DF241C8"/>
    <w:lvl w:ilvl="0" w:tplc="04090001">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15:restartNumberingAfterBreak="0">
    <w:nsid w:val="2C7D02AD"/>
    <w:multiLevelType w:val="hybridMultilevel"/>
    <w:tmpl w:val="BB343F1A"/>
    <w:lvl w:ilvl="0" w:tplc="23BE7F08">
      <w:start w:val="2"/>
      <w:numFmt w:val="bullet"/>
      <w:lvlText w:val=""/>
      <w:lvlJc w:val="left"/>
      <w:pPr>
        <w:tabs>
          <w:tab w:val="num" w:pos="5418"/>
        </w:tabs>
        <w:ind w:left="0" w:firstLine="567"/>
      </w:pPr>
      <w:rPr>
        <w:rFonts w:ascii="Symbol" w:hAnsi="Symbol" w:hint="default"/>
      </w:rPr>
    </w:lvl>
    <w:lvl w:ilvl="1" w:tplc="3F62F52E">
      <w:start w:val="1"/>
      <w:numFmt w:val="decimal"/>
      <w:lvlText w:val="%2."/>
      <w:lvlJc w:val="left"/>
      <w:pPr>
        <w:tabs>
          <w:tab w:val="num" w:pos="1440"/>
        </w:tabs>
        <w:ind w:left="1440" w:hanging="360"/>
      </w:pPr>
    </w:lvl>
    <w:lvl w:ilvl="2" w:tplc="04090019">
      <w:start w:val="1"/>
      <w:numFmt w:val="lowerLetter"/>
      <w:lvlText w:val="%3."/>
      <w:lvlJc w:val="left"/>
      <w:pPr>
        <w:tabs>
          <w:tab w:val="num" w:pos="2340"/>
        </w:tabs>
        <w:ind w:left="234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15:restartNumberingAfterBreak="0">
    <w:nsid w:val="2F6F7FE1"/>
    <w:multiLevelType w:val="hybridMultilevel"/>
    <w:tmpl w:val="08DA12CE"/>
    <w:lvl w:ilvl="0" w:tplc="ED2EB4D6">
      <w:start w:val="1"/>
      <w:numFmt w:val="upperLetter"/>
      <w:lvlText w:val="%1."/>
      <w:lvlJc w:val="left"/>
      <w:pPr>
        <w:tabs>
          <w:tab w:val="num" w:pos="469"/>
        </w:tabs>
        <w:ind w:left="469" w:hanging="360"/>
      </w:pPr>
      <w:rPr>
        <w:rFonts w:hint="default"/>
      </w:rPr>
    </w:lvl>
    <w:lvl w:ilvl="1" w:tplc="04090019" w:tentative="1">
      <w:start w:val="1"/>
      <w:numFmt w:val="lowerLetter"/>
      <w:lvlText w:val="%2."/>
      <w:lvlJc w:val="left"/>
      <w:pPr>
        <w:tabs>
          <w:tab w:val="num" w:pos="1189"/>
        </w:tabs>
        <w:ind w:left="1189" w:hanging="360"/>
      </w:pPr>
    </w:lvl>
    <w:lvl w:ilvl="2" w:tplc="0409001B" w:tentative="1">
      <w:start w:val="1"/>
      <w:numFmt w:val="lowerRoman"/>
      <w:lvlText w:val="%3."/>
      <w:lvlJc w:val="right"/>
      <w:pPr>
        <w:tabs>
          <w:tab w:val="num" w:pos="1909"/>
        </w:tabs>
        <w:ind w:left="1909" w:hanging="180"/>
      </w:pPr>
    </w:lvl>
    <w:lvl w:ilvl="3" w:tplc="0409000F" w:tentative="1">
      <w:start w:val="1"/>
      <w:numFmt w:val="decimal"/>
      <w:lvlText w:val="%4."/>
      <w:lvlJc w:val="left"/>
      <w:pPr>
        <w:tabs>
          <w:tab w:val="num" w:pos="2629"/>
        </w:tabs>
        <w:ind w:left="2629" w:hanging="360"/>
      </w:pPr>
    </w:lvl>
    <w:lvl w:ilvl="4" w:tplc="04090019" w:tentative="1">
      <w:start w:val="1"/>
      <w:numFmt w:val="lowerLetter"/>
      <w:lvlText w:val="%5."/>
      <w:lvlJc w:val="left"/>
      <w:pPr>
        <w:tabs>
          <w:tab w:val="num" w:pos="3349"/>
        </w:tabs>
        <w:ind w:left="3349" w:hanging="360"/>
      </w:pPr>
    </w:lvl>
    <w:lvl w:ilvl="5" w:tplc="0409001B" w:tentative="1">
      <w:start w:val="1"/>
      <w:numFmt w:val="lowerRoman"/>
      <w:lvlText w:val="%6."/>
      <w:lvlJc w:val="right"/>
      <w:pPr>
        <w:tabs>
          <w:tab w:val="num" w:pos="4069"/>
        </w:tabs>
        <w:ind w:left="4069" w:hanging="180"/>
      </w:pPr>
    </w:lvl>
    <w:lvl w:ilvl="6" w:tplc="0409000F" w:tentative="1">
      <w:start w:val="1"/>
      <w:numFmt w:val="decimal"/>
      <w:lvlText w:val="%7."/>
      <w:lvlJc w:val="left"/>
      <w:pPr>
        <w:tabs>
          <w:tab w:val="num" w:pos="4789"/>
        </w:tabs>
        <w:ind w:left="4789" w:hanging="360"/>
      </w:pPr>
    </w:lvl>
    <w:lvl w:ilvl="7" w:tplc="04090019" w:tentative="1">
      <w:start w:val="1"/>
      <w:numFmt w:val="lowerLetter"/>
      <w:lvlText w:val="%8."/>
      <w:lvlJc w:val="left"/>
      <w:pPr>
        <w:tabs>
          <w:tab w:val="num" w:pos="5509"/>
        </w:tabs>
        <w:ind w:left="5509" w:hanging="360"/>
      </w:pPr>
    </w:lvl>
    <w:lvl w:ilvl="8" w:tplc="0409001B" w:tentative="1">
      <w:start w:val="1"/>
      <w:numFmt w:val="lowerRoman"/>
      <w:lvlText w:val="%9."/>
      <w:lvlJc w:val="right"/>
      <w:pPr>
        <w:tabs>
          <w:tab w:val="num" w:pos="6229"/>
        </w:tabs>
        <w:ind w:left="6229" w:hanging="180"/>
      </w:pPr>
    </w:lvl>
  </w:abstractNum>
  <w:abstractNum w:abstractNumId="20" w15:restartNumberingAfterBreak="0">
    <w:nsid w:val="30265178"/>
    <w:multiLevelType w:val="hybridMultilevel"/>
    <w:tmpl w:val="63029EE8"/>
    <w:lvl w:ilvl="0" w:tplc="0862F4A8">
      <w:start w:val="2"/>
      <w:numFmt w:val="decimal"/>
      <w:lvlText w:val="%1."/>
      <w:lvlJc w:val="left"/>
      <w:pPr>
        <w:tabs>
          <w:tab w:val="num" w:pos="323"/>
        </w:tabs>
        <w:ind w:left="323"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15:restartNumberingAfterBreak="0">
    <w:nsid w:val="31681D49"/>
    <w:multiLevelType w:val="hybridMultilevel"/>
    <w:tmpl w:val="84F4FAA6"/>
    <w:lvl w:ilvl="0" w:tplc="378EC746">
      <w:start w:val="4"/>
      <w:numFmt w:val="bullet"/>
      <w:lvlText w:val="-"/>
      <w:lvlJc w:val="left"/>
      <w:pPr>
        <w:tabs>
          <w:tab w:val="num" w:pos="851"/>
        </w:tabs>
        <w:ind w:left="0" w:firstLine="51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15:restartNumberingAfterBreak="0">
    <w:nsid w:val="35D14EA9"/>
    <w:multiLevelType w:val="hybridMultilevel"/>
    <w:tmpl w:val="EEC2311C"/>
    <w:lvl w:ilvl="0" w:tplc="6DF012C8">
      <w:start w:val="1"/>
      <w:numFmt w:val="decimal"/>
      <w:lvlText w:val="%1."/>
      <w:lvlJc w:val="left"/>
      <w:pPr>
        <w:tabs>
          <w:tab w:val="num" w:pos="1080"/>
        </w:tabs>
        <w:ind w:left="1080" w:hanging="360"/>
      </w:pPr>
      <w:rPr>
        <w:rFonts w:ascii="Times New Roman" w:eastAsia="Times New Roman" w:hAnsi="Times New Roman" w:cs="Times New Roman"/>
      </w:rPr>
    </w:lvl>
    <w:lvl w:ilvl="1" w:tplc="E01C1284">
      <w:start w:val="1"/>
      <w:numFmt w:val="bullet"/>
      <w:lvlText w:val="-"/>
      <w:lvlJc w:val="left"/>
      <w:pPr>
        <w:tabs>
          <w:tab w:val="num" w:pos="2055"/>
        </w:tabs>
        <w:ind w:left="2055" w:hanging="360"/>
      </w:pPr>
      <w:rPr>
        <w:rFonts w:ascii="Times New Roman" w:eastAsia="Times New Roman" w:hAnsi="Times New Roman" w:cs="Times New Roman" w:hint="default"/>
      </w:rPr>
    </w:lvl>
    <w:lvl w:ilvl="2" w:tplc="25CC8CEA">
      <w:start w:val="1"/>
      <w:numFmt w:val="lowerLetter"/>
      <w:lvlText w:val="%3)"/>
      <w:lvlJc w:val="left"/>
      <w:pPr>
        <w:tabs>
          <w:tab w:val="num" w:pos="2700"/>
        </w:tabs>
        <w:ind w:left="2700" w:hanging="360"/>
      </w:pPr>
      <w:rPr>
        <w:rFonts w:hint="default"/>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15:restartNumberingAfterBreak="0">
    <w:nsid w:val="3A0465EA"/>
    <w:multiLevelType w:val="hybridMultilevel"/>
    <w:tmpl w:val="7D325ACC"/>
    <w:lvl w:ilvl="0" w:tplc="6E0C62BE">
      <w:start w:val="1"/>
      <w:numFmt w:val="lowerLetter"/>
      <w:lvlText w:val="%1."/>
      <w:lvlJc w:val="left"/>
      <w:pPr>
        <w:tabs>
          <w:tab w:val="num" w:pos="720"/>
        </w:tabs>
        <w:ind w:left="720" w:hanging="360"/>
      </w:pPr>
      <w:rPr>
        <w:rFonts w:hint="default"/>
      </w:rPr>
    </w:lvl>
    <w:lvl w:ilvl="1" w:tplc="099AA2A6">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C386A63"/>
    <w:multiLevelType w:val="hybridMultilevel"/>
    <w:tmpl w:val="B4C8FED4"/>
    <w:lvl w:ilvl="0" w:tplc="09404D74">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EEF2AFE"/>
    <w:multiLevelType w:val="hybridMultilevel"/>
    <w:tmpl w:val="078A89A2"/>
    <w:lvl w:ilvl="0" w:tplc="8F4A9E38">
      <w:start w:val="1"/>
      <w:numFmt w:val="decimal"/>
      <w:lvlText w:val="%1."/>
      <w:lvlJc w:val="left"/>
      <w:pPr>
        <w:tabs>
          <w:tab w:val="num" w:pos="720"/>
        </w:tabs>
        <w:ind w:left="720" w:hanging="360"/>
      </w:pPr>
      <w:rPr>
        <w:rFonts w:hint="default"/>
      </w:rPr>
    </w:lvl>
    <w:lvl w:ilvl="1" w:tplc="784C583C">
      <w:start w:val="2"/>
      <w:numFmt w:val="bullet"/>
      <w:lvlText w:val=""/>
      <w:lvlJc w:val="left"/>
      <w:pPr>
        <w:tabs>
          <w:tab w:val="num" w:pos="1485"/>
        </w:tabs>
        <w:ind w:left="1485" w:hanging="405"/>
      </w:pPr>
      <w:rPr>
        <w:rFonts w:ascii="Wingdings" w:eastAsia="Times New Roman" w:hAnsi="Wingdings" w:cs="Times New Roman" w:hint="default"/>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6" w15:restartNumberingAfterBreak="0">
    <w:nsid w:val="4032042B"/>
    <w:multiLevelType w:val="hybridMultilevel"/>
    <w:tmpl w:val="FC04C85A"/>
    <w:lvl w:ilvl="0" w:tplc="8F4A9E38">
      <w:start w:val="1"/>
      <w:numFmt w:val="decimal"/>
      <w:lvlText w:val="%1."/>
      <w:lvlJc w:val="left"/>
      <w:pPr>
        <w:tabs>
          <w:tab w:val="num" w:pos="720"/>
        </w:tabs>
        <w:ind w:left="720" w:hanging="360"/>
      </w:pPr>
      <w:rPr>
        <w:rFonts w:hint="default"/>
      </w:rPr>
    </w:lvl>
    <w:lvl w:ilvl="1" w:tplc="04090003">
      <w:start w:val="2"/>
      <w:numFmt w:val="upperRoman"/>
      <w:lvlText w:val="%2."/>
      <w:lvlJc w:val="right"/>
      <w:pPr>
        <w:tabs>
          <w:tab w:val="num" w:pos="1053"/>
        </w:tabs>
        <w:ind w:left="513" w:firstLine="567"/>
      </w:pPr>
      <w:rPr>
        <w:rFonts w:hint="default"/>
      </w:rPr>
    </w:lvl>
    <w:lvl w:ilvl="2" w:tplc="04090005">
      <w:start w:val="1"/>
      <w:numFmt w:val="upperLetter"/>
      <w:lvlText w:val="%3."/>
      <w:lvlJc w:val="left"/>
      <w:pPr>
        <w:tabs>
          <w:tab w:val="num" w:pos="2686"/>
        </w:tabs>
        <w:ind w:left="0" w:firstLine="851"/>
      </w:pPr>
      <w:rPr>
        <w:rFonts w:hint="default"/>
      </w:rPr>
    </w:lvl>
    <w:lvl w:ilvl="3" w:tplc="04090001">
      <w:start w:val="1"/>
      <w:numFmt w:val="decimal"/>
      <w:lvlText w:val="%4."/>
      <w:lvlJc w:val="left"/>
      <w:pPr>
        <w:tabs>
          <w:tab w:val="num" w:pos="5196"/>
        </w:tabs>
        <w:ind w:left="0" w:firstLine="1134"/>
      </w:pPr>
      <w:rPr>
        <w:rFonts w:hint="default"/>
      </w:rPr>
    </w:lvl>
    <w:lvl w:ilvl="4" w:tplc="04090003">
      <w:start w:val="2"/>
      <w:numFmt w:val="bullet"/>
      <w:lvlText w:val="-"/>
      <w:lvlJc w:val="left"/>
      <w:pPr>
        <w:tabs>
          <w:tab w:val="num" w:pos="3600"/>
        </w:tabs>
        <w:ind w:left="3600" w:hanging="360"/>
      </w:pPr>
      <w:rPr>
        <w:rFonts w:ascii=".VnTime" w:eastAsia="Times New Roman" w:hAnsi=".VnTime" w:cs="Times New Roman" w:hint="default"/>
      </w:r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7" w15:restartNumberingAfterBreak="0">
    <w:nsid w:val="43666291"/>
    <w:multiLevelType w:val="hybridMultilevel"/>
    <w:tmpl w:val="2B606044"/>
    <w:lvl w:ilvl="0" w:tplc="F8127A72">
      <w:start w:val="1"/>
      <w:numFmt w:val="bullet"/>
      <w:lvlText w:val=""/>
      <w:lvlJc w:val="left"/>
      <w:pPr>
        <w:tabs>
          <w:tab w:val="num" w:pos="5067"/>
        </w:tabs>
        <w:ind w:left="0" w:firstLine="567"/>
      </w:pPr>
      <w:rPr>
        <w:rFonts w:ascii="Symbol" w:hAnsi="Symbol" w:hint="default"/>
      </w:rPr>
    </w:lvl>
    <w:lvl w:ilvl="1" w:tplc="3F62F52E">
      <w:start w:val="1"/>
      <w:numFmt w:val="decimal"/>
      <w:lvlText w:val="%2."/>
      <w:lvlJc w:val="left"/>
      <w:pPr>
        <w:tabs>
          <w:tab w:val="num" w:pos="1440"/>
        </w:tabs>
        <w:ind w:left="1440" w:hanging="360"/>
      </w:pPr>
    </w:lvl>
    <w:lvl w:ilvl="2" w:tplc="04090019">
      <w:start w:val="1"/>
      <w:numFmt w:val="lowerLetter"/>
      <w:lvlText w:val="%3."/>
      <w:lvlJc w:val="left"/>
      <w:pPr>
        <w:tabs>
          <w:tab w:val="num" w:pos="2340"/>
        </w:tabs>
        <w:ind w:left="234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15:restartNumberingAfterBreak="0">
    <w:nsid w:val="46D171E7"/>
    <w:multiLevelType w:val="hybridMultilevel"/>
    <w:tmpl w:val="9118F384"/>
    <w:lvl w:ilvl="0" w:tplc="9F864996">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6F43A07"/>
    <w:multiLevelType w:val="hybridMultilevel"/>
    <w:tmpl w:val="3BA0EF3C"/>
    <w:lvl w:ilvl="0" w:tplc="DEB422AA">
      <w:start w:val="2"/>
      <w:numFmt w:val="bullet"/>
      <w:lvlText w:val="-"/>
      <w:lvlJc w:val="left"/>
      <w:pPr>
        <w:tabs>
          <w:tab w:val="num" w:pos="1886"/>
        </w:tabs>
        <w:ind w:left="1886" w:hanging="360"/>
      </w:pPr>
      <w:rPr>
        <w:rFonts w:ascii=".VnTime" w:eastAsia="Times New Roman" w:hAnsi=".VnTime" w:cs="Times New Roman" w:hint="default"/>
      </w:rPr>
    </w:lvl>
    <w:lvl w:ilvl="1" w:tplc="C0D2F412">
      <w:start w:val="3"/>
      <w:numFmt w:val="decimal"/>
      <w:lvlText w:val="%2."/>
      <w:lvlJc w:val="left"/>
      <w:pPr>
        <w:tabs>
          <w:tab w:val="num" w:pos="1650"/>
        </w:tabs>
        <w:ind w:left="1650" w:hanging="360"/>
      </w:pPr>
      <w:rPr>
        <w:rFonts w:hint="default"/>
      </w:rPr>
    </w:lvl>
    <w:lvl w:ilvl="2" w:tplc="F9C8018E">
      <w:start w:val="2"/>
      <w:numFmt w:val="lowerLetter"/>
      <w:lvlText w:val="%3."/>
      <w:lvlJc w:val="left"/>
      <w:pPr>
        <w:tabs>
          <w:tab w:val="num" w:pos="3696"/>
        </w:tabs>
        <w:ind w:left="0" w:firstLine="1418"/>
      </w:pPr>
      <w:rPr>
        <w:rFonts w:hint="default"/>
      </w:rPr>
    </w:lvl>
    <w:lvl w:ilvl="3" w:tplc="333034B2">
      <w:start w:val="1"/>
      <w:numFmt w:val="bullet"/>
      <w:lvlText w:val=""/>
      <w:lvlJc w:val="left"/>
      <w:pPr>
        <w:tabs>
          <w:tab w:val="num" w:pos="3090"/>
        </w:tabs>
        <w:ind w:left="3090" w:hanging="360"/>
      </w:pPr>
      <w:rPr>
        <w:rFonts w:ascii="Wingdings" w:hAnsi="Wingdings" w:hint="default"/>
      </w:rPr>
    </w:lvl>
    <w:lvl w:ilvl="4" w:tplc="F8881D3C">
      <w:start w:val="2"/>
      <w:numFmt w:val="decimal"/>
      <w:lvlText w:val="%5."/>
      <w:lvlJc w:val="left"/>
      <w:pPr>
        <w:tabs>
          <w:tab w:val="num" w:pos="3810"/>
        </w:tabs>
        <w:ind w:left="0" w:firstLine="1134"/>
      </w:pPr>
      <w:rPr>
        <w:rFonts w:hint="default"/>
      </w:rPr>
    </w:lvl>
    <w:lvl w:ilvl="5" w:tplc="291EBA98">
      <w:start w:val="1"/>
      <w:numFmt w:val="bullet"/>
      <w:lvlText w:val=""/>
      <w:lvlJc w:val="left"/>
      <w:pPr>
        <w:tabs>
          <w:tab w:val="num" w:pos="4530"/>
        </w:tabs>
        <w:ind w:left="4530" w:hanging="360"/>
      </w:pPr>
      <w:rPr>
        <w:rFonts w:ascii="Wingdings" w:hAnsi="Wingdings" w:hint="default"/>
      </w:rPr>
    </w:lvl>
    <w:lvl w:ilvl="6" w:tplc="8752F1EC">
      <w:start w:val="1"/>
      <w:numFmt w:val="bullet"/>
      <w:lvlText w:val=""/>
      <w:lvlJc w:val="left"/>
      <w:pPr>
        <w:tabs>
          <w:tab w:val="num" w:pos="5250"/>
        </w:tabs>
        <w:ind w:left="5250" w:hanging="360"/>
      </w:pPr>
      <w:rPr>
        <w:rFonts w:ascii="Symbol" w:hAnsi="Symbol" w:hint="default"/>
      </w:rPr>
    </w:lvl>
    <w:lvl w:ilvl="7" w:tplc="835CDB2E">
      <w:start w:val="1"/>
      <w:numFmt w:val="upperRoman"/>
      <w:lvlText w:val="%8."/>
      <w:lvlJc w:val="left"/>
      <w:pPr>
        <w:tabs>
          <w:tab w:val="num" w:pos="6330"/>
        </w:tabs>
        <w:ind w:left="6330" w:hanging="720"/>
      </w:pPr>
      <w:rPr>
        <w:rFonts w:hint="default"/>
        <w:i w:val="0"/>
      </w:rPr>
    </w:lvl>
    <w:lvl w:ilvl="8" w:tplc="0409001B" w:tentative="1">
      <w:start w:val="1"/>
      <w:numFmt w:val="bullet"/>
      <w:lvlText w:val=""/>
      <w:lvlJc w:val="left"/>
      <w:pPr>
        <w:tabs>
          <w:tab w:val="num" w:pos="6690"/>
        </w:tabs>
        <w:ind w:left="6690" w:hanging="360"/>
      </w:pPr>
      <w:rPr>
        <w:rFonts w:ascii="Wingdings" w:hAnsi="Wingdings" w:hint="default"/>
      </w:rPr>
    </w:lvl>
  </w:abstractNum>
  <w:abstractNum w:abstractNumId="30" w15:restartNumberingAfterBreak="0">
    <w:nsid w:val="471232F0"/>
    <w:multiLevelType w:val="hybridMultilevel"/>
    <w:tmpl w:val="87204BD0"/>
    <w:lvl w:ilvl="0" w:tplc="7FD46204">
      <w:start w:val="1"/>
      <w:numFmt w:val="bullet"/>
      <w:lvlText w:val=""/>
      <w:lvlJc w:val="left"/>
      <w:pPr>
        <w:ind w:left="435" w:hanging="360"/>
      </w:pPr>
      <w:rPr>
        <w:rFonts w:ascii="Symbol" w:eastAsia="Times New Roman" w:hAnsi="Symbol"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1" w15:restartNumberingAfterBreak="0">
    <w:nsid w:val="478B7185"/>
    <w:multiLevelType w:val="hybridMultilevel"/>
    <w:tmpl w:val="FB06E198"/>
    <w:lvl w:ilvl="0" w:tplc="0409000F">
      <w:start w:val="1"/>
      <w:numFmt w:val="decimal"/>
      <w:lvlText w:val="%1."/>
      <w:lvlJc w:val="left"/>
      <w:pPr>
        <w:tabs>
          <w:tab w:val="num" w:pos="3756"/>
        </w:tabs>
        <w:ind w:left="0" w:firstLine="1080"/>
      </w:pPr>
    </w:lvl>
    <w:lvl w:ilvl="1" w:tplc="5D40DEC6">
      <w:start w:val="1"/>
      <w:numFmt w:val="bullet"/>
      <w:lvlText w:val=""/>
      <w:lvlJc w:val="left"/>
      <w:pPr>
        <w:tabs>
          <w:tab w:val="num" w:pos="851"/>
        </w:tabs>
        <w:ind w:left="0" w:firstLine="510"/>
      </w:pPr>
      <w:rPr>
        <w:rFonts w:ascii="Symbol" w:hAnsi="Symbol" w:hint="default"/>
      </w:rPr>
    </w:lvl>
    <w:lvl w:ilvl="2" w:tplc="F78A1550">
      <w:start w:val="2"/>
      <w:numFmt w:val="decimal"/>
      <w:lvlText w:val="%3"/>
      <w:lvlJc w:val="left"/>
      <w:pPr>
        <w:tabs>
          <w:tab w:val="num" w:pos="2340"/>
        </w:tabs>
        <w:ind w:left="2340" w:hanging="360"/>
      </w:pPr>
    </w:lvl>
    <w:lvl w:ilvl="3" w:tplc="EEF8202E">
      <w:start w:val="2"/>
      <w:numFmt w:val="lowerLetter"/>
      <w:lvlText w:val="%4."/>
      <w:lvlJc w:val="left"/>
      <w:pPr>
        <w:tabs>
          <w:tab w:val="num" w:pos="2880"/>
        </w:tabs>
        <w:ind w:left="2880" w:hanging="360"/>
      </w:pPr>
    </w:lvl>
    <w:lvl w:ilvl="4" w:tplc="D0F02664">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15:restartNumberingAfterBreak="0">
    <w:nsid w:val="4C994F9C"/>
    <w:multiLevelType w:val="hybridMultilevel"/>
    <w:tmpl w:val="A1745330"/>
    <w:lvl w:ilvl="0" w:tplc="B32E7B44">
      <w:start w:val="1"/>
      <w:numFmt w:val="decimal"/>
      <w:lvlText w:val="%1."/>
      <w:lvlJc w:val="left"/>
      <w:pPr>
        <w:tabs>
          <w:tab w:val="num" w:pos="360"/>
        </w:tabs>
        <w:ind w:left="360" w:hanging="360"/>
      </w:pPr>
    </w:lvl>
    <w:lvl w:ilvl="1" w:tplc="88B03104">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3" w15:restartNumberingAfterBreak="0">
    <w:nsid w:val="4CF938C2"/>
    <w:multiLevelType w:val="hybridMultilevel"/>
    <w:tmpl w:val="EC54EDF8"/>
    <w:lvl w:ilvl="0" w:tplc="F6C8DD88">
      <w:start w:val="1"/>
      <w:numFmt w:val="decimal"/>
      <w:lvlText w:val="%1."/>
      <w:lvlJc w:val="left"/>
      <w:pPr>
        <w:tabs>
          <w:tab w:val="num" w:pos="360"/>
        </w:tabs>
        <w:ind w:left="-37" w:firstLine="491"/>
      </w:pPr>
      <w:rPr>
        <w:rFonts w:hint="default"/>
      </w:rPr>
    </w:lvl>
    <w:lvl w:ilvl="1" w:tplc="9C3AF51A">
      <w:start w:val="1"/>
      <w:numFmt w:val="lowerLetter"/>
      <w:lvlText w:val="%2."/>
      <w:lvlJc w:val="left"/>
      <w:pPr>
        <w:tabs>
          <w:tab w:val="num" w:pos="567"/>
        </w:tabs>
        <w:ind w:left="0" w:firstLine="737"/>
      </w:pPr>
      <w:rPr>
        <w:rFonts w:hint="default"/>
      </w:rPr>
    </w:lvl>
    <w:lvl w:ilvl="2" w:tplc="20DAD146">
      <w:start w:val="1"/>
      <w:numFmt w:val="lowerLetter"/>
      <w:lvlText w:val="%3)"/>
      <w:lvlJc w:val="left"/>
      <w:pPr>
        <w:tabs>
          <w:tab w:val="num" w:pos="2098"/>
        </w:tabs>
        <w:ind w:left="0" w:firstLine="1814"/>
      </w:pPr>
      <w:rPr>
        <w:rFonts w:hint="default"/>
      </w:rPr>
    </w:lvl>
    <w:lvl w:ilvl="3" w:tplc="AFA49EE8">
      <w:start w:val="1"/>
      <w:numFmt w:val="bullet"/>
      <w:lvlText w:val="-"/>
      <w:lvlJc w:val="left"/>
      <w:pPr>
        <w:tabs>
          <w:tab w:val="num" w:pos="851"/>
        </w:tabs>
        <w:ind w:left="0" w:firstLine="510"/>
      </w:pPr>
      <w:rPr>
        <w:rFonts w:ascii=".VnTime" w:eastAsia="Times New Roman" w:hAnsi=".VnTime" w:cs="Times New Roman" w:hint="default"/>
      </w:rPr>
    </w:lvl>
    <w:lvl w:ilvl="4" w:tplc="CFA21428">
      <w:start w:val="2"/>
      <w:numFmt w:val="bullet"/>
      <w:lvlText w:val="-"/>
      <w:lvlJc w:val="left"/>
      <w:pPr>
        <w:tabs>
          <w:tab w:val="num" w:pos="1960"/>
        </w:tabs>
        <w:ind w:left="1980" w:hanging="360"/>
      </w:pPr>
      <w:rPr>
        <w:rFonts w:ascii=".VnTime" w:eastAsia="Times New Roman" w:hAnsi=".VnTime" w:cs="Times New Roman"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4EC1172A"/>
    <w:multiLevelType w:val="hybridMultilevel"/>
    <w:tmpl w:val="0AB62C92"/>
    <w:lvl w:ilvl="0" w:tplc="365A62D8">
      <w:start w:val="1"/>
      <w:numFmt w:val="bullet"/>
      <w:lvlText w:val=""/>
      <w:lvlJc w:val="left"/>
      <w:pPr>
        <w:tabs>
          <w:tab w:val="num" w:pos="964"/>
        </w:tabs>
        <w:ind w:left="0" w:firstLine="680"/>
      </w:pPr>
      <w:rPr>
        <w:rFonts w:ascii="Wingdings" w:hAnsi="Wingdings" w:hint="default"/>
      </w:rPr>
    </w:lvl>
    <w:lvl w:ilvl="1" w:tplc="04090003" w:tentative="1">
      <w:start w:val="1"/>
      <w:numFmt w:val="bullet"/>
      <w:lvlText w:val="o"/>
      <w:lvlJc w:val="left"/>
      <w:pPr>
        <w:tabs>
          <w:tab w:val="num" w:pos="1440"/>
        </w:tabs>
        <w:ind w:left="1440" w:hanging="360"/>
      </w:pPr>
      <w:rPr>
        <w:rFonts w:ascii="Lucida Console" w:hAnsi="Lucida Console" w:hint="default"/>
      </w:rPr>
    </w:lvl>
    <w:lvl w:ilvl="2" w:tplc="8E9EB292">
      <w:start w:val="1"/>
      <w:numFmt w:val="bullet"/>
      <w:lvlText w:val=""/>
      <w:lvlJc w:val="left"/>
      <w:pPr>
        <w:tabs>
          <w:tab w:val="num" w:pos="680"/>
        </w:tabs>
        <w:ind w:left="0" w:firstLine="1134"/>
      </w:pPr>
      <w:rPr>
        <w:rFonts w:ascii="Wingdings" w:hAnsi="Wingdings" w:hint="default"/>
      </w:rPr>
    </w:lvl>
    <w:lvl w:ilvl="3" w:tplc="D2A0C842">
      <w:start w:val="1"/>
      <w:numFmt w:val="bullet"/>
      <w:lvlText w:val="-"/>
      <w:lvlJc w:val="left"/>
      <w:pPr>
        <w:tabs>
          <w:tab w:val="num" w:pos="851"/>
        </w:tabs>
        <w:ind w:left="0" w:firstLine="510"/>
      </w:pPr>
      <w:rPr>
        <w:rFonts w:ascii=".VnTime" w:eastAsia="Times New Roman" w:hAnsi=".VnTime" w:cs="Times New Roman" w:hint="default"/>
      </w:rPr>
    </w:lvl>
    <w:lvl w:ilvl="4" w:tplc="04090003" w:tentative="1">
      <w:start w:val="1"/>
      <w:numFmt w:val="bullet"/>
      <w:lvlText w:val="o"/>
      <w:lvlJc w:val="left"/>
      <w:pPr>
        <w:tabs>
          <w:tab w:val="num" w:pos="3600"/>
        </w:tabs>
        <w:ind w:left="3600" w:hanging="360"/>
      </w:pPr>
      <w:rPr>
        <w:rFonts w:ascii="Lucida Console" w:hAnsi="Lucida Console"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Lucida Console" w:hAnsi="Lucida Console"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194688D"/>
    <w:multiLevelType w:val="hybridMultilevel"/>
    <w:tmpl w:val="3CD8A2B4"/>
    <w:lvl w:ilvl="0" w:tplc="7F9AD3F2">
      <w:numFmt w:val="bullet"/>
      <w:lvlText w:val="-"/>
      <w:lvlJc w:val="left"/>
      <w:pPr>
        <w:tabs>
          <w:tab w:val="num" w:pos="1260"/>
        </w:tabs>
        <w:ind w:left="1260" w:hanging="720"/>
      </w:pPr>
      <w:rPr>
        <w:rFonts w:ascii=".VnTime" w:eastAsia="Times New Roman" w:hAnsi=".VnTime" w:cs="Times New Roman" w:hint="default"/>
      </w:rPr>
    </w:lvl>
    <w:lvl w:ilvl="1" w:tplc="7FDED12C">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6" w15:restartNumberingAfterBreak="0">
    <w:nsid w:val="53F762FF"/>
    <w:multiLevelType w:val="hybridMultilevel"/>
    <w:tmpl w:val="C114C674"/>
    <w:lvl w:ilvl="0" w:tplc="58B2F592">
      <w:start w:val="2"/>
      <w:numFmt w:val="upperRoman"/>
      <w:pStyle w:val="Heading8"/>
      <w:lvlText w:val="%1."/>
      <w:lvlJc w:val="center"/>
      <w:pPr>
        <w:tabs>
          <w:tab w:val="num" w:pos="360"/>
        </w:tabs>
        <w:ind w:left="-510" w:firstLine="510"/>
      </w:pPr>
    </w:lvl>
    <w:lvl w:ilvl="1" w:tplc="518833A6">
      <w:start w:val="1"/>
      <w:numFmt w:val="upperLetter"/>
      <w:lvlText w:val="%2."/>
      <w:lvlJc w:val="left"/>
      <w:pPr>
        <w:tabs>
          <w:tab w:val="num" w:pos="930"/>
        </w:tabs>
        <w:ind w:left="930" w:hanging="360"/>
      </w:pPr>
    </w:lvl>
    <w:lvl w:ilvl="2" w:tplc="B2B6726E">
      <w:start w:val="1"/>
      <w:numFmt w:val="bullet"/>
      <w:lvlText w:val=""/>
      <w:lvlJc w:val="left"/>
      <w:pPr>
        <w:tabs>
          <w:tab w:val="num" w:pos="1830"/>
        </w:tabs>
        <w:ind w:left="790" w:firstLine="680"/>
      </w:pPr>
      <w:rPr>
        <w:rFonts w:ascii="Wingdings" w:hAnsi="Wingdings" w:hint="default"/>
      </w:rPr>
    </w:lvl>
    <w:lvl w:ilvl="3" w:tplc="58B2F592">
      <w:start w:val="1"/>
      <w:numFmt w:val="lowerLetter"/>
      <w:lvlText w:val="%4."/>
      <w:lvlJc w:val="left"/>
      <w:pPr>
        <w:tabs>
          <w:tab w:val="num" w:pos="417"/>
        </w:tabs>
        <w:ind w:left="-510" w:firstLine="567"/>
      </w:pPr>
    </w:lvl>
    <w:lvl w:ilvl="4" w:tplc="6C5C648E">
      <w:start w:val="2"/>
      <w:numFmt w:val="bullet"/>
      <w:lvlText w:val="-"/>
      <w:lvlJc w:val="left"/>
      <w:pPr>
        <w:tabs>
          <w:tab w:val="num" w:pos="417"/>
        </w:tabs>
        <w:ind w:left="-510" w:firstLine="567"/>
      </w:pPr>
    </w:lvl>
    <w:lvl w:ilvl="5" w:tplc="58B2F592">
      <w:start w:val="2"/>
      <w:numFmt w:val="bullet"/>
      <w:lvlText w:val=""/>
      <w:lvlJc w:val="left"/>
      <w:pPr>
        <w:tabs>
          <w:tab w:val="num" w:pos="701"/>
        </w:tabs>
        <w:ind w:left="-510" w:firstLine="851"/>
      </w:pPr>
      <w:rPr>
        <w:rFonts w:ascii="Symbol" w:hAnsi="Symbol" w:hint="default"/>
      </w:rPr>
    </w:lvl>
    <w:lvl w:ilvl="6" w:tplc="FAB80EF8">
      <w:start w:val="2"/>
      <w:numFmt w:val="bullet"/>
      <w:lvlText w:val="-"/>
      <w:lvlJc w:val="left"/>
      <w:pPr>
        <w:tabs>
          <w:tab w:val="num" w:pos="4530"/>
        </w:tabs>
        <w:ind w:left="3603" w:firstLine="567"/>
      </w:pPr>
    </w:lvl>
    <w:lvl w:ilvl="7" w:tplc="58B2F592">
      <w:start w:val="1"/>
      <w:numFmt w:val="decimal"/>
      <w:lvlText w:val="%8."/>
      <w:lvlJc w:val="left"/>
      <w:pPr>
        <w:tabs>
          <w:tab w:val="num" w:pos="5250"/>
        </w:tabs>
        <w:ind w:left="5250" w:hanging="360"/>
      </w:pPr>
    </w:lvl>
    <w:lvl w:ilvl="8" w:tplc="5B3C68FC">
      <w:start w:val="1"/>
      <w:numFmt w:val="decimal"/>
      <w:lvlText w:val="%9."/>
      <w:lvlJc w:val="left"/>
      <w:pPr>
        <w:tabs>
          <w:tab w:val="num" w:pos="5970"/>
        </w:tabs>
        <w:ind w:left="5970" w:hanging="360"/>
      </w:pPr>
    </w:lvl>
  </w:abstractNum>
  <w:abstractNum w:abstractNumId="37" w15:restartNumberingAfterBreak="0">
    <w:nsid w:val="54341461"/>
    <w:multiLevelType w:val="hybridMultilevel"/>
    <w:tmpl w:val="AD4A9EC2"/>
    <w:lvl w:ilvl="0" w:tplc="F21A7CA0">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5E33EC0"/>
    <w:multiLevelType w:val="hybridMultilevel"/>
    <w:tmpl w:val="9F82D394"/>
    <w:lvl w:ilvl="0" w:tplc="E7FEAF02">
      <w:numFmt w:val="bullet"/>
      <w:lvlText w:val="-"/>
      <w:lvlJc w:val="left"/>
      <w:pPr>
        <w:tabs>
          <w:tab w:val="num" w:pos="900"/>
        </w:tabs>
        <w:ind w:left="900" w:hanging="360"/>
      </w:pPr>
      <w:rPr>
        <w:rFonts w:ascii=".VnTime" w:eastAsia="Times New Roman" w:hAnsi=".VnTime" w:cs="Times New Roman" w:hint="default"/>
      </w:rPr>
    </w:lvl>
    <w:lvl w:ilvl="1" w:tplc="C0D2F412" w:tentative="1">
      <w:start w:val="1"/>
      <w:numFmt w:val="bullet"/>
      <w:lvlText w:val="o"/>
      <w:lvlJc w:val="left"/>
      <w:pPr>
        <w:tabs>
          <w:tab w:val="num" w:pos="1620"/>
        </w:tabs>
        <w:ind w:left="1620" w:hanging="360"/>
      </w:pPr>
      <w:rPr>
        <w:rFonts w:ascii="Courier New" w:hAnsi="Courier New" w:cs="Courier New" w:hint="default"/>
      </w:rPr>
    </w:lvl>
    <w:lvl w:ilvl="2" w:tplc="0409001B" w:tentative="1">
      <w:start w:val="1"/>
      <w:numFmt w:val="bullet"/>
      <w:lvlText w:val=""/>
      <w:lvlJc w:val="left"/>
      <w:pPr>
        <w:tabs>
          <w:tab w:val="num" w:pos="2340"/>
        </w:tabs>
        <w:ind w:left="2340" w:hanging="360"/>
      </w:pPr>
      <w:rPr>
        <w:rFonts w:ascii="Wingdings" w:hAnsi="Wingdings" w:hint="default"/>
      </w:rPr>
    </w:lvl>
    <w:lvl w:ilvl="3" w:tplc="0409000F" w:tentative="1">
      <w:start w:val="1"/>
      <w:numFmt w:val="bullet"/>
      <w:lvlText w:val=""/>
      <w:lvlJc w:val="left"/>
      <w:pPr>
        <w:tabs>
          <w:tab w:val="num" w:pos="3060"/>
        </w:tabs>
        <w:ind w:left="3060" w:hanging="360"/>
      </w:pPr>
      <w:rPr>
        <w:rFonts w:ascii="Symbol" w:hAnsi="Symbol" w:hint="default"/>
      </w:rPr>
    </w:lvl>
    <w:lvl w:ilvl="4" w:tplc="04090019" w:tentative="1">
      <w:start w:val="1"/>
      <w:numFmt w:val="bullet"/>
      <w:lvlText w:val="o"/>
      <w:lvlJc w:val="left"/>
      <w:pPr>
        <w:tabs>
          <w:tab w:val="num" w:pos="3780"/>
        </w:tabs>
        <w:ind w:left="3780" w:hanging="360"/>
      </w:pPr>
      <w:rPr>
        <w:rFonts w:ascii="Courier New" w:hAnsi="Courier New" w:cs="Courier New" w:hint="default"/>
      </w:rPr>
    </w:lvl>
    <w:lvl w:ilvl="5" w:tplc="0409001B" w:tentative="1">
      <w:start w:val="1"/>
      <w:numFmt w:val="bullet"/>
      <w:lvlText w:val=""/>
      <w:lvlJc w:val="left"/>
      <w:pPr>
        <w:tabs>
          <w:tab w:val="num" w:pos="4500"/>
        </w:tabs>
        <w:ind w:left="4500" w:hanging="360"/>
      </w:pPr>
      <w:rPr>
        <w:rFonts w:ascii="Wingdings" w:hAnsi="Wingdings" w:hint="default"/>
      </w:rPr>
    </w:lvl>
    <w:lvl w:ilvl="6" w:tplc="0409000F" w:tentative="1">
      <w:start w:val="1"/>
      <w:numFmt w:val="bullet"/>
      <w:lvlText w:val=""/>
      <w:lvlJc w:val="left"/>
      <w:pPr>
        <w:tabs>
          <w:tab w:val="num" w:pos="5220"/>
        </w:tabs>
        <w:ind w:left="5220" w:hanging="360"/>
      </w:pPr>
      <w:rPr>
        <w:rFonts w:ascii="Symbol" w:hAnsi="Symbol" w:hint="default"/>
      </w:rPr>
    </w:lvl>
    <w:lvl w:ilvl="7" w:tplc="04090019" w:tentative="1">
      <w:start w:val="1"/>
      <w:numFmt w:val="bullet"/>
      <w:lvlText w:val="o"/>
      <w:lvlJc w:val="left"/>
      <w:pPr>
        <w:tabs>
          <w:tab w:val="num" w:pos="5940"/>
        </w:tabs>
        <w:ind w:left="5940" w:hanging="360"/>
      </w:pPr>
      <w:rPr>
        <w:rFonts w:ascii="Courier New" w:hAnsi="Courier New" w:cs="Courier New" w:hint="default"/>
      </w:rPr>
    </w:lvl>
    <w:lvl w:ilvl="8" w:tplc="0409001B" w:tentative="1">
      <w:start w:val="1"/>
      <w:numFmt w:val="bullet"/>
      <w:lvlText w:val=""/>
      <w:lvlJc w:val="left"/>
      <w:pPr>
        <w:tabs>
          <w:tab w:val="num" w:pos="6660"/>
        </w:tabs>
        <w:ind w:left="6660" w:hanging="360"/>
      </w:pPr>
      <w:rPr>
        <w:rFonts w:ascii="Wingdings" w:hAnsi="Wingdings" w:hint="default"/>
      </w:rPr>
    </w:lvl>
  </w:abstractNum>
  <w:abstractNum w:abstractNumId="39" w15:restartNumberingAfterBreak="0">
    <w:nsid w:val="574E1ECB"/>
    <w:multiLevelType w:val="hybridMultilevel"/>
    <w:tmpl w:val="E3FA9F12"/>
    <w:lvl w:ilvl="0" w:tplc="EED045F0">
      <w:start w:val="1"/>
      <w:numFmt w:val="bullet"/>
      <w:lvlText w:val=""/>
      <w:lvlJc w:val="left"/>
      <w:pPr>
        <w:tabs>
          <w:tab w:val="num" w:pos="1304"/>
        </w:tabs>
        <w:ind w:left="0" w:firstLine="907"/>
      </w:pPr>
      <w:rPr>
        <w:rFonts w:ascii="Wingdings" w:hAnsi="Wingdings" w:hint="default"/>
      </w:rPr>
    </w:lvl>
    <w:lvl w:ilvl="1" w:tplc="D19E37E6">
      <w:start w:val="1"/>
      <w:numFmt w:val="bullet"/>
      <w:lvlText w:val="+"/>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Lucida Console" w:hAnsi="Lucida Console"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Lucida Console" w:hAnsi="Lucida Console"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7646D0D"/>
    <w:multiLevelType w:val="hybridMultilevel"/>
    <w:tmpl w:val="9710C456"/>
    <w:lvl w:ilvl="0" w:tplc="A6BE6BCA">
      <w:start w:val="2"/>
      <w:numFmt w:val="upperRoman"/>
      <w:lvlText w:val="%1."/>
      <w:lvlJc w:val="right"/>
      <w:pPr>
        <w:tabs>
          <w:tab w:val="num" w:pos="4932"/>
        </w:tabs>
        <w:ind w:left="0" w:firstLine="567"/>
      </w:pPr>
      <w:rPr>
        <w:rFonts w:hint="default"/>
      </w:rPr>
    </w:lvl>
    <w:lvl w:ilvl="1" w:tplc="B6126D5A">
      <w:start w:val="1"/>
      <w:numFmt w:val="decimal"/>
      <w:lvlText w:val="%2."/>
      <w:lvlJc w:val="left"/>
      <w:pPr>
        <w:tabs>
          <w:tab w:val="num" w:pos="3756"/>
        </w:tabs>
        <w:ind w:left="0" w:firstLine="1080"/>
      </w:pPr>
      <w:rPr>
        <w:rFonts w:hint="default"/>
      </w:rPr>
    </w:lvl>
    <w:lvl w:ilvl="2" w:tplc="0409001B">
      <w:start w:val="1"/>
      <w:numFmt w:val="lowerRoman"/>
      <w:lvlText w:val="%3."/>
      <w:lvlJc w:val="right"/>
      <w:pPr>
        <w:tabs>
          <w:tab w:val="num" w:pos="2033"/>
        </w:tabs>
        <w:ind w:left="2033"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587E1D70"/>
    <w:multiLevelType w:val="hybridMultilevel"/>
    <w:tmpl w:val="4D1C9912"/>
    <w:lvl w:ilvl="0" w:tplc="E7FEAF02">
      <w:start w:val="1"/>
      <w:numFmt w:val="bullet"/>
      <w:lvlText w:val="-"/>
      <w:lvlJc w:val="left"/>
      <w:pPr>
        <w:tabs>
          <w:tab w:val="num" w:pos="1965"/>
        </w:tabs>
        <w:ind w:left="1965" w:hanging="885"/>
      </w:pPr>
      <w:rPr>
        <w:rFonts w:ascii=".VnTime" w:eastAsia="Times New Roman" w:hAnsi=".VnTime" w:cs="Times New Roman" w:hint="default"/>
      </w:rPr>
    </w:lvl>
    <w:lvl w:ilvl="1" w:tplc="C0D2F412">
      <w:start w:val="1"/>
      <w:numFmt w:val="bullet"/>
      <w:lvlText w:val=""/>
      <w:lvlJc w:val="left"/>
      <w:pPr>
        <w:tabs>
          <w:tab w:val="num" w:pos="4364"/>
        </w:tabs>
        <w:ind w:left="949" w:firstLine="851"/>
      </w:pPr>
      <w:rPr>
        <w:rFonts w:ascii="Wingdings" w:hAnsi="Wingdings" w:hint="default"/>
      </w:rPr>
    </w:lvl>
    <w:lvl w:ilvl="2" w:tplc="0409001B">
      <w:start w:val="1"/>
      <w:numFmt w:val="bullet"/>
      <w:lvlText w:val=""/>
      <w:lvlJc w:val="left"/>
      <w:pPr>
        <w:tabs>
          <w:tab w:val="num" w:pos="2880"/>
        </w:tabs>
        <w:ind w:left="2880" w:hanging="360"/>
      </w:pPr>
      <w:rPr>
        <w:rFonts w:ascii="Wingdings" w:hAnsi="Wingdings" w:hint="default"/>
      </w:rPr>
    </w:lvl>
    <w:lvl w:ilvl="3" w:tplc="0409000F">
      <w:start w:val="1"/>
      <w:numFmt w:val="bullet"/>
      <w:lvlText w:val=""/>
      <w:lvlJc w:val="left"/>
      <w:pPr>
        <w:tabs>
          <w:tab w:val="num" w:pos="3600"/>
        </w:tabs>
        <w:ind w:left="3600" w:hanging="360"/>
      </w:pPr>
      <w:rPr>
        <w:rFonts w:ascii="Symbol" w:hAnsi="Symbol" w:hint="default"/>
      </w:rPr>
    </w:lvl>
    <w:lvl w:ilvl="4" w:tplc="04090019">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42" w15:restartNumberingAfterBreak="0">
    <w:nsid w:val="59C10B57"/>
    <w:multiLevelType w:val="hybridMultilevel"/>
    <w:tmpl w:val="CB82B87E"/>
    <w:lvl w:ilvl="0" w:tplc="388480F4">
      <w:start w:val="1"/>
      <w:numFmt w:val="decimal"/>
      <w:lvlText w:val="%1."/>
      <w:lvlJc w:val="left"/>
      <w:pPr>
        <w:tabs>
          <w:tab w:val="num" w:pos="333"/>
        </w:tabs>
        <w:ind w:left="333" w:hanging="360"/>
      </w:pPr>
      <w:rPr>
        <w:rFonts w:hint="default"/>
      </w:rPr>
    </w:lvl>
    <w:lvl w:ilvl="1" w:tplc="3F62F52E">
      <w:start w:val="1"/>
      <w:numFmt w:val="lowerLetter"/>
      <w:lvlText w:val="%2."/>
      <w:lvlJc w:val="left"/>
      <w:pPr>
        <w:tabs>
          <w:tab w:val="num" w:pos="1053"/>
        </w:tabs>
        <w:ind w:left="1053" w:hanging="360"/>
      </w:pPr>
    </w:lvl>
    <w:lvl w:ilvl="2" w:tplc="0409001B" w:tentative="1">
      <w:start w:val="1"/>
      <w:numFmt w:val="lowerRoman"/>
      <w:lvlText w:val="%3."/>
      <w:lvlJc w:val="right"/>
      <w:pPr>
        <w:tabs>
          <w:tab w:val="num" w:pos="1773"/>
        </w:tabs>
        <w:ind w:left="1773" w:hanging="180"/>
      </w:pPr>
    </w:lvl>
    <w:lvl w:ilvl="3" w:tplc="0409000F" w:tentative="1">
      <w:start w:val="1"/>
      <w:numFmt w:val="decimal"/>
      <w:lvlText w:val="%4."/>
      <w:lvlJc w:val="left"/>
      <w:pPr>
        <w:tabs>
          <w:tab w:val="num" w:pos="2493"/>
        </w:tabs>
        <w:ind w:left="2493" w:hanging="360"/>
      </w:pPr>
    </w:lvl>
    <w:lvl w:ilvl="4" w:tplc="04090019">
      <w:start w:val="1"/>
      <w:numFmt w:val="lowerLetter"/>
      <w:lvlText w:val="%5."/>
      <w:lvlJc w:val="left"/>
      <w:pPr>
        <w:tabs>
          <w:tab w:val="num" w:pos="3213"/>
        </w:tabs>
        <w:ind w:left="3213" w:hanging="360"/>
      </w:pPr>
    </w:lvl>
    <w:lvl w:ilvl="5" w:tplc="0409001B" w:tentative="1">
      <w:start w:val="1"/>
      <w:numFmt w:val="lowerRoman"/>
      <w:lvlText w:val="%6."/>
      <w:lvlJc w:val="right"/>
      <w:pPr>
        <w:tabs>
          <w:tab w:val="num" w:pos="3933"/>
        </w:tabs>
        <w:ind w:left="3933" w:hanging="180"/>
      </w:pPr>
    </w:lvl>
    <w:lvl w:ilvl="6" w:tplc="0409000F" w:tentative="1">
      <w:start w:val="1"/>
      <w:numFmt w:val="decimal"/>
      <w:lvlText w:val="%7."/>
      <w:lvlJc w:val="left"/>
      <w:pPr>
        <w:tabs>
          <w:tab w:val="num" w:pos="4653"/>
        </w:tabs>
        <w:ind w:left="4653" w:hanging="360"/>
      </w:pPr>
    </w:lvl>
    <w:lvl w:ilvl="7" w:tplc="04090019" w:tentative="1">
      <w:start w:val="1"/>
      <w:numFmt w:val="lowerLetter"/>
      <w:lvlText w:val="%8."/>
      <w:lvlJc w:val="left"/>
      <w:pPr>
        <w:tabs>
          <w:tab w:val="num" w:pos="5373"/>
        </w:tabs>
        <w:ind w:left="5373" w:hanging="360"/>
      </w:pPr>
    </w:lvl>
    <w:lvl w:ilvl="8" w:tplc="0409001B" w:tentative="1">
      <w:start w:val="1"/>
      <w:numFmt w:val="lowerRoman"/>
      <w:lvlText w:val="%9."/>
      <w:lvlJc w:val="right"/>
      <w:pPr>
        <w:tabs>
          <w:tab w:val="num" w:pos="6093"/>
        </w:tabs>
        <w:ind w:left="6093" w:hanging="180"/>
      </w:pPr>
    </w:lvl>
  </w:abstractNum>
  <w:abstractNum w:abstractNumId="43" w15:restartNumberingAfterBreak="0">
    <w:nsid w:val="5CBD07C3"/>
    <w:multiLevelType w:val="hybridMultilevel"/>
    <w:tmpl w:val="B01E11B4"/>
    <w:lvl w:ilvl="0" w:tplc="7D5CD06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CC70585"/>
    <w:multiLevelType w:val="hybridMultilevel"/>
    <w:tmpl w:val="26FCFDBA"/>
    <w:lvl w:ilvl="0" w:tplc="388480F4">
      <w:start w:val="1"/>
      <w:numFmt w:val="lowerLetter"/>
      <w:lvlText w:val="%1."/>
      <w:lvlJc w:val="left"/>
      <w:pPr>
        <w:tabs>
          <w:tab w:val="num" w:pos="720"/>
        </w:tabs>
        <w:ind w:left="720" w:hanging="360"/>
      </w:pPr>
      <w:rPr>
        <w:rFonts w:hint="default"/>
      </w:rPr>
    </w:lvl>
    <w:lvl w:ilvl="1" w:tplc="3F62F52E"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615E24B8"/>
    <w:multiLevelType w:val="hybridMultilevel"/>
    <w:tmpl w:val="B84608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40F5FF4"/>
    <w:multiLevelType w:val="hybridMultilevel"/>
    <w:tmpl w:val="E1169C74"/>
    <w:lvl w:ilvl="0" w:tplc="E64EF312">
      <w:start w:val="1"/>
      <w:numFmt w:val="upperLetter"/>
      <w:lvlText w:val="%1."/>
      <w:lvlJc w:val="left"/>
      <w:pPr>
        <w:tabs>
          <w:tab w:val="num" w:pos="720"/>
        </w:tabs>
        <w:ind w:left="720" w:hanging="360"/>
      </w:pPr>
      <w:rPr>
        <w:rFonts w:hint="default"/>
      </w:rPr>
    </w:lvl>
    <w:lvl w:ilvl="1" w:tplc="04090019">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64B94B98"/>
    <w:multiLevelType w:val="hybridMultilevel"/>
    <w:tmpl w:val="09A41BBA"/>
    <w:lvl w:ilvl="0" w:tplc="D922A120">
      <w:start w:val="1"/>
      <w:numFmt w:val="upperLetter"/>
      <w:lvlText w:val="%1."/>
      <w:lvlJc w:val="left"/>
      <w:pPr>
        <w:tabs>
          <w:tab w:val="num" w:pos="570"/>
        </w:tabs>
        <w:ind w:left="570" w:hanging="360"/>
      </w:pPr>
    </w:lvl>
    <w:lvl w:ilvl="1" w:tplc="6C0A4978">
      <w:start w:val="1"/>
      <w:numFmt w:val="decimal"/>
      <w:lvlText w:val="%2."/>
      <w:lvlJc w:val="left"/>
      <w:pPr>
        <w:tabs>
          <w:tab w:val="num" w:pos="1290"/>
        </w:tabs>
        <w:ind w:left="1290" w:hanging="360"/>
      </w:pPr>
    </w:lvl>
    <w:lvl w:ilvl="2" w:tplc="04090009">
      <w:start w:val="1"/>
      <w:numFmt w:val="decimal"/>
      <w:lvlText w:val="%3."/>
      <w:lvlJc w:val="left"/>
      <w:pPr>
        <w:tabs>
          <w:tab w:val="num" w:pos="2160"/>
        </w:tabs>
        <w:ind w:left="2160" w:hanging="360"/>
      </w:pPr>
    </w:lvl>
    <w:lvl w:ilvl="3" w:tplc="A4E2E728">
      <w:start w:val="1"/>
      <w:numFmt w:val="decimal"/>
      <w:lvlText w:val="%4."/>
      <w:lvlJc w:val="left"/>
      <w:pPr>
        <w:tabs>
          <w:tab w:val="num" w:pos="2880"/>
        </w:tabs>
        <w:ind w:left="2880" w:hanging="360"/>
      </w:pPr>
    </w:lvl>
    <w:lvl w:ilvl="4" w:tplc="0BF64396">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8" w15:restartNumberingAfterBreak="0">
    <w:nsid w:val="66B203A3"/>
    <w:multiLevelType w:val="hybridMultilevel"/>
    <w:tmpl w:val="578AD57A"/>
    <w:lvl w:ilvl="0" w:tplc="A642AA24">
      <w:start w:val="1"/>
      <w:numFmt w:val="bullet"/>
      <w:lvlText w:val="+"/>
      <w:lvlJc w:val="left"/>
      <w:pPr>
        <w:tabs>
          <w:tab w:val="num" w:pos="851"/>
        </w:tabs>
        <w:ind w:left="0" w:firstLine="510"/>
      </w:pPr>
      <w:rPr>
        <w:rFonts w:ascii=".VnTimeH" w:hAnsi=".VnTimeH" w:cs="Times New Roman" w:hint="default"/>
      </w:rPr>
    </w:lvl>
    <w:lvl w:ilvl="1" w:tplc="04090003" w:tentative="1">
      <w:start w:val="1"/>
      <w:numFmt w:val="bullet"/>
      <w:lvlText w:val="o"/>
      <w:lvlJc w:val="left"/>
      <w:pPr>
        <w:tabs>
          <w:tab w:val="num" w:pos="1440"/>
        </w:tabs>
        <w:ind w:left="1440" w:hanging="360"/>
      </w:pPr>
      <w:rPr>
        <w:rFonts w:ascii="Lucida Console" w:hAnsi="Lucida Console"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Lucida Console" w:hAnsi="Lucida Console"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Lucida Console" w:hAnsi="Lucida Console"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6B7F23AC"/>
    <w:multiLevelType w:val="hybridMultilevel"/>
    <w:tmpl w:val="13DE75DA"/>
    <w:lvl w:ilvl="0" w:tplc="C1928E42">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BEE601D"/>
    <w:multiLevelType w:val="hybridMultilevel"/>
    <w:tmpl w:val="15720AE4"/>
    <w:lvl w:ilvl="0" w:tplc="9F3C30B4">
      <w:start w:val="4"/>
      <w:numFmt w:val="bullet"/>
      <w:lvlText w:val="-"/>
      <w:lvlJc w:val="left"/>
      <w:pPr>
        <w:tabs>
          <w:tab w:val="num" w:pos="851"/>
        </w:tabs>
        <w:ind w:left="0" w:firstLine="510"/>
      </w:pPr>
      <w:rPr>
        <w:rFonts w:ascii=".VnTime" w:eastAsia="Times New Roman" w:hAnsi=".VnTime" w:cs="Times New Roman" w:hint="default"/>
      </w:rPr>
    </w:lvl>
    <w:lvl w:ilvl="1" w:tplc="21AABDC4">
      <w:start w:val="1"/>
      <w:numFmt w:val="decimal"/>
      <w:lvlText w:val="%2."/>
      <w:lvlJc w:val="left"/>
      <w:pPr>
        <w:tabs>
          <w:tab w:val="num" w:pos="1440"/>
        </w:tabs>
        <w:ind w:left="1440" w:hanging="360"/>
      </w:pPr>
    </w:lvl>
    <w:lvl w:ilvl="2" w:tplc="9F3C30B4">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1" w15:restartNumberingAfterBreak="0">
    <w:nsid w:val="7068145D"/>
    <w:multiLevelType w:val="hybridMultilevel"/>
    <w:tmpl w:val="E2A0AAE4"/>
    <w:lvl w:ilvl="0" w:tplc="D0C474F6">
      <w:start w:val="1"/>
      <w:numFmt w:val="upperRoman"/>
      <w:pStyle w:val="Heading9"/>
      <w:lvlText w:val="%1."/>
      <w:lvlJc w:val="right"/>
      <w:pPr>
        <w:tabs>
          <w:tab w:val="num" w:pos="720"/>
        </w:tabs>
        <w:ind w:left="720" w:hanging="18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2" w15:restartNumberingAfterBreak="0">
    <w:nsid w:val="729A4461"/>
    <w:multiLevelType w:val="hybridMultilevel"/>
    <w:tmpl w:val="CF94DB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6DD5335"/>
    <w:multiLevelType w:val="hybridMultilevel"/>
    <w:tmpl w:val="9B906DDA"/>
    <w:lvl w:ilvl="0" w:tplc="8612F532">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54" w15:restartNumberingAfterBreak="0">
    <w:nsid w:val="78D96234"/>
    <w:multiLevelType w:val="hybridMultilevel"/>
    <w:tmpl w:val="78FCC7DA"/>
    <w:lvl w:ilvl="0" w:tplc="F64ED9D6">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9A217A1"/>
    <w:multiLevelType w:val="hybridMultilevel"/>
    <w:tmpl w:val="4E5ECCE8"/>
    <w:lvl w:ilvl="0" w:tplc="F7A86F30">
      <w:start w:val="1"/>
      <w:numFmt w:val="decimal"/>
      <w:lvlText w:val="%1."/>
      <w:lvlJc w:val="left"/>
      <w:pPr>
        <w:tabs>
          <w:tab w:val="num" w:pos="1620"/>
        </w:tabs>
        <w:ind w:left="1620" w:hanging="360"/>
      </w:pPr>
    </w:lvl>
    <w:lvl w:ilvl="1" w:tplc="04090003">
      <w:start w:val="1"/>
      <w:numFmt w:val="upperLetter"/>
      <w:lvlText w:val="%2-"/>
      <w:lvlJc w:val="left"/>
      <w:pPr>
        <w:tabs>
          <w:tab w:val="num" w:pos="2355"/>
        </w:tabs>
        <w:ind w:left="2355" w:hanging="375"/>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6" w15:restartNumberingAfterBreak="0">
    <w:nsid w:val="7A486DFA"/>
    <w:multiLevelType w:val="hybridMultilevel"/>
    <w:tmpl w:val="081C799E"/>
    <w:lvl w:ilvl="0" w:tplc="B0262CFA">
      <w:start w:val="2"/>
      <w:numFmt w:val="bullet"/>
      <w:lvlText w:val="-"/>
      <w:lvlJc w:val="left"/>
      <w:pPr>
        <w:tabs>
          <w:tab w:val="num" w:pos="720"/>
        </w:tabs>
        <w:ind w:left="720" w:hanging="360"/>
      </w:pPr>
      <w:rPr>
        <w:rFonts w:ascii=".VnTime" w:eastAsia="Times New Roman" w:hAnsi=".VnTime"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7F5816C5"/>
    <w:multiLevelType w:val="hybridMultilevel"/>
    <w:tmpl w:val="764A5AA4"/>
    <w:lvl w:ilvl="0" w:tplc="71F2B8BC">
      <w:start w:val="1"/>
      <w:numFmt w:val="bullet"/>
      <w:lvlText w:val="+"/>
      <w:lvlJc w:val="left"/>
      <w:pPr>
        <w:tabs>
          <w:tab w:val="num" w:pos="1361"/>
        </w:tabs>
        <w:ind w:left="0" w:firstLine="1021"/>
      </w:pPr>
      <w:rPr>
        <w:rFonts w:ascii=".VnTimeH" w:hAnsi=".VnTimeH" w:cs="Times New Roman" w:hint="default"/>
      </w:rPr>
    </w:lvl>
    <w:lvl w:ilvl="1" w:tplc="9F3C30B4" w:tentative="1">
      <w:start w:val="1"/>
      <w:numFmt w:val="bullet"/>
      <w:lvlText w:val="o"/>
      <w:lvlJc w:val="left"/>
      <w:pPr>
        <w:tabs>
          <w:tab w:val="num" w:pos="1440"/>
        </w:tabs>
        <w:ind w:left="1440" w:hanging="360"/>
      </w:pPr>
      <w:rPr>
        <w:rFonts w:ascii="Lucida Console" w:hAnsi="Lucida Console"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Lucida Console" w:hAnsi="Lucida Console"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Lucida Console" w:hAnsi="Lucida Console"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7FB93D12"/>
    <w:multiLevelType w:val="hybridMultilevel"/>
    <w:tmpl w:val="8B20C664"/>
    <w:lvl w:ilvl="0" w:tplc="70EA3BC6">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FDC6F6B"/>
    <w:multiLevelType w:val="hybridMultilevel"/>
    <w:tmpl w:val="BB183224"/>
    <w:lvl w:ilvl="0" w:tplc="F3AA4F28">
      <w:start w:val="1"/>
      <w:numFmt w:val="bullet"/>
      <w:lvlText w:val=""/>
      <w:lvlJc w:val="left"/>
      <w:pPr>
        <w:tabs>
          <w:tab w:val="num" w:pos="974"/>
        </w:tabs>
        <w:ind w:left="974" w:hanging="360"/>
      </w:pPr>
      <w:rPr>
        <w:rFonts w:ascii="Symbol" w:eastAsia="Times New Roman" w:hAnsi="Symbol" w:cs="Times New Roman" w:hint="default"/>
      </w:rPr>
    </w:lvl>
    <w:lvl w:ilvl="1" w:tplc="19568258">
      <w:start w:val="1"/>
      <w:numFmt w:val="decimal"/>
      <w:lvlText w:val="%2."/>
      <w:lvlJc w:val="left"/>
      <w:pPr>
        <w:tabs>
          <w:tab w:val="num" w:pos="1440"/>
        </w:tabs>
        <w:ind w:left="1440" w:hanging="360"/>
      </w:pPr>
    </w:lvl>
    <w:lvl w:ilvl="2" w:tplc="43C2EF08">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9"/>
  </w:num>
  <w:num w:numId="2">
    <w:abstractNumId w:val="42"/>
  </w:num>
  <w:num w:numId="3">
    <w:abstractNumId w:val="2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startOverride w:val="2"/>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5"/>
  </w:num>
  <w:num w:numId="8">
    <w:abstractNumId w:val="44"/>
  </w:num>
  <w:num w:numId="9">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9"/>
    <w:lvlOverride w:ilvl="0"/>
    <w:lvlOverride w:ilvl="1">
      <w:startOverride w:val="3"/>
    </w:lvlOverride>
    <w:lvlOverride w:ilvl="2">
      <w:startOverride w:val="2"/>
    </w:lvlOverride>
    <w:lvlOverride w:ilvl="3"/>
    <w:lvlOverride w:ilvl="4">
      <w:startOverride w:val="2"/>
    </w:lvlOverride>
    <w:lvlOverride w:ilvl="5"/>
    <w:lvlOverride w:ilvl="6">
      <w:startOverride w:val="1"/>
    </w:lvlOverride>
    <w:lvlOverride w:ilvl="7"/>
    <w:lvlOverride w:ilvl="8">
      <w:startOverride w:val="1"/>
    </w:lvlOverride>
  </w:num>
  <w:num w:numId="11">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6"/>
  </w:num>
  <w:num w:numId="13">
    <w:abstractNumId w:val="51"/>
  </w:num>
  <w:num w:numId="14">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6"/>
  </w:num>
  <w:num w:numId="26">
    <w:abstractNumId w:val="53"/>
  </w:num>
  <w:num w:numId="27">
    <w:abstractNumId w:val="23"/>
  </w:num>
  <w:num w:numId="28">
    <w:abstractNumId w:val="15"/>
  </w:num>
  <w:num w:numId="29">
    <w:abstractNumId w:val="50"/>
  </w:num>
  <w:num w:numId="30">
    <w:abstractNumId w:val="4"/>
  </w:num>
  <w:num w:numId="31">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
  </w:num>
  <w:num w:numId="34">
    <w:abstractNumId w:val="40"/>
  </w:num>
  <w:num w:numId="35">
    <w:abstractNumId w:val="39"/>
  </w:num>
  <w:num w:numId="36">
    <w:abstractNumId w:val="21"/>
  </w:num>
  <w:num w:numId="37">
    <w:abstractNumId w:val="16"/>
  </w:num>
  <w:num w:numId="38">
    <w:abstractNumId w:val="12"/>
  </w:num>
  <w:num w:numId="39">
    <w:abstractNumId w:val="19"/>
  </w:num>
  <w:num w:numId="40">
    <w:abstractNumId w:val="7"/>
  </w:num>
  <w:num w:numId="41">
    <w:abstractNumId w:val="33"/>
  </w:num>
  <w:num w:numId="42">
    <w:abstractNumId w:val="48"/>
  </w:num>
  <w:num w:numId="43">
    <w:abstractNumId w:val="34"/>
  </w:num>
  <w:num w:numId="44">
    <w:abstractNumId w:val="5"/>
  </w:num>
  <w:num w:numId="45">
    <w:abstractNumId w:val="57"/>
  </w:num>
  <w:num w:numId="46">
    <w:abstractNumId w:val="0"/>
  </w:num>
  <w:num w:numId="47">
    <w:abstractNumId w:val="28"/>
  </w:num>
  <w:num w:numId="48">
    <w:abstractNumId w:val="9"/>
  </w:num>
  <w:num w:numId="49">
    <w:abstractNumId w:val="24"/>
  </w:num>
  <w:num w:numId="50">
    <w:abstractNumId w:val="30"/>
  </w:num>
  <w:num w:numId="51">
    <w:abstractNumId w:val="45"/>
  </w:num>
  <w:num w:numId="52">
    <w:abstractNumId w:val="37"/>
  </w:num>
  <w:num w:numId="53">
    <w:abstractNumId w:val="43"/>
  </w:num>
  <w:num w:numId="54">
    <w:abstractNumId w:val="52"/>
  </w:num>
  <w:num w:numId="55">
    <w:abstractNumId w:val="49"/>
  </w:num>
  <w:num w:numId="56">
    <w:abstractNumId w:val="58"/>
  </w:num>
  <w:num w:numId="57">
    <w:abstractNumId w:val="1"/>
  </w:num>
  <w:num w:numId="58">
    <w:abstractNumId w:val="54"/>
  </w:num>
  <w:num w:numId="59">
    <w:abstractNumId w:val="2"/>
  </w:num>
  <w:num w:numId="60">
    <w:abstractNumId w:val="14"/>
  </w:num>
  <w:num w:numId="61">
    <w:abstractNumId w:val="13"/>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8"/>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C57"/>
    <w:rsid w:val="00030668"/>
    <w:rsid w:val="00123602"/>
    <w:rsid w:val="0022242A"/>
    <w:rsid w:val="003D74F0"/>
    <w:rsid w:val="004262CF"/>
    <w:rsid w:val="00492C35"/>
    <w:rsid w:val="00536E50"/>
    <w:rsid w:val="0079172E"/>
    <w:rsid w:val="00934C57"/>
    <w:rsid w:val="00A555DA"/>
    <w:rsid w:val="00BD0823"/>
    <w:rsid w:val="00C76A24"/>
    <w:rsid w:val="00D86BE5"/>
    <w:rsid w:val="00F266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AA3ECE"/>
  <w15:chartTrackingRefBased/>
  <w15:docId w15:val="{79F25F70-B4EB-4A57-B93C-80121889A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D86BE5"/>
    <w:pPr>
      <w:keepNext/>
      <w:spacing w:after="0" w:line="240" w:lineRule="auto"/>
      <w:jc w:val="center"/>
      <w:outlineLvl w:val="0"/>
    </w:pPr>
    <w:rPr>
      <w:rFonts w:ascii=".VnTimeH" w:eastAsia="Times New Roman" w:hAnsi=".VnTimeH" w:cs="Times New Roman"/>
      <w:b/>
      <w:bCs/>
      <w:sz w:val="28"/>
      <w:szCs w:val="24"/>
    </w:rPr>
  </w:style>
  <w:style w:type="paragraph" w:styleId="Heading2">
    <w:name w:val="heading 2"/>
    <w:basedOn w:val="Normal"/>
    <w:next w:val="Normal"/>
    <w:link w:val="Heading2Char"/>
    <w:qFormat/>
    <w:rsid w:val="00D86BE5"/>
    <w:pPr>
      <w:keepNext/>
      <w:spacing w:after="0" w:line="240" w:lineRule="auto"/>
      <w:ind w:firstLine="851"/>
      <w:outlineLvl w:val="1"/>
    </w:pPr>
    <w:rPr>
      <w:rFonts w:ascii=".VnTime" w:eastAsia="Times New Roman" w:hAnsi=".VnTime" w:cs="Times New Roman"/>
      <w:i/>
      <w:sz w:val="28"/>
      <w:szCs w:val="20"/>
      <w:u w:val="single"/>
    </w:rPr>
  </w:style>
  <w:style w:type="paragraph" w:styleId="Heading3">
    <w:name w:val="heading 3"/>
    <w:basedOn w:val="Normal"/>
    <w:next w:val="Normal"/>
    <w:link w:val="Heading3Char"/>
    <w:qFormat/>
    <w:rsid w:val="00D86BE5"/>
    <w:pPr>
      <w:keepNext/>
      <w:spacing w:after="0" w:line="240" w:lineRule="auto"/>
      <w:ind w:firstLine="851"/>
      <w:jc w:val="center"/>
      <w:outlineLvl w:val="2"/>
    </w:pPr>
    <w:rPr>
      <w:rFonts w:ascii=".VnAvantH" w:eastAsia="Times New Roman" w:hAnsi=".VnAvantH" w:cs="Times New Roman"/>
      <w:b/>
      <w:sz w:val="28"/>
      <w:szCs w:val="20"/>
    </w:rPr>
  </w:style>
  <w:style w:type="paragraph" w:styleId="Heading4">
    <w:name w:val="heading 4"/>
    <w:basedOn w:val="Normal"/>
    <w:next w:val="Normal"/>
    <w:link w:val="Heading4Char"/>
    <w:qFormat/>
    <w:rsid w:val="00D86BE5"/>
    <w:pPr>
      <w:keepNext/>
      <w:spacing w:after="0" w:line="240" w:lineRule="auto"/>
      <w:jc w:val="center"/>
      <w:outlineLvl w:val="3"/>
    </w:pPr>
    <w:rPr>
      <w:rFonts w:ascii=".VnTime" w:eastAsia="Times New Roman" w:hAnsi=".VnTime" w:cs="Times New Roman"/>
      <w:b/>
      <w:sz w:val="28"/>
      <w:szCs w:val="20"/>
    </w:rPr>
  </w:style>
  <w:style w:type="paragraph" w:styleId="Heading5">
    <w:name w:val="heading 5"/>
    <w:basedOn w:val="Normal"/>
    <w:next w:val="Normal"/>
    <w:link w:val="Heading5Char"/>
    <w:qFormat/>
    <w:rsid w:val="00D86BE5"/>
    <w:pPr>
      <w:spacing w:before="240" w:after="60" w:line="240" w:lineRule="auto"/>
      <w:outlineLvl w:val="4"/>
    </w:pPr>
    <w:rPr>
      <w:rFonts w:ascii=".VnTime" w:eastAsia="Times New Roman" w:hAnsi=".VnTime" w:cs="Times New Roman"/>
      <w:b/>
      <w:bCs/>
      <w:i/>
      <w:iCs/>
      <w:sz w:val="26"/>
      <w:szCs w:val="26"/>
    </w:rPr>
  </w:style>
  <w:style w:type="paragraph" w:styleId="Heading6">
    <w:name w:val="heading 6"/>
    <w:basedOn w:val="Normal"/>
    <w:next w:val="Normal"/>
    <w:link w:val="Heading6Char"/>
    <w:qFormat/>
    <w:rsid w:val="00D86BE5"/>
    <w:pPr>
      <w:keepNext/>
      <w:spacing w:after="0" w:line="240" w:lineRule="auto"/>
      <w:ind w:left="720" w:hanging="720"/>
      <w:jc w:val="center"/>
      <w:outlineLvl w:val="5"/>
    </w:pPr>
    <w:rPr>
      <w:rFonts w:ascii=".VnTime" w:eastAsia="Times New Roman" w:hAnsi=".VnTime" w:cs="Times New Roman"/>
      <w:sz w:val="28"/>
      <w:szCs w:val="20"/>
      <w:u w:val="single"/>
    </w:rPr>
  </w:style>
  <w:style w:type="paragraph" w:styleId="Heading7">
    <w:name w:val="heading 7"/>
    <w:basedOn w:val="Normal"/>
    <w:next w:val="Normal"/>
    <w:link w:val="Heading7Char"/>
    <w:qFormat/>
    <w:rsid w:val="00D86BE5"/>
    <w:pPr>
      <w:keepNext/>
      <w:spacing w:after="0" w:line="240" w:lineRule="auto"/>
      <w:jc w:val="center"/>
      <w:outlineLvl w:val="6"/>
    </w:pPr>
    <w:rPr>
      <w:rFonts w:ascii=".VnTime" w:eastAsia="Times New Roman" w:hAnsi=".VnTime" w:cs="Times New Roman"/>
      <w:i/>
      <w:sz w:val="28"/>
      <w:szCs w:val="20"/>
      <w:u w:val="single"/>
    </w:rPr>
  </w:style>
  <w:style w:type="paragraph" w:styleId="Heading8">
    <w:name w:val="heading 8"/>
    <w:basedOn w:val="Normal"/>
    <w:next w:val="Normal"/>
    <w:link w:val="Heading8Char"/>
    <w:qFormat/>
    <w:rsid w:val="00D86BE5"/>
    <w:pPr>
      <w:keepNext/>
      <w:numPr>
        <w:numId w:val="12"/>
      </w:numPr>
      <w:tabs>
        <w:tab w:val="left" w:pos="900"/>
        <w:tab w:val="left" w:pos="1620"/>
      </w:tabs>
      <w:spacing w:after="0" w:line="264" w:lineRule="auto"/>
      <w:jc w:val="both"/>
      <w:outlineLvl w:val="7"/>
    </w:pPr>
    <w:rPr>
      <w:rFonts w:ascii=".VnTime" w:eastAsia="Times New Roman" w:hAnsi=".VnTime" w:cs="Times New Roman"/>
      <w:b/>
      <w:color w:val="FF0000"/>
      <w:sz w:val="28"/>
      <w:szCs w:val="28"/>
    </w:rPr>
  </w:style>
  <w:style w:type="paragraph" w:styleId="Heading9">
    <w:name w:val="heading 9"/>
    <w:basedOn w:val="Normal"/>
    <w:next w:val="Normal"/>
    <w:link w:val="Heading9Char"/>
    <w:qFormat/>
    <w:rsid w:val="00D86BE5"/>
    <w:pPr>
      <w:keepNext/>
      <w:numPr>
        <w:numId w:val="13"/>
      </w:numPr>
      <w:tabs>
        <w:tab w:val="left" w:pos="900"/>
        <w:tab w:val="left" w:pos="1620"/>
      </w:tabs>
      <w:spacing w:after="0" w:line="264" w:lineRule="auto"/>
      <w:jc w:val="both"/>
      <w:outlineLvl w:val="8"/>
    </w:pPr>
    <w:rPr>
      <w:rFonts w:ascii=".VnTime" w:eastAsia="Times New Roman" w:hAnsi=".VnTime" w:cs="Times New Roman"/>
      <w:b/>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86BE5"/>
    <w:rPr>
      <w:rFonts w:ascii=".VnTimeH" w:eastAsia="Times New Roman" w:hAnsi=".VnTimeH" w:cs="Times New Roman"/>
      <w:b/>
      <w:bCs/>
      <w:sz w:val="28"/>
      <w:szCs w:val="24"/>
    </w:rPr>
  </w:style>
  <w:style w:type="character" w:customStyle="1" w:styleId="Heading2Char">
    <w:name w:val="Heading 2 Char"/>
    <w:basedOn w:val="DefaultParagraphFont"/>
    <w:link w:val="Heading2"/>
    <w:rsid w:val="00D86BE5"/>
    <w:rPr>
      <w:rFonts w:ascii=".VnTime" w:eastAsia="Times New Roman" w:hAnsi=".VnTime" w:cs="Times New Roman"/>
      <w:i/>
      <w:sz w:val="28"/>
      <w:szCs w:val="20"/>
      <w:u w:val="single"/>
    </w:rPr>
  </w:style>
  <w:style w:type="character" w:customStyle="1" w:styleId="Heading3Char">
    <w:name w:val="Heading 3 Char"/>
    <w:basedOn w:val="DefaultParagraphFont"/>
    <w:link w:val="Heading3"/>
    <w:rsid w:val="00D86BE5"/>
    <w:rPr>
      <w:rFonts w:ascii=".VnAvantH" w:eastAsia="Times New Roman" w:hAnsi=".VnAvantH" w:cs="Times New Roman"/>
      <w:b/>
      <w:sz w:val="28"/>
      <w:szCs w:val="20"/>
    </w:rPr>
  </w:style>
  <w:style w:type="character" w:customStyle="1" w:styleId="Heading4Char">
    <w:name w:val="Heading 4 Char"/>
    <w:basedOn w:val="DefaultParagraphFont"/>
    <w:link w:val="Heading4"/>
    <w:rsid w:val="00D86BE5"/>
    <w:rPr>
      <w:rFonts w:ascii=".VnTime" w:eastAsia="Times New Roman" w:hAnsi=".VnTime" w:cs="Times New Roman"/>
      <w:b/>
      <w:sz w:val="28"/>
      <w:szCs w:val="20"/>
    </w:rPr>
  </w:style>
  <w:style w:type="character" w:customStyle="1" w:styleId="Heading5Char">
    <w:name w:val="Heading 5 Char"/>
    <w:basedOn w:val="DefaultParagraphFont"/>
    <w:link w:val="Heading5"/>
    <w:rsid w:val="00D86BE5"/>
    <w:rPr>
      <w:rFonts w:ascii=".VnTime" w:eastAsia="Times New Roman" w:hAnsi=".VnTime" w:cs="Times New Roman"/>
      <w:b/>
      <w:bCs/>
      <w:i/>
      <w:iCs/>
      <w:sz w:val="26"/>
      <w:szCs w:val="26"/>
    </w:rPr>
  </w:style>
  <w:style w:type="character" w:customStyle="1" w:styleId="Heading6Char">
    <w:name w:val="Heading 6 Char"/>
    <w:basedOn w:val="DefaultParagraphFont"/>
    <w:link w:val="Heading6"/>
    <w:rsid w:val="00D86BE5"/>
    <w:rPr>
      <w:rFonts w:ascii=".VnTime" w:eastAsia="Times New Roman" w:hAnsi=".VnTime" w:cs="Times New Roman"/>
      <w:sz w:val="28"/>
      <w:szCs w:val="20"/>
      <w:u w:val="single"/>
    </w:rPr>
  </w:style>
  <w:style w:type="character" w:customStyle="1" w:styleId="Heading7Char">
    <w:name w:val="Heading 7 Char"/>
    <w:basedOn w:val="DefaultParagraphFont"/>
    <w:link w:val="Heading7"/>
    <w:rsid w:val="00D86BE5"/>
    <w:rPr>
      <w:rFonts w:ascii=".VnTime" w:eastAsia="Times New Roman" w:hAnsi=".VnTime" w:cs="Times New Roman"/>
      <w:i/>
      <w:sz w:val="28"/>
      <w:szCs w:val="20"/>
      <w:u w:val="single"/>
    </w:rPr>
  </w:style>
  <w:style w:type="character" w:customStyle="1" w:styleId="Heading8Char">
    <w:name w:val="Heading 8 Char"/>
    <w:basedOn w:val="DefaultParagraphFont"/>
    <w:link w:val="Heading8"/>
    <w:rsid w:val="00D86BE5"/>
    <w:rPr>
      <w:rFonts w:ascii=".VnTime" w:eastAsia="Times New Roman" w:hAnsi=".VnTime" w:cs="Times New Roman"/>
      <w:b/>
      <w:color w:val="FF0000"/>
      <w:sz w:val="28"/>
      <w:szCs w:val="28"/>
    </w:rPr>
  </w:style>
  <w:style w:type="character" w:customStyle="1" w:styleId="Heading9Char">
    <w:name w:val="Heading 9 Char"/>
    <w:basedOn w:val="DefaultParagraphFont"/>
    <w:link w:val="Heading9"/>
    <w:rsid w:val="00D86BE5"/>
    <w:rPr>
      <w:rFonts w:ascii=".VnTime" w:eastAsia="Times New Roman" w:hAnsi=".VnTime" w:cs="Times New Roman"/>
      <w:b/>
      <w:sz w:val="28"/>
      <w:szCs w:val="28"/>
    </w:rPr>
  </w:style>
  <w:style w:type="table" w:styleId="TableGrid">
    <w:name w:val="Table Grid"/>
    <w:basedOn w:val="TableNormal"/>
    <w:rsid w:val="00D86B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D86BE5"/>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rsid w:val="00D86BE5"/>
    <w:rPr>
      <w:rFonts w:ascii=".VnTime" w:eastAsia="Times New Roman" w:hAnsi=".VnTime" w:cs="Times New Roman"/>
      <w:sz w:val="28"/>
      <w:szCs w:val="28"/>
    </w:rPr>
  </w:style>
  <w:style w:type="paragraph" w:styleId="Footer">
    <w:name w:val="footer"/>
    <w:basedOn w:val="Normal"/>
    <w:link w:val="FooterChar"/>
    <w:qFormat/>
    <w:rsid w:val="00D86BE5"/>
    <w:pPr>
      <w:tabs>
        <w:tab w:val="center" w:pos="4320"/>
        <w:tab w:val="right" w:pos="864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rsid w:val="00D86BE5"/>
    <w:rPr>
      <w:rFonts w:ascii=".VnTime" w:eastAsia="Times New Roman" w:hAnsi=".VnTime" w:cs="Times New Roman"/>
      <w:sz w:val="28"/>
      <w:szCs w:val="28"/>
    </w:rPr>
  </w:style>
  <w:style w:type="character" w:styleId="PageNumber">
    <w:name w:val="page number"/>
    <w:basedOn w:val="DefaultParagraphFont"/>
    <w:rsid w:val="00D86BE5"/>
  </w:style>
  <w:style w:type="character" w:customStyle="1" w:styleId="BodyTextIndentChar">
    <w:name w:val="Body Text Indent Char"/>
    <w:link w:val="BodyTextIndent"/>
    <w:locked/>
    <w:rsid w:val="00D86BE5"/>
    <w:rPr>
      <w:rFonts w:ascii=".VnTime" w:hAnsi=".VnTime"/>
      <w:sz w:val="28"/>
    </w:rPr>
  </w:style>
  <w:style w:type="paragraph" w:styleId="BodyTextIndent">
    <w:name w:val="Body Text Indent"/>
    <w:basedOn w:val="Normal"/>
    <w:link w:val="BodyTextIndentChar"/>
    <w:rsid w:val="00D86BE5"/>
    <w:pPr>
      <w:spacing w:after="0" w:line="240" w:lineRule="auto"/>
      <w:ind w:firstLine="851"/>
      <w:jc w:val="both"/>
    </w:pPr>
    <w:rPr>
      <w:rFonts w:ascii=".VnTime" w:hAnsi=".VnTime"/>
      <w:sz w:val="28"/>
    </w:rPr>
  </w:style>
  <w:style w:type="character" w:customStyle="1" w:styleId="BodyTextIndentChar1">
    <w:name w:val="Body Text Indent Char1"/>
    <w:basedOn w:val="DefaultParagraphFont"/>
    <w:uiPriority w:val="99"/>
    <w:semiHidden/>
    <w:rsid w:val="00D86BE5"/>
  </w:style>
  <w:style w:type="paragraph" w:styleId="BodyText">
    <w:name w:val="Body Text"/>
    <w:basedOn w:val="Normal"/>
    <w:link w:val="BodyTextChar"/>
    <w:rsid w:val="00D86BE5"/>
    <w:pPr>
      <w:spacing w:after="0" w:line="240" w:lineRule="auto"/>
      <w:jc w:val="center"/>
    </w:pPr>
    <w:rPr>
      <w:rFonts w:ascii=".VnTime" w:eastAsia="Times New Roman" w:hAnsi=".VnTime" w:cs="Times New Roman"/>
      <w:sz w:val="28"/>
      <w:szCs w:val="20"/>
    </w:rPr>
  </w:style>
  <w:style w:type="character" w:customStyle="1" w:styleId="BodyTextChar">
    <w:name w:val="Body Text Char"/>
    <w:basedOn w:val="DefaultParagraphFont"/>
    <w:link w:val="BodyText"/>
    <w:rsid w:val="00D86BE5"/>
    <w:rPr>
      <w:rFonts w:ascii=".VnTime" w:eastAsia="Times New Roman" w:hAnsi=".VnTime" w:cs="Times New Roman"/>
      <w:sz w:val="28"/>
      <w:szCs w:val="20"/>
    </w:rPr>
  </w:style>
  <w:style w:type="paragraph" w:styleId="BodyText2">
    <w:name w:val="Body Text 2"/>
    <w:basedOn w:val="Normal"/>
    <w:link w:val="BodyText2Char"/>
    <w:rsid w:val="00D86BE5"/>
    <w:pPr>
      <w:spacing w:after="0" w:line="240" w:lineRule="auto"/>
    </w:pPr>
    <w:rPr>
      <w:rFonts w:ascii=".VnTime" w:eastAsia="Times New Roman" w:hAnsi=".VnTime" w:cs="Times New Roman"/>
      <w:sz w:val="28"/>
      <w:szCs w:val="20"/>
      <w:u w:val="single"/>
    </w:rPr>
  </w:style>
  <w:style w:type="character" w:customStyle="1" w:styleId="BodyText2Char">
    <w:name w:val="Body Text 2 Char"/>
    <w:basedOn w:val="DefaultParagraphFont"/>
    <w:link w:val="BodyText2"/>
    <w:rsid w:val="00D86BE5"/>
    <w:rPr>
      <w:rFonts w:ascii=".VnTime" w:eastAsia="Times New Roman" w:hAnsi=".VnTime" w:cs="Times New Roman"/>
      <w:sz w:val="28"/>
      <w:szCs w:val="20"/>
      <w:u w:val="single"/>
    </w:rPr>
  </w:style>
  <w:style w:type="paragraph" w:styleId="BodyText3">
    <w:name w:val="Body Text 3"/>
    <w:basedOn w:val="Normal"/>
    <w:link w:val="BodyText3Char"/>
    <w:rsid w:val="00D86BE5"/>
    <w:pPr>
      <w:spacing w:after="0" w:line="240" w:lineRule="auto"/>
    </w:pPr>
    <w:rPr>
      <w:rFonts w:ascii=".VnTime" w:eastAsia="Times New Roman" w:hAnsi=".VnTime" w:cs="Times New Roman"/>
      <w:i/>
      <w:sz w:val="28"/>
      <w:szCs w:val="20"/>
    </w:rPr>
  </w:style>
  <w:style w:type="character" w:customStyle="1" w:styleId="BodyText3Char">
    <w:name w:val="Body Text 3 Char"/>
    <w:basedOn w:val="DefaultParagraphFont"/>
    <w:link w:val="BodyText3"/>
    <w:rsid w:val="00D86BE5"/>
    <w:rPr>
      <w:rFonts w:ascii=".VnTime" w:eastAsia="Times New Roman" w:hAnsi=".VnTime" w:cs="Times New Roman"/>
      <w:i/>
      <w:sz w:val="28"/>
      <w:szCs w:val="20"/>
    </w:rPr>
  </w:style>
  <w:style w:type="character" w:customStyle="1" w:styleId="BodyTextIndent2Char">
    <w:name w:val="Body Text Indent 2 Char"/>
    <w:link w:val="BodyTextIndent2"/>
    <w:semiHidden/>
    <w:locked/>
    <w:rsid w:val="00D86BE5"/>
    <w:rPr>
      <w:rFonts w:ascii=".VnTime" w:hAnsi=".VnTime"/>
      <w:color w:val="FF0000"/>
      <w:sz w:val="28"/>
      <w:szCs w:val="28"/>
    </w:rPr>
  </w:style>
  <w:style w:type="paragraph" w:styleId="BodyTextIndent2">
    <w:name w:val="Body Text Indent 2"/>
    <w:basedOn w:val="Normal"/>
    <w:link w:val="BodyTextIndent2Char"/>
    <w:semiHidden/>
    <w:rsid w:val="00D86BE5"/>
    <w:pPr>
      <w:spacing w:after="0" w:line="264" w:lineRule="auto"/>
      <w:ind w:firstLine="540"/>
      <w:jc w:val="both"/>
    </w:pPr>
    <w:rPr>
      <w:rFonts w:ascii=".VnTime" w:hAnsi=".VnTime"/>
      <w:color w:val="FF0000"/>
      <w:sz w:val="28"/>
      <w:szCs w:val="28"/>
    </w:rPr>
  </w:style>
  <w:style w:type="character" w:customStyle="1" w:styleId="BodyTextIndent2Char1">
    <w:name w:val="Body Text Indent 2 Char1"/>
    <w:basedOn w:val="DefaultParagraphFont"/>
    <w:uiPriority w:val="99"/>
    <w:semiHidden/>
    <w:rsid w:val="00D86BE5"/>
  </w:style>
  <w:style w:type="character" w:customStyle="1" w:styleId="BodyTextIndent3Char">
    <w:name w:val="Body Text Indent 3 Char"/>
    <w:link w:val="BodyTextIndent3"/>
    <w:semiHidden/>
    <w:locked/>
    <w:rsid w:val="00D86BE5"/>
    <w:rPr>
      <w:rFonts w:ascii=".VnTime" w:hAnsi=".VnTime"/>
      <w:sz w:val="28"/>
      <w:szCs w:val="28"/>
    </w:rPr>
  </w:style>
  <w:style w:type="paragraph" w:styleId="BodyTextIndent3">
    <w:name w:val="Body Text Indent 3"/>
    <w:basedOn w:val="Normal"/>
    <w:link w:val="BodyTextIndent3Char"/>
    <w:semiHidden/>
    <w:rsid w:val="00D86BE5"/>
    <w:pPr>
      <w:spacing w:after="0" w:line="240" w:lineRule="auto"/>
      <w:ind w:firstLine="1080"/>
    </w:pPr>
    <w:rPr>
      <w:rFonts w:ascii=".VnTime" w:hAnsi=".VnTime"/>
      <w:sz w:val="28"/>
      <w:szCs w:val="28"/>
    </w:rPr>
  </w:style>
  <w:style w:type="character" w:customStyle="1" w:styleId="BodyTextIndent3Char1">
    <w:name w:val="Body Text Indent 3 Char1"/>
    <w:basedOn w:val="DefaultParagraphFont"/>
    <w:uiPriority w:val="99"/>
    <w:semiHidden/>
    <w:rsid w:val="00D86BE5"/>
    <w:rPr>
      <w:sz w:val="16"/>
      <w:szCs w:val="16"/>
    </w:rPr>
  </w:style>
  <w:style w:type="character" w:customStyle="1" w:styleId="BalloonTextChar">
    <w:name w:val="Balloon Text Char"/>
    <w:link w:val="BalloonText"/>
    <w:semiHidden/>
    <w:locked/>
    <w:rsid w:val="00D86BE5"/>
    <w:rPr>
      <w:rFonts w:ascii=".VnTime" w:hAnsi=".VnTime"/>
      <w:sz w:val="28"/>
      <w:szCs w:val="28"/>
    </w:rPr>
  </w:style>
  <w:style w:type="paragraph" w:styleId="BalloonText">
    <w:name w:val="Balloon Text"/>
    <w:basedOn w:val="Normal"/>
    <w:link w:val="BalloonTextChar"/>
    <w:semiHidden/>
    <w:rsid w:val="00D86BE5"/>
    <w:pPr>
      <w:spacing w:after="0" w:line="240" w:lineRule="auto"/>
    </w:pPr>
    <w:rPr>
      <w:rFonts w:ascii=".VnTime" w:hAnsi=".VnTime"/>
      <w:sz w:val="28"/>
      <w:szCs w:val="28"/>
    </w:rPr>
  </w:style>
  <w:style w:type="character" w:customStyle="1" w:styleId="BalloonTextChar1">
    <w:name w:val="Balloon Text Char1"/>
    <w:basedOn w:val="DefaultParagraphFont"/>
    <w:uiPriority w:val="99"/>
    <w:semiHidden/>
    <w:rsid w:val="00D86BE5"/>
    <w:rPr>
      <w:rFonts w:ascii="Segoe UI" w:hAnsi="Segoe UI" w:cs="Segoe UI"/>
      <w:sz w:val="18"/>
      <w:szCs w:val="18"/>
    </w:rPr>
  </w:style>
  <w:style w:type="paragraph" w:customStyle="1" w:styleId="msonormalcxsplast">
    <w:name w:val="msonormalcxsplast"/>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5">
    <w:name w:val="Char Char15"/>
    <w:locked/>
    <w:rsid w:val="00D86BE5"/>
    <w:rPr>
      <w:rFonts w:ascii=".VnTimeH" w:hAnsi=".VnTimeH" w:hint="default"/>
      <w:b/>
      <w:bCs/>
      <w:sz w:val="36"/>
      <w:szCs w:val="24"/>
      <w:lang w:val="en-US" w:eastAsia="en-US" w:bidi="ar-SA"/>
    </w:rPr>
  </w:style>
  <w:style w:type="paragraph" w:customStyle="1" w:styleId="Style1">
    <w:name w:val="Style1"/>
    <w:basedOn w:val="Normal"/>
    <w:rsid w:val="00D86BE5"/>
    <w:pPr>
      <w:spacing w:after="0" w:line="240" w:lineRule="auto"/>
    </w:pPr>
    <w:rPr>
      <w:rFonts w:ascii=".VnTime" w:eastAsia="Times New Roman" w:hAnsi=".VnTime" w:cs="Times New Roman"/>
      <w:i/>
      <w:sz w:val="28"/>
      <w:szCs w:val="28"/>
    </w:rPr>
  </w:style>
  <w:style w:type="paragraph" w:styleId="ListParagraph">
    <w:name w:val="List Paragraph"/>
    <w:basedOn w:val="Normal"/>
    <w:uiPriority w:val="34"/>
    <w:qFormat/>
    <w:rsid w:val="00D86BE5"/>
    <w:pPr>
      <w:spacing w:after="200" w:line="276" w:lineRule="auto"/>
      <w:ind w:left="720"/>
      <w:contextualSpacing/>
    </w:pPr>
    <w:rPr>
      <w:rFonts w:ascii="Calibri" w:eastAsia="Times New Roman" w:hAnsi="Calibri" w:cs="Times New Roman"/>
    </w:rPr>
  </w:style>
  <w:style w:type="paragraph" w:customStyle="1" w:styleId="msonormalcxspmiddle">
    <w:name w:val="msonormalcxspmiddle"/>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last">
    <w:name w:val="msonormalcxspmiddlecxsplast"/>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middle">
    <w:name w:val="msonormalcxspmiddlecxspmiddlecxspmiddle"/>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last">
    <w:name w:val="msonormalcxspmiddlecxspmiddlecxsplast"/>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middlecxspmiddle">
    <w:name w:val="msonormalcxspmiddlecxspmiddlecxspmiddlecxspmiddle"/>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middlecxsplast">
    <w:name w:val="msonormalcxspmiddlecxspmiddlecxspmiddlecxsplast"/>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middlecxspmiddlecxspmiddle">
    <w:name w:val="msonormalcxspmiddlecxspmiddlecxspmiddlecxspmiddlecxspmiddle"/>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middlecxspmiddlecxsplast">
    <w:name w:val="msonormalcxspmiddlecxspmiddlecxspmiddlecxspmiddlecxsplast"/>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middlecxspmiddlecxspmiddlecxsplast">
    <w:name w:val="msonormalcxspmiddlecxspmiddlecxspmiddlecxspmiddlecxspmiddlecxsplast"/>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middlecxspmiddlecxspmiddlecxspmiddlecxspmiddle">
    <w:name w:val="msonormalcxspmiddlecxspmiddlecxspmiddlecxspmiddlecxspmiddlecxspmiddlecxspmiddle"/>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middlecxspmiddlecxspmiddlecxspmiddlecxsplast">
    <w:name w:val="msonormalcxspmiddlecxspmiddlecxspmiddlecxspmiddlecxspmiddlecxspmiddlecxsplast"/>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middlecxspmiddlecxspmiddlecxspmiddlecxspmiddlecxspmiddle">
    <w:name w:val="msonormalcxspmiddlecxspmiddlecxspmiddlecxspmiddlecxspmiddlecxspmiddlecxspmiddlecxspmiddle"/>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middlecxspmiddlecxspmiddlecxspmiddlecxspmiddlecxsplast">
    <w:name w:val="msonormalcxspmiddlecxspmiddlecxspmiddlecxspmiddlecxspmiddlecxspmiddlecxspmiddlecxsplast"/>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middlecxspmiddlecxspmiddlecxspmiddlecxspmiddlecxspmiddlecxsplast">
    <w:name w:val="msonormalcxspmiddlecxspmiddlecxspmiddlecxspmiddlecxspmiddlecxspmiddlecxspmiddlecxspmiddlecxsplast"/>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middlecxspmiddlecxspmiddlecxspmiddlecxsplastcxsplast">
    <w:name w:val="msonormalcxspmiddlecxspmiddlecxspmiddlecxspmiddlecxspmiddlecxspmiddlecxsplastcxsplast"/>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22">
    <w:name w:val="Char Char22"/>
    <w:locked/>
    <w:rsid w:val="00D86BE5"/>
    <w:rPr>
      <w:rFonts w:ascii=".VnTime" w:hAnsi=".VnTime" w:hint="default"/>
      <w:b/>
      <w:bCs/>
      <w:sz w:val="28"/>
      <w:szCs w:val="24"/>
      <w:lang w:val="en-US" w:eastAsia="en-US" w:bidi="ar-SA"/>
    </w:rPr>
  </w:style>
  <w:style w:type="character" w:customStyle="1" w:styleId="CharChar19">
    <w:name w:val="Char Char19"/>
    <w:locked/>
    <w:rsid w:val="00D86BE5"/>
    <w:rPr>
      <w:rFonts w:ascii=".VnTime" w:hAnsi=".VnTime" w:hint="default"/>
      <w:sz w:val="28"/>
      <w:szCs w:val="24"/>
      <w:lang w:val="en-US" w:eastAsia="en-US" w:bidi="ar-SA"/>
    </w:rPr>
  </w:style>
  <w:style w:type="character" w:customStyle="1" w:styleId="CharChar21">
    <w:name w:val="Char Char21"/>
    <w:locked/>
    <w:rsid w:val="00D86BE5"/>
    <w:rPr>
      <w:rFonts w:ascii=".VnTimeH" w:hAnsi=".VnTimeH" w:hint="default"/>
      <w:b/>
      <w:bCs/>
      <w:sz w:val="40"/>
      <w:szCs w:val="24"/>
      <w:lang w:val="en-US" w:eastAsia="en-US" w:bidi="ar-SA"/>
    </w:rPr>
  </w:style>
  <w:style w:type="character" w:customStyle="1" w:styleId="CharChar20">
    <w:name w:val="Char Char20"/>
    <w:locked/>
    <w:rsid w:val="00D86BE5"/>
    <w:rPr>
      <w:rFonts w:ascii=".VnTimeH" w:hAnsi=".VnTimeH" w:hint="default"/>
      <w:b/>
      <w:bCs/>
      <w:sz w:val="34"/>
      <w:szCs w:val="24"/>
      <w:lang w:val="en-US" w:eastAsia="en-US" w:bidi="ar-SA"/>
    </w:rPr>
  </w:style>
  <w:style w:type="character" w:customStyle="1" w:styleId="CharChar18">
    <w:name w:val="Char Char18"/>
    <w:locked/>
    <w:rsid w:val="00D86BE5"/>
    <w:rPr>
      <w:rFonts w:ascii=".VnTimeH" w:hAnsi=".VnTimeH" w:hint="default"/>
      <w:b/>
      <w:bCs/>
      <w:sz w:val="36"/>
      <w:szCs w:val="24"/>
      <w:lang w:val="en-US" w:eastAsia="en-US" w:bidi="ar-SA"/>
    </w:rPr>
  </w:style>
  <w:style w:type="character" w:customStyle="1" w:styleId="CharChar17">
    <w:name w:val="Char Char17"/>
    <w:locked/>
    <w:rsid w:val="00D86BE5"/>
    <w:rPr>
      <w:rFonts w:ascii=".VnTime" w:hAnsi=".VnTime" w:hint="default"/>
      <w:b/>
      <w:bCs/>
      <w:sz w:val="30"/>
      <w:szCs w:val="24"/>
      <w:lang w:val="en-US" w:eastAsia="en-US" w:bidi="ar-SA"/>
    </w:rPr>
  </w:style>
  <w:style w:type="character" w:customStyle="1" w:styleId="CharChar16">
    <w:name w:val="Char Char16"/>
    <w:locked/>
    <w:rsid w:val="00D86BE5"/>
    <w:rPr>
      <w:color w:val="000000"/>
      <w:sz w:val="24"/>
      <w:szCs w:val="24"/>
      <w:lang w:val="en-US" w:eastAsia="en-US" w:bidi="ar-SA"/>
    </w:rPr>
  </w:style>
  <w:style w:type="character" w:styleId="Strong">
    <w:name w:val="Strong"/>
    <w:qFormat/>
    <w:rsid w:val="00D86BE5"/>
    <w:rPr>
      <w:b/>
      <w:bCs/>
    </w:rPr>
  </w:style>
  <w:style w:type="character" w:styleId="Hyperlink">
    <w:name w:val="Hyperlink"/>
    <w:rsid w:val="00D86BE5"/>
    <w:rPr>
      <w:color w:val="0000FF"/>
      <w:u w:val="single"/>
    </w:rPr>
  </w:style>
  <w:style w:type="paragraph" w:customStyle="1" w:styleId="magt5s14magb5magl10">
    <w:name w:val="magt5 s14 magb5 magl10"/>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81">
    <w:name w:val="bodytext81"/>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rsid w:val="00D86BE5"/>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rsid w:val="00D86BE5"/>
    <w:rPr>
      <w:color w:val="800080"/>
      <w:u w:val="single"/>
    </w:rPr>
  </w:style>
  <w:style w:type="paragraph" w:customStyle="1" w:styleId="DefaultParagraphFontParaCharCharCharCharChar">
    <w:name w:val="Default Paragraph Font Para Char Char Char Char Char"/>
    <w:autoRedefine/>
    <w:rsid w:val="00D86BE5"/>
    <w:pPr>
      <w:tabs>
        <w:tab w:val="left" w:pos="1152"/>
      </w:tabs>
      <w:spacing w:before="120" w:after="120" w:line="312" w:lineRule="auto"/>
    </w:pPr>
    <w:rPr>
      <w:rFonts w:ascii="Arial" w:eastAsia="Times New Roman" w:hAnsi="Arial" w:cs="Arial"/>
      <w:sz w:val="26"/>
      <w:szCs w:val="26"/>
    </w:rPr>
  </w:style>
  <w:style w:type="paragraph" w:styleId="Title">
    <w:name w:val="Title"/>
    <w:basedOn w:val="Normal"/>
    <w:link w:val="TitleChar"/>
    <w:qFormat/>
    <w:rsid w:val="00D86BE5"/>
    <w:pPr>
      <w:spacing w:after="0" w:line="240" w:lineRule="auto"/>
      <w:jc w:val="center"/>
    </w:pPr>
    <w:rPr>
      <w:rFonts w:ascii=".VnTimeH" w:eastAsia="Times New Roman" w:hAnsi=".VnTimeH" w:cs="Times New Roman"/>
      <w:b/>
      <w:sz w:val="28"/>
      <w:szCs w:val="20"/>
      <w:lang w:val="vi-VN"/>
    </w:rPr>
  </w:style>
  <w:style w:type="character" w:customStyle="1" w:styleId="TitleChar">
    <w:name w:val="Title Char"/>
    <w:basedOn w:val="DefaultParagraphFont"/>
    <w:link w:val="Title"/>
    <w:rsid w:val="00D86BE5"/>
    <w:rPr>
      <w:rFonts w:ascii=".VnTimeH" w:eastAsia="Times New Roman" w:hAnsi=".VnTimeH" w:cs="Times New Roman"/>
      <w:b/>
      <w:sz w:val="28"/>
      <w:szCs w:val="20"/>
      <w:lang w:val="vi-VN"/>
    </w:rPr>
  </w:style>
  <w:style w:type="paragraph" w:styleId="Caption">
    <w:name w:val="caption"/>
    <w:basedOn w:val="Normal"/>
    <w:next w:val="Normal"/>
    <w:qFormat/>
    <w:rsid w:val="00D86BE5"/>
    <w:pPr>
      <w:spacing w:after="0" w:line="240" w:lineRule="auto"/>
    </w:pPr>
    <w:rPr>
      <w:rFonts w:ascii=".VnTime" w:eastAsia="Times New Roman" w:hAnsi=".VnTime" w:cs="Times New Roman"/>
      <w:i/>
      <w:sz w:val="28"/>
      <w:szCs w:val="20"/>
      <w:lang w:val="vi-VN"/>
    </w:rPr>
  </w:style>
  <w:style w:type="paragraph" w:customStyle="1" w:styleId="DefaultParagraphFontParaCharCharCharCharChar1">
    <w:name w:val="Default Paragraph Font Para Char Char Char Char Char1"/>
    <w:autoRedefine/>
    <w:rsid w:val="00D86BE5"/>
    <w:pPr>
      <w:tabs>
        <w:tab w:val="left" w:pos="1152"/>
      </w:tabs>
      <w:spacing w:before="120" w:after="120" w:line="312" w:lineRule="auto"/>
    </w:pPr>
    <w:rPr>
      <w:rFonts w:ascii="Arial" w:eastAsia="Times New Roman" w:hAnsi="Arial" w:cs="Arial"/>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33.wmf"/><Relationship Id="rId303" Type="http://schemas.openxmlformats.org/officeDocument/2006/relationships/image" Target="media/image13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41.bin"/><Relationship Id="rId138" Type="http://schemas.openxmlformats.org/officeDocument/2006/relationships/oleObject" Target="embeddings/oleObject72.bin"/><Relationship Id="rId159" Type="http://schemas.openxmlformats.org/officeDocument/2006/relationships/oleObject" Target="embeddings/oleObject83.bin"/><Relationship Id="rId324" Type="http://schemas.openxmlformats.org/officeDocument/2006/relationships/oleObject" Target="embeddings/oleObject172.bin"/><Relationship Id="rId345" Type="http://schemas.openxmlformats.org/officeDocument/2006/relationships/oleObject" Target="embeddings/oleObject180.bin"/><Relationship Id="rId366" Type="http://schemas.openxmlformats.org/officeDocument/2006/relationships/footer" Target="footer3.xml"/><Relationship Id="rId170" Type="http://schemas.openxmlformats.org/officeDocument/2006/relationships/image" Target="media/image74.wmf"/><Relationship Id="rId191" Type="http://schemas.openxmlformats.org/officeDocument/2006/relationships/oleObject" Target="embeddings/oleObject105.bin"/><Relationship Id="rId205" Type="http://schemas.openxmlformats.org/officeDocument/2006/relationships/oleObject" Target="embeddings/oleObject119.bin"/><Relationship Id="rId226" Type="http://schemas.openxmlformats.org/officeDocument/2006/relationships/oleObject" Target="embeddings/oleObject135.bin"/><Relationship Id="rId247" Type="http://schemas.openxmlformats.org/officeDocument/2006/relationships/image" Target="media/image102.wmf"/><Relationship Id="rId107" Type="http://schemas.openxmlformats.org/officeDocument/2006/relationships/oleObject" Target="embeddings/oleObject57.bin"/><Relationship Id="rId268" Type="http://schemas.openxmlformats.org/officeDocument/2006/relationships/oleObject" Target="embeddings/oleObject144.bin"/><Relationship Id="rId289" Type="http://schemas.openxmlformats.org/officeDocument/2006/relationships/image" Target="media/image128.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2.wmf"/><Relationship Id="rId128" Type="http://schemas.openxmlformats.org/officeDocument/2006/relationships/oleObject" Target="embeddings/oleObject67.bin"/><Relationship Id="rId149" Type="http://schemas.openxmlformats.org/officeDocument/2006/relationships/image" Target="media/image65.wmf"/><Relationship Id="rId314" Type="http://schemas.openxmlformats.org/officeDocument/2006/relationships/oleObject" Target="embeddings/oleObject167.bin"/><Relationship Id="rId335" Type="http://schemas.openxmlformats.org/officeDocument/2006/relationships/oleObject" Target="embeddings/oleObject174.bin"/><Relationship Id="rId356" Type="http://schemas.openxmlformats.org/officeDocument/2006/relationships/image" Target="media/image164.wmf"/><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image" Target="media/image70.wmf"/><Relationship Id="rId181" Type="http://schemas.openxmlformats.org/officeDocument/2006/relationships/oleObject" Target="embeddings/oleObject95.bin"/><Relationship Id="rId216" Type="http://schemas.openxmlformats.org/officeDocument/2006/relationships/oleObject" Target="embeddings/oleObject130.bin"/><Relationship Id="rId237" Type="http://schemas.openxmlformats.org/officeDocument/2006/relationships/image" Target="media/image92.wmf"/><Relationship Id="rId258" Type="http://schemas.openxmlformats.org/officeDocument/2006/relationships/image" Target="media/image113.wmf"/><Relationship Id="rId279" Type="http://schemas.openxmlformats.org/officeDocument/2006/relationships/image" Target="media/image123.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62.bin"/><Relationship Id="rId139" Type="http://schemas.openxmlformats.org/officeDocument/2006/relationships/image" Target="media/image60.wmf"/><Relationship Id="rId290" Type="http://schemas.openxmlformats.org/officeDocument/2006/relationships/oleObject" Target="embeddings/oleObject155.bin"/><Relationship Id="rId304" Type="http://schemas.openxmlformats.org/officeDocument/2006/relationships/oleObject" Target="embeddings/oleObject162.bin"/><Relationship Id="rId325" Type="http://schemas.openxmlformats.org/officeDocument/2006/relationships/image" Target="media/image146.wmf"/><Relationship Id="rId346" Type="http://schemas.openxmlformats.org/officeDocument/2006/relationships/oleObject" Target="embeddings/oleObject181.bin"/><Relationship Id="rId367" Type="http://schemas.openxmlformats.org/officeDocument/2006/relationships/footer" Target="footer4.xml"/><Relationship Id="rId85" Type="http://schemas.openxmlformats.org/officeDocument/2006/relationships/oleObject" Target="embeddings/oleObject42.bin"/><Relationship Id="rId150" Type="http://schemas.openxmlformats.org/officeDocument/2006/relationships/oleObject" Target="embeddings/oleObject78.bin"/><Relationship Id="rId171" Type="http://schemas.openxmlformats.org/officeDocument/2006/relationships/oleObject" Target="embeddings/oleObject90.bin"/><Relationship Id="rId192" Type="http://schemas.openxmlformats.org/officeDocument/2006/relationships/oleObject" Target="embeddings/oleObject106.bin"/><Relationship Id="rId206" Type="http://schemas.openxmlformats.org/officeDocument/2006/relationships/oleObject" Target="embeddings/oleObject120.bin"/><Relationship Id="rId227" Type="http://schemas.openxmlformats.org/officeDocument/2006/relationships/image" Target="media/image85.wmf"/><Relationship Id="rId248" Type="http://schemas.openxmlformats.org/officeDocument/2006/relationships/image" Target="media/image103.wmf"/><Relationship Id="rId269" Type="http://schemas.openxmlformats.org/officeDocument/2006/relationships/image" Target="media/image118.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4.wmf"/><Relationship Id="rId129" Type="http://schemas.openxmlformats.org/officeDocument/2006/relationships/image" Target="media/image55.wmf"/><Relationship Id="rId280" Type="http://schemas.openxmlformats.org/officeDocument/2006/relationships/oleObject" Target="embeddings/oleObject150.bin"/><Relationship Id="rId315" Type="http://schemas.openxmlformats.org/officeDocument/2006/relationships/image" Target="media/image141.wmf"/><Relationship Id="rId336" Type="http://schemas.openxmlformats.org/officeDocument/2006/relationships/image" Target="media/image155.wmf"/><Relationship Id="rId357" Type="http://schemas.openxmlformats.org/officeDocument/2006/relationships/image" Target="media/image165.wmf"/><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oleObject" Target="embeddings/oleObject51.bin"/><Relationship Id="rId140" Type="http://schemas.openxmlformats.org/officeDocument/2006/relationships/oleObject" Target="embeddings/oleObject73.bin"/><Relationship Id="rId161" Type="http://schemas.openxmlformats.org/officeDocument/2006/relationships/oleObject" Target="embeddings/oleObject84.bin"/><Relationship Id="rId182" Type="http://schemas.openxmlformats.org/officeDocument/2006/relationships/oleObject" Target="embeddings/oleObject96.bin"/><Relationship Id="rId217" Type="http://schemas.openxmlformats.org/officeDocument/2006/relationships/image" Target="media/image80.wmf"/><Relationship Id="rId6" Type="http://schemas.openxmlformats.org/officeDocument/2006/relationships/footnotes" Target="footnotes.xml"/><Relationship Id="rId238" Type="http://schemas.openxmlformats.org/officeDocument/2006/relationships/image" Target="media/image93.wmf"/><Relationship Id="rId259" Type="http://schemas.openxmlformats.org/officeDocument/2006/relationships/image" Target="media/image114.wmf"/><Relationship Id="rId23" Type="http://schemas.openxmlformats.org/officeDocument/2006/relationships/oleObject" Target="embeddings/oleObject8.bin"/><Relationship Id="rId119" Type="http://schemas.openxmlformats.org/officeDocument/2006/relationships/image" Target="media/image50.wmf"/><Relationship Id="rId270" Type="http://schemas.openxmlformats.org/officeDocument/2006/relationships/oleObject" Target="embeddings/oleObject145.bin"/><Relationship Id="rId291" Type="http://schemas.openxmlformats.org/officeDocument/2006/relationships/image" Target="media/image129.wmf"/><Relationship Id="rId305" Type="http://schemas.openxmlformats.org/officeDocument/2006/relationships/image" Target="media/image136.wmf"/><Relationship Id="rId326" Type="http://schemas.openxmlformats.org/officeDocument/2006/relationships/image" Target="media/image147.wmf"/><Relationship Id="rId347" Type="http://schemas.openxmlformats.org/officeDocument/2006/relationships/image" Target="media/image159.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3.bin"/><Relationship Id="rId130" Type="http://schemas.openxmlformats.org/officeDocument/2006/relationships/oleObject" Target="embeddings/oleObject68.bin"/><Relationship Id="rId151" Type="http://schemas.openxmlformats.org/officeDocument/2006/relationships/image" Target="media/image66.wmf"/><Relationship Id="rId368" Type="http://schemas.openxmlformats.org/officeDocument/2006/relationships/fontTable" Target="fontTable.xml"/><Relationship Id="rId172" Type="http://schemas.openxmlformats.org/officeDocument/2006/relationships/image" Target="media/image75.wmf"/><Relationship Id="rId193" Type="http://schemas.openxmlformats.org/officeDocument/2006/relationships/oleObject" Target="embeddings/oleObject107.bin"/><Relationship Id="rId207" Type="http://schemas.openxmlformats.org/officeDocument/2006/relationships/oleObject" Target="embeddings/oleObject121.bin"/><Relationship Id="rId228" Type="http://schemas.openxmlformats.org/officeDocument/2006/relationships/oleObject" Target="embeddings/oleObject136.bin"/><Relationship Id="rId249" Type="http://schemas.openxmlformats.org/officeDocument/2006/relationships/image" Target="media/image104.wmf"/><Relationship Id="rId13" Type="http://schemas.openxmlformats.org/officeDocument/2006/relationships/oleObject" Target="embeddings/oleObject3.bin"/><Relationship Id="rId109" Type="http://schemas.openxmlformats.org/officeDocument/2006/relationships/oleObject" Target="embeddings/oleObject58.bin"/><Relationship Id="rId260" Type="http://schemas.openxmlformats.org/officeDocument/2006/relationships/oleObject" Target="embeddings/oleObject139.bin"/><Relationship Id="rId281" Type="http://schemas.openxmlformats.org/officeDocument/2006/relationships/image" Target="media/image124.wmf"/><Relationship Id="rId316" Type="http://schemas.openxmlformats.org/officeDocument/2006/relationships/oleObject" Target="embeddings/oleObject168.bin"/><Relationship Id="rId337" Type="http://schemas.openxmlformats.org/officeDocument/2006/relationships/oleObject" Target="embeddings/oleObject175.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image" Target="media/image39.wmf"/><Relationship Id="rId120" Type="http://schemas.openxmlformats.org/officeDocument/2006/relationships/oleObject" Target="embeddings/oleObject63.bin"/><Relationship Id="rId141" Type="http://schemas.openxmlformats.org/officeDocument/2006/relationships/image" Target="media/image61.wmf"/><Relationship Id="rId358" Type="http://schemas.openxmlformats.org/officeDocument/2006/relationships/image" Target="media/image166.wmf"/><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oleObject" Target="embeddings/oleObject97.bin"/><Relationship Id="rId218" Type="http://schemas.openxmlformats.org/officeDocument/2006/relationships/oleObject" Target="embeddings/oleObject131.bin"/><Relationship Id="rId239" Type="http://schemas.openxmlformats.org/officeDocument/2006/relationships/image" Target="media/image94.wmf"/><Relationship Id="rId250" Type="http://schemas.openxmlformats.org/officeDocument/2006/relationships/image" Target="media/image105.wmf"/><Relationship Id="rId271" Type="http://schemas.openxmlformats.org/officeDocument/2006/relationships/image" Target="media/image119.wmf"/><Relationship Id="rId292" Type="http://schemas.openxmlformats.org/officeDocument/2006/relationships/oleObject" Target="embeddings/oleObject156.bin"/><Relationship Id="rId306" Type="http://schemas.openxmlformats.org/officeDocument/2006/relationships/oleObject" Target="embeddings/oleObject163.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37.wmf"/><Relationship Id="rId110" Type="http://schemas.openxmlformats.org/officeDocument/2006/relationships/image" Target="media/image45.wmf"/><Relationship Id="rId131" Type="http://schemas.openxmlformats.org/officeDocument/2006/relationships/image" Target="media/image56.wmf"/><Relationship Id="rId327" Type="http://schemas.openxmlformats.org/officeDocument/2006/relationships/image" Target="media/image148.wmf"/><Relationship Id="rId348" Type="http://schemas.openxmlformats.org/officeDocument/2006/relationships/oleObject" Target="embeddings/oleObject182.bin"/><Relationship Id="rId369" Type="http://schemas.openxmlformats.org/officeDocument/2006/relationships/theme" Target="theme/theme1.xml"/><Relationship Id="rId152" Type="http://schemas.openxmlformats.org/officeDocument/2006/relationships/oleObject" Target="embeddings/oleObject79.bin"/><Relationship Id="rId173" Type="http://schemas.openxmlformats.org/officeDocument/2006/relationships/oleObject" Target="embeddings/oleObject91.bin"/><Relationship Id="rId194" Type="http://schemas.openxmlformats.org/officeDocument/2006/relationships/oleObject" Target="embeddings/oleObject108.bin"/><Relationship Id="rId208" Type="http://schemas.openxmlformats.org/officeDocument/2006/relationships/oleObject" Target="embeddings/oleObject122.bin"/><Relationship Id="rId229" Type="http://schemas.openxmlformats.org/officeDocument/2006/relationships/image" Target="media/image86.wmf"/><Relationship Id="rId240" Type="http://schemas.openxmlformats.org/officeDocument/2006/relationships/image" Target="media/image95.wmf"/><Relationship Id="rId261" Type="http://schemas.openxmlformats.org/officeDocument/2006/relationships/oleObject" Target="embeddings/oleObject140.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0.wmf"/><Relationship Id="rId282" Type="http://schemas.openxmlformats.org/officeDocument/2006/relationships/oleObject" Target="embeddings/oleObject151.bin"/><Relationship Id="rId317" Type="http://schemas.openxmlformats.org/officeDocument/2006/relationships/image" Target="media/image142.wmf"/><Relationship Id="rId338" Type="http://schemas.openxmlformats.org/officeDocument/2006/relationships/oleObject" Target="embeddings/oleObject176.bin"/><Relationship Id="rId359" Type="http://schemas.openxmlformats.org/officeDocument/2006/relationships/image" Target="media/image167.wmf"/><Relationship Id="rId8" Type="http://schemas.openxmlformats.org/officeDocument/2006/relationships/image" Target="media/image1.wmf"/><Relationship Id="rId98" Type="http://schemas.openxmlformats.org/officeDocument/2006/relationships/oleObject" Target="embeddings/oleObject52.bin"/><Relationship Id="rId121" Type="http://schemas.openxmlformats.org/officeDocument/2006/relationships/image" Target="media/image51.wmf"/><Relationship Id="rId142" Type="http://schemas.openxmlformats.org/officeDocument/2006/relationships/oleObject" Target="embeddings/oleObject74.bin"/><Relationship Id="rId163" Type="http://schemas.openxmlformats.org/officeDocument/2006/relationships/oleObject" Target="embeddings/oleObject85.bin"/><Relationship Id="rId184" Type="http://schemas.openxmlformats.org/officeDocument/2006/relationships/oleObject" Target="embeddings/oleObject98.bin"/><Relationship Id="rId219" Type="http://schemas.openxmlformats.org/officeDocument/2006/relationships/image" Target="media/image81.wmf"/><Relationship Id="rId230" Type="http://schemas.openxmlformats.org/officeDocument/2006/relationships/oleObject" Target="embeddings/oleObject137.bin"/><Relationship Id="rId251" Type="http://schemas.openxmlformats.org/officeDocument/2006/relationships/image" Target="media/image106.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46.bin"/><Relationship Id="rId293" Type="http://schemas.openxmlformats.org/officeDocument/2006/relationships/image" Target="media/image130.wmf"/><Relationship Id="rId307" Type="http://schemas.openxmlformats.org/officeDocument/2006/relationships/image" Target="media/image137.wmf"/><Relationship Id="rId328" Type="http://schemas.openxmlformats.org/officeDocument/2006/relationships/image" Target="media/image149.wmf"/><Relationship Id="rId349" Type="http://schemas.openxmlformats.org/officeDocument/2006/relationships/image" Target="media/image160.wmf"/><Relationship Id="rId88" Type="http://schemas.openxmlformats.org/officeDocument/2006/relationships/oleObject" Target="embeddings/oleObject44.bin"/><Relationship Id="rId111" Type="http://schemas.openxmlformats.org/officeDocument/2006/relationships/oleObject" Target="embeddings/oleObject59.bin"/><Relationship Id="rId132" Type="http://schemas.openxmlformats.org/officeDocument/2006/relationships/oleObject" Target="embeddings/oleObject69.bin"/><Relationship Id="rId153" Type="http://schemas.openxmlformats.org/officeDocument/2006/relationships/image" Target="media/image67.wmf"/><Relationship Id="rId174" Type="http://schemas.openxmlformats.org/officeDocument/2006/relationships/image" Target="media/image76.wmf"/><Relationship Id="rId195" Type="http://schemas.openxmlformats.org/officeDocument/2006/relationships/oleObject" Target="embeddings/oleObject109.bin"/><Relationship Id="rId209" Type="http://schemas.openxmlformats.org/officeDocument/2006/relationships/oleObject" Target="embeddings/oleObject123.bin"/><Relationship Id="rId360" Type="http://schemas.openxmlformats.org/officeDocument/2006/relationships/image" Target="media/image168.wmf"/><Relationship Id="rId220" Type="http://schemas.openxmlformats.org/officeDocument/2006/relationships/oleObject" Target="embeddings/oleObject132.bin"/><Relationship Id="rId241" Type="http://schemas.openxmlformats.org/officeDocument/2006/relationships/image" Target="media/image96.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41.bin"/><Relationship Id="rId283" Type="http://schemas.openxmlformats.org/officeDocument/2006/relationships/image" Target="media/image125.wmf"/><Relationship Id="rId318" Type="http://schemas.openxmlformats.org/officeDocument/2006/relationships/oleObject" Target="embeddings/oleObject169.bin"/><Relationship Id="rId339" Type="http://schemas.openxmlformats.org/officeDocument/2006/relationships/image" Target="media/image15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4.wmf"/><Relationship Id="rId94" Type="http://schemas.openxmlformats.org/officeDocument/2006/relationships/oleObject" Target="embeddings/oleObject49.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4.bin"/><Relationship Id="rId143" Type="http://schemas.openxmlformats.org/officeDocument/2006/relationships/image" Target="media/image62.wmf"/><Relationship Id="rId148" Type="http://schemas.openxmlformats.org/officeDocument/2006/relationships/oleObject" Target="embeddings/oleObject77.bin"/><Relationship Id="rId164" Type="http://schemas.openxmlformats.org/officeDocument/2006/relationships/image" Target="media/image72.wmf"/><Relationship Id="rId169" Type="http://schemas.openxmlformats.org/officeDocument/2006/relationships/oleObject" Target="embeddings/oleObject89.bin"/><Relationship Id="rId185" Type="http://schemas.openxmlformats.org/officeDocument/2006/relationships/oleObject" Target="embeddings/oleObject99.bin"/><Relationship Id="rId334" Type="http://schemas.openxmlformats.org/officeDocument/2006/relationships/image" Target="media/image154.wmf"/><Relationship Id="rId350" Type="http://schemas.openxmlformats.org/officeDocument/2006/relationships/oleObject" Target="embeddings/oleObject183.bin"/><Relationship Id="rId355" Type="http://schemas.openxmlformats.org/officeDocument/2006/relationships/image" Target="media/image16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9.wmf"/><Relationship Id="rId210" Type="http://schemas.openxmlformats.org/officeDocument/2006/relationships/oleObject" Target="embeddings/oleObject124.bin"/><Relationship Id="rId215" Type="http://schemas.openxmlformats.org/officeDocument/2006/relationships/oleObject" Target="embeddings/oleObject129.bin"/><Relationship Id="rId236" Type="http://schemas.openxmlformats.org/officeDocument/2006/relationships/image" Target="media/image91.wmf"/><Relationship Id="rId257" Type="http://schemas.openxmlformats.org/officeDocument/2006/relationships/image" Target="media/image112.wmf"/><Relationship Id="rId278" Type="http://schemas.openxmlformats.org/officeDocument/2006/relationships/oleObject" Target="embeddings/oleObject149.bin"/><Relationship Id="rId26" Type="http://schemas.openxmlformats.org/officeDocument/2006/relationships/image" Target="media/image10.wmf"/><Relationship Id="rId231" Type="http://schemas.openxmlformats.org/officeDocument/2006/relationships/image" Target="media/image87.wmf"/><Relationship Id="rId252" Type="http://schemas.openxmlformats.org/officeDocument/2006/relationships/image" Target="media/image107.wmf"/><Relationship Id="rId273" Type="http://schemas.openxmlformats.org/officeDocument/2006/relationships/image" Target="media/image120.wmf"/><Relationship Id="rId294" Type="http://schemas.openxmlformats.org/officeDocument/2006/relationships/oleObject" Target="embeddings/oleObject157.bin"/><Relationship Id="rId308" Type="http://schemas.openxmlformats.org/officeDocument/2006/relationships/oleObject" Target="embeddings/oleObject164.bin"/><Relationship Id="rId329" Type="http://schemas.openxmlformats.org/officeDocument/2006/relationships/image" Target="media/image150.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5.bin"/><Relationship Id="rId112" Type="http://schemas.openxmlformats.org/officeDocument/2006/relationships/image" Target="media/image46.wmf"/><Relationship Id="rId133" Type="http://schemas.openxmlformats.org/officeDocument/2006/relationships/image" Target="media/image57.wmf"/><Relationship Id="rId154" Type="http://schemas.openxmlformats.org/officeDocument/2006/relationships/oleObject" Target="embeddings/oleObject80.bin"/><Relationship Id="rId175" Type="http://schemas.openxmlformats.org/officeDocument/2006/relationships/oleObject" Target="embeddings/oleObject92.bin"/><Relationship Id="rId340" Type="http://schemas.openxmlformats.org/officeDocument/2006/relationships/oleObject" Target="embeddings/oleObject177.bin"/><Relationship Id="rId361" Type="http://schemas.openxmlformats.org/officeDocument/2006/relationships/image" Target="media/image169.wmf"/><Relationship Id="rId196" Type="http://schemas.openxmlformats.org/officeDocument/2006/relationships/oleObject" Target="embeddings/oleObject110.bin"/><Relationship Id="rId200" Type="http://schemas.openxmlformats.org/officeDocument/2006/relationships/oleObject" Target="embeddings/oleObject114.bin"/><Relationship Id="rId16" Type="http://schemas.openxmlformats.org/officeDocument/2006/relationships/image" Target="media/image5.wmf"/><Relationship Id="rId221" Type="http://schemas.openxmlformats.org/officeDocument/2006/relationships/image" Target="media/image82.wmf"/><Relationship Id="rId242" Type="http://schemas.openxmlformats.org/officeDocument/2006/relationships/image" Target="media/image97.wmf"/><Relationship Id="rId263" Type="http://schemas.openxmlformats.org/officeDocument/2006/relationships/image" Target="media/image115.wmf"/><Relationship Id="rId284" Type="http://schemas.openxmlformats.org/officeDocument/2006/relationships/oleObject" Target="embeddings/oleObject152.bin"/><Relationship Id="rId319" Type="http://schemas.openxmlformats.org/officeDocument/2006/relationships/image" Target="media/image143.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1.wmf"/><Relationship Id="rId123" Type="http://schemas.openxmlformats.org/officeDocument/2006/relationships/image" Target="media/image52.wmf"/><Relationship Id="rId144" Type="http://schemas.openxmlformats.org/officeDocument/2006/relationships/oleObject" Target="embeddings/oleObject75.bin"/><Relationship Id="rId330" Type="http://schemas.openxmlformats.org/officeDocument/2006/relationships/image" Target="media/image151.wmf"/><Relationship Id="rId90" Type="http://schemas.openxmlformats.org/officeDocument/2006/relationships/oleObject" Target="embeddings/oleObject46.bin"/><Relationship Id="rId165" Type="http://schemas.openxmlformats.org/officeDocument/2006/relationships/oleObject" Target="embeddings/oleObject86.bin"/><Relationship Id="rId186" Type="http://schemas.openxmlformats.org/officeDocument/2006/relationships/oleObject" Target="embeddings/oleObject100.bin"/><Relationship Id="rId351" Type="http://schemas.openxmlformats.org/officeDocument/2006/relationships/image" Target="media/image161.wmf"/><Relationship Id="rId211" Type="http://schemas.openxmlformats.org/officeDocument/2006/relationships/oleObject" Target="embeddings/oleObject125.bin"/><Relationship Id="rId232" Type="http://schemas.openxmlformats.org/officeDocument/2006/relationships/oleObject" Target="embeddings/oleObject138.bin"/><Relationship Id="rId253" Type="http://schemas.openxmlformats.org/officeDocument/2006/relationships/image" Target="media/image108.wmf"/><Relationship Id="rId274" Type="http://schemas.openxmlformats.org/officeDocument/2006/relationships/oleObject" Target="embeddings/oleObject147.bin"/><Relationship Id="rId295" Type="http://schemas.openxmlformats.org/officeDocument/2006/relationships/image" Target="media/image131.wmf"/><Relationship Id="rId309" Type="http://schemas.openxmlformats.org/officeDocument/2006/relationships/image" Target="media/image138.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60.bin"/><Relationship Id="rId134" Type="http://schemas.openxmlformats.org/officeDocument/2006/relationships/oleObject" Target="embeddings/oleObject70.bin"/><Relationship Id="rId320" Type="http://schemas.openxmlformats.org/officeDocument/2006/relationships/oleObject" Target="embeddings/oleObject170.bin"/><Relationship Id="rId80" Type="http://schemas.openxmlformats.org/officeDocument/2006/relationships/image" Target="media/image35.wmf"/><Relationship Id="rId155" Type="http://schemas.openxmlformats.org/officeDocument/2006/relationships/image" Target="media/image68.wmf"/><Relationship Id="rId176" Type="http://schemas.openxmlformats.org/officeDocument/2006/relationships/image" Target="media/image77.wmf"/><Relationship Id="rId197" Type="http://schemas.openxmlformats.org/officeDocument/2006/relationships/oleObject" Target="embeddings/oleObject111.bin"/><Relationship Id="rId341" Type="http://schemas.openxmlformats.org/officeDocument/2006/relationships/image" Target="media/image157.wmf"/><Relationship Id="rId362" Type="http://schemas.openxmlformats.org/officeDocument/2006/relationships/image" Target="media/image170.wmf"/><Relationship Id="rId201" Type="http://schemas.openxmlformats.org/officeDocument/2006/relationships/oleObject" Target="embeddings/oleObject115.bin"/><Relationship Id="rId222" Type="http://schemas.openxmlformats.org/officeDocument/2006/relationships/oleObject" Target="embeddings/oleObject133.bin"/><Relationship Id="rId243" Type="http://schemas.openxmlformats.org/officeDocument/2006/relationships/image" Target="media/image98.wmf"/><Relationship Id="rId264" Type="http://schemas.openxmlformats.org/officeDocument/2006/relationships/oleObject" Target="embeddings/oleObject142.bin"/><Relationship Id="rId285" Type="http://schemas.openxmlformats.org/officeDocument/2006/relationships/image" Target="media/image126.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5.bin"/><Relationship Id="rId124" Type="http://schemas.openxmlformats.org/officeDocument/2006/relationships/oleObject" Target="embeddings/oleObject65.bin"/><Relationship Id="rId310" Type="http://schemas.openxmlformats.org/officeDocument/2006/relationships/oleObject" Target="embeddings/oleObject165.bin"/><Relationship Id="rId70" Type="http://schemas.openxmlformats.org/officeDocument/2006/relationships/image" Target="media/image31.wmf"/><Relationship Id="rId91" Type="http://schemas.openxmlformats.org/officeDocument/2006/relationships/oleObject" Target="embeddings/oleObject47.bin"/><Relationship Id="rId145" Type="http://schemas.openxmlformats.org/officeDocument/2006/relationships/image" Target="media/image63.wmf"/><Relationship Id="rId166" Type="http://schemas.openxmlformats.org/officeDocument/2006/relationships/image" Target="media/image73.wmf"/><Relationship Id="rId187" Type="http://schemas.openxmlformats.org/officeDocument/2006/relationships/oleObject" Target="embeddings/oleObject101.bin"/><Relationship Id="rId331" Type="http://schemas.openxmlformats.org/officeDocument/2006/relationships/image" Target="media/image152.wmf"/><Relationship Id="rId352" Type="http://schemas.openxmlformats.org/officeDocument/2006/relationships/oleObject" Target="embeddings/oleObject184.bin"/><Relationship Id="rId1" Type="http://schemas.openxmlformats.org/officeDocument/2006/relationships/customXml" Target="../customXml/item1.xml"/><Relationship Id="rId212" Type="http://schemas.openxmlformats.org/officeDocument/2006/relationships/oleObject" Target="embeddings/oleObject126.bin"/><Relationship Id="rId233" Type="http://schemas.openxmlformats.org/officeDocument/2006/relationships/image" Target="media/image88.wmf"/><Relationship Id="rId254" Type="http://schemas.openxmlformats.org/officeDocument/2006/relationships/image" Target="media/image10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47.wmf"/><Relationship Id="rId275" Type="http://schemas.openxmlformats.org/officeDocument/2006/relationships/image" Target="media/image121.wmf"/><Relationship Id="rId296" Type="http://schemas.openxmlformats.org/officeDocument/2006/relationships/oleObject" Target="embeddings/oleObject158.bin"/><Relationship Id="rId300" Type="http://schemas.openxmlformats.org/officeDocument/2006/relationships/oleObject" Target="embeddings/oleObject160.bin"/><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image" Target="media/image58.wmf"/><Relationship Id="rId156" Type="http://schemas.openxmlformats.org/officeDocument/2006/relationships/oleObject" Target="embeddings/oleObject81.bin"/><Relationship Id="rId177" Type="http://schemas.openxmlformats.org/officeDocument/2006/relationships/oleObject" Target="embeddings/oleObject93.bin"/><Relationship Id="rId198" Type="http://schemas.openxmlformats.org/officeDocument/2006/relationships/oleObject" Target="embeddings/oleObject112.bin"/><Relationship Id="rId321" Type="http://schemas.openxmlformats.org/officeDocument/2006/relationships/image" Target="media/image144.wmf"/><Relationship Id="rId342" Type="http://schemas.openxmlformats.org/officeDocument/2006/relationships/oleObject" Target="embeddings/oleObject178.bin"/><Relationship Id="rId363" Type="http://schemas.openxmlformats.org/officeDocument/2006/relationships/header" Target="header1.xml"/><Relationship Id="rId202" Type="http://schemas.openxmlformats.org/officeDocument/2006/relationships/oleObject" Target="embeddings/oleObject116.bin"/><Relationship Id="rId223" Type="http://schemas.openxmlformats.org/officeDocument/2006/relationships/image" Target="media/image83.wmf"/><Relationship Id="rId244" Type="http://schemas.openxmlformats.org/officeDocument/2006/relationships/image" Target="media/image9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16.wmf"/><Relationship Id="rId286" Type="http://schemas.openxmlformats.org/officeDocument/2006/relationships/oleObject" Target="embeddings/oleObject153.bin"/><Relationship Id="rId50" Type="http://schemas.openxmlformats.org/officeDocument/2006/relationships/image" Target="media/image22.wmf"/><Relationship Id="rId104" Type="http://schemas.openxmlformats.org/officeDocument/2006/relationships/image" Target="media/image42.wmf"/><Relationship Id="rId125" Type="http://schemas.openxmlformats.org/officeDocument/2006/relationships/image" Target="media/image53.wmf"/><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oleObject" Target="embeddings/oleObject102.bin"/><Relationship Id="rId311" Type="http://schemas.openxmlformats.org/officeDocument/2006/relationships/image" Target="media/image139.wmf"/><Relationship Id="rId332" Type="http://schemas.openxmlformats.org/officeDocument/2006/relationships/image" Target="media/image153.wmf"/><Relationship Id="rId353" Type="http://schemas.openxmlformats.org/officeDocument/2006/relationships/image" Target="media/image162.wmf"/><Relationship Id="rId71" Type="http://schemas.openxmlformats.org/officeDocument/2006/relationships/oleObject" Target="embeddings/oleObject33.bin"/><Relationship Id="rId92" Type="http://schemas.openxmlformats.org/officeDocument/2006/relationships/image" Target="media/image38.wmf"/><Relationship Id="rId213" Type="http://schemas.openxmlformats.org/officeDocument/2006/relationships/oleObject" Target="embeddings/oleObject127.bin"/><Relationship Id="rId234" Type="http://schemas.openxmlformats.org/officeDocument/2006/relationships/image" Target="media/image8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0.wmf"/><Relationship Id="rId276" Type="http://schemas.openxmlformats.org/officeDocument/2006/relationships/oleObject" Target="embeddings/oleObject148.bin"/><Relationship Id="rId297" Type="http://schemas.openxmlformats.org/officeDocument/2006/relationships/image" Target="media/image132.wmf"/><Relationship Id="rId40" Type="http://schemas.openxmlformats.org/officeDocument/2006/relationships/image" Target="media/image17.wmf"/><Relationship Id="rId115" Type="http://schemas.openxmlformats.org/officeDocument/2006/relationships/image" Target="media/image48.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image" Target="media/image78.wmf"/><Relationship Id="rId301" Type="http://schemas.openxmlformats.org/officeDocument/2006/relationships/image" Target="media/image134.wmf"/><Relationship Id="rId322" Type="http://schemas.openxmlformats.org/officeDocument/2006/relationships/oleObject" Target="embeddings/oleObject171.bin"/><Relationship Id="rId343" Type="http://schemas.openxmlformats.org/officeDocument/2006/relationships/image" Target="media/image158.wmf"/><Relationship Id="rId364"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oleObject" Target="embeddings/oleObject40.bin"/><Relationship Id="rId199" Type="http://schemas.openxmlformats.org/officeDocument/2006/relationships/oleObject" Target="embeddings/oleObject113.bin"/><Relationship Id="rId203" Type="http://schemas.openxmlformats.org/officeDocument/2006/relationships/oleObject" Target="embeddings/oleObject117.bin"/><Relationship Id="rId19" Type="http://schemas.openxmlformats.org/officeDocument/2006/relationships/oleObject" Target="embeddings/oleObject6.bin"/><Relationship Id="rId224" Type="http://schemas.openxmlformats.org/officeDocument/2006/relationships/oleObject" Target="embeddings/oleObject134.bin"/><Relationship Id="rId245" Type="http://schemas.openxmlformats.org/officeDocument/2006/relationships/image" Target="media/image100.wmf"/><Relationship Id="rId266" Type="http://schemas.openxmlformats.org/officeDocument/2006/relationships/oleObject" Target="embeddings/oleObject143.bin"/><Relationship Id="rId287" Type="http://schemas.openxmlformats.org/officeDocument/2006/relationships/image" Target="media/image127.wmf"/><Relationship Id="rId30" Type="http://schemas.openxmlformats.org/officeDocument/2006/relationships/image" Target="media/image12.wmf"/><Relationship Id="rId105" Type="http://schemas.openxmlformats.org/officeDocument/2006/relationships/oleObject" Target="embeddings/oleObject56.bin"/><Relationship Id="rId126" Type="http://schemas.openxmlformats.org/officeDocument/2006/relationships/oleObject" Target="embeddings/oleObject66.bin"/><Relationship Id="rId147" Type="http://schemas.openxmlformats.org/officeDocument/2006/relationships/image" Target="media/image64.wmf"/><Relationship Id="rId168" Type="http://schemas.openxmlformats.org/officeDocument/2006/relationships/oleObject" Target="embeddings/oleObject88.bin"/><Relationship Id="rId312" Type="http://schemas.openxmlformats.org/officeDocument/2006/relationships/oleObject" Target="embeddings/oleObject166.bin"/><Relationship Id="rId333" Type="http://schemas.openxmlformats.org/officeDocument/2006/relationships/oleObject" Target="embeddings/oleObject173.bin"/><Relationship Id="rId354" Type="http://schemas.openxmlformats.org/officeDocument/2006/relationships/oleObject" Target="embeddings/oleObject185.bin"/><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oleObject" Target="embeddings/oleObject48.bin"/><Relationship Id="rId18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oleObject" Target="embeddings/oleObject128.bin"/><Relationship Id="rId235" Type="http://schemas.openxmlformats.org/officeDocument/2006/relationships/image" Target="media/image90.wmf"/><Relationship Id="rId256" Type="http://schemas.openxmlformats.org/officeDocument/2006/relationships/image" Target="media/image111.wmf"/><Relationship Id="rId277" Type="http://schemas.openxmlformats.org/officeDocument/2006/relationships/image" Target="media/image122.wmf"/><Relationship Id="rId298" Type="http://schemas.openxmlformats.org/officeDocument/2006/relationships/oleObject" Target="embeddings/oleObject159.bin"/><Relationship Id="rId116" Type="http://schemas.openxmlformats.org/officeDocument/2006/relationships/oleObject" Target="embeddings/oleObject61.bin"/><Relationship Id="rId137" Type="http://schemas.openxmlformats.org/officeDocument/2006/relationships/image" Target="media/image59.wmf"/><Relationship Id="rId158" Type="http://schemas.openxmlformats.org/officeDocument/2006/relationships/oleObject" Target="embeddings/oleObject82.bin"/><Relationship Id="rId302" Type="http://schemas.openxmlformats.org/officeDocument/2006/relationships/oleObject" Target="embeddings/oleObject161.bin"/><Relationship Id="rId323" Type="http://schemas.openxmlformats.org/officeDocument/2006/relationships/image" Target="media/image145.wmf"/><Relationship Id="rId344" Type="http://schemas.openxmlformats.org/officeDocument/2006/relationships/oleObject" Target="embeddings/oleObject17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6.wmf"/><Relationship Id="rId179" Type="http://schemas.openxmlformats.org/officeDocument/2006/relationships/oleObject" Target="embeddings/oleObject94.bin"/><Relationship Id="rId365" Type="http://schemas.openxmlformats.org/officeDocument/2006/relationships/footer" Target="footer2.xml"/><Relationship Id="rId190" Type="http://schemas.openxmlformats.org/officeDocument/2006/relationships/oleObject" Target="embeddings/oleObject104.bin"/><Relationship Id="rId204" Type="http://schemas.openxmlformats.org/officeDocument/2006/relationships/oleObject" Target="embeddings/oleObject118.bin"/><Relationship Id="rId225" Type="http://schemas.openxmlformats.org/officeDocument/2006/relationships/image" Target="media/image84.wmf"/><Relationship Id="rId246" Type="http://schemas.openxmlformats.org/officeDocument/2006/relationships/image" Target="media/image101.wmf"/><Relationship Id="rId267" Type="http://schemas.openxmlformats.org/officeDocument/2006/relationships/image" Target="media/image117.wmf"/><Relationship Id="rId288" Type="http://schemas.openxmlformats.org/officeDocument/2006/relationships/oleObject" Target="embeddings/oleObject154.bin"/><Relationship Id="rId106" Type="http://schemas.openxmlformats.org/officeDocument/2006/relationships/image" Target="media/image43.wmf"/><Relationship Id="rId127" Type="http://schemas.openxmlformats.org/officeDocument/2006/relationships/image" Target="media/image54.wmf"/><Relationship Id="rId313" Type="http://schemas.openxmlformats.org/officeDocument/2006/relationships/image" Target="media/image1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14C726-E919-426C-AF12-03422DB88F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1</Pages>
  <Words>98920</Words>
  <Characters>563846</Characters>
  <Application>Microsoft Office Word</Application>
  <DocSecurity>0</DocSecurity>
  <Lines>4698</Lines>
  <Paragraphs>13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1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npt</dc:creator>
  <cp:keywords/>
  <dc:description/>
  <cp:lastModifiedBy>vanpt</cp:lastModifiedBy>
  <cp:revision>18</cp:revision>
  <dcterms:created xsi:type="dcterms:W3CDTF">2018-09-09T04:41:00Z</dcterms:created>
  <dcterms:modified xsi:type="dcterms:W3CDTF">2018-09-09T09:01:00Z</dcterms:modified>
</cp:coreProperties>
</file>